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3B" w:rsidRPr="00A12020" w:rsidRDefault="0027093B" w:rsidP="008A54FC">
      <w:pPr>
        <w:jc w:val="center"/>
        <w:rPr>
          <w:b/>
          <w:sz w:val="24"/>
          <w:lang w:val="en-GB"/>
        </w:rPr>
      </w:pPr>
    </w:p>
    <w:p w:rsidR="008E19D1" w:rsidRPr="00A12020" w:rsidRDefault="00493675" w:rsidP="008A54FC">
      <w:pPr>
        <w:jc w:val="center"/>
        <w:rPr>
          <w:b/>
          <w:sz w:val="24"/>
          <w:lang w:val="en-GB"/>
        </w:rPr>
      </w:pPr>
      <w:r>
        <w:rPr>
          <w:noProof/>
          <w:szCs w:val="20"/>
          <w:lang w:val="da-DK" w:eastAsia="da-DK"/>
        </w:rPr>
        <w:drawing>
          <wp:anchor distT="0" distB="0" distL="114300" distR="114300" simplePos="0" relativeHeight="251664384" behindDoc="0" locked="0" layoutInCell="1" allowOverlap="1">
            <wp:simplePos x="0" y="0"/>
            <wp:positionH relativeFrom="page">
              <wp:posOffset>5869940</wp:posOffset>
            </wp:positionH>
            <wp:positionV relativeFrom="page">
              <wp:posOffset>800735</wp:posOffset>
            </wp:positionV>
            <wp:extent cx="1461770" cy="546100"/>
            <wp:effectExtent l="25400" t="0" r="11430" b="0"/>
            <wp:wrapNone/>
            <wp:docPr id="2095" name="Picture 2095"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9"/>
                    <a:srcRect/>
                    <a:stretch>
                      <a:fillRect/>
                    </a:stretch>
                  </pic:blipFill>
                  <pic:spPr bwMode="auto">
                    <a:xfrm>
                      <a:off x="0" y="0"/>
                      <a:ext cx="1461770" cy="546100"/>
                    </a:xfrm>
                    <a:prstGeom prst="rect">
                      <a:avLst/>
                    </a:prstGeom>
                    <a:noFill/>
                  </pic:spPr>
                </pic:pic>
              </a:graphicData>
            </a:graphic>
          </wp:anchor>
        </w:drawing>
      </w:r>
      <w:r>
        <w:rPr>
          <w:noProof/>
          <w:szCs w:val="20"/>
          <w:lang w:val="da-DK" w:eastAsia="da-DK"/>
        </w:rPr>
        <w:drawing>
          <wp:anchor distT="0" distB="0" distL="114300" distR="114300" simplePos="0" relativeHeight="251662336" behindDoc="0" locked="0" layoutInCell="1" allowOverlap="1">
            <wp:simplePos x="0" y="0"/>
            <wp:positionH relativeFrom="page">
              <wp:posOffset>725170</wp:posOffset>
            </wp:positionH>
            <wp:positionV relativeFrom="page">
              <wp:posOffset>609600</wp:posOffset>
            </wp:positionV>
            <wp:extent cx="889000" cy="889000"/>
            <wp:effectExtent l="25400" t="0" r="0" b="0"/>
            <wp:wrapNone/>
            <wp:docPr id="2094" name="Picture 2094"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10"/>
                    <a:srcRect/>
                    <a:stretch>
                      <a:fillRect/>
                    </a:stretch>
                  </pic:blipFill>
                  <pic:spPr bwMode="auto">
                    <a:xfrm>
                      <a:off x="0" y="0"/>
                      <a:ext cx="889000" cy="889000"/>
                    </a:xfrm>
                    <a:prstGeom prst="rect">
                      <a:avLst/>
                    </a:prstGeom>
                    <a:noFill/>
                  </pic:spPr>
                </pic:pic>
              </a:graphicData>
            </a:graphic>
          </wp:anchor>
        </w:drawing>
      </w:r>
    </w:p>
    <w:p w:rsidR="008E19D1" w:rsidRPr="00A12020" w:rsidRDefault="008E19D1" w:rsidP="008A54FC">
      <w:pPr>
        <w:jc w:val="center"/>
        <w:rPr>
          <w:b/>
          <w:sz w:val="24"/>
          <w:lang w:val="en-GB"/>
        </w:rPr>
      </w:pPr>
    </w:p>
    <w:p w:rsidR="008E19D1" w:rsidRPr="00A12020" w:rsidRDefault="008E19D1" w:rsidP="008A54FC">
      <w:pPr>
        <w:jc w:val="center"/>
        <w:rPr>
          <w:b/>
          <w:sz w:val="24"/>
          <w:lang w:val="en-GB"/>
        </w:rPr>
      </w:pPr>
    </w:p>
    <w:p w:rsidR="008A54FC" w:rsidRPr="00A12020" w:rsidRDefault="00657AB3" w:rsidP="008A54FC">
      <w:pPr>
        <w:jc w:val="center"/>
        <w:rPr>
          <w:b/>
          <w:sz w:val="24"/>
          <w:lang w:val="en-GB"/>
        </w:rPr>
      </w:pPr>
      <w:r>
        <w:rPr>
          <w:b/>
          <w:noProof/>
          <w:sz w:val="24"/>
          <w:szCs w:val="20"/>
          <w:lang w:val="da-DK" w:eastAsia="da-DK"/>
        </w:rPr>
        <mc:AlternateContent>
          <mc:Choice Requires="wpg">
            <w:drawing>
              <wp:anchor distT="0" distB="0" distL="114300" distR="114300" simplePos="0" relativeHeight="251646464" behindDoc="0" locked="0" layoutInCell="1" allowOverlap="1" wp14:anchorId="1D035BA2" wp14:editId="24DF09B4">
                <wp:simplePos x="0" y="0"/>
                <wp:positionH relativeFrom="page">
                  <wp:posOffset>828040</wp:posOffset>
                </wp:positionH>
                <wp:positionV relativeFrom="paragraph">
                  <wp:posOffset>148590</wp:posOffset>
                </wp:positionV>
                <wp:extent cx="1703705" cy="1564640"/>
                <wp:effectExtent l="0" t="19050" r="0" b="0"/>
                <wp:wrapNone/>
                <wp:docPr id="213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64640"/>
                          <a:chOff x="431" y="2744"/>
                          <a:chExt cx="2683" cy="2464"/>
                        </a:xfrm>
                      </wpg:grpSpPr>
                      <wps:wsp>
                        <wps:cNvPr id="2133"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988"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640"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641"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642"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65.2pt;margin-top:11.7pt;width:134.15pt;height:123.2pt;z-index:251646464;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BC0WgMAAG4PAAAOAAAAZHJzL2Uyb0RvYy54bWzsV8lu2zAQvRfoPxC6O9qoxULsILDs9JC2&#10;AdJ+AC1RCyqRAqnYDor+e4ekrNhpCrRp0ACtfZApkRrNvHkzfDy/2LUN2lAha85mlnvmWIiyjOc1&#10;K2fW50+rSWwh2ROWk4YzOrPuqbQu5m/fnG+7hHq84k1OBQIjTCbbbmZVfd8lti2zirZEnvGOMpgs&#10;uGhJD7eitHNBtmC9bWzPcUJ7y0XeCZ5RKeFpaiatubZfFDTrPxaFpD1qZhb41uur0Ne1utrzc5KU&#10;gnRVnQ1ukGd40ZKawUdHUynpCboT9Q+m2joTXPKiP8t4a/OiqDOqY4BoXOdRNFeC33U6ljLZlt0I&#10;E0D7CKdnm80+bG4EqvOZ5bm+ZyFGWsiS/jByYwXPtisTWHUlutvuRpgYYXjNsy8Spu3H8+q+NIvR&#10;evue52CP3PVcw7MrRKtMQOBop7NwP2aB7nqUwUM3cvzICSyUwZwbhDjEQ56yCpKp3sO+ayGY9SKM&#10;TQqzajm87oWxb9714E01a5PEfFf7OvimAgPKyQdU5Z+heluRjupkSYXXA6rgjUH1umYUua4BVS9a&#10;sBuhIZaJBHCfxgsJDrT1Ikf9NIoDeq4XAkoKBsDIwDBiiAf4wtg7goAknZD9FeUtUoOZ1YBT2ijZ&#10;XMveoLVfojLF+KpuGnhOkoahLWRk6gSDH5I3da6m1awU5XrRCLQhUGqp5/ne5fDlo2VAaZZrcxUl&#10;+XIY96RuzBiS1TBlD0IBh4aRqaWvU2e6jJcxnmAvXE6wk6aTy9UCT8KVGwWpny4WqftNRePipKrz&#10;nDLl3b6uXfxrGR46jKnIsbJHIOxj65pf4Oz+XzsNTDMpNTRb8/xeZ1o/B9L9Jfa50xj67yH7NBuU&#10;c0DRZ7APFU3dvQMSHPIwiIBtQEOMI90xdO5MKetCVXWsK3gsxBMLj3a5J7v3v8NC1b+PSOirxvDC&#10;JPT8ALYvYJofBtr+AQv3W0kQvEYvXOnfqReK1+2FIQbNcNgKtTZ4YRaCXAkNCwNvEC3jlhxg6MVa&#10;05xYaAQ/bKT/244c4lFkGzmoW9LvsFApor0AjKaREYCjDh7ZNkhg32jnF915wzgwOvRI2B3pvziO&#10;luHy1PN+3vP0WQQOdVo2DgdQdWo8vIfx4TF5/h0AAP//AwBQSwMEFAAGAAgAAAAhAAB2sS3hAAAA&#10;CgEAAA8AAABkcnMvZG93bnJldi54bWxMj0FLw0AQhe+C/2EZwZvdpNGaxmxKKeqpFGwF8TbNTpPQ&#10;7G7IbpP03zue9DS8mceb7+WrybRioN43ziqIZxEIsqXTja0UfB7eHlIQPqDV2DpLCq7kYVXc3uSY&#10;aTfaDxr2oRIcYn2GCuoQukxKX9Zk0M9cR5ZvJ9cbDCz7SuoeRw43rZxH0UIabCx/qLGjTU3leX8x&#10;Ct5HHNdJ/Dpsz6fN9fvwtPvaxqTU/d20fgERaAp/ZvjFZ3QomOnoLlZ70bJOoke2KpgnPNmQLNNn&#10;EEdeLJYpyCKX/ysUPwAAAP//AwBQSwECLQAUAAYACAAAACEAtoM4kv4AAADhAQAAEwAAAAAAAAAA&#10;AAAAAAAAAAAAW0NvbnRlbnRfVHlwZXNdLnhtbFBLAQItABQABgAIAAAAIQA4/SH/1gAAAJQBAAAL&#10;AAAAAAAAAAAAAAAAAC8BAABfcmVscy8ucmVsc1BLAQItABQABgAIAAAAIQCkIBC0WgMAAG4PAAAO&#10;AAAAAAAAAAAAAAAAAC4CAABkcnMvZTJvRG9jLnhtbFBLAQItABQABgAIAAAAIQAAdrEt4QAAAAoB&#10;AAAPAAAAAAAAAAAAAAAAALQFAABkcnMvZG93bnJldi54bWxQSwUGAAAAAAQABADzAAAAwgYAAAAA&#10;">
                <v:line id="Line 11" o:spid="_x0000_s1027"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tDMYAAADdAAAADwAAAGRycy9kb3ducmV2LnhtbESPQWvCQBSE7wX/w/IEb3WjoSGmriKi&#10;WKWXaovXR/Y1CWbfht1V03/fFQo9DjPzDTNf9qYVN3K+saxgMk5AEJdWN1wp+Dxtn3MQPiBrbC2T&#10;gh/ysFwMnuZYaHvnD7odQyUihH2BCuoQukJKX9Zk0I9tRxy9b+sMhihdJbXDe4SbVk6TJJMGG44L&#10;NXa0rqm8HK9GwS5/32TnctYc0GX51/a6Px/SF6VGw371CiJQH/7Df+03rWA6SVN4vI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y7QzGAAAA3QAAAA8AAAAAAAAA&#10;AAAAAAAAoQIAAGRycy9kb3ducmV2LnhtbFBLBQYAAAAABAAEAPkAAACUAwAAAAA=&#10;" strokecolor="#d2232a" strokeweight="15pt"/>
                <v:line id="Line 12" o:spid="_x0000_s1028"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XCcQAAADdAAAADwAAAGRycy9kb3ducmV2LnhtbESPT4vCQAzF78J+hyEL3nS6C4pbHWVZ&#10;EPTkv/XgLXZiW+1kSmfU+u3NQfCW8F7e+2Uya12lbtSE0rOBr34CijjztuTcwP9u3huBChHZYuWZ&#10;DDwowGz60Zlgav2dN3TbxlxJCIcUDRQx1qnWISvIYej7mli0k28cRlmbXNsG7xLuKv2dJEPtsGRp&#10;KLCmv4Kyy/bqDNCR9ucTEa4Hw8PA5Q+9nIeVMd3P9ncMKlIb3+bX9cIK/s9IcOUbGUFP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tcJxAAAAN0AAAAPAAAAAAAAAAAA&#10;AAAAAKECAABkcnMvZG93bnJldi54bWxQSwUGAAAAAAQABAD5AAAAkgMAAAAA&#10;" strokecolor="#d2232a" strokeweight="15pt"/>
                <v:line id="Line 13" o:spid="_x0000_s1029"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EhHsMAAADcAAAADwAAAGRycy9kb3ducmV2LnhtbERPz2vCMBS+C/sfwhvsIjbdFJHaKG6w&#10;4Q7CqiIeH81bW9a8dEms3X9vDsKOH9/vfD2YVvTkfGNZwXOSgiAurW64UnA8vE8WIHxA1thaJgV/&#10;5GG9ehjlmGl75YL6fahEDGGfoYI6hC6T0pc1GfSJ7Ygj922dwRChq6R2eI3hppUvaTqXBhuODTV2&#10;9FZT+bO/GAUX94vuY/yKp6/TJrTnafHZ7wqlnh6HzRJEoCH8i+/urVYwn8X58Uw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xIR7DAAAA3AAAAA8AAAAAAAAAAAAA&#10;AAAAoQIAAGRycy9kb3ducmV2LnhtbFBLBQYAAAAABAAEAPkAAACRAwAAAAA=&#10;" strokecolor="white" strokeweight="15pt"/>
                <v:line id="Line 14" o:spid="_x0000_s1030"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EhcYAAADcAAAADwAAAGRycy9kb3ducmV2LnhtbESPQWvCQBSE7wX/w/KEXopubEUkuooW&#10;WtqD0KiIx0f2mQSzb+PuGtN/3xWEHoeZ+YaZLztTi5acrywrGA0TEMS51RUXCva7j8EUhA/IGmvL&#10;pOCXPCwXvac5ptreOKN2GwoRIexTVFCG0KRS+rwkg35oG+LonawzGKJ0hdQObxFuavmaJBNpsOK4&#10;UGJD7yXl5+3VKLi6C7rPlzUefg6rUB/fsu92kyn13O9WMxCBuvAffrS/tILJeAT3M/E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9hIXGAAAA3AAAAA8AAAAAAAAA&#10;AAAAAAAAoQIAAGRycy9kb3ducmV2LnhtbFBLBQYAAAAABAAEAPkAAACUAwAAAAA=&#10;" strokecolor="white" strokeweight="15pt"/>
                <v:line id="Line 15" o:spid="_x0000_s1031"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brMQAAADcAAAADwAAAGRycy9kb3ducmV2LnhtbESPzWrDMBCE74G8g9hAb4lcU0ziRjYm&#10;NNBb0/yQ62JtLVNr5Vpq7L59VCj0OMzMN8y2nGwnbjT41rGCx1UCgrh2uuVGwfm0X65B+ICssXNM&#10;Cn7IQ1nMZ1vMtRv5nW7H0IgIYZ+jAhNCn0vpa0MW/cr1xNH7cIPFEOXQSD3gGOG2k2mSZNJiy3HB&#10;YE87Q/Xn8dsqqKrk2u3Ol/1bqs3L4fKFm3GdKfWwmKpnEIGm8B/+a79qBdlTCr9n4hGQ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VusxAAAANwAAAAPAAAAAAAAAAAA&#10;AAAAAKECAABkcnMvZG93bnJldi54bWxQSwUGAAAAAAQABAD5AAAAkgMAAAAA&#10;" strokecolor="#887e6e" strokeweight="15.5pt"/>
                <w10:wrap anchorx="page"/>
              </v:group>
            </w:pict>
          </mc:Fallback>
        </mc:AlternateContent>
      </w:r>
      <w:r w:rsidR="005953D2">
        <w:rPr>
          <w:b/>
          <w:noProof/>
          <w:sz w:val="24"/>
          <w:szCs w:val="20"/>
          <w:lang w:val="da-DK" w:eastAsia="da-DK"/>
        </w:rPr>
        <mc:AlternateContent>
          <mc:Choice Requires="wps">
            <w:drawing>
              <wp:anchor distT="0" distB="0" distL="114300" distR="114300" simplePos="0" relativeHeight="251645440" behindDoc="0" locked="0" layoutInCell="1" allowOverlap="1" wp14:anchorId="6D621E2F" wp14:editId="682CE2BD">
                <wp:simplePos x="0" y="0"/>
                <wp:positionH relativeFrom="page">
                  <wp:posOffset>0</wp:posOffset>
                </wp:positionH>
                <wp:positionV relativeFrom="page">
                  <wp:posOffset>1714500</wp:posOffset>
                </wp:positionV>
                <wp:extent cx="7560310" cy="1628140"/>
                <wp:effectExtent l="0" t="0" r="2540" b="0"/>
                <wp:wrapNone/>
                <wp:docPr id="6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Pr="00080D86" w:rsidRDefault="00B65732" w:rsidP="008A54FC">
                            <w:pPr>
                              <w:rPr>
                                <w:sz w:val="68"/>
                              </w:rPr>
                            </w:pPr>
                            <w:r w:rsidRPr="00080D86">
                              <w:rPr>
                                <w:color w:val="FFFFFF"/>
                                <w:sz w:val="68"/>
                              </w:rPr>
                              <w:t xml:space="preserve">ECC Report </w:t>
                            </w:r>
                            <w:r w:rsidR="0007390A">
                              <w:rPr>
                                <w:color w:val="57433E"/>
                                <w:sz w:val="68"/>
                              </w:rPr>
                              <w:t>1</w:t>
                            </w:r>
                            <w:r w:rsidR="0007390A">
                              <w:rPr>
                                <w:color w:val="57433E"/>
                                <w:sz w:val="68"/>
                              </w:rPr>
                              <w:t>86</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NsjwIAABUFAAAOAAAAZHJzL2Uyb0RvYy54bWysVNlu2zAQfC/QfyD47uiILEuC5SCXiwLp&#10;AST9AJqkLKISyZK0pbTov3dJ2U6atkBR1A8yj+VwdmeWy4ux79CeGyuUrHFyFmPEJVVMyG2NPz2s&#10;ZwVG1hHJSKckr/Ejt/hi9frVctAVT1WrOsYNAhBpq0HXuHVOV1Fkact7Ys+U5hI2G2V64mBqthEz&#10;ZAD0vovSOM6jQRmmjaLcWli9mTbxKuA3DafuQ9NY7lBXY+DmwteE78Z/o9WSVFtDdCvogQb5BxY9&#10;ERIuPUHdEEfQzohfoHpBjbKqcWdU9ZFqGkF5yAGySeIX2dy3RPOQCxTH6lOZ7P+Dpe/3Hw0SrMZ5&#10;do6RJD2I9MBHh67UiEpfn0HbCsLuNQS6EZZB55Cr1XeKfrZIquuWyC2/NEYNLScM+CX+ZPTs6IRj&#10;PchmeKcYXEN2TgWgsTG9Lx6UAwE66PR40sZTobC4mOfxeQJbFPaSPC2SLKgXkep4XBvr3nDVIz+o&#10;sQHxAzzZ31nn6ZDqGOJvs6oTbC26LkzMdnPdGbQnYJSiWNzmtyGDF2Gd9MFS+WMT4rQCLOEOv+f5&#10;BuG/lUmaxVdpOVvnxWKWrbP5rFzExSxOyqsyj7Myu1l/9wSTrGoFY1zeCcmPJkyyvxP50A6TfYIN&#10;0VDjcp7OJ43+mGQcfr9LshcOerITPVTiFEQqr+ytZJA2qRwR3TSOfqYfqgw1OP6HqgQfeOknE7hx&#10;MwKKN8dGsUdwhFGgF2gLDwkMWmW+YjRAU9bYftkRwzHq3kpwVVoEQtDHYTrPPD2MTJiVSQaWQJsw&#10;yeaLFCZEUkCrsTsOr93U/DttxLaFyyYrS3UJZmxEsMkTsYOFofdCPod3wjf383mIenrNVj8AAAD/&#10;/wMAUEsDBBQABgAIAAAAIQBqArUC3wAAAAkBAAAPAAAAZHJzL2Rvd25yZXYueG1sTI/BTsMwEETv&#10;SPyDtUjcqN0ACQ3ZVFUlDiAk1MKhRzdekoh4HcVuEv4e90Rvs5rVzJtiPdtOjDT41jHCcqFAEFfO&#10;tFwjfH2+3D2B8EGz0Z1jQvglD+vy+qrQuXET72jch1rEEPa5RmhC6HMpfdWQ1X7heuLofbvB6hDP&#10;oZZm0FMMt51MlEql1S3Hhkb3tG2o+tmfLMJhtZH94W2bZTv/ntD96+jC9IF4ezNvnkEEmsP/M5zx&#10;IzqUkenoTmy86BDikICQZCqKs71cqRTEEeExSR9AloW8XFD+AQAA//8DAFBLAQItABQABgAIAAAA&#10;IQC2gziS/gAAAOEBAAATAAAAAAAAAAAAAAAAAAAAAABbQ29udGVudF9UeXBlc10ueG1sUEsBAi0A&#10;FAAGAAgAAAAhADj9If/WAAAAlAEAAAsAAAAAAAAAAAAAAAAALwEAAF9yZWxzLy5yZWxzUEsBAi0A&#10;FAAGAAgAAAAhAJFks2yPAgAAFQUAAA4AAAAAAAAAAAAAAAAALgIAAGRycy9lMm9Eb2MueG1sUEsB&#10;Ai0AFAAGAAgAAAAhAGoCtQLfAAAACQEAAA8AAAAAAAAAAAAAAAAA6QQAAGRycy9kb3ducmV2Lnht&#10;bFBLBQYAAAAABAAEAPMAAAD1BQAAAAA=&#10;" fillcolor="#887e6e" stroked="f">
                <v:textbox inset="80mm,15mm">
                  <w:txbxContent>
                    <w:p w:rsidR="00B65732" w:rsidRPr="00080D86" w:rsidRDefault="00B65732" w:rsidP="008A54FC">
                      <w:pPr>
                        <w:rPr>
                          <w:sz w:val="68"/>
                        </w:rPr>
                      </w:pPr>
                      <w:r w:rsidRPr="00080D86">
                        <w:rPr>
                          <w:color w:val="FFFFFF"/>
                          <w:sz w:val="68"/>
                        </w:rPr>
                        <w:t xml:space="preserve">ECC Report </w:t>
                      </w:r>
                      <w:r w:rsidR="0007390A">
                        <w:rPr>
                          <w:color w:val="57433E"/>
                          <w:sz w:val="68"/>
                        </w:rPr>
                        <w:t>1</w:t>
                      </w:r>
                      <w:r w:rsidR="0007390A">
                        <w:rPr>
                          <w:color w:val="57433E"/>
                          <w:sz w:val="68"/>
                        </w:rPr>
                        <w:t>86</w:t>
                      </w:r>
                    </w:p>
                  </w:txbxContent>
                </v:textbox>
                <w10:wrap anchorx="page" anchory="page"/>
              </v:shape>
            </w:pict>
          </mc:Fallback>
        </mc:AlternateContent>
      </w: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rPr>
          <w:b/>
          <w:sz w:val="24"/>
          <w:lang w:val="en-GB"/>
        </w:rPr>
      </w:pPr>
    </w:p>
    <w:p w:rsidR="008A54FC" w:rsidRPr="00A12020" w:rsidRDefault="008A54FC" w:rsidP="008A54FC">
      <w:pPr>
        <w:jc w:val="center"/>
        <w:rPr>
          <w:b/>
          <w:sz w:val="24"/>
          <w:lang w:val="en-GB"/>
        </w:rPr>
      </w:pPr>
    </w:p>
    <w:p w:rsidR="008A54FC" w:rsidRPr="00A12020" w:rsidRDefault="007D5CC6" w:rsidP="002A48FF">
      <w:pPr>
        <w:pStyle w:val="Reporttitledescription"/>
        <w:rPr>
          <w:lang w:val="en-GB"/>
        </w:rPr>
      </w:pPr>
      <w:r>
        <w:rPr>
          <w:lang w:val="en-GB"/>
        </w:rPr>
        <w:t>Technical and operational requirements for the</w:t>
      </w:r>
      <w:bookmarkStart w:id="0" w:name="_GoBack"/>
      <w:bookmarkEnd w:id="0"/>
      <w:r>
        <w:rPr>
          <w:lang w:val="en-GB"/>
        </w:rPr>
        <w:t xml:space="preserve"> operation of white space devices under geo-location approach</w:t>
      </w:r>
    </w:p>
    <w:p w:rsidR="008A54FC" w:rsidRPr="00A12020" w:rsidRDefault="00B65732" w:rsidP="008A54FC">
      <w:pPr>
        <w:pStyle w:val="Reporttitledescription"/>
        <w:rPr>
          <w:b/>
          <w:sz w:val="18"/>
          <w:lang w:val="en-GB"/>
        </w:rPr>
      </w:pPr>
      <w:r>
        <w:rPr>
          <w:b/>
          <w:sz w:val="18"/>
          <w:lang w:val="en-GB"/>
        </w:rPr>
        <w:t>approved January 2013</w:t>
      </w:r>
      <w:r w:rsidR="007D5CC6">
        <w:rPr>
          <w:b/>
          <w:sz w:val="18"/>
          <w:lang w:val="en-GB"/>
        </w:rPr>
        <w:tab/>
      </w:r>
    </w:p>
    <w:p w:rsidR="008A54FC" w:rsidRPr="00A12020" w:rsidRDefault="005953D2" w:rsidP="008A54FC">
      <w:pPr>
        <w:pStyle w:val="Lastupdated"/>
        <w:rPr>
          <w:lang w:val="en-GB"/>
        </w:rPr>
      </w:pPr>
      <w:r>
        <w:rPr>
          <w:bCs w:val="0"/>
          <w:noProof/>
          <w:szCs w:val="20"/>
          <w:lang w:val="da-DK" w:eastAsia="da-DK"/>
        </w:rPr>
        <mc:AlternateContent>
          <mc:Choice Requires="wps">
            <w:drawing>
              <wp:anchor distT="0" distB="0" distL="114300" distR="114300" simplePos="0" relativeHeight="251644416" behindDoc="0" locked="0" layoutInCell="1" allowOverlap="1">
                <wp:simplePos x="0" y="0"/>
                <wp:positionH relativeFrom="page">
                  <wp:posOffset>3810</wp:posOffset>
                </wp:positionH>
                <wp:positionV relativeFrom="page">
                  <wp:posOffset>9803765</wp:posOffset>
                </wp:positionV>
                <wp:extent cx="7560310" cy="179705"/>
                <wp:effectExtent l="0" t="0" r="2540" b="0"/>
                <wp:wrapNone/>
                <wp:docPr id="213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pt;margin-top:771.95pt;width:595.3pt;height:14.15pt;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xZzhAIAAP8EAAAOAAAAZHJzL2Uyb0RvYy54bWysVNuO0zAQfUfiHyy/dxNnk7aJNl3trQhp&#10;gRULH+DGTmPh2MZ2m+4i/p2x05Yu8IAQfXA9mfHxmZkzvrjc9RJtuXVCqxqTsxQjrhrNhFrX+POn&#10;5WSOkfNUMSq14jV+4g5fLl6/uhhMxTPdacm4RQCiXDWYGnfemypJXNPxnrozbbgCZ6ttTz2Ydp0w&#10;SwdA72WSpek0GbRlxuqGOwdfb0cnXkT8tuWN/9C2jnskawzcfFxtXFdhTRYXtFpbajrR7GnQf2DR&#10;U6Hg0iPULfUUbaz4DaoXjdVOt/6s0X2i21Y0POYA2ZD0l2weO2p4zAWK48yxTO7/wTbvtw8WCVbj&#10;jJwTjBTtoUsfoW5UrSVH81ChwbgKAh/Ngw05OnOvmy8OKX3TQRS/slYPHacMeJEQn7w4EAwHR9Fq&#10;eKcZoNON17FYu9b2ARDKgHaxJ0/HnvCdRw18nBXT9JxA6xrwkVk5S4t4Ba0Op411/g3XPQqbGlvg&#10;HtHp9t75wIZWh5DIXkvBlkLKaNj16kZatKWgj/l8dje926O70zCpQrDS4diIOH4BknBH8AW6sd/f&#10;SpLl6XVWTpbT+WySL/NiAqTnk5SU1+U0zcv8dvk9ECR51QnGuLoXih+0R/K/6+1+CkbVRPWhocZl&#10;kRUx9xfs3WmSafz9KcleeBhFKXqoxDGIVqGxd4pB2rTyVMhxn7ykH6sMNTj8x6pEGYTOjwpaafYE&#10;KrAamgT9hEcDNp22zxgNMIA1dl831HKM5FsFSipJnoeJjUaRB0YY2VPXKhp5McvAQ1UDWDX2h+2N&#10;H8d8Y6xYd3AViZVR+grk14qojCDNkdZetDBlMYX9ixDG+NSOUT/frcUPAAAA//8DAFBLAwQUAAYA&#10;CAAAACEAXXHqnd8AAAALAQAADwAAAGRycy9kb3ducmV2LnhtbEyPzU7DMBCE70i8g7VI3KiTUNom&#10;xKlQEeJMAFW9ufESR8TrEDs/8PQ4JzjuzGj2m3w/m5aN2LvGkoB4FQFDqqxqqBbw9vp0swPmvCQl&#10;W0so4Bsd7IvLi1xmyk70gmPpaxZKyGVSgPa+yzh3lUYj3cp2SMH7sL2RPpx9zVUvp1BuWp5E0YYb&#10;2VD4oGWHB43VZzkYAV/T8TH6WTt9et+dbDuMh/TZlEJcX80P98A8zv4vDAt+QIciMJ3tQMqxVsAm&#10;5IJ6t75NgS1+nMYJsPOibZMEeJHz/xuKXwAAAP//AwBQSwECLQAUAAYACAAAACEAtoM4kv4AAADh&#10;AQAAEwAAAAAAAAAAAAAAAAAAAAAAW0NvbnRlbnRfVHlwZXNdLnhtbFBLAQItABQABgAIAAAAIQA4&#10;/SH/1gAAAJQBAAALAAAAAAAAAAAAAAAAAC8BAABfcmVscy8ucmVsc1BLAQItABQABgAIAAAAIQDF&#10;4xZzhAIAAP8EAAAOAAAAAAAAAAAAAAAAAC4CAABkcnMvZTJvRG9jLnhtbFBLAQItABQABgAIAAAA&#10;IQBdceqd3wAAAAsBAAAPAAAAAAAAAAAAAAAAAN4EAABkcnMvZG93bnJldi54bWxQSwUGAAAAAAQA&#10;BADzAAAA6gUAAAAA&#10;" fillcolor="#887e6e" stroked="f">
                <v:textbox inset=",15mm"/>
                <w10:wrap anchorx="page" anchory="page"/>
              </v:rect>
            </w:pict>
          </mc:Fallback>
        </mc:AlternateContent>
      </w:r>
    </w:p>
    <w:p w:rsidR="008A54FC" w:rsidRPr="00A12020" w:rsidRDefault="008A54FC">
      <w:pPr>
        <w:rPr>
          <w:lang w:val="en-GB"/>
        </w:rPr>
        <w:sectPr w:rsidR="008A54FC" w:rsidRPr="00A12020" w:rsidSect="00B24C40">
          <w:headerReference w:type="even" r:id="rId11"/>
          <w:headerReference w:type="default" r:id="rId12"/>
          <w:headerReference w:type="first" r:id="rId13"/>
          <w:pgSz w:w="11907" w:h="16840" w:code="9"/>
          <w:pgMar w:top="1440" w:right="1134" w:bottom="1440" w:left="1134" w:header="709" w:footer="709" w:gutter="0"/>
          <w:cols w:space="708"/>
          <w:titlePg/>
          <w:docGrid w:linePitch="360"/>
        </w:sectPr>
      </w:pPr>
    </w:p>
    <w:p w:rsidR="008A54FC" w:rsidRPr="00A12020" w:rsidRDefault="007D5CC6" w:rsidP="00A32162">
      <w:pPr>
        <w:pStyle w:val="Heading1"/>
      </w:pPr>
      <w:bookmarkStart w:id="1" w:name="_Toc347231181"/>
      <w:r>
        <w:lastRenderedPageBreak/>
        <w:t>Executive summary</w:t>
      </w:r>
      <w:bookmarkEnd w:id="1"/>
    </w:p>
    <w:p w:rsidR="00077502" w:rsidRPr="00A12020" w:rsidRDefault="007D5CC6">
      <w:pPr>
        <w:pStyle w:val="ECCParagraph"/>
      </w:pPr>
      <w:r>
        <w:t xml:space="preserve">In response to an increased interest in the possibilities potentially provided by white space devices (WSDs) by its members and the industry, the CEPT developed ECC Report 159 </w:t>
      </w:r>
      <w:r w:rsidR="00A005B2" w:rsidRPr="00A12020">
        <w:fldChar w:fldCharType="begin"/>
      </w:r>
      <w:r>
        <w:instrText xml:space="preserve"> REF _Ref314126419 \r \h </w:instrText>
      </w:r>
      <w:r w:rsidR="00A005B2" w:rsidRPr="00A12020">
        <w:fldChar w:fldCharType="separate"/>
      </w:r>
      <w:r w:rsidR="0007390A">
        <w:t>[1]</w:t>
      </w:r>
      <w:r w:rsidR="00A005B2" w:rsidRPr="00A12020">
        <w:fldChar w:fldCharType="end"/>
      </w:r>
      <w:r>
        <w:t xml:space="preserve"> where appropriate technical and operational requirements for such devices in the band 470-790 MHz have been formulated. However, </w:t>
      </w:r>
      <w:r>
        <w:rPr>
          <w:bCs/>
          <w:szCs w:val="22"/>
        </w:rPr>
        <w:t xml:space="preserve">recognizing the preliminary nature of some elements used in the first studies, the innovative nature of cognitive techniques and the ongoing research and industry activities in this field, ECC Report 159 </w:t>
      </w:r>
      <w:r w:rsidR="00A005B2" w:rsidRPr="00A12020">
        <w:rPr>
          <w:bCs/>
          <w:szCs w:val="22"/>
        </w:rPr>
        <w:fldChar w:fldCharType="begin"/>
      </w:r>
      <w:r>
        <w:rPr>
          <w:bCs/>
          <w:szCs w:val="22"/>
        </w:rPr>
        <w:instrText xml:space="preserve"> REF _Ref314126419 \r \h </w:instrText>
      </w:r>
      <w:r w:rsidR="00A005B2" w:rsidRPr="00A12020">
        <w:rPr>
          <w:bCs/>
          <w:szCs w:val="22"/>
        </w:rPr>
      </w:r>
      <w:r w:rsidR="00A005B2" w:rsidRPr="00A12020">
        <w:rPr>
          <w:bCs/>
          <w:szCs w:val="22"/>
        </w:rPr>
        <w:fldChar w:fldCharType="separate"/>
      </w:r>
      <w:r w:rsidR="0007390A">
        <w:rPr>
          <w:bCs/>
          <w:szCs w:val="22"/>
        </w:rPr>
        <w:t>[1]</w:t>
      </w:r>
      <w:r w:rsidR="00A005B2" w:rsidRPr="00A12020">
        <w:rPr>
          <w:bCs/>
          <w:szCs w:val="22"/>
        </w:rPr>
        <w:fldChar w:fldCharType="end"/>
      </w:r>
      <w:r>
        <w:rPr>
          <w:bCs/>
          <w:szCs w:val="22"/>
        </w:rPr>
        <w:t xml:space="preserve"> listed a number of technical and regulatory issues requiring further consideration. </w:t>
      </w:r>
      <w:r>
        <w:rPr>
          <w:szCs w:val="22"/>
        </w:rPr>
        <w:t xml:space="preserve">One of the issues, ECC Report 159 </w:t>
      </w:r>
      <w:r w:rsidR="00A005B2" w:rsidRPr="00A12020">
        <w:rPr>
          <w:szCs w:val="22"/>
        </w:rPr>
        <w:fldChar w:fldCharType="begin"/>
      </w:r>
      <w:r>
        <w:rPr>
          <w:szCs w:val="22"/>
        </w:rPr>
        <w:instrText xml:space="preserve"> REF _Ref314126419 \r \h </w:instrText>
      </w:r>
      <w:r w:rsidR="00A005B2" w:rsidRPr="00A12020">
        <w:rPr>
          <w:szCs w:val="22"/>
        </w:rPr>
      </w:r>
      <w:r w:rsidR="00A005B2" w:rsidRPr="00A12020">
        <w:rPr>
          <w:szCs w:val="22"/>
        </w:rPr>
        <w:fldChar w:fldCharType="separate"/>
      </w:r>
      <w:r w:rsidR="0007390A">
        <w:rPr>
          <w:szCs w:val="22"/>
        </w:rPr>
        <w:t>[1]</w:t>
      </w:r>
      <w:r w:rsidR="00A005B2" w:rsidRPr="00A12020">
        <w:rPr>
          <w:szCs w:val="22"/>
        </w:rPr>
        <w:fldChar w:fldCharType="end"/>
      </w:r>
      <w:r>
        <w:rPr>
          <w:szCs w:val="22"/>
        </w:rPr>
        <w:t xml:space="preserve"> looked into, was the assessment of the appropriateness of the geo-location </w:t>
      </w:r>
      <w:r>
        <w:rPr>
          <w:bCs/>
          <w:szCs w:val="22"/>
        </w:rPr>
        <w:t>technique to provide the required protection.</w:t>
      </w:r>
      <w:r>
        <w:t xml:space="preserve"> </w:t>
      </w:r>
    </w:p>
    <w:p w:rsidR="00077502" w:rsidRPr="00A12020" w:rsidRDefault="007D5CC6">
      <w:pPr>
        <w:pStyle w:val="ECCParagraph"/>
        <w:rPr>
          <w:szCs w:val="20"/>
        </w:rPr>
      </w:pPr>
      <w:r>
        <w:t xml:space="preserve">This ECC Report is intended to complement and enhance the findings previously published in ECC Report 159 </w:t>
      </w:r>
      <w:r w:rsidR="00A005B2" w:rsidRPr="00A12020">
        <w:fldChar w:fldCharType="begin"/>
      </w:r>
      <w:r>
        <w:instrText xml:space="preserve"> REF _Ref314126419 \r \h </w:instrText>
      </w:r>
      <w:r w:rsidR="00A005B2" w:rsidRPr="00A12020">
        <w:fldChar w:fldCharType="separate"/>
      </w:r>
      <w:r w:rsidR="0007390A">
        <w:t>[1]</w:t>
      </w:r>
      <w:r w:rsidR="00A005B2" w:rsidRPr="00A12020">
        <w:fldChar w:fldCharType="end"/>
      </w:r>
      <w:r>
        <w:t xml:space="preserve"> in relation to the geo-location technique with additional technical investigations identified by the CEPT as required to facilitate the development of regulations for WSDs in the band 470-790 MHz. </w:t>
      </w:r>
      <w:r>
        <w:rPr>
          <w:szCs w:val="20"/>
        </w:rPr>
        <w:t xml:space="preserve">In order to improve the readability of this complementary report, the relevant parts of ECC Report 159 </w:t>
      </w:r>
      <w:r w:rsidR="00A005B2" w:rsidRPr="00A12020">
        <w:rPr>
          <w:szCs w:val="20"/>
        </w:rPr>
        <w:fldChar w:fldCharType="begin"/>
      </w:r>
      <w:r>
        <w:rPr>
          <w:szCs w:val="20"/>
        </w:rPr>
        <w:instrText xml:space="preserve"> REF _Ref314126419 \r \h </w:instrText>
      </w:r>
      <w:r w:rsidR="00A005B2" w:rsidRPr="00A12020">
        <w:rPr>
          <w:szCs w:val="20"/>
        </w:rPr>
      </w:r>
      <w:r w:rsidR="00A005B2" w:rsidRPr="00A12020">
        <w:rPr>
          <w:szCs w:val="20"/>
        </w:rPr>
        <w:fldChar w:fldCharType="separate"/>
      </w:r>
      <w:r w:rsidR="0007390A">
        <w:rPr>
          <w:szCs w:val="20"/>
        </w:rPr>
        <w:t>[1]</w:t>
      </w:r>
      <w:r w:rsidR="00A005B2" w:rsidRPr="00A12020">
        <w:rPr>
          <w:szCs w:val="20"/>
        </w:rPr>
        <w:fldChar w:fldCharType="end"/>
      </w:r>
      <w:r>
        <w:rPr>
          <w:szCs w:val="20"/>
        </w:rPr>
        <w:t xml:space="preserve"> are included in this report and amended with additional information.</w:t>
      </w:r>
    </w:p>
    <w:p w:rsidR="00077502" w:rsidRPr="00A12020" w:rsidRDefault="007D5CC6">
      <w:pPr>
        <w:pStyle w:val="ECCParagraph"/>
      </w:pPr>
      <w:r>
        <w:t xml:space="preserve">Geo-location is an approach, where WSD determine their location and make use of a geo-location database in order to get information on which frequencies they can use at their location. </w:t>
      </w:r>
    </w:p>
    <w:p w:rsidR="00077502" w:rsidRPr="00A12020" w:rsidRDefault="007D5CC6">
      <w:pPr>
        <w:pStyle w:val="ECCParagraph"/>
        <w:rPr>
          <w:szCs w:val="20"/>
        </w:rPr>
      </w:pPr>
      <w:r>
        <w:t xml:space="preserve">CEPT administrations have pointed out the importance of providing guidance on some of the approaches being considered for the technical algorithms to be used when implementing a geo-location database for WSD use of the 470-790 MHz band. By providing this information it gives scope for administrations to follow a common approach towards the development, operation and maintenance of a geo-location database. This report primarily focuses on providing guidance on some of the possible approaches to the algorithms to be used in the translation process to enable the protection of the relevant incumbent services as well as looking at the suitable data elements that would need to be exchanged between a WSD and a geo-location database. The technical elements presented in this report </w:t>
      </w:r>
      <w:r>
        <w:rPr>
          <w:szCs w:val="20"/>
        </w:rPr>
        <w:t xml:space="preserve">could be used as a basis for administrations to choose a sub-set of the common approaches to the algorithms presented in the translation process. More importantly the set of data elements presented in this report could be used to give guidance to ETSI and other standards bodies on what could constitute the minimum set of data elements that a WSD would have to understand and communicate with any geo-location database in Europe. </w:t>
      </w:r>
    </w:p>
    <w:p w:rsidR="00077502" w:rsidRPr="00A12020" w:rsidRDefault="007D5CC6">
      <w:pPr>
        <w:pStyle w:val="ECCParagraph"/>
        <w:rPr>
          <w:bCs/>
          <w:szCs w:val="20"/>
          <w:lang w:eastAsia="fr-FR"/>
        </w:rPr>
      </w:pPr>
      <w:r>
        <w:rPr>
          <w:bCs/>
          <w:szCs w:val="20"/>
          <w:lang w:eastAsia="fr-FR"/>
        </w:rPr>
        <w:t>It should be noted that there are also a number of non-technical elements in relation to the management and operational requirements that administration</w:t>
      </w:r>
      <w:r w:rsidR="00F61A09">
        <w:rPr>
          <w:bCs/>
          <w:szCs w:val="20"/>
          <w:lang w:eastAsia="fr-FR"/>
        </w:rPr>
        <w:t>s</w:t>
      </w:r>
      <w:r>
        <w:rPr>
          <w:bCs/>
          <w:szCs w:val="20"/>
          <w:lang w:eastAsia="fr-FR"/>
        </w:rPr>
        <w:t xml:space="preserve"> would need to address separately. For example, the database provider accreditation and management, the method for entering data for services that needs to be protected and suitable processes to deal with the monitoring and/or the resolution of interference cases. The consideration of these elements is outside the scope of this report.</w:t>
      </w:r>
    </w:p>
    <w:p w:rsidR="00077502" w:rsidRPr="00A12020" w:rsidRDefault="007D5CC6">
      <w:pPr>
        <w:pStyle w:val="ECCParagraph"/>
        <w:rPr>
          <w:bCs/>
          <w:szCs w:val="20"/>
          <w:lang w:eastAsia="fr-FR"/>
        </w:rPr>
      </w:pPr>
      <w:r>
        <w:rPr>
          <w:bCs/>
          <w:szCs w:val="20"/>
        </w:rPr>
        <w:t>Within this report, the CEPT is giving advice on general principles and basic requirements for WSDs operating under the geo-location database</w:t>
      </w:r>
      <w:r>
        <w:rPr>
          <w:bCs/>
          <w:szCs w:val="20"/>
          <w:lang w:eastAsia="fr-FR"/>
        </w:rPr>
        <w:t>:</w:t>
      </w:r>
    </w:p>
    <w:p w:rsidR="009B1794" w:rsidRDefault="007D5CC6" w:rsidP="00156E3F">
      <w:pPr>
        <w:numPr>
          <w:ilvl w:val="0"/>
          <w:numId w:val="52"/>
        </w:numPr>
        <w:spacing w:before="120" w:after="120"/>
        <w:jc w:val="both"/>
        <w:rPr>
          <w:b/>
          <w:bCs/>
          <w:szCs w:val="20"/>
          <w:lang w:val="en-GB" w:eastAsia="fr-FR"/>
        </w:rPr>
      </w:pPr>
      <w:r w:rsidRPr="007D5CC6">
        <w:rPr>
          <w:b/>
          <w:bCs/>
          <w:szCs w:val="20"/>
          <w:lang w:val="en-GB" w:eastAsia="fr-FR"/>
        </w:rPr>
        <w:t>Considerations on location accuracy</w:t>
      </w:r>
    </w:p>
    <w:p w:rsidR="00BF74B4" w:rsidRPr="00A12020" w:rsidRDefault="007D5CC6" w:rsidP="00A0291E">
      <w:pPr>
        <w:pStyle w:val="ECCParagraph"/>
        <w:spacing w:after="120"/>
        <w:ind w:left="357"/>
        <w:rPr>
          <w:szCs w:val="20"/>
        </w:rPr>
      </w:pPr>
      <w:r>
        <w:rPr>
          <w:szCs w:val="20"/>
        </w:rPr>
        <w:t xml:space="preserve">With regard to providing location information there are three different areas of uncertainty that the geo-location database will have to deal with: </w:t>
      </w:r>
    </w:p>
    <w:p w:rsidR="00D872CD" w:rsidRDefault="007D5CC6" w:rsidP="00156E3F">
      <w:pPr>
        <w:pStyle w:val="ECCParagraph"/>
        <w:numPr>
          <w:ilvl w:val="0"/>
          <w:numId w:val="57"/>
        </w:numPr>
        <w:spacing w:after="0"/>
      </w:pPr>
      <w:r>
        <w:rPr>
          <w:szCs w:val="20"/>
        </w:rPr>
        <w:t>Uncertainty in the location of the victim receiver</w:t>
      </w:r>
    </w:p>
    <w:p w:rsidR="00D872CD" w:rsidRDefault="007D5CC6" w:rsidP="00156E3F">
      <w:pPr>
        <w:pStyle w:val="ECCParagraph"/>
        <w:numPr>
          <w:ilvl w:val="0"/>
          <w:numId w:val="57"/>
        </w:numPr>
        <w:spacing w:after="0"/>
      </w:pPr>
      <w:r>
        <w:rPr>
          <w:szCs w:val="20"/>
        </w:rPr>
        <w:t xml:space="preserve">Uncertainty in the location of the master WSD </w:t>
      </w:r>
    </w:p>
    <w:p w:rsidR="00D872CD" w:rsidRDefault="007D5CC6" w:rsidP="00156E3F">
      <w:pPr>
        <w:pStyle w:val="ECCParagraph"/>
        <w:numPr>
          <w:ilvl w:val="0"/>
          <w:numId w:val="57"/>
        </w:numPr>
        <w:spacing w:after="0"/>
      </w:pPr>
      <w:r>
        <w:rPr>
          <w:szCs w:val="20"/>
        </w:rPr>
        <w:t xml:space="preserve">Uncertainty in the location of the slave WSD. </w:t>
      </w:r>
    </w:p>
    <w:p w:rsidR="00BF74B4" w:rsidRPr="00A12020" w:rsidRDefault="007D5CC6">
      <w:pPr>
        <w:pStyle w:val="ECCParagraph"/>
        <w:spacing w:before="240"/>
        <w:ind w:left="357"/>
        <w:rPr>
          <w:szCs w:val="20"/>
        </w:rPr>
      </w:pPr>
      <w:r>
        <w:rPr>
          <w:szCs w:val="20"/>
        </w:rPr>
        <w:t>These uncertainties will determine the interference area that a geo-location database will have to consider when looking at the suitable reference and non-reference geometries used by the database to carry out any interference calculations.</w:t>
      </w:r>
    </w:p>
    <w:p w:rsidR="00D872CD" w:rsidRDefault="007D5CC6" w:rsidP="00156E3F">
      <w:pPr>
        <w:numPr>
          <w:ilvl w:val="0"/>
          <w:numId w:val="52"/>
        </w:numPr>
        <w:spacing w:before="120" w:after="120"/>
        <w:jc w:val="both"/>
        <w:rPr>
          <w:bCs/>
          <w:szCs w:val="20"/>
          <w:lang w:val="en-GB" w:eastAsia="fr-FR"/>
        </w:rPr>
      </w:pPr>
      <w:r w:rsidRPr="007D5CC6">
        <w:rPr>
          <w:b/>
          <w:lang w:val="en-GB"/>
        </w:rPr>
        <w:t>WSD requirements and the master/slave concept</w:t>
      </w:r>
    </w:p>
    <w:p w:rsidR="002D274A" w:rsidRPr="00A12020" w:rsidRDefault="007D5CC6" w:rsidP="003F197F">
      <w:pPr>
        <w:pStyle w:val="ECCParagraph"/>
        <w:ind w:left="360"/>
      </w:pPr>
      <w:r>
        <w:t>The general principles and operational requirements to WSDs operating under the master/slave concept have been defined and are in conformity with general operating requirements to WSDs. The information flows between (i) the master WSD and the geo-location database, and (ii) the master WSD and the slave WSDs are detailed. Both geo-located and non geo-located slave WSDs are considered.</w:t>
      </w:r>
    </w:p>
    <w:p w:rsidR="003F197F" w:rsidRDefault="007D5CC6" w:rsidP="00F61A09">
      <w:pPr>
        <w:pStyle w:val="ECCParagraph"/>
        <w:tabs>
          <w:tab w:val="left" w:pos="6804"/>
        </w:tabs>
        <w:ind w:left="360"/>
      </w:pPr>
      <w:r>
        <w:lastRenderedPageBreak/>
        <w:t xml:space="preserve">As a basic operational requirement, a master WSD may only transmit in the territory of a country if it has successfully discovered a geo-location database approved by the </w:t>
      </w:r>
      <w:r w:rsidR="00F61A09">
        <w:t>NRA</w:t>
      </w:r>
      <w:r>
        <w:t xml:space="preserve"> of that country. </w:t>
      </w:r>
    </w:p>
    <w:p w:rsidR="0009726D" w:rsidRDefault="0009726D" w:rsidP="0009726D">
      <w:pPr>
        <w:pStyle w:val="ECCParagraph"/>
        <w:tabs>
          <w:tab w:val="left" w:pos="6804"/>
        </w:tabs>
        <w:ind w:left="360"/>
      </w:pPr>
      <w:r>
        <w:t xml:space="preserve">The following parameters </w:t>
      </w:r>
      <w:r w:rsidR="00BD4576">
        <w:t xml:space="preserve">for the master </w:t>
      </w:r>
      <w:r w:rsidR="00BD4576" w:rsidRPr="00583682">
        <w:t xml:space="preserve">WSD </w:t>
      </w:r>
      <w:r w:rsidRPr="00583682">
        <w:t xml:space="preserve">will need to be communicated (normally by the master WSD) to the geo-location database: </w:t>
      </w:r>
      <w:r w:rsidR="007D5CC6" w:rsidRPr="00583682">
        <w:t xml:space="preserve">its </w:t>
      </w:r>
      <w:r w:rsidR="00BD4576" w:rsidRPr="00583682">
        <w:t xml:space="preserve">antenna </w:t>
      </w:r>
      <w:r w:rsidR="007D5CC6" w:rsidRPr="00583682">
        <w:t>geographical</w:t>
      </w:r>
      <w:r w:rsidR="007D5CC6">
        <w:t xml:space="preserve"> location, location accuracy, device class, emission class, technology identifier, device model</w:t>
      </w:r>
      <w:r w:rsidR="00A10E56">
        <w:t>,</w:t>
      </w:r>
      <w:r w:rsidR="00A10E56" w:rsidRPr="00A10E56">
        <w:t xml:space="preserve"> </w:t>
      </w:r>
      <w:r w:rsidR="00A10E56">
        <w:t>device category</w:t>
      </w:r>
      <w:r w:rsidR="007D5CC6">
        <w:t xml:space="preserve"> and device identifier. In addition, the master WSD may communicate to the database its </w:t>
      </w:r>
      <w:r w:rsidR="00A10E56">
        <w:t>antenna height</w:t>
      </w:r>
      <w:r w:rsidR="007D5CC6">
        <w:t xml:space="preserve">, antenna angular discrimination, and antenna polarisation. The slave WSD will in certain situations provide </w:t>
      </w:r>
      <w:r>
        <w:t xml:space="preserve">to the master WSD </w:t>
      </w:r>
      <w:r w:rsidR="007D5CC6">
        <w:t xml:space="preserve">a subset of the above information that the master needs to communicate to the database. </w:t>
      </w:r>
      <w:r>
        <w:t xml:space="preserve">This subset </w:t>
      </w:r>
      <w:r w:rsidR="00BD7604">
        <w:t xml:space="preserve">as a minimum </w:t>
      </w:r>
      <w:r>
        <w:t xml:space="preserve">should include the slave WSD </w:t>
      </w:r>
      <w:r w:rsidRPr="00F11CB9">
        <w:t>device class</w:t>
      </w:r>
      <w:r>
        <w:t xml:space="preserve">, emission class, </w:t>
      </w:r>
      <w:r w:rsidRPr="00F11CB9">
        <w:t>technology identifier</w:t>
      </w:r>
      <w:r>
        <w:t>, device model and device identifier</w:t>
      </w:r>
      <w:r w:rsidR="00BD7604">
        <w:t>.</w:t>
      </w:r>
    </w:p>
    <w:p w:rsidR="00A10E56" w:rsidRPr="00F11CB9" w:rsidRDefault="00A10E56" w:rsidP="00A10E56">
      <w:pPr>
        <w:pStyle w:val="ECCParagraph"/>
        <w:ind w:left="360"/>
      </w:pPr>
      <w:r>
        <w:rPr>
          <w:rFonts w:cs="Arial"/>
          <w:szCs w:val="20"/>
        </w:rPr>
        <w:t xml:space="preserve">The geo-location database will communicate to the master WSD as a minimum, operational parameters consisting of a list of available frequencies,  associated maximum transmit powers for the current WSD location,  limits on the maximum contiguous DTT channels and total number of DTT channels that WSD can transmit and time of validity of these parameters for the master and associated slaves. In addition, the database may communicate to the </w:t>
      </w:r>
      <w:r w:rsidR="00BD7604">
        <w:rPr>
          <w:rFonts w:cs="Arial"/>
          <w:szCs w:val="20"/>
        </w:rPr>
        <w:t xml:space="preserve">master </w:t>
      </w:r>
      <w:r>
        <w:rPr>
          <w:rFonts w:cs="Arial"/>
          <w:szCs w:val="20"/>
        </w:rPr>
        <w:t xml:space="preserve">WSD the appropriate national/regional database to consult and any information related to spectrum sensing if the latter is required. </w:t>
      </w:r>
    </w:p>
    <w:p w:rsidR="003F197F" w:rsidRPr="00A12020" w:rsidRDefault="00A10E56" w:rsidP="00A10E56">
      <w:pPr>
        <w:pStyle w:val="ECCParagraph"/>
        <w:ind w:left="360"/>
        <w:rPr>
          <w:rFonts w:cs="Arial"/>
          <w:szCs w:val="20"/>
        </w:rPr>
      </w:pPr>
      <w:r w:rsidRPr="00F11CB9">
        <w:rPr>
          <w:rFonts w:cs="Arial"/>
          <w:szCs w:val="20"/>
        </w:rPr>
        <w:t xml:space="preserve">After receiving </w:t>
      </w:r>
      <w:r>
        <w:rPr>
          <w:rFonts w:cs="Arial"/>
          <w:szCs w:val="20"/>
        </w:rPr>
        <w:t>operational parameters from the geo-location database</w:t>
      </w:r>
      <w:r w:rsidRPr="00F11CB9">
        <w:rPr>
          <w:rFonts w:cs="Arial"/>
          <w:szCs w:val="20"/>
        </w:rPr>
        <w:t xml:space="preserve">, the </w:t>
      </w:r>
      <w:r w:rsidR="00387631">
        <w:rPr>
          <w:rFonts w:cs="Arial"/>
          <w:szCs w:val="20"/>
        </w:rPr>
        <w:t xml:space="preserve">master </w:t>
      </w:r>
      <w:r w:rsidRPr="00F11CB9">
        <w:rPr>
          <w:rFonts w:cs="Arial"/>
          <w:szCs w:val="20"/>
        </w:rPr>
        <w:t xml:space="preserve">WSD </w:t>
      </w:r>
      <w:r>
        <w:rPr>
          <w:rFonts w:cs="Arial"/>
          <w:szCs w:val="20"/>
        </w:rPr>
        <w:t xml:space="preserve">will </w:t>
      </w:r>
      <w:r w:rsidRPr="00F11CB9">
        <w:rPr>
          <w:rFonts w:cs="Arial"/>
          <w:szCs w:val="20"/>
        </w:rPr>
        <w:t>communicate to the database</w:t>
      </w:r>
      <w:r>
        <w:rPr>
          <w:rFonts w:cs="Arial"/>
          <w:szCs w:val="20"/>
        </w:rPr>
        <w:t xml:space="preserve"> the selected frequency block, intended transmit power and in some cases the coverage area of the master WSD.</w:t>
      </w:r>
    </w:p>
    <w:p w:rsidR="00D872CD" w:rsidRDefault="007D5CC6" w:rsidP="00156E3F">
      <w:pPr>
        <w:numPr>
          <w:ilvl w:val="0"/>
          <w:numId w:val="52"/>
        </w:numPr>
        <w:spacing w:before="120" w:after="120"/>
        <w:jc w:val="both"/>
        <w:rPr>
          <w:bCs/>
          <w:szCs w:val="20"/>
          <w:lang w:val="en-GB" w:eastAsia="fr-FR"/>
        </w:rPr>
      </w:pPr>
      <w:r>
        <w:rPr>
          <w:b/>
          <w:bCs/>
          <w:szCs w:val="20"/>
          <w:lang w:val="en-GB" w:eastAsia="fr-FR"/>
        </w:rPr>
        <w:t>Database management</w:t>
      </w:r>
    </w:p>
    <w:p w:rsidR="003F197F" w:rsidRPr="00A12020" w:rsidRDefault="007D5CC6" w:rsidP="003F197F">
      <w:pPr>
        <w:pStyle w:val="ECCParagraph"/>
        <w:ind w:left="360"/>
      </w:pPr>
      <w:r>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D872CD" w:rsidRDefault="007D5CC6" w:rsidP="00156E3F">
      <w:pPr>
        <w:numPr>
          <w:ilvl w:val="0"/>
          <w:numId w:val="52"/>
        </w:numPr>
        <w:spacing w:before="120" w:after="120"/>
        <w:jc w:val="both"/>
        <w:rPr>
          <w:bCs/>
          <w:szCs w:val="20"/>
          <w:lang w:val="en-GB" w:eastAsia="fr-FR"/>
        </w:rPr>
      </w:pPr>
      <w:r>
        <w:rPr>
          <w:b/>
          <w:bCs/>
          <w:szCs w:val="20"/>
          <w:lang w:val="en-GB" w:eastAsia="fr-FR"/>
        </w:rPr>
        <w:t>Translation process in the geo-location database</w:t>
      </w:r>
    </w:p>
    <w:p w:rsidR="003F197F" w:rsidRPr="00A12020" w:rsidRDefault="007D5CC6" w:rsidP="003F197F">
      <w:pPr>
        <w:pStyle w:val="ECCParagraph"/>
        <w:ind w:left="360"/>
      </w:pPr>
      <w:r>
        <w:t xml:space="preserve">The database translates the information on incumbent services contained in the database and the information communicated from the WSD to the database into a list of allowed frequencies and associated transmit powers for WSDs. </w:t>
      </w:r>
      <w:r w:rsidR="00A10E56">
        <w:t xml:space="preserve">, </w:t>
      </w:r>
      <w:r w:rsidR="00E34992">
        <w:t>NRAs</w:t>
      </w:r>
      <w:r w:rsidR="00A10E56">
        <w:t xml:space="preserve"> may pre-calculate the allowed frequencies and associated transmit powers at each location for different WSD types and make this information available .</w:t>
      </w:r>
    </w:p>
    <w:p w:rsidR="003F197F" w:rsidRPr="00A12020" w:rsidRDefault="007D5CC6" w:rsidP="003F197F">
      <w:pPr>
        <w:pStyle w:val="ECCParagraph"/>
        <w:ind w:left="360"/>
      </w:pPr>
      <w:r>
        <w:t xml:space="preserve">With respect to the protection of the broadcasting services, as guidance to administrations the report develops approaches, both Monte-Carlo and analytical, for calculating in-block and out-of-block emission levels. The methods to deal with interference aggregation from multiple WSDs are proposed. The key parameters to be used to calculate location specific WSD power levels are the reference interference geometries, the DTT reception modes, receiving antenna pattern, and location probability and the acceptable degradation of the location probability. </w:t>
      </w:r>
    </w:p>
    <w:p w:rsidR="003F197F" w:rsidRPr="00A12020" w:rsidRDefault="007D5CC6" w:rsidP="003F197F">
      <w:pPr>
        <w:pStyle w:val="ECCParagraph"/>
        <w:ind w:left="360"/>
      </w:pPr>
      <w:r>
        <w:t>The key elements for the translation process to protect PMSE</w:t>
      </w:r>
      <w:r>
        <w:rPr>
          <w:rStyle w:val="FootnoteReference"/>
        </w:rPr>
        <w:footnoteReference w:id="1"/>
      </w:r>
      <w:r w:rsidRPr="007D5CC6">
        <w:t>, RAS, ARNS and the services in the bands adjacent to 470-790 MHz have been listed.</w:t>
      </w:r>
      <w:r w:rsidR="00040CF3">
        <w:t xml:space="preserve"> For mobile service in the adjacent bands there are no translation process developed.</w:t>
      </w:r>
      <w:r w:rsidRPr="007D5CC6">
        <w:t xml:space="preserve"> </w:t>
      </w:r>
    </w:p>
    <w:p w:rsidR="00D872CD" w:rsidRDefault="007D5CC6" w:rsidP="00156E3F">
      <w:pPr>
        <w:numPr>
          <w:ilvl w:val="0"/>
          <w:numId w:val="52"/>
        </w:numPr>
        <w:spacing w:before="120" w:after="120"/>
        <w:jc w:val="both"/>
        <w:rPr>
          <w:bCs/>
          <w:szCs w:val="20"/>
          <w:lang w:val="en-GB" w:eastAsia="fr-FR"/>
        </w:rPr>
      </w:pPr>
      <w:r w:rsidRPr="007D5CC6">
        <w:rPr>
          <w:b/>
          <w:bCs/>
          <w:szCs w:val="20"/>
          <w:lang w:val="en-GB" w:eastAsia="fr-FR"/>
        </w:rPr>
        <w:t>Combined sensing and geo-location</w:t>
      </w:r>
    </w:p>
    <w:p w:rsidR="008A54FC" w:rsidRPr="00A12020" w:rsidRDefault="007D5CC6" w:rsidP="00D577EB">
      <w:pPr>
        <w:pStyle w:val="ECCParagraph"/>
        <w:ind w:left="360"/>
      </w:pPr>
      <w:r w:rsidRPr="007D5CC6">
        <w:t>Spectrum sensing could be used to support the detection of incumbent radio services conducted using the geo-location database. However, studies have shown that currently the implementation of reliable sensing has a number of challenges, thus some of the potential benefits may not be achievable in practice. This situation may change in the future.</w:t>
      </w:r>
      <w:r w:rsidRPr="007D5CC6">
        <w:br w:type="page"/>
      </w:r>
    </w:p>
    <w:p w:rsidR="008A54FC" w:rsidRPr="00A12020" w:rsidRDefault="005953D2" w:rsidP="008A54FC">
      <w:pPr>
        <w:rPr>
          <w:b/>
          <w:color w:val="FFFFFF"/>
          <w:lang w:val="en-GB"/>
        </w:rPr>
      </w:pPr>
      <w:r>
        <w:rPr>
          <w:b/>
          <w:noProof/>
          <w:color w:val="FFFFFF"/>
          <w:szCs w:val="20"/>
          <w:lang w:val="da-DK" w:eastAsia="da-DK"/>
        </w:rPr>
        <w:lastRenderedPageBreak/>
        <mc:AlternateContent>
          <mc:Choice Requires="wps">
            <w:drawing>
              <wp:anchor distT="0" distB="0" distL="114300" distR="114300" simplePos="0" relativeHeight="251647488" behindDoc="1" locked="0" layoutInCell="1" allowOverlap="1" wp14:anchorId="2FA9D78B" wp14:editId="21BEAD8A">
                <wp:simplePos x="0" y="0"/>
                <wp:positionH relativeFrom="page">
                  <wp:posOffset>0</wp:posOffset>
                </wp:positionH>
                <wp:positionV relativeFrom="page">
                  <wp:posOffset>900430</wp:posOffset>
                </wp:positionV>
                <wp:extent cx="7560310" cy="720090"/>
                <wp:effectExtent l="0" t="0" r="2540" b="3810"/>
                <wp:wrapNone/>
                <wp:docPr id="21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0;margin-top:70.9pt;width:595.3pt;height:56.7pt;z-index:-251668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kqgggIAAP8EAAAOAAAAZHJzL2Uyb0RvYy54bWysVNuO0zAQfUfiHyy/t7lsekm06Wp3SxFS&#10;gRULH+DaTmPh2MZ2mxbEvzN2tqULPCBEH1xPZjw+Z86Mr28OnUR7bp3QqsbZOMWIK6qZUNsaf/q4&#10;Gs0xcp4oRqRWvMZH7vDN4uWL695UPNetloxbBEmUq3pT49Z7UyWJoy3viBtrwxU4G2074sG024RZ&#10;0kP2TiZ5mk6TXltmrKbcOfi6HJx4EfM3Daf+fdM47pGsMWDzcbVx3YQ1WVyTamuJaQV9gkH+AUVH&#10;hIJLz6mWxBO0s+K3VJ2gVjvd+DHVXaKbRlAeOQCbLP2FzWNLDI9coDjOnMvk/l9a+m7/YJFgNc6z&#10;KyiQIh2o9AHqRtRWcpRnoUS9cRVEPpoHG0g6s9b0s0NK37cQxm+t1X3LCQNgMT55diAYDo6iTf9W&#10;M0hPdl7Hah0a24WEUAd0iKIcz6Lwg0cUPs4m0/QqA2gUfDPQvIyqJaQ6nTbW+ddcdyhsamwBfMxO&#10;9mvnAT2EnkIiei0FWwkpo2G3m3tp0Z5Ag9ylt9NyGgjDEXcZJlUIVjocG9zDFwAJdwRfgBsF/1Zm&#10;eZHe5eVoNZ3PRsWqmIzKWTofpVl5V07ToiyWq+8BYFZUrWCMq7VQ/NR8WfF34j6NwdA2sf1QX+Ny&#10;kk8i92fo3SXJNP7+RLITHmZRiq7G83MQqYKwrxQD2qTyRMhhnzyHH0sGNTj9x6rENgjKDx200ewI&#10;XWA1iAR6wqsBm1bbrxj1MIE1dl92xHKM5BsFnVRmRRFGNhrFBKTHyF56NpceoiikqrHHaNje+2HM&#10;d8aKbQs3ZbEwSt9C9zUiNkbozAEV4A4GTFlk8PQihDG+tGPUz3dr8QMAAP//AwBQSwMEFAAGAAgA&#10;AAAhAE7OEqXcAAAACQEAAA8AAABkcnMvZG93bnJldi54bWxMj01PwzAMhu9I/IfISFwQS1tYBaXp&#10;BEOcUQvinDXuh2icLsm28u/xTnC0X+v185SbxU7iiD6MjhSkqwQEUuvMSL2Cz4+32wcQIWoyenKE&#10;Cn4wwKa6vCh1YdyJajw2sRdcQqHQCoYY50LK0A5odVi5GYmzznmrI4++l8brE5fbSWZJkkurR+IP&#10;g55xO2D73RysApd/3di9b14Iu2Dr/d17/brtlLq+Wp6fQERc4t8xnPEZHSpm2rkDmSAmBSwSeXuf&#10;ssA5Th+THMROQbZeZyCrUv43qH4BAAD//wMAUEsBAi0AFAAGAAgAAAAhALaDOJL+AAAA4QEAABMA&#10;AAAAAAAAAAAAAAAAAAAAAFtDb250ZW50X1R5cGVzXS54bWxQSwECLQAUAAYACAAAACEAOP0h/9YA&#10;AACUAQAACwAAAAAAAAAAAAAAAAAvAQAAX3JlbHMvLnJlbHNQSwECLQAUAAYACAAAACEALGZKoIIC&#10;AAD/BAAADgAAAAAAAAAAAAAAAAAuAgAAZHJzL2Uyb0RvYy54bWxQSwECLQAUAAYACAAAACEATs4S&#10;pdwAAAAJAQAADwAAAAAAAAAAAAAAAADcBAAAZHJzL2Rvd25yZXYueG1sUEsFBgAAAAAEAAQA8wAA&#10;AOUFAAAAAA==&#10;" fillcolor="#b0a696" stroked="f">
                <w10:wrap anchorx="page" anchory="page"/>
              </v:rect>
            </w:pict>
          </mc:Fallback>
        </mc:AlternateContent>
      </w:r>
    </w:p>
    <w:p w:rsidR="008B70CD" w:rsidRPr="00A12020" w:rsidRDefault="008B70CD" w:rsidP="008A54FC">
      <w:pPr>
        <w:rPr>
          <w:b/>
          <w:color w:val="FFFFFF"/>
          <w:szCs w:val="20"/>
          <w:lang w:val="en-GB"/>
        </w:rPr>
      </w:pPr>
    </w:p>
    <w:p w:rsidR="00791162" w:rsidRPr="00A12020" w:rsidRDefault="00791162" w:rsidP="008A54FC">
      <w:pPr>
        <w:rPr>
          <w:b/>
          <w:color w:val="FFFFFF"/>
          <w:szCs w:val="20"/>
          <w:lang w:val="en-GB"/>
        </w:rPr>
      </w:pPr>
    </w:p>
    <w:p w:rsidR="008A54FC" w:rsidRPr="00A12020" w:rsidRDefault="007D5CC6" w:rsidP="008A54FC">
      <w:pPr>
        <w:rPr>
          <w:b/>
          <w:color w:val="FFFFFF"/>
          <w:szCs w:val="20"/>
          <w:lang w:val="en-GB"/>
        </w:rPr>
      </w:pPr>
      <w:r w:rsidRPr="007D5CC6">
        <w:rPr>
          <w:b/>
          <w:color w:val="FFFFFF"/>
          <w:szCs w:val="20"/>
          <w:lang w:val="en-GB"/>
        </w:rPr>
        <w:t>TABLE OF CONTENTS</w:t>
      </w:r>
    </w:p>
    <w:p w:rsidR="00067793" w:rsidRPr="00A12020" w:rsidRDefault="00067793" w:rsidP="008A54FC">
      <w:pPr>
        <w:rPr>
          <w:b/>
          <w:color w:val="FFFFFF"/>
          <w:szCs w:val="20"/>
          <w:lang w:val="en-GB"/>
        </w:rPr>
      </w:pPr>
    </w:p>
    <w:p w:rsidR="00067793" w:rsidRPr="00A12020" w:rsidRDefault="00067793" w:rsidP="008A54FC">
      <w:pPr>
        <w:rPr>
          <w:b/>
          <w:color w:val="FFFFFF"/>
          <w:szCs w:val="20"/>
          <w:lang w:val="en-GB"/>
        </w:rPr>
      </w:pPr>
    </w:p>
    <w:p w:rsidR="005C4D73" w:rsidRDefault="00A005B2">
      <w:pPr>
        <w:pStyle w:val="TOC1"/>
        <w:rPr>
          <w:rFonts w:asciiTheme="minorHAnsi" w:eastAsiaTheme="minorEastAsia" w:hAnsiTheme="minorHAnsi" w:cstheme="minorBidi"/>
          <w:b w:val="0"/>
          <w:caps w:val="0"/>
          <w:noProof/>
          <w:sz w:val="22"/>
          <w:szCs w:val="22"/>
          <w:lang w:val="da-DK" w:eastAsia="da-DK"/>
        </w:rPr>
      </w:pPr>
      <w:r w:rsidRPr="007D5CC6">
        <w:rPr>
          <w:caps w:val="0"/>
          <w:lang w:val="en-GB"/>
        </w:rPr>
        <w:fldChar w:fldCharType="begin"/>
      </w:r>
      <w:r w:rsidR="007D5CC6" w:rsidRPr="007D5CC6">
        <w:rPr>
          <w:caps w:val="0"/>
          <w:lang w:val="en-GB"/>
        </w:rPr>
        <w:instrText xml:space="preserve"> TOC \o "1-4" \h \z \u </w:instrText>
      </w:r>
      <w:r w:rsidRPr="007D5CC6">
        <w:rPr>
          <w:caps w:val="0"/>
          <w:lang w:val="en-GB"/>
        </w:rPr>
        <w:fldChar w:fldCharType="separate"/>
      </w:r>
      <w:hyperlink w:anchor="_Toc347231181" w:history="1">
        <w:r w:rsidR="005C4D73" w:rsidRPr="00AB2E7F">
          <w:rPr>
            <w:rStyle w:val="Hyperlink"/>
            <w:noProof/>
          </w:rPr>
          <w:t>0</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Executive summary</w:t>
        </w:r>
        <w:r w:rsidR="005C4D73">
          <w:rPr>
            <w:noProof/>
            <w:webHidden/>
          </w:rPr>
          <w:tab/>
        </w:r>
        <w:r w:rsidR="005C4D73">
          <w:rPr>
            <w:noProof/>
            <w:webHidden/>
          </w:rPr>
          <w:fldChar w:fldCharType="begin"/>
        </w:r>
        <w:r w:rsidR="005C4D73">
          <w:rPr>
            <w:noProof/>
            <w:webHidden/>
          </w:rPr>
          <w:instrText xml:space="preserve"> PAGEREF _Toc347231181 \h </w:instrText>
        </w:r>
        <w:r w:rsidR="005C4D73">
          <w:rPr>
            <w:noProof/>
            <w:webHidden/>
          </w:rPr>
        </w:r>
        <w:r w:rsidR="005C4D73">
          <w:rPr>
            <w:noProof/>
            <w:webHidden/>
          </w:rPr>
          <w:fldChar w:fldCharType="separate"/>
        </w:r>
        <w:r w:rsidR="0007390A">
          <w:rPr>
            <w:noProof/>
            <w:webHidden/>
          </w:rPr>
          <w:t>2</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182" w:history="1">
        <w:r w:rsidR="005C4D73" w:rsidRPr="00AB2E7F">
          <w:rPr>
            <w:rStyle w:val="Hyperlink"/>
            <w:noProof/>
          </w:rPr>
          <w:t>1</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Introduction</w:t>
        </w:r>
        <w:r w:rsidR="005C4D73">
          <w:rPr>
            <w:noProof/>
            <w:webHidden/>
          </w:rPr>
          <w:tab/>
        </w:r>
        <w:r w:rsidR="005C4D73">
          <w:rPr>
            <w:noProof/>
            <w:webHidden/>
          </w:rPr>
          <w:fldChar w:fldCharType="begin"/>
        </w:r>
        <w:r w:rsidR="005C4D73">
          <w:rPr>
            <w:noProof/>
            <w:webHidden/>
          </w:rPr>
          <w:instrText xml:space="preserve"> PAGEREF _Toc347231182 \h </w:instrText>
        </w:r>
        <w:r w:rsidR="005C4D73">
          <w:rPr>
            <w:noProof/>
            <w:webHidden/>
          </w:rPr>
        </w:r>
        <w:r w:rsidR="005C4D73">
          <w:rPr>
            <w:noProof/>
            <w:webHidden/>
          </w:rPr>
          <w:fldChar w:fldCharType="separate"/>
        </w:r>
        <w:r>
          <w:rPr>
            <w:noProof/>
            <w:webHidden/>
          </w:rPr>
          <w:t>8</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183" w:history="1">
        <w:r w:rsidR="005C4D73" w:rsidRPr="00AB2E7F">
          <w:rPr>
            <w:rStyle w:val="Hyperlink"/>
            <w:noProof/>
          </w:rPr>
          <w:t>2</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Principles and general considerations</w:t>
        </w:r>
        <w:r w:rsidR="005C4D73">
          <w:rPr>
            <w:noProof/>
            <w:webHidden/>
          </w:rPr>
          <w:tab/>
        </w:r>
        <w:r w:rsidR="005C4D73">
          <w:rPr>
            <w:noProof/>
            <w:webHidden/>
          </w:rPr>
          <w:fldChar w:fldCharType="begin"/>
        </w:r>
        <w:r w:rsidR="005C4D73">
          <w:rPr>
            <w:noProof/>
            <w:webHidden/>
          </w:rPr>
          <w:instrText xml:space="preserve"> PAGEREF _Toc347231183 \h </w:instrText>
        </w:r>
        <w:r w:rsidR="005C4D73">
          <w:rPr>
            <w:noProof/>
            <w:webHidden/>
          </w:rPr>
        </w:r>
        <w:r w:rsidR="005C4D73">
          <w:rPr>
            <w:noProof/>
            <w:webHidden/>
          </w:rPr>
          <w:fldChar w:fldCharType="separate"/>
        </w:r>
        <w:r>
          <w:rPr>
            <w:noProof/>
            <w:webHidden/>
          </w:rPr>
          <w:t>8</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84" w:history="1">
        <w:r w:rsidR="005C4D73" w:rsidRPr="00AB2E7F">
          <w:rPr>
            <w:rStyle w:val="Hyperlink"/>
            <w:b/>
            <w:noProof/>
          </w:rPr>
          <w:t>2.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Considerations on locations</w:t>
        </w:r>
        <w:r w:rsidR="005C4D73">
          <w:rPr>
            <w:noProof/>
            <w:webHidden/>
          </w:rPr>
          <w:tab/>
        </w:r>
        <w:r w:rsidR="005C4D73">
          <w:rPr>
            <w:noProof/>
            <w:webHidden/>
          </w:rPr>
          <w:fldChar w:fldCharType="begin"/>
        </w:r>
        <w:r w:rsidR="005C4D73">
          <w:rPr>
            <w:noProof/>
            <w:webHidden/>
          </w:rPr>
          <w:instrText xml:space="preserve"> PAGEREF _Toc347231184 \h </w:instrText>
        </w:r>
        <w:r w:rsidR="005C4D73">
          <w:rPr>
            <w:noProof/>
            <w:webHidden/>
          </w:rPr>
        </w:r>
        <w:r w:rsidR="005C4D73">
          <w:rPr>
            <w:noProof/>
            <w:webHidden/>
          </w:rPr>
          <w:fldChar w:fldCharType="separate"/>
        </w:r>
        <w:r>
          <w:rPr>
            <w:noProof/>
            <w:webHidden/>
          </w:rPr>
          <w:t>9</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185" w:history="1">
        <w:r w:rsidR="005C4D73" w:rsidRPr="00AB2E7F">
          <w:rPr>
            <w:rStyle w:val="Hyperlink"/>
            <w:noProof/>
          </w:rPr>
          <w:t>3</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Requirements for WSD</w:t>
        </w:r>
        <w:r w:rsidR="005C4D73">
          <w:rPr>
            <w:noProof/>
            <w:webHidden/>
          </w:rPr>
          <w:tab/>
        </w:r>
        <w:r w:rsidR="005C4D73">
          <w:rPr>
            <w:noProof/>
            <w:webHidden/>
          </w:rPr>
          <w:fldChar w:fldCharType="begin"/>
        </w:r>
        <w:r w:rsidR="005C4D73">
          <w:rPr>
            <w:noProof/>
            <w:webHidden/>
          </w:rPr>
          <w:instrText xml:space="preserve"> PAGEREF _Toc347231185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86" w:history="1">
        <w:r w:rsidR="005C4D73" w:rsidRPr="00AB2E7F">
          <w:rPr>
            <w:rStyle w:val="Hyperlink"/>
            <w:b/>
            <w:noProof/>
          </w:rPr>
          <w:t>3.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Definitions</w:t>
        </w:r>
        <w:r w:rsidR="005C4D73">
          <w:rPr>
            <w:noProof/>
            <w:webHidden/>
          </w:rPr>
          <w:tab/>
        </w:r>
        <w:r w:rsidR="005C4D73">
          <w:rPr>
            <w:noProof/>
            <w:webHidden/>
          </w:rPr>
          <w:fldChar w:fldCharType="begin"/>
        </w:r>
        <w:r w:rsidR="005C4D73">
          <w:rPr>
            <w:noProof/>
            <w:webHidden/>
          </w:rPr>
          <w:instrText xml:space="preserve"> PAGEREF _Toc347231186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87" w:history="1">
        <w:r w:rsidR="005C4D73" w:rsidRPr="00AB2E7F">
          <w:rPr>
            <w:rStyle w:val="Hyperlink"/>
            <w:b/>
            <w:noProof/>
          </w:rPr>
          <w:t>3.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General principles of master/slave concept</w:t>
        </w:r>
        <w:r w:rsidR="005C4D73">
          <w:rPr>
            <w:noProof/>
            <w:webHidden/>
          </w:rPr>
          <w:tab/>
        </w:r>
        <w:r w:rsidR="005C4D73">
          <w:rPr>
            <w:noProof/>
            <w:webHidden/>
          </w:rPr>
          <w:fldChar w:fldCharType="begin"/>
        </w:r>
        <w:r w:rsidR="005C4D73">
          <w:rPr>
            <w:noProof/>
            <w:webHidden/>
          </w:rPr>
          <w:instrText xml:space="preserve"> PAGEREF _Toc347231187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88" w:history="1">
        <w:r w:rsidR="005C4D73" w:rsidRPr="00AB2E7F">
          <w:rPr>
            <w:rStyle w:val="Hyperlink"/>
            <w:b/>
            <w:noProof/>
          </w:rPr>
          <w:t>3.3</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Requirements for master WSD</w:t>
        </w:r>
        <w:r w:rsidR="005C4D73">
          <w:rPr>
            <w:noProof/>
            <w:webHidden/>
          </w:rPr>
          <w:tab/>
        </w:r>
        <w:r w:rsidR="005C4D73">
          <w:rPr>
            <w:noProof/>
            <w:webHidden/>
          </w:rPr>
          <w:fldChar w:fldCharType="begin"/>
        </w:r>
        <w:r w:rsidR="005C4D73">
          <w:rPr>
            <w:noProof/>
            <w:webHidden/>
          </w:rPr>
          <w:instrText xml:space="preserve"> PAGEREF _Toc347231188 \h </w:instrText>
        </w:r>
        <w:r w:rsidR="005C4D73">
          <w:rPr>
            <w:noProof/>
            <w:webHidden/>
          </w:rPr>
        </w:r>
        <w:r w:rsidR="005C4D73">
          <w:rPr>
            <w:noProof/>
            <w:webHidden/>
          </w:rPr>
          <w:fldChar w:fldCharType="separate"/>
        </w:r>
        <w:r>
          <w:rPr>
            <w:noProof/>
            <w:webHidden/>
          </w:rPr>
          <w:t>12</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89" w:history="1">
        <w:r w:rsidR="005C4D73" w:rsidRPr="00AB2E7F">
          <w:rPr>
            <w:rStyle w:val="Hyperlink"/>
            <w:noProof/>
            <w:lang w:val="en-GB"/>
          </w:rPr>
          <w:t>3.3.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Device parameters </w:t>
        </w:r>
        <w:r w:rsidR="005C4D73" w:rsidRPr="00AB2E7F">
          <w:rPr>
            <w:rStyle w:val="Hyperlink"/>
            <w:noProof/>
            <w:lang w:val="en-GB"/>
          </w:rPr>
          <w:t>to be communicated from a master WSD to the geo-location database</w:t>
        </w:r>
        <w:r w:rsidR="005C4D73">
          <w:rPr>
            <w:noProof/>
            <w:webHidden/>
          </w:rPr>
          <w:tab/>
        </w:r>
        <w:r w:rsidR="005C4D73">
          <w:rPr>
            <w:noProof/>
            <w:webHidden/>
          </w:rPr>
          <w:fldChar w:fldCharType="begin"/>
        </w:r>
        <w:r w:rsidR="005C4D73">
          <w:rPr>
            <w:noProof/>
            <w:webHidden/>
          </w:rPr>
          <w:instrText xml:space="preserve"> PAGEREF _Toc347231189 \h </w:instrText>
        </w:r>
        <w:r w:rsidR="005C4D73">
          <w:rPr>
            <w:noProof/>
            <w:webHidden/>
          </w:rPr>
        </w:r>
        <w:r w:rsidR="005C4D73">
          <w:rPr>
            <w:noProof/>
            <w:webHidden/>
          </w:rPr>
          <w:fldChar w:fldCharType="separate"/>
        </w:r>
        <w:r>
          <w:rPr>
            <w:noProof/>
            <w:webHidden/>
          </w:rPr>
          <w:t>12</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90" w:history="1">
        <w:r w:rsidR="005C4D73" w:rsidRPr="00AB2E7F">
          <w:rPr>
            <w:rStyle w:val="Hyperlink"/>
            <w:noProof/>
            <w:lang w:val="en-GB"/>
          </w:rPr>
          <w:t>3.3.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Operational parameters </w:t>
        </w:r>
        <w:r w:rsidR="005C4D73" w:rsidRPr="00AB2E7F">
          <w:rPr>
            <w:rStyle w:val="Hyperlink"/>
            <w:noProof/>
            <w:lang w:val="en-GB"/>
          </w:rPr>
          <w:t>to be received by a master WSD from the geo-location database</w:t>
        </w:r>
        <w:r w:rsidR="005C4D73">
          <w:rPr>
            <w:noProof/>
            <w:webHidden/>
          </w:rPr>
          <w:tab/>
        </w:r>
        <w:r w:rsidR="005C4D73">
          <w:rPr>
            <w:noProof/>
            <w:webHidden/>
          </w:rPr>
          <w:fldChar w:fldCharType="begin"/>
        </w:r>
        <w:r w:rsidR="005C4D73">
          <w:rPr>
            <w:noProof/>
            <w:webHidden/>
          </w:rPr>
          <w:instrText xml:space="preserve"> PAGEREF _Toc347231190 \h </w:instrText>
        </w:r>
        <w:r w:rsidR="005C4D73">
          <w:rPr>
            <w:noProof/>
            <w:webHidden/>
          </w:rPr>
        </w:r>
        <w:r w:rsidR="005C4D73">
          <w:rPr>
            <w:noProof/>
            <w:webHidden/>
          </w:rPr>
          <w:fldChar w:fldCharType="separate"/>
        </w:r>
        <w:r>
          <w:rPr>
            <w:noProof/>
            <w:webHidden/>
          </w:rPr>
          <w:t>14</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91" w:history="1">
        <w:r w:rsidR="005C4D73" w:rsidRPr="00AB2E7F">
          <w:rPr>
            <w:rStyle w:val="Hyperlink"/>
            <w:noProof/>
            <w:lang w:val="en-GB"/>
          </w:rPr>
          <w:t>3.3.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perational and security requirements</w:t>
        </w:r>
        <w:r w:rsidR="005C4D73">
          <w:rPr>
            <w:noProof/>
            <w:webHidden/>
          </w:rPr>
          <w:tab/>
        </w:r>
        <w:r w:rsidR="005C4D73">
          <w:rPr>
            <w:noProof/>
            <w:webHidden/>
          </w:rPr>
          <w:fldChar w:fldCharType="begin"/>
        </w:r>
        <w:r w:rsidR="005C4D73">
          <w:rPr>
            <w:noProof/>
            <w:webHidden/>
          </w:rPr>
          <w:instrText xml:space="preserve"> PAGEREF _Toc347231191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92" w:history="1">
        <w:r w:rsidR="005C4D73" w:rsidRPr="00AB2E7F">
          <w:rPr>
            <w:rStyle w:val="Hyperlink"/>
            <w:b/>
            <w:noProof/>
          </w:rPr>
          <w:t>3.4</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Requirements for slave WSDs</w:t>
        </w:r>
        <w:r w:rsidR="005C4D73">
          <w:rPr>
            <w:noProof/>
            <w:webHidden/>
          </w:rPr>
          <w:tab/>
        </w:r>
        <w:r w:rsidR="005C4D73">
          <w:rPr>
            <w:noProof/>
            <w:webHidden/>
          </w:rPr>
          <w:fldChar w:fldCharType="begin"/>
        </w:r>
        <w:r w:rsidR="005C4D73">
          <w:rPr>
            <w:noProof/>
            <w:webHidden/>
          </w:rPr>
          <w:instrText xml:space="preserve"> PAGEREF _Toc347231192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93" w:history="1">
        <w:r w:rsidR="005C4D73" w:rsidRPr="00AB2E7F">
          <w:rPr>
            <w:rStyle w:val="Hyperlink"/>
            <w:noProof/>
            <w:lang w:val="en-GB"/>
          </w:rPr>
          <w:t>3.4.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Device parameters </w:t>
        </w:r>
        <w:r w:rsidR="005C4D73" w:rsidRPr="00AB2E7F">
          <w:rPr>
            <w:rStyle w:val="Hyperlink"/>
            <w:noProof/>
            <w:lang w:val="en-GB"/>
          </w:rPr>
          <w:t>to be communicated from a slave WSD to a master WSD</w:t>
        </w:r>
        <w:r w:rsidR="005C4D73">
          <w:rPr>
            <w:noProof/>
            <w:webHidden/>
          </w:rPr>
          <w:tab/>
        </w:r>
        <w:r w:rsidR="005C4D73">
          <w:rPr>
            <w:noProof/>
            <w:webHidden/>
          </w:rPr>
          <w:fldChar w:fldCharType="begin"/>
        </w:r>
        <w:r w:rsidR="005C4D73">
          <w:rPr>
            <w:noProof/>
            <w:webHidden/>
          </w:rPr>
          <w:instrText xml:space="preserve"> PAGEREF _Toc347231193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94" w:history="1">
        <w:r w:rsidR="005C4D73" w:rsidRPr="00AB2E7F">
          <w:rPr>
            <w:rStyle w:val="Hyperlink"/>
            <w:noProof/>
            <w:lang w:val="en-GB"/>
          </w:rPr>
          <w:t>3.4.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Operational parameters </w:t>
        </w:r>
        <w:r w:rsidR="005C4D73" w:rsidRPr="00AB2E7F">
          <w:rPr>
            <w:rStyle w:val="Hyperlink"/>
            <w:noProof/>
            <w:lang w:val="en-GB"/>
          </w:rPr>
          <w:t>to be received by a slave WSD from a master WSD</w:t>
        </w:r>
        <w:r w:rsidR="005C4D73">
          <w:rPr>
            <w:noProof/>
            <w:webHidden/>
          </w:rPr>
          <w:tab/>
        </w:r>
        <w:r w:rsidR="005C4D73">
          <w:rPr>
            <w:noProof/>
            <w:webHidden/>
          </w:rPr>
          <w:fldChar w:fldCharType="begin"/>
        </w:r>
        <w:r w:rsidR="005C4D73">
          <w:rPr>
            <w:noProof/>
            <w:webHidden/>
          </w:rPr>
          <w:instrText xml:space="preserve"> PAGEREF _Toc347231194 \h </w:instrText>
        </w:r>
        <w:r w:rsidR="005C4D73">
          <w:rPr>
            <w:noProof/>
            <w:webHidden/>
          </w:rPr>
        </w:r>
        <w:r w:rsidR="005C4D73">
          <w:rPr>
            <w:noProof/>
            <w:webHidden/>
          </w:rPr>
          <w:fldChar w:fldCharType="separate"/>
        </w:r>
        <w:r>
          <w:rPr>
            <w:noProof/>
            <w:webHidden/>
          </w:rPr>
          <w:t>17</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195" w:history="1">
        <w:r w:rsidR="005C4D73" w:rsidRPr="00AB2E7F">
          <w:rPr>
            <w:rStyle w:val="Hyperlink"/>
            <w:noProof/>
            <w:lang w:val="en-GB"/>
          </w:rPr>
          <w:t>3.4.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perational requirements</w:t>
        </w:r>
        <w:r w:rsidR="005C4D73">
          <w:rPr>
            <w:noProof/>
            <w:webHidden/>
          </w:rPr>
          <w:tab/>
        </w:r>
        <w:r w:rsidR="005C4D73">
          <w:rPr>
            <w:noProof/>
            <w:webHidden/>
          </w:rPr>
          <w:fldChar w:fldCharType="begin"/>
        </w:r>
        <w:r w:rsidR="005C4D73">
          <w:rPr>
            <w:noProof/>
            <w:webHidden/>
          </w:rPr>
          <w:instrText xml:space="preserve"> PAGEREF _Toc347231195 \h </w:instrText>
        </w:r>
        <w:r w:rsidR="005C4D73">
          <w:rPr>
            <w:noProof/>
            <w:webHidden/>
          </w:rPr>
        </w:r>
        <w:r w:rsidR="005C4D73">
          <w:rPr>
            <w:noProof/>
            <w:webHidden/>
          </w:rPr>
          <w:fldChar w:fldCharType="separate"/>
        </w:r>
        <w:r>
          <w:rPr>
            <w:noProof/>
            <w:webHidden/>
          </w:rPr>
          <w:t>17</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96" w:history="1">
        <w:r w:rsidR="005C4D73" w:rsidRPr="00AB2E7F">
          <w:rPr>
            <w:rStyle w:val="Hyperlink"/>
            <w:b/>
            <w:noProof/>
          </w:rPr>
          <w:t>3.5</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Considerations on the WSD location Height</w:t>
        </w:r>
        <w:r w:rsidR="005C4D73">
          <w:rPr>
            <w:noProof/>
            <w:webHidden/>
          </w:rPr>
          <w:tab/>
        </w:r>
        <w:r w:rsidR="005C4D73">
          <w:rPr>
            <w:noProof/>
            <w:webHidden/>
          </w:rPr>
          <w:fldChar w:fldCharType="begin"/>
        </w:r>
        <w:r w:rsidR="005C4D73">
          <w:rPr>
            <w:noProof/>
            <w:webHidden/>
          </w:rPr>
          <w:instrText xml:space="preserve"> PAGEREF _Toc347231196 \h </w:instrText>
        </w:r>
        <w:r w:rsidR="005C4D73">
          <w:rPr>
            <w:noProof/>
            <w:webHidden/>
          </w:rPr>
        </w:r>
        <w:r w:rsidR="005C4D73">
          <w:rPr>
            <w:noProof/>
            <w:webHidden/>
          </w:rPr>
          <w:fldChar w:fldCharType="separate"/>
        </w:r>
        <w:r>
          <w:rPr>
            <w:noProof/>
            <w:webHidden/>
          </w:rPr>
          <w:t>18</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197" w:history="1">
        <w:r w:rsidR="005C4D73" w:rsidRPr="00AB2E7F">
          <w:rPr>
            <w:rStyle w:val="Hyperlink"/>
            <w:noProof/>
          </w:rPr>
          <w:t>4</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requirements for geo-location database management</w:t>
        </w:r>
        <w:r w:rsidR="005C4D73">
          <w:rPr>
            <w:noProof/>
            <w:webHidden/>
          </w:rPr>
          <w:tab/>
        </w:r>
        <w:r w:rsidR="005C4D73">
          <w:rPr>
            <w:noProof/>
            <w:webHidden/>
          </w:rPr>
          <w:fldChar w:fldCharType="begin"/>
        </w:r>
        <w:r w:rsidR="005C4D73">
          <w:rPr>
            <w:noProof/>
            <w:webHidden/>
          </w:rPr>
          <w:instrText xml:space="preserve"> PAGEREF _Toc347231197 \h </w:instrText>
        </w:r>
        <w:r w:rsidR="005C4D73">
          <w:rPr>
            <w:noProof/>
            <w:webHidden/>
          </w:rPr>
        </w:r>
        <w:r w:rsidR="005C4D73">
          <w:rPr>
            <w:noProof/>
            <w:webHidden/>
          </w:rPr>
          <w:fldChar w:fldCharType="separate"/>
        </w:r>
        <w:r>
          <w:rPr>
            <w:noProof/>
            <w:webHidden/>
          </w:rPr>
          <w:t>18</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198" w:history="1">
        <w:r w:rsidR="005C4D73" w:rsidRPr="00AB2E7F">
          <w:rPr>
            <w:rStyle w:val="Hyperlink"/>
            <w:noProof/>
          </w:rPr>
          <w:t>5</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Translation process for the protection of different services</w:t>
        </w:r>
        <w:r w:rsidR="005C4D73">
          <w:rPr>
            <w:noProof/>
            <w:webHidden/>
          </w:rPr>
          <w:tab/>
        </w:r>
        <w:r w:rsidR="005C4D73">
          <w:rPr>
            <w:noProof/>
            <w:webHidden/>
          </w:rPr>
          <w:fldChar w:fldCharType="begin"/>
        </w:r>
        <w:r w:rsidR="005C4D73">
          <w:rPr>
            <w:noProof/>
            <w:webHidden/>
          </w:rPr>
          <w:instrText xml:space="preserve"> PAGEREF _Toc347231198 \h </w:instrText>
        </w:r>
        <w:r w:rsidR="005C4D73">
          <w:rPr>
            <w:noProof/>
            <w:webHidden/>
          </w:rPr>
        </w:r>
        <w:r w:rsidR="005C4D73">
          <w:rPr>
            <w:noProof/>
            <w:webHidden/>
          </w:rPr>
          <w:fldChar w:fldCharType="separate"/>
        </w:r>
        <w:r>
          <w:rPr>
            <w:noProof/>
            <w:webHidden/>
          </w:rPr>
          <w:t>19</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199" w:history="1">
        <w:r w:rsidR="005C4D73" w:rsidRPr="00AB2E7F">
          <w:rPr>
            <w:rStyle w:val="Hyperlink"/>
            <w:b/>
            <w:noProof/>
          </w:rPr>
          <w:t>5.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General approach for Geolocation Database management</w:t>
        </w:r>
        <w:r w:rsidR="005C4D73">
          <w:rPr>
            <w:noProof/>
            <w:webHidden/>
          </w:rPr>
          <w:tab/>
        </w:r>
        <w:r w:rsidR="005C4D73">
          <w:rPr>
            <w:noProof/>
            <w:webHidden/>
          </w:rPr>
          <w:fldChar w:fldCharType="begin"/>
        </w:r>
        <w:r w:rsidR="005C4D73">
          <w:rPr>
            <w:noProof/>
            <w:webHidden/>
          </w:rPr>
          <w:instrText xml:space="preserve"> PAGEREF _Toc347231199 \h </w:instrText>
        </w:r>
        <w:r w:rsidR="005C4D73">
          <w:rPr>
            <w:noProof/>
            <w:webHidden/>
          </w:rPr>
        </w:r>
        <w:r w:rsidR="005C4D73">
          <w:rPr>
            <w:noProof/>
            <w:webHidden/>
          </w:rPr>
          <w:fldChar w:fldCharType="separate"/>
        </w:r>
        <w:r>
          <w:rPr>
            <w:noProof/>
            <w:webHidden/>
          </w:rPr>
          <w:t>19</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00" w:history="1">
        <w:r w:rsidR="005C4D73" w:rsidRPr="00AB2E7F">
          <w:rPr>
            <w:rStyle w:val="Hyperlink"/>
            <w:noProof/>
            <w:lang w:val="en-GB"/>
          </w:rPr>
          <w:t>5.1.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Recorded data of authorised WSDs</w:t>
        </w:r>
        <w:r w:rsidR="005C4D73">
          <w:rPr>
            <w:noProof/>
            <w:webHidden/>
          </w:rPr>
          <w:tab/>
        </w:r>
        <w:r w:rsidR="005C4D73">
          <w:rPr>
            <w:noProof/>
            <w:webHidden/>
          </w:rPr>
          <w:fldChar w:fldCharType="begin"/>
        </w:r>
        <w:r w:rsidR="005C4D73">
          <w:rPr>
            <w:noProof/>
            <w:webHidden/>
          </w:rPr>
          <w:instrText xml:space="preserve"> PAGEREF _Toc347231200 \h </w:instrText>
        </w:r>
        <w:r w:rsidR="005C4D73">
          <w:rPr>
            <w:noProof/>
            <w:webHidden/>
          </w:rPr>
        </w:r>
        <w:r w:rsidR="005C4D73">
          <w:rPr>
            <w:noProof/>
            <w:webHidden/>
          </w:rPr>
          <w:fldChar w:fldCharType="separate"/>
        </w:r>
        <w:r>
          <w:rPr>
            <w:noProof/>
            <w:webHidden/>
          </w:rPr>
          <w:t>21</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01" w:history="1">
        <w:r w:rsidR="005C4D73" w:rsidRPr="00AB2E7F">
          <w:rPr>
            <w:rStyle w:val="Hyperlink"/>
            <w:b/>
            <w:noProof/>
          </w:rPr>
          <w:t>5.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the broadcasting service in the band 470-790 MHz</w:t>
        </w:r>
        <w:r w:rsidR="005C4D73">
          <w:rPr>
            <w:noProof/>
            <w:webHidden/>
          </w:rPr>
          <w:tab/>
        </w:r>
        <w:r w:rsidR="005C4D73">
          <w:rPr>
            <w:noProof/>
            <w:webHidden/>
          </w:rPr>
          <w:fldChar w:fldCharType="begin"/>
        </w:r>
        <w:r w:rsidR="005C4D73">
          <w:rPr>
            <w:noProof/>
            <w:webHidden/>
          </w:rPr>
          <w:instrText xml:space="preserve"> PAGEREF _Toc347231201 \h </w:instrText>
        </w:r>
        <w:r w:rsidR="005C4D73">
          <w:rPr>
            <w:noProof/>
            <w:webHidden/>
          </w:rPr>
        </w:r>
        <w:r w:rsidR="005C4D73">
          <w:rPr>
            <w:noProof/>
            <w:webHidden/>
          </w:rPr>
          <w:fldChar w:fldCharType="separate"/>
        </w:r>
        <w:r>
          <w:rPr>
            <w:noProof/>
            <w:webHidden/>
          </w:rPr>
          <w:t>22</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02" w:history="1">
        <w:r w:rsidR="005C4D73" w:rsidRPr="00AB2E7F">
          <w:rPr>
            <w:rStyle w:val="Hyperlink"/>
            <w:noProof/>
            <w:lang w:val="en-GB"/>
          </w:rPr>
          <w:t>5.2.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s for Planning the Coverage of Broadcast Networks</w:t>
        </w:r>
        <w:r w:rsidR="005C4D73">
          <w:rPr>
            <w:noProof/>
            <w:webHidden/>
          </w:rPr>
          <w:tab/>
        </w:r>
        <w:r w:rsidR="005C4D73">
          <w:rPr>
            <w:noProof/>
            <w:webHidden/>
          </w:rPr>
          <w:fldChar w:fldCharType="begin"/>
        </w:r>
        <w:r w:rsidR="005C4D73">
          <w:rPr>
            <w:noProof/>
            <w:webHidden/>
          </w:rPr>
          <w:instrText xml:space="preserve"> PAGEREF _Toc347231202 \h </w:instrText>
        </w:r>
        <w:r w:rsidR="005C4D73">
          <w:rPr>
            <w:noProof/>
            <w:webHidden/>
          </w:rPr>
        </w:r>
        <w:r w:rsidR="005C4D73">
          <w:rPr>
            <w:noProof/>
            <w:webHidden/>
          </w:rPr>
          <w:fldChar w:fldCharType="separate"/>
        </w:r>
        <w:r>
          <w:rPr>
            <w:noProof/>
            <w:webHidden/>
          </w:rPr>
          <w:t>22</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03" w:history="1">
        <w:r w:rsidR="005C4D73" w:rsidRPr="00AB2E7F">
          <w:rPr>
            <w:rStyle w:val="Hyperlink"/>
            <w:noProof/>
            <w:lang w:val="en-GB"/>
          </w:rPr>
          <w:t>5.2.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Time and location probability</w:t>
        </w:r>
        <w:r w:rsidR="005C4D73">
          <w:rPr>
            <w:noProof/>
            <w:webHidden/>
          </w:rPr>
          <w:tab/>
        </w:r>
        <w:r w:rsidR="005C4D73">
          <w:rPr>
            <w:noProof/>
            <w:webHidden/>
          </w:rPr>
          <w:fldChar w:fldCharType="begin"/>
        </w:r>
        <w:r w:rsidR="005C4D73">
          <w:rPr>
            <w:noProof/>
            <w:webHidden/>
          </w:rPr>
          <w:instrText xml:space="preserve"> PAGEREF _Toc347231203 \h </w:instrText>
        </w:r>
        <w:r w:rsidR="005C4D73">
          <w:rPr>
            <w:noProof/>
            <w:webHidden/>
          </w:rPr>
        </w:r>
        <w:r w:rsidR="005C4D73">
          <w:rPr>
            <w:noProof/>
            <w:webHidden/>
          </w:rPr>
          <w:fldChar w:fldCharType="separate"/>
        </w:r>
        <w:r>
          <w:rPr>
            <w:noProof/>
            <w:webHidden/>
          </w:rPr>
          <w:t>23</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04" w:history="1">
        <w:r w:rsidR="005C4D73" w:rsidRPr="00AB2E7F">
          <w:rPr>
            <w:rStyle w:val="Hyperlink"/>
            <w:rFonts w:cs="Arial"/>
            <w:bCs/>
            <w:noProof/>
            <w:lang w:val="en-GB"/>
          </w:rPr>
          <w:t>5.2.2.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bCs/>
            <w:noProof/>
            <w:lang w:val="en-GB"/>
          </w:rPr>
          <w:t>Time probability</w:t>
        </w:r>
        <w:r w:rsidR="005C4D73">
          <w:rPr>
            <w:noProof/>
            <w:webHidden/>
          </w:rPr>
          <w:tab/>
        </w:r>
        <w:r w:rsidR="005C4D73">
          <w:rPr>
            <w:noProof/>
            <w:webHidden/>
          </w:rPr>
          <w:fldChar w:fldCharType="begin"/>
        </w:r>
        <w:r w:rsidR="005C4D73">
          <w:rPr>
            <w:noProof/>
            <w:webHidden/>
          </w:rPr>
          <w:instrText xml:space="preserve"> PAGEREF _Toc347231204 \h </w:instrText>
        </w:r>
        <w:r w:rsidR="005C4D73">
          <w:rPr>
            <w:noProof/>
            <w:webHidden/>
          </w:rPr>
        </w:r>
        <w:r w:rsidR="005C4D73">
          <w:rPr>
            <w:noProof/>
            <w:webHidden/>
          </w:rPr>
          <w:fldChar w:fldCharType="separate"/>
        </w:r>
        <w:r>
          <w:rPr>
            <w:noProof/>
            <w:webHidden/>
          </w:rPr>
          <w:t>23</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05" w:history="1">
        <w:r w:rsidR="005C4D73" w:rsidRPr="00AB2E7F">
          <w:rPr>
            <w:rStyle w:val="Hyperlink"/>
            <w:noProof/>
            <w:lang w:val="en-GB"/>
          </w:rPr>
          <w:t>5.2.2.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Location probability</w:t>
        </w:r>
        <w:r w:rsidR="005C4D73">
          <w:rPr>
            <w:noProof/>
            <w:webHidden/>
          </w:rPr>
          <w:tab/>
        </w:r>
        <w:r w:rsidR="005C4D73">
          <w:rPr>
            <w:noProof/>
            <w:webHidden/>
          </w:rPr>
          <w:fldChar w:fldCharType="begin"/>
        </w:r>
        <w:r w:rsidR="005C4D73">
          <w:rPr>
            <w:noProof/>
            <w:webHidden/>
          </w:rPr>
          <w:instrText xml:space="preserve"> PAGEREF _Toc347231205 \h </w:instrText>
        </w:r>
        <w:r w:rsidR="005C4D73">
          <w:rPr>
            <w:noProof/>
            <w:webHidden/>
          </w:rPr>
        </w:r>
        <w:r w:rsidR="005C4D73">
          <w:rPr>
            <w:noProof/>
            <w:webHidden/>
          </w:rPr>
          <w:fldChar w:fldCharType="separate"/>
        </w:r>
        <w:r>
          <w:rPr>
            <w:noProof/>
            <w:webHidden/>
          </w:rPr>
          <w:t>25</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06" w:history="1">
        <w:r w:rsidR="005C4D73" w:rsidRPr="00AB2E7F">
          <w:rPr>
            <w:rStyle w:val="Hyperlink"/>
            <w:noProof/>
            <w:lang w:val="en-GB"/>
          </w:rPr>
          <w:t>5.2.2.3</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General planning considerations of time and location probability</w:t>
        </w:r>
        <w:r w:rsidR="005C4D73">
          <w:rPr>
            <w:noProof/>
            <w:webHidden/>
          </w:rPr>
          <w:tab/>
        </w:r>
        <w:r w:rsidR="005C4D73">
          <w:rPr>
            <w:noProof/>
            <w:webHidden/>
          </w:rPr>
          <w:fldChar w:fldCharType="begin"/>
        </w:r>
        <w:r w:rsidR="005C4D73">
          <w:rPr>
            <w:noProof/>
            <w:webHidden/>
          </w:rPr>
          <w:instrText xml:space="preserve"> PAGEREF _Toc347231206 \h </w:instrText>
        </w:r>
        <w:r w:rsidR="005C4D73">
          <w:rPr>
            <w:noProof/>
            <w:webHidden/>
          </w:rPr>
        </w:r>
        <w:r w:rsidR="005C4D73">
          <w:rPr>
            <w:noProof/>
            <w:webHidden/>
          </w:rPr>
          <w:fldChar w:fldCharType="separate"/>
        </w:r>
        <w:r>
          <w:rPr>
            <w:noProof/>
            <w:webHidden/>
          </w:rPr>
          <w:t>25</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07" w:history="1">
        <w:r w:rsidR="005C4D73" w:rsidRPr="00AB2E7F">
          <w:rPr>
            <w:rStyle w:val="Hyperlink"/>
            <w:noProof/>
            <w:lang w:val="en-GB"/>
          </w:rPr>
          <w:t>5.2.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ologies to calculate power levels for location-specific WSD</w:t>
        </w:r>
        <w:r w:rsidR="005C4D73">
          <w:rPr>
            <w:noProof/>
            <w:webHidden/>
          </w:rPr>
          <w:tab/>
        </w:r>
        <w:r w:rsidR="005C4D73">
          <w:rPr>
            <w:noProof/>
            <w:webHidden/>
          </w:rPr>
          <w:fldChar w:fldCharType="begin"/>
        </w:r>
        <w:r w:rsidR="005C4D73">
          <w:rPr>
            <w:noProof/>
            <w:webHidden/>
          </w:rPr>
          <w:instrText xml:space="preserve"> PAGEREF _Toc347231207 \h </w:instrText>
        </w:r>
        <w:r w:rsidR="005C4D73">
          <w:rPr>
            <w:noProof/>
            <w:webHidden/>
          </w:rPr>
        </w:r>
        <w:r w:rsidR="005C4D73">
          <w:rPr>
            <w:noProof/>
            <w:webHidden/>
          </w:rPr>
          <w:fldChar w:fldCharType="separate"/>
        </w:r>
        <w:r>
          <w:rPr>
            <w:noProof/>
            <w:webHidden/>
          </w:rPr>
          <w:t>26</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08" w:history="1">
        <w:r w:rsidR="005C4D73" w:rsidRPr="00AB2E7F">
          <w:rPr>
            <w:rStyle w:val="Hyperlink"/>
            <w:noProof/>
            <w:lang w:val="en-GB"/>
          </w:rPr>
          <w:t>5.2.3.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WSD location considerations and requirement for reference and non-reference geometries</w:t>
        </w:r>
        <w:r w:rsidR="005C4D73">
          <w:rPr>
            <w:noProof/>
            <w:webHidden/>
          </w:rPr>
          <w:tab/>
        </w:r>
        <w:r w:rsidR="005C4D73">
          <w:rPr>
            <w:noProof/>
            <w:webHidden/>
          </w:rPr>
          <w:fldChar w:fldCharType="begin"/>
        </w:r>
        <w:r w:rsidR="005C4D73">
          <w:rPr>
            <w:noProof/>
            <w:webHidden/>
          </w:rPr>
          <w:instrText xml:space="preserve"> PAGEREF _Toc347231208 \h </w:instrText>
        </w:r>
        <w:r w:rsidR="005C4D73">
          <w:rPr>
            <w:noProof/>
            <w:webHidden/>
          </w:rPr>
        </w:r>
        <w:r w:rsidR="005C4D73">
          <w:rPr>
            <w:noProof/>
            <w:webHidden/>
          </w:rPr>
          <w:fldChar w:fldCharType="separate"/>
        </w:r>
        <w:r>
          <w:rPr>
            <w:noProof/>
            <w:webHidden/>
          </w:rPr>
          <w:t>27</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09" w:history="1">
        <w:r w:rsidR="005C4D73" w:rsidRPr="00AB2E7F">
          <w:rPr>
            <w:rStyle w:val="Hyperlink"/>
            <w:noProof/>
            <w:lang w:val="en-GB"/>
          </w:rPr>
          <w:t>5.2.3.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Determination of maximum WSD received power</w:t>
        </w:r>
        <w:r w:rsidR="005C4D73">
          <w:rPr>
            <w:noProof/>
            <w:webHidden/>
          </w:rPr>
          <w:tab/>
        </w:r>
        <w:r w:rsidR="005C4D73">
          <w:rPr>
            <w:noProof/>
            <w:webHidden/>
          </w:rPr>
          <w:fldChar w:fldCharType="begin"/>
        </w:r>
        <w:r w:rsidR="005C4D73">
          <w:rPr>
            <w:noProof/>
            <w:webHidden/>
          </w:rPr>
          <w:instrText xml:space="preserve"> PAGEREF _Toc347231209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10" w:history="1">
        <w:r w:rsidR="005C4D73" w:rsidRPr="00AB2E7F">
          <w:rPr>
            <w:rStyle w:val="Hyperlink"/>
            <w:noProof/>
            <w:lang w:val="en-GB"/>
          </w:rPr>
          <w:t>5.2.3.3</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Monte Carlo simulation approach</w:t>
        </w:r>
        <w:r w:rsidR="005C4D73">
          <w:rPr>
            <w:noProof/>
            <w:webHidden/>
          </w:rPr>
          <w:tab/>
        </w:r>
        <w:r w:rsidR="005C4D73">
          <w:rPr>
            <w:noProof/>
            <w:webHidden/>
          </w:rPr>
          <w:fldChar w:fldCharType="begin"/>
        </w:r>
        <w:r w:rsidR="005C4D73">
          <w:rPr>
            <w:noProof/>
            <w:webHidden/>
          </w:rPr>
          <w:instrText xml:space="preserve"> PAGEREF _Toc347231210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11" w:history="1">
        <w:r w:rsidR="005C4D73" w:rsidRPr="00AB2E7F">
          <w:rPr>
            <w:rStyle w:val="Hyperlink"/>
            <w:noProof/>
            <w:lang w:val="en-GB"/>
          </w:rPr>
          <w:t>5.2.3.4</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Analytical approximation approach</w:t>
        </w:r>
        <w:r w:rsidR="005C4D73">
          <w:rPr>
            <w:noProof/>
            <w:webHidden/>
          </w:rPr>
          <w:tab/>
        </w:r>
        <w:r w:rsidR="005C4D73">
          <w:rPr>
            <w:noProof/>
            <w:webHidden/>
          </w:rPr>
          <w:fldChar w:fldCharType="begin"/>
        </w:r>
        <w:r w:rsidR="005C4D73">
          <w:rPr>
            <w:noProof/>
            <w:webHidden/>
          </w:rPr>
          <w:instrText xml:space="preserve"> PAGEREF _Toc347231211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12" w:history="1">
        <w:r w:rsidR="005C4D73" w:rsidRPr="00AB2E7F">
          <w:rPr>
            <w:rStyle w:val="Hyperlink"/>
            <w:noProof/>
            <w:lang w:val="en-GB"/>
          </w:rPr>
          <w:t>5.2.3.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Considerations of WSD out-of-block emission limit</w:t>
        </w:r>
        <w:r w:rsidR="005C4D73">
          <w:rPr>
            <w:noProof/>
            <w:webHidden/>
          </w:rPr>
          <w:tab/>
        </w:r>
        <w:r w:rsidR="005C4D73">
          <w:rPr>
            <w:noProof/>
            <w:webHidden/>
          </w:rPr>
          <w:fldChar w:fldCharType="begin"/>
        </w:r>
        <w:r w:rsidR="005C4D73">
          <w:rPr>
            <w:noProof/>
            <w:webHidden/>
          </w:rPr>
          <w:instrText xml:space="preserve"> PAGEREF _Toc347231212 \h </w:instrText>
        </w:r>
        <w:r w:rsidR="005C4D73">
          <w:rPr>
            <w:noProof/>
            <w:webHidden/>
          </w:rPr>
        </w:r>
        <w:r w:rsidR="005C4D73">
          <w:rPr>
            <w:noProof/>
            <w:webHidden/>
          </w:rPr>
          <w:fldChar w:fldCharType="separate"/>
        </w:r>
        <w:r>
          <w:rPr>
            <w:noProof/>
            <w:webHidden/>
          </w:rPr>
          <w:t>29</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3" w:history="1">
        <w:r w:rsidR="005C4D73" w:rsidRPr="00AB2E7F">
          <w:rPr>
            <w:rStyle w:val="Hyperlink"/>
            <w:noProof/>
            <w:lang w:val="en-GB"/>
          </w:rPr>
          <w:t>5.2.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Approaches to account for interference aggregation from multiple WSDs</w:t>
        </w:r>
        <w:r w:rsidR="005C4D73">
          <w:rPr>
            <w:noProof/>
            <w:webHidden/>
          </w:rPr>
          <w:tab/>
        </w:r>
        <w:r w:rsidR="005C4D73">
          <w:rPr>
            <w:noProof/>
            <w:webHidden/>
          </w:rPr>
          <w:fldChar w:fldCharType="begin"/>
        </w:r>
        <w:r w:rsidR="005C4D73">
          <w:rPr>
            <w:noProof/>
            <w:webHidden/>
          </w:rPr>
          <w:instrText xml:space="preserve"> PAGEREF _Toc347231213 \h </w:instrText>
        </w:r>
        <w:r w:rsidR="005C4D73">
          <w:rPr>
            <w:noProof/>
            <w:webHidden/>
          </w:rPr>
        </w:r>
        <w:r w:rsidR="005C4D73">
          <w:rPr>
            <w:noProof/>
            <w:webHidden/>
          </w:rPr>
          <w:fldChar w:fldCharType="separate"/>
        </w:r>
        <w:r>
          <w:rPr>
            <w:noProof/>
            <w:webHidden/>
          </w:rPr>
          <w:t>30</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4" w:history="1">
        <w:r w:rsidR="005C4D73" w:rsidRPr="00AB2E7F">
          <w:rPr>
            <w:rStyle w:val="Hyperlink"/>
            <w:noProof/>
            <w:lang w:val="en-GB"/>
          </w:rPr>
          <w:t>5.2.5</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Introduction of two different worked examples for the translation process for the protection of DTT</w:t>
        </w:r>
        <w:r w:rsidR="005C4D73">
          <w:rPr>
            <w:noProof/>
            <w:webHidden/>
          </w:rPr>
          <w:tab/>
        </w:r>
        <w:r w:rsidR="005C4D73">
          <w:rPr>
            <w:noProof/>
            <w:webHidden/>
          </w:rPr>
          <w:fldChar w:fldCharType="begin"/>
        </w:r>
        <w:r w:rsidR="005C4D73">
          <w:rPr>
            <w:noProof/>
            <w:webHidden/>
          </w:rPr>
          <w:instrText xml:space="preserve"> PAGEREF _Toc347231214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15" w:history="1">
        <w:r w:rsidR="005C4D73" w:rsidRPr="00AB2E7F">
          <w:rPr>
            <w:rStyle w:val="Hyperlink"/>
            <w:b/>
            <w:noProof/>
          </w:rPr>
          <w:t>5.3</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PMSE in the band 470-790 MHz</w:t>
        </w:r>
        <w:r w:rsidR="005C4D73">
          <w:rPr>
            <w:noProof/>
            <w:webHidden/>
          </w:rPr>
          <w:tab/>
        </w:r>
        <w:r w:rsidR="005C4D73">
          <w:rPr>
            <w:noProof/>
            <w:webHidden/>
          </w:rPr>
          <w:fldChar w:fldCharType="begin"/>
        </w:r>
        <w:r w:rsidR="005C4D73">
          <w:rPr>
            <w:noProof/>
            <w:webHidden/>
          </w:rPr>
          <w:instrText xml:space="preserve"> PAGEREF _Toc347231215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6" w:history="1">
        <w:r w:rsidR="005C4D73" w:rsidRPr="00AB2E7F">
          <w:rPr>
            <w:rStyle w:val="Hyperlink"/>
            <w:noProof/>
            <w:lang w:val="en-GB"/>
          </w:rPr>
          <w:t>5.3.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Scope</w:t>
        </w:r>
        <w:r w:rsidR="005C4D73">
          <w:rPr>
            <w:noProof/>
            <w:webHidden/>
          </w:rPr>
          <w:tab/>
        </w:r>
        <w:r w:rsidR="005C4D73">
          <w:rPr>
            <w:noProof/>
            <w:webHidden/>
          </w:rPr>
          <w:fldChar w:fldCharType="begin"/>
        </w:r>
        <w:r w:rsidR="005C4D73">
          <w:rPr>
            <w:noProof/>
            <w:webHidden/>
          </w:rPr>
          <w:instrText xml:space="preserve"> PAGEREF _Toc347231216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7" w:history="1">
        <w:r w:rsidR="005C4D73" w:rsidRPr="00AB2E7F">
          <w:rPr>
            <w:rStyle w:val="Hyperlink"/>
            <w:noProof/>
            <w:lang w:val="en-GB"/>
          </w:rPr>
          <w:t>5.3.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Introduction to PMSE</w:t>
        </w:r>
        <w:r w:rsidR="005C4D73">
          <w:rPr>
            <w:noProof/>
            <w:webHidden/>
          </w:rPr>
          <w:tab/>
        </w:r>
        <w:r w:rsidR="005C4D73">
          <w:rPr>
            <w:noProof/>
            <w:webHidden/>
          </w:rPr>
          <w:fldChar w:fldCharType="begin"/>
        </w:r>
        <w:r w:rsidR="005C4D73">
          <w:rPr>
            <w:noProof/>
            <w:webHidden/>
          </w:rPr>
          <w:instrText xml:space="preserve"> PAGEREF _Toc347231217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8" w:history="1">
        <w:r w:rsidR="005C4D73" w:rsidRPr="00AB2E7F">
          <w:rPr>
            <w:rStyle w:val="Hyperlink"/>
            <w:noProof/>
            <w:lang w:val="en-GB"/>
          </w:rPr>
          <w:t>5.3.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Administrative Considerations When Providing PMSE Protection</w:t>
        </w:r>
        <w:r w:rsidR="005C4D73">
          <w:rPr>
            <w:noProof/>
            <w:webHidden/>
          </w:rPr>
          <w:tab/>
        </w:r>
        <w:r w:rsidR="005C4D73">
          <w:rPr>
            <w:noProof/>
            <w:webHidden/>
          </w:rPr>
          <w:fldChar w:fldCharType="begin"/>
        </w:r>
        <w:r w:rsidR="005C4D73">
          <w:rPr>
            <w:noProof/>
            <w:webHidden/>
          </w:rPr>
          <w:instrText xml:space="preserve"> PAGEREF _Toc347231218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19" w:history="1">
        <w:r w:rsidR="005C4D73" w:rsidRPr="00AB2E7F">
          <w:rPr>
            <w:rStyle w:val="Hyperlink"/>
            <w:noProof/>
            <w:lang w:val="en-GB"/>
          </w:rPr>
          <w:t>5.3.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Technical Consideration When Providing PMSE Protection</w:t>
        </w:r>
        <w:r w:rsidR="005C4D73">
          <w:rPr>
            <w:noProof/>
            <w:webHidden/>
          </w:rPr>
          <w:tab/>
        </w:r>
        <w:r w:rsidR="005C4D73">
          <w:rPr>
            <w:noProof/>
            <w:webHidden/>
          </w:rPr>
          <w:fldChar w:fldCharType="begin"/>
        </w:r>
        <w:r w:rsidR="005C4D73">
          <w:rPr>
            <w:noProof/>
            <w:webHidden/>
          </w:rPr>
          <w:instrText xml:space="preserve"> PAGEREF _Toc347231219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0" w:history="1">
        <w:r w:rsidR="005C4D73" w:rsidRPr="00AB2E7F">
          <w:rPr>
            <w:rStyle w:val="Hyperlink"/>
            <w:noProof/>
            <w:lang w:val="en-GB"/>
          </w:rPr>
          <w:t>5.3.4.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Safe Harbour</w:t>
        </w:r>
        <w:r w:rsidR="005C4D73">
          <w:rPr>
            <w:noProof/>
            <w:webHidden/>
          </w:rPr>
          <w:tab/>
        </w:r>
        <w:r w:rsidR="005C4D73">
          <w:rPr>
            <w:noProof/>
            <w:webHidden/>
          </w:rPr>
          <w:fldChar w:fldCharType="begin"/>
        </w:r>
        <w:r w:rsidR="005C4D73">
          <w:rPr>
            <w:noProof/>
            <w:webHidden/>
          </w:rPr>
          <w:instrText xml:space="preserve"> PAGEREF _Toc347231220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1" w:history="1">
        <w:r w:rsidR="005C4D73" w:rsidRPr="00AB2E7F">
          <w:rPr>
            <w:rStyle w:val="Hyperlink"/>
            <w:noProof/>
            <w:lang w:val="en-GB"/>
          </w:rPr>
          <w:t>5.3.4.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inciples of Protection</w:t>
        </w:r>
        <w:r w:rsidR="005C4D73">
          <w:rPr>
            <w:noProof/>
            <w:webHidden/>
          </w:rPr>
          <w:tab/>
        </w:r>
        <w:r w:rsidR="005C4D73">
          <w:rPr>
            <w:noProof/>
            <w:webHidden/>
          </w:rPr>
          <w:fldChar w:fldCharType="begin"/>
        </w:r>
        <w:r w:rsidR="005C4D73">
          <w:rPr>
            <w:noProof/>
            <w:webHidden/>
          </w:rPr>
          <w:instrText xml:space="preserve"> PAGEREF _Toc347231221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2" w:history="1">
        <w:r w:rsidR="005C4D73" w:rsidRPr="00AB2E7F">
          <w:rPr>
            <w:rStyle w:val="Hyperlink"/>
            <w:noProof/>
            <w:lang w:val="en-GB"/>
          </w:rPr>
          <w:t>5.3.4.3</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Co-Channel Operation</w:t>
        </w:r>
        <w:r w:rsidR="005C4D73">
          <w:rPr>
            <w:noProof/>
            <w:webHidden/>
          </w:rPr>
          <w:tab/>
        </w:r>
        <w:r w:rsidR="005C4D73">
          <w:rPr>
            <w:noProof/>
            <w:webHidden/>
          </w:rPr>
          <w:fldChar w:fldCharType="begin"/>
        </w:r>
        <w:r w:rsidR="005C4D73">
          <w:rPr>
            <w:noProof/>
            <w:webHidden/>
          </w:rPr>
          <w:instrText xml:space="preserve"> PAGEREF _Toc347231222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3" w:history="1">
        <w:r w:rsidR="005C4D73" w:rsidRPr="00AB2E7F">
          <w:rPr>
            <w:rStyle w:val="Hyperlink"/>
            <w:noProof/>
            <w:lang w:val="en-GB"/>
          </w:rPr>
          <w:t>5.3.4.4</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MSE Receiver Adjacent Channel Selectivity (ACS)</w:t>
        </w:r>
        <w:r w:rsidR="005C4D73">
          <w:rPr>
            <w:noProof/>
            <w:webHidden/>
          </w:rPr>
          <w:tab/>
        </w:r>
        <w:r w:rsidR="005C4D73">
          <w:rPr>
            <w:noProof/>
            <w:webHidden/>
          </w:rPr>
          <w:fldChar w:fldCharType="begin"/>
        </w:r>
        <w:r w:rsidR="005C4D73">
          <w:rPr>
            <w:noProof/>
            <w:webHidden/>
          </w:rPr>
          <w:instrText xml:space="preserve"> PAGEREF _Toc347231223 \h </w:instrText>
        </w:r>
        <w:r w:rsidR="005C4D73">
          <w:rPr>
            <w:noProof/>
            <w:webHidden/>
          </w:rPr>
        </w:r>
        <w:r w:rsidR="005C4D73">
          <w:rPr>
            <w:noProof/>
            <w:webHidden/>
          </w:rPr>
          <w:fldChar w:fldCharType="separate"/>
        </w:r>
        <w:r>
          <w:rPr>
            <w:noProof/>
            <w:webHidden/>
          </w:rPr>
          <w:t>35</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4" w:history="1">
        <w:r w:rsidR="005C4D73" w:rsidRPr="00AB2E7F">
          <w:rPr>
            <w:rStyle w:val="Hyperlink"/>
            <w:noProof/>
            <w:lang w:val="en-GB"/>
          </w:rPr>
          <w:t>5.3.4.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ACS considerations for multiple narrowband WSD slave signals</w:t>
        </w:r>
        <w:r w:rsidR="005C4D73">
          <w:rPr>
            <w:noProof/>
            <w:webHidden/>
          </w:rPr>
          <w:tab/>
        </w:r>
        <w:r w:rsidR="005C4D73">
          <w:rPr>
            <w:noProof/>
            <w:webHidden/>
          </w:rPr>
          <w:fldChar w:fldCharType="begin"/>
        </w:r>
        <w:r w:rsidR="005C4D73">
          <w:rPr>
            <w:noProof/>
            <w:webHidden/>
          </w:rPr>
          <w:instrText xml:space="preserve"> PAGEREF _Toc347231224 \h </w:instrText>
        </w:r>
        <w:r w:rsidR="005C4D73">
          <w:rPr>
            <w:noProof/>
            <w:webHidden/>
          </w:rPr>
        </w:r>
        <w:r w:rsidR="005C4D73">
          <w:rPr>
            <w:noProof/>
            <w:webHidden/>
          </w:rPr>
          <w:fldChar w:fldCharType="separate"/>
        </w:r>
        <w:r>
          <w:rPr>
            <w:noProof/>
            <w:webHidden/>
          </w:rPr>
          <w:t>35</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5" w:history="1">
        <w:r w:rsidR="005C4D73" w:rsidRPr="00AB2E7F">
          <w:rPr>
            <w:rStyle w:val="Hyperlink"/>
            <w:noProof/>
            <w:lang w:val="en-GB"/>
          </w:rPr>
          <w:t>5.3.4.6</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WSD Transmitter Adjacent Channel Leakage Ratio (ACLR)</w:t>
        </w:r>
        <w:r w:rsidR="005C4D73">
          <w:rPr>
            <w:noProof/>
            <w:webHidden/>
          </w:rPr>
          <w:tab/>
        </w:r>
        <w:r w:rsidR="005C4D73">
          <w:rPr>
            <w:noProof/>
            <w:webHidden/>
          </w:rPr>
          <w:fldChar w:fldCharType="begin"/>
        </w:r>
        <w:r w:rsidR="005C4D73">
          <w:rPr>
            <w:noProof/>
            <w:webHidden/>
          </w:rPr>
          <w:instrText xml:space="preserve"> PAGEREF _Toc347231225 \h </w:instrText>
        </w:r>
        <w:r w:rsidR="005C4D73">
          <w:rPr>
            <w:noProof/>
            <w:webHidden/>
          </w:rPr>
        </w:r>
        <w:r w:rsidR="005C4D73">
          <w:rPr>
            <w:noProof/>
            <w:webHidden/>
          </w:rPr>
          <w:fldChar w:fldCharType="separate"/>
        </w:r>
        <w:r>
          <w:rPr>
            <w:noProof/>
            <w:webHidden/>
          </w:rPr>
          <w:t>36</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6" w:history="1">
        <w:r w:rsidR="005C4D73" w:rsidRPr="00AB2E7F">
          <w:rPr>
            <w:rStyle w:val="Hyperlink"/>
            <w:noProof/>
            <w:lang w:val="en-GB"/>
          </w:rPr>
          <w:t>5.3.4.7</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Reverse Intermodulation</w:t>
        </w:r>
        <w:r w:rsidR="005C4D73">
          <w:rPr>
            <w:noProof/>
            <w:webHidden/>
          </w:rPr>
          <w:tab/>
        </w:r>
        <w:r w:rsidR="005C4D73">
          <w:rPr>
            <w:noProof/>
            <w:webHidden/>
          </w:rPr>
          <w:fldChar w:fldCharType="begin"/>
        </w:r>
        <w:r w:rsidR="005C4D73">
          <w:rPr>
            <w:noProof/>
            <w:webHidden/>
          </w:rPr>
          <w:instrText xml:space="preserve"> PAGEREF _Toc347231226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7" w:history="1">
        <w:r w:rsidR="005C4D73" w:rsidRPr="00AB2E7F">
          <w:rPr>
            <w:rStyle w:val="Hyperlink"/>
            <w:noProof/>
            <w:lang w:val="en-GB"/>
          </w:rPr>
          <w:t>5.3.4.8</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door and Outdoor</w:t>
        </w:r>
        <w:r w:rsidR="005C4D73">
          <w:rPr>
            <w:noProof/>
            <w:webHidden/>
          </w:rPr>
          <w:tab/>
        </w:r>
        <w:r w:rsidR="005C4D73">
          <w:rPr>
            <w:noProof/>
            <w:webHidden/>
          </w:rPr>
          <w:fldChar w:fldCharType="begin"/>
        </w:r>
        <w:r w:rsidR="005C4D73">
          <w:rPr>
            <w:noProof/>
            <w:webHidden/>
          </w:rPr>
          <w:instrText xml:space="preserve"> PAGEREF _Toc347231227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28" w:history="1">
        <w:r w:rsidR="005C4D73" w:rsidRPr="00AB2E7F">
          <w:rPr>
            <w:rStyle w:val="Hyperlink"/>
            <w:noProof/>
            <w:lang w:val="en-GB"/>
          </w:rPr>
          <w:t>5.3.4.9</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opagation Model</w:t>
        </w:r>
        <w:r w:rsidR="005C4D73">
          <w:rPr>
            <w:noProof/>
            <w:webHidden/>
          </w:rPr>
          <w:tab/>
        </w:r>
        <w:r w:rsidR="005C4D73">
          <w:rPr>
            <w:noProof/>
            <w:webHidden/>
          </w:rPr>
          <w:fldChar w:fldCharType="begin"/>
        </w:r>
        <w:r w:rsidR="005C4D73">
          <w:rPr>
            <w:noProof/>
            <w:webHidden/>
          </w:rPr>
          <w:instrText xml:space="preserve"> PAGEREF _Toc347231228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29" w:history="1">
        <w:r w:rsidR="005C4D73" w:rsidRPr="00AB2E7F">
          <w:rPr>
            <w:rStyle w:val="Hyperlink"/>
            <w:noProof/>
            <w:lang w:val="en-GB"/>
          </w:rPr>
          <w:t>5.3.5</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verview of Methodology</w:t>
        </w:r>
        <w:r w:rsidR="005C4D73">
          <w:rPr>
            <w:noProof/>
            <w:webHidden/>
          </w:rPr>
          <w:tab/>
        </w:r>
        <w:r w:rsidR="005C4D73">
          <w:rPr>
            <w:noProof/>
            <w:webHidden/>
          </w:rPr>
          <w:fldChar w:fldCharType="begin"/>
        </w:r>
        <w:r w:rsidR="005C4D73">
          <w:rPr>
            <w:noProof/>
            <w:webHidden/>
          </w:rPr>
          <w:instrText xml:space="preserve"> PAGEREF _Toc347231229 \h </w:instrText>
        </w:r>
        <w:r w:rsidR="005C4D73">
          <w:rPr>
            <w:noProof/>
            <w:webHidden/>
          </w:rPr>
        </w:r>
        <w:r w:rsidR="005C4D73">
          <w:rPr>
            <w:noProof/>
            <w:webHidden/>
          </w:rPr>
          <w:fldChar w:fldCharType="separate"/>
        </w:r>
        <w:r>
          <w:rPr>
            <w:noProof/>
            <w:webHidden/>
          </w:rPr>
          <w:t>38</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30" w:history="1">
        <w:r w:rsidR="005C4D73" w:rsidRPr="00AB2E7F">
          <w:rPr>
            <w:rStyle w:val="Hyperlink"/>
            <w:noProof/>
            <w:lang w:val="en-GB"/>
          </w:rPr>
          <w:t>5.3.6</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ology for Protection of PMSE</w:t>
        </w:r>
        <w:r w:rsidR="005C4D73">
          <w:rPr>
            <w:noProof/>
            <w:webHidden/>
          </w:rPr>
          <w:tab/>
        </w:r>
        <w:r w:rsidR="005C4D73">
          <w:rPr>
            <w:noProof/>
            <w:webHidden/>
          </w:rPr>
          <w:fldChar w:fldCharType="begin"/>
        </w:r>
        <w:r w:rsidR="005C4D73">
          <w:rPr>
            <w:noProof/>
            <w:webHidden/>
          </w:rPr>
          <w:instrText xml:space="preserve"> PAGEREF _Toc347231230 \h </w:instrText>
        </w:r>
        <w:r w:rsidR="005C4D73">
          <w:rPr>
            <w:noProof/>
            <w:webHidden/>
          </w:rPr>
        </w:r>
        <w:r w:rsidR="005C4D73">
          <w:rPr>
            <w:noProof/>
            <w:webHidden/>
          </w:rPr>
          <w:fldChar w:fldCharType="separate"/>
        </w:r>
        <w:r>
          <w:rPr>
            <w:noProof/>
            <w:webHidden/>
          </w:rPr>
          <w:t>38</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1" w:history="1">
        <w:r w:rsidR="005C4D73" w:rsidRPr="00AB2E7F">
          <w:rPr>
            <w:rStyle w:val="Hyperlink"/>
            <w:noProof/>
            <w:lang w:val="en-GB"/>
          </w:rPr>
          <w:t>5.3.6.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otection Level</w:t>
        </w:r>
        <w:r w:rsidR="005C4D73">
          <w:rPr>
            <w:noProof/>
            <w:webHidden/>
          </w:rPr>
          <w:tab/>
        </w:r>
        <w:r w:rsidR="005C4D73">
          <w:rPr>
            <w:noProof/>
            <w:webHidden/>
          </w:rPr>
          <w:fldChar w:fldCharType="begin"/>
        </w:r>
        <w:r w:rsidR="005C4D73">
          <w:rPr>
            <w:noProof/>
            <w:webHidden/>
          </w:rPr>
          <w:instrText xml:space="preserve"> PAGEREF _Toc347231231 \h </w:instrText>
        </w:r>
        <w:r w:rsidR="005C4D73">
          <w:rPr>
            <w:noProof/>
            <w:webHidden/>
          </w:rPr>
        </w:r>
        <w:r w:rsidR="005C4D73">
          <w:rPr>
            <w:noProof/>
            <w:webHidden/>
          </w:rPr>
          <w:fldChar w:fldCharType="separate"/>
        </w:r>
        <w:r>
          <w:rPr>
            <w:noProof/>
            <w:webHidden/>
          </w:rPr>
          <w:t>38</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2" w:history="1">
        <w:r w:rsidR="005C4D73" w:rsidRPr="00AB2E7F">
          <w:rPr>
            <w:rStyle w:val="Hyperlink"/>
            <w:noProof/>
            <w:lang w:val="en-GB"/>
          </w:rPr>
          <w:t>5.3.6.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evention of Co-channel Interference</w:t>
        </w:r>
        <w:r w:rsidR="005C4D73">
          <w:rPr>
            <w:noProof/>
            <w:webHidden/>
          </w:rPr>
          <w:tab/>
        </w:r>
        <w:r w:rsidR="005C4D73">
          <w:rPr>
            <w:noProof/>
            <w:webHidden/>
          </w:rPr>
          <w:fldChar w:fldCharType="begin"/>
        </w:r>
        <w:r w:rsidR="005C4D73">
          <w:rPr>
            <w:noProof/>
            <w:webHidden/>
          </w:rPr>
          <w:instrText xml:space="preserve"> PAGEREF _Toc347231232 \h </w:instrText>
        </w:r>
        <w:r w:rsidR="005C4D73">
          <w:rPr>
            <w:noProof/>
            <w:webHidden/>
          </w:rPr>
        </w:r>
        <w:r w:rsidR="005C4D73">
          <w:rPr>
            <w:noProof/>
            <w:webHidden/>
          </w:rPr>
          <w:fldChar w:fldCharType="separate"/>
        </w:r>
        <w:r>
          <w:rPr>
            <w:noProof/>
            <w:webHidden/>
          </w:rPr>
          <w:t>40</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3" w:history="1">
        <w:r w:rsidR="005C4D73" w:rsidRPr="00AB2E7F">
          <w:rPr>
            <w:rStyle w:val="Hyperlink"/>
            <w:noProof/>
            <w:lang w:val="en-GB"/>
          </w:rPr>
          <w:t>5.3.6.3</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evention of Adjacent Channel Interference</w:t>
        </w:r>
        <w:r w:rsidR="005C4D73">
          <w:rPr>
            <w:noProof/>
            <w:webHidden/>
          </w:rPr>
          <w:tab/>
        </w:r>
        <w:r w:rsidR="005C4D73">
          <w:rPr>
            <w:noProof/>
            <w:webHidden/>
          </w:rPr>
          <w:fldChar w:fldCharType="begin"/>
        </w:r>
        <w:r w:rsidR="005C4D73">
          <w:rPr>
            <w:noProof/>
            <w:webHidden/>
          </w:rPr>
          <w:instrText xml:space="preserve"> PAGEREF _Toc347231233 \h </w:instrText>
        </w:r>
        <w:r w:rsidR="005C4D73">
          <w:rPr>
            <w:noProof/>
            <w:webHidden/>
          </w:rPr>
        </w:r>
        <w:r w:rsidR="005C4D73">
          <w:rPr>
            <w:noProof/>
            <w:webHidden/>
          </w:rPr>
          <w:fldChar w:fldCharType="separate"/>
        </w:r>
        <w:r>
          <w:rPr>
            <w:noProof/>
            <w:webHidden/>
          </w:rPr>
          <w:t>40</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4" w:history="1">
        <w:r w:rsidR="005C4D73" w:rsidRPr="00AB2E7F">
          <w:rPr>
            <w:rStyle w:val="Hyperlink"/>
            <w:noProof/>
            <w:lang w:val="en-GB"/>
          </w:rPr>
          <w:t>5.3.6.4</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erference Margin (IM) considerations</w:t>
        </w:r>
        <w:r w:rsidR="005C4D73">
          <w:rPr>
            <w:noProof/>
            <w:webHidden/>
          </w:rPr>
          <w:tab/>
        </w:r>
        <w:r w:rsidR="005C4D73">
          <w:rPr>
            <w:noProof/>
            <w:webHidden/>
          </w:rPr>
          <w:fldChar w:fldCharType="begin"/>
        </w:r>
        <w:r w:rsidR="005C4D73">
          <w:rPr>
            <w:noProof/>
            <w:webHidden/>
          </w:rPr>
          <w:instrText xml:space="preserve"> PAGEREF _Toc347231234 \h </w:instrText>
        </w:r>
        <w:r w:rsidR="005C4D73">
          <w:rPr>
            <w:noProof/>
            <w:webHidden/>
          </w:rPr>
        </w:r>
        <w:r w:rsidR="005C4D73">
          <w:rPr>
            <w:noProof/>
            <w:webHidden/>
          </w:rPr>
          <w:fldChar w:fldCharType="separate"/>
        </w:r>
        <w:r>
          <w:rPr>
            <w:noProof/>
            <w:webHidden/>
          </w:rPr>
          <w:t>40</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5" w:history="1">
        <w:r w:rsidR="005C4D73" w:rsidRPr="00AB2E7F">
          <w:rPr>
            <w:rStyle w:val="Hyperlink"/>
            <w:noProof/>
            <w:lang w:val="en-GB"/>
          </w:rPr>
          <w:t>5.3.6.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evention of Intermodulation Distortion</w:t>
        </w:r>
        <w:r w:rsidR="005C4D73">
          <w:rPr>
            <w:noProof/>
            <w:webHidden/>
          </w:rPr>
          <w:tab/>
        </w:r>
        <w:r w:rsidR="005C4D73">
          <w:rPr>
            <w:noProof/>
            <w:webHidden/>
          </w:rPr>
          <w:fldChar w:fldCharType="begin"/>
        </w:r>
        <w:r w:rsidR="005C4D73">
          <w:rPr>
            <w:noProof/>
            <w:webHidden/>
          </w:rPr>
          <w:instrText xml:space="preserve"> PAGEREF _Toc347231235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36" w:history="1">
        <w:r w:rsidR="005C4D73" w:rsidRPr="00AB2E7F">
          <w:rPr>
            <w:rStyle w:val="Hyperlink"/>
            <w:noProof/>
            <w:lang w:val="en-GB"/>
          </w:rPr>
          <w:t>5.3.7</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Practical Solution for registered PMSE in the database</w:t>
        </w:r>
        <w:r w:rsidR="005C4D73">
          <w:rPr>
            <w:noProof/>
            <w:webHidden/>
          </w:rPr>
          <w:tab/>
        </w:r>
        <w:r w:rsidR="005C4D73">
          <w:rPr>
            <w:noProof/>
            <w:webHidden/>
          </w:rPr>
          <w:fldChar w:fldCharType="begin"/>
        </w:r>
        <w:r w:rsidR="005C4D73">
          <w:rPr>
            <w:noProof/>
            <w:webHidden/>
          </w:rPr>
          <w:instrText xml:space="preserve"> PAGEREF _Toc347231236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7" w:history="1">
        <w:r w:rsidR="005C4D73" w:rsidRPr="00AB2E7F">
          <w:rPr>
            <w:rStyle w:val="Hyperlink"/>
            <w:noProof/>
            <w:lang w:val="en-GB"/>
          </w:rPr>
          <w:t>5.3.7.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roduction</w:t>
        </w:r>
        <w:r w:rsidR="005C4D73">
          <w:rPr>
            <w:noProof/>
            <w:webHidden/>
          </w:rPr>
          <w:tab/>
        </w:r>
        <w:r w:rsidR="005C4D73">
          <w:rPr>
            <w:noProof/>
            <w:webHidden/>
          </w:rPr>
          <w:fldChar w:fldCharType="begin"/>
        </w:r>
        <w:r w:rsidR="005C4D73">
          <w:rPr>
            <w:noProof/>
            <w:webHidden/>
          </w:rPr>
          <w:instrText xml:space="preserve"> PAGEREF _Toc347231237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38" w:history="1">
        <w:r w:rsidR="005C4D73" w:rsidRPr="00AB2E7F">
          <w:rPr>
            <w:rStyle w:val="Hyperlink"/>
            <w:noProof/>
            <w:lang w:val="en-GB"/>
          </w:rPr>
          <w:t>5.3.7.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System overview</w:t>
        </w:r>
        <w:r w:rsidR="005C4D73">
          <w:rPr>
            <w:noProof/>
            <w:webHidden/>
          </w:rPr>
          <w:tab/>
        </w:r>
        <w:r w:rsidR="005C4D73">
          <w:rPr>
            <w:noProof/>
            <w:webHidden/>
          </w:rPr>
          <w:fldChar w:fldCharType="begin"/>
        </w:r>
        <w:r w:rsidR="005C4D73">
          <w:rPr>
            <w:noProof/>
            <w:webHidden/>
          </w:rPr>
          <w:instrText xml:space="preserve"> PAGEREF _Toc347231238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39" w:history="1">
        <w:r w:rsidR="005C4D73" w:rsidRPr="00AB2E7F">
          <w:rPr>
            <w:rStyle w:val="Hyperlink"/>
            <w:noProof/>
            <w:lang w:val="en-GB"/>
          </w:rPr>
          <w:t>5.3.8</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PMSE</w:t>
        </w:r>
        <w:r w:rsidR="005C4D73">
          <w:rPr>
            <w:noProof/>
            <w:webHidden/>
          </w:rPr>
          <w:tab/>
        </w:r>
        <w:r w:rsidR="005C4D73">
          <w:rPr>
            <w:noProof/>
            <w:webHidden/>
          </w:rPr>
          <w:fldChar w:fldCharType="begin"/>
        </w:r>
        <w:r w:rsidR="005C4D73">
          <w:rPr>
            <w:noProof/>
            <w:webHidden/>
          </w:rPr>
          <w:instrText xml:space="preserve"> PAGEREF _Toc347231239 \h </w:instrText>
        </w:r>
        <w:r w:rsidR="005C4D73">
          <w:rPr>
            <w:noProof/>
            <w:webHidden/>
          </w:rPr>
        </w:r>
        <w:r w:rsidR="005C4D73">
          <w:rPr>
            <w:noProof/>
            <w:webHidden/>
          </w:rPr>
          <w:fldChar w:fldCharType="separate"/>
        </w:r>
        <w:r>
          <w:rPr>
            <w:noProof/>
            <w:webHidden/>
          </w:rPr>
          <w:t>42</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40" w:history="1">
        <w:r w:rsidR="005C4D73" w:rsidRPr="00AB2E7F">
          <w:rPr>
            <w:rStyle w:val="Hyperlink"/>
            <w:noProof/>
            <w:lang w:val="en-GB"/>
          </w:rPr>
          <w:t>5.3.8.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MSE parameters that need to be registered</w:t>
        </w:r>
        <w:r w:rsidR="005C4D73">
          <w:rPr>
            <w:noProof/>
            <w:webHidden/>
          </w:rPr>
          <w:tab/>
        </w:r>
        <w:r w:rsidR="005C4D73">
          <w:rPr>
            <w:noProof/>
            <w:webHidden/>
          </w:rPr>
          <w:fldChar w:fldCharType="begin"/>
        </w:r>
        <w:r w:rsidR="005C4D73">
          <w:rPr>
            <w:noProof/>
            <w:webHidden/>
          </w:rPr>
          <w:instrText xml:space="preserve"> PAGEREF _Toc347231240 \h </w:instrText>
        </w:r>
        <w:r w:rsidR="005C4D73">
          <w:rPr>
            <w:noProof/>
            <w:webHidden/>
          </w:rPr>
        </w:r>
        <w:r w:rsidR="005C4D73">
          <w:rPr>
            <w:noProof/>
            <w:webHidden/>
          </w:rPr>
          <w:fldChar w:fldCharType="separate"/>
        </w:r>
        <w:r>
          <w:rPr>
            <w:noProof/>
            <w:webHidden/>
          </w:rPr>
          <w:t>42</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41" w:history="1">
        <w:r w:rsidR="005C4D73" w:rsidRPr="00AB2E7F">
          <w:rPr>
            <w:rStyle w:val="Hyperlink"/>
            <w:noProof/>
            <w:lang w:val="en-GB"/>
          </w:rPr>
          <w:t>5.3.8.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erference Management Methodology</w:t>
        </w:r>
        <w:r w:rsidR="005C4D73">
          <w:rPr>
            <w:noProof/>
            <w:webHidden/>
          </w:rPr>
          <w:tab/>
        </w:r>
        <w:r w:rsidR="005C4D73">
          <w:rPr>
            <w:noProof/>
            <w:webHidden/>
          </w:rPr>
          <w:fldChar w:fldCharType="begin"/>
        </w:r>
        <w:r w:rsidR="005C4D73">
          <w:rPr>
            <w:noProof/>
            <w:webHidden/>
          </w:rPr>
          <w:instrText xml:space="preserve"> PAGEREF _Toc347231241 \h </w:instrText>
        </w:r>
        <w:r w:rsidR="005C4D73">
          <w:rPr>
            <w:noProof/>
            <w:webHidden/>
          </w:rPr>
        </w:r>
        <w:r w:rsidR="005C4D73">
          <w:rPr>
            <w:noProof/>
            <w:webHidden/>
          </w:rPr>
          <w:fldChar w:fldCharType="separate"/>
        </w:r>
        <w:r>
          <w:rPr>
            <w:noProof/>
            <w:webHidden/>
          </w:rPr>
          <w:t>43</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42" w:history="1">
        <w:r w:rsidR="005C4D73" w:rsidRPr="00AB2E7F">
          <w:rPr>
            <w:rStyle w:val="Hyperlink"/>
            <w:b/>
            <w:noProof/>
          </w:rPr>
          <w:t>5.4</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RAS in the band 608-614 MHz</w:t>
        </w:r>
        <w:r w:rsidR="005C4D73">
          <w:rPr>
            <w:noProof/>
            <w:webHidden/>
          </w:rPr>
          <w:tab/>
        </w:r>
        <w:r w:rsidR="005C4D73">
          <w:rPr>
            <w:noProof/>
            <w:webHidden/>
          </w:rPr>
          <w:fldChar w:fldCharType="begin"/>
        </w:r>
        <w:r w:rsidR="005C4D73">
          <w:rPr>
            <w:noProof/>
            <w:webHidden/>
          </w:rPr>
          <w:instrText xml:space="preserve"> PAGEREF _Toc347231242 \h </w:instrText>
        </w:r>
        <w:r w:rsidR="005C4D73">
          <w:rPr>
            <w:noProof/>
            <w:webHidden/>
          </w:rPr>
        </w:r>
        <w:r w:rsidR="005C4D73">
          <w:rPr>
            <w:noProof/>
            <w:webHidden/>
          </w:rPr>
          <w:fldChar w:fldCharType="separate"/>
        </w:r>
        <w:r>
          <w:rPr>
            <w:noProof/>
            <w:webHidden/>
          </w:rPr>
          <w:t>44</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43" w:history="1">
        <w:r w:rsidR="005C4D73" w:rsidRPr="00AB2E7F">
          <w:rPr>
            <w:rStyle w:val="Hyperlink"/>
            <w:noProof/>
            <w:lang w:val="en-GB"/>
          </w:rPr>
          <w:t>5.4.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RAS</w:t>
        </w:r>
        <w:r w:rsidR="005C4D73">
          <w:rPr>
            <w:noProof/>
            <w:webHidden/>
          </w:rPr>
          <w:tab/>
        </w:r>
        <w:r w:rsidR="005C4D73">
          <w:rPr>
            <w:noProof/>
            <w:webHidden/>
          </w:rPr>
          <w:fldChar w:fldCharType="begin"/>
        </w:r>
        <w:r w:rsidR="005C4D73">
          <w:rPr>
            <w:noProof/>
            <w:webHidden/>
          </w:rPr>
          <w:instrText xml:space="preserve"> PAGEREF _Toc347231243 \h </w:instrText>
        </w:r>
        <w:r w:rsidR="005C4D73">
          <w:rPr>
            <w:noProof/>
            <w:webHidden/>
          </w:rPr>
        </w:r>
        <w:r w:rsidR="005C4D73">
          <w:rPr>
            <w:noProof/>
            <w:webHidden/>
          </w:rPr>
          <w:fldChar w:fldCharType="separate"/>
        </w:r>
        <w:r>
          <w:rPr>
            <w:noProof/>
            <w:webHidden/>
          </w:rPr>
          <w:t>45</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44" w:history="1">
        <w:r w:rsidR="005C4D73" w:rsidRPr="00AB2E7F">
          <w:rPr>
            <w:rStyle w:val="Hyperlink"/>
            <w:rFonts w:cs="Arial"/>
            <w:noProof/>
            <w:lang w:val="en-GB"/>
          </w:rPr>
          <w:t>5.4.1.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Interference Management Methodology</w:t>
        </w:r>
        <w:r w:rsidR="005C4D73">
          <w:rPr>
            <w:noProof/>
            <w:webHidden/>
          </w:rPr>
          <w:tab/>
        </w:r>
        <w:r w:rsidR="005C4D73">
          <w:rPr>
            <w:noProof/>
            <w:webHidden/>
          </w:rPr>
          <w:fldChar w:fldCharType="begin"/>
        </w:r>
        <w:r w:rsidR="005C4D73">
          <w:rPr>
            <w:noProof/>
            <w:webHidden/>
          </w:rPr>
          <w:instrText xml:space="preserve"> PAGEREF _Toc347231244 \h </w:instrText>
        </w:r>
        <w:r w:rsidR="005C4D73">
          <w:rPr>
            <w:noProof/>
            <w:webHidden/>
          </w:rPr>
        </w:r>
        <w:r w:rsidR="005C4D73">
          <w:rPr>
            <w:noProof/>
            <w:webHidden/>
          </w:rPr>
          <w:fldChar w:fldCharType="separate"/>
        </w:r>
        <w:r>
          <w:rPr>
            <w:noProof/>
            <w:webHidden/>
          </w:rPr>
          <w:t>45</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45" w:history="1">
        <w:r w:rsidR="005C4D73" w:rsidRPr="00AB2E7F">
          <w:rPr>
            <w:rStyle w:val="Hyperlink"/>
            <w:b/>
            <w:noProof/>
          </w:rPr>
          <w:t>5.5</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ARNS in the band 645-790 mhz</w:t>
        </w:r>
        <w:r w:rsidR="005C4D73">
          <w:rPr>
            <w:noProof/>
            <w:webHidden/>
          </w:rPr>
          <w:tab/>
        </w:r>
        <w:r w:rsidR="005C4D73">
          <w:rPr>
            <w:noProof/>
            <w:webHidden/>
          </w:rPr>
          <w:fldChar w:fldCharType="begin"/>
        </w:r>
        <w:r w:rsidR="005C4D73">
          <w:rPr>
            <w:noProof/>
            <w:webHidden/>
          </w:rPr>
          <w:instrText xml:space="preserve"> PAGEREF _Toc347231245 \h </w:instrText>
        </w:r>
        <w:r w:rsidR="005C4D73">
          <w:rPr>
            <w:noProof/>
            <w:webHidden/>
          </w:rPr>
        </w:r>
        <w:r w:rsidR="005C4D73">
          <w:rPr>
            <w:noProof/>
            <w:webHidden/>
          </w:rPr>
          <w:fldChar w:fldCharType="separate"/>
        </w:r>
        <w:r>
          <w:rPr>
            <w:noProof/>
            <w:webHidden/>
          </w:rPr>
          <w:t>45</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46" w:history="1">
        <w:r w:rsidR="005C4D73" w:rsidRPr="00AB2E7F">
          <w:rPr>
            <w:rStyle w:val="Hyperlink"/>
            <w:b/>
            <w:noProof/>
          </w:rPr>
          <w:t>5.6</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mobile services in the bands adjacent to 470-790 MHz</w:t>
        </w:r>
        <w:r w:rsidR="005C4D73">
          <w:rPr>
            <w:noProof/>
            <w:webHidden/>
          </w:rPr>
          <w:tab/>
        </w:r>
        <w:r w:rsidR="005C4D73">
          <w:rPr>
            <w:noProof/>
            <w:webHidden/>
          </w:rPr>
          <w:fldChar w:fldCharType="begin"/>
        </w:r>
        <w:r w:rsidR="005C4D73">
          <w:rPr>
            <w:noProof/>
            <w:webHidden/>
          </w:rPr>
          <w:instrText xml:space="preserve"> PAGEREF _Toc347231246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47" w:history="1">
        <w:r w:rsidR="005C4D73" w:rsidRPr="00AB2E7F">
          <w:rPr>
            <w:rStyle w:val="Hyperlink"/>
            <w:noProof/>
            <w:lang w:val="en-GB"/>
          </w:rPr>
          <w:t>5.6.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General</w:t>
        </w:r>
        <w:r w:rsidR="005C4D73">
          <w:rPr>
            <w:noProof/>
            <w:webHidden/>
          </w:rPr>
          <w:tab/>
        </w:r>
        <w:r w:rsidR="005C4D73">
          <w:rPr>
            <w:noProof/>
            <w:webHidden/>
          </w:rPr>
          <w:fldChar w:fldCharType="begin"/>
        </w:r>
        <w:r w:rsidR="005C4D73">
          <w:rPr>
            <w:noProof/>
            <w:webHidden/>
          </w:rPr>
          <w:instrText xml:space="preserve"> PAGEREF _Toc347231247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48" w:history="1">
        <w:r w:rsidR="005C4D73" w:rsidRPr="00AB2E7F">
          <w:rPr>
            <w:rStyle w:val="Hyperlink"/>
            <w:noProof/>
            <w:lang w:val="en-GB"/>
          </w:rPr>
          <w:t>5.6.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Protection of mobile service in the band 450-470 MHz</w:t>
        </w:r>
        <w:r w:rsidR="005C4D73">
          <w:rPr>
            <w:noProof/>
            <w:webHidden/>
          </w:rPr>
          <w:tab/>
        </w:r>
        <w:r w:rsidR="005C4D73">
          <w:rPr>
            <w:noProof/>
            <w:webHidden/>
          </w:rPr>
          <w:fldChar w:fldCharType="begin"/>
        </w:r>
        <w:r w:rsidR="005C4D73">
          <w:rPr>
            <w:noProof/>
            <w:webHidden/>
          </w:rPr>
          <w:instrText xml:space="preserve"> PAGEREF _Toc347231248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49" w:history="1">
        <w:r w:rsidR="005C4D73" w:rsidRPr="00AB2E7F">
          <w:rPr>
            <w:rStyle w:val="Hyperlink"/>
            <w:noProof/>
            <w:lang w:val="en-GB"/>
          </w:rPr>
          <w:t>5.6.2.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otection of TETRA TEDS 25 kHz</w:t>
        </w:r>
        <w:r w:rsidR="005C4D73">
          <w:rPr>
            <w:noProof/>
            <w:webHidden/>
          </w:rPr>
          <w:tab/>
        </w:r>
        <w:r w:rsidR="005C4D73">
          <w:rPr>
            <w:noProof/>
            <w:webHidden/>
          </w:rPr>
          <w:fldChar w:fldCharType="begin"/>
        </w:r>
        <w:r w:rsidR="005C4D73">
          <w:rPr>
            <w:noProof/>
            <w:webHidden/>
          </w:rPr>
          <w:instrText xml:space="preserve"> PAGEREF _Toc347231249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07390A">
      <w:pPr>
        <w:pStyle w:val="TOC4"/>
        <w:rPr>
          <w:rFonts w:asciiTheme="minorHAnsi" w:eastAsiaTheme="minorEastAsia" w:hAnsiTheme="minorHAnsi" w:cstheme="minorBidi"/>
          <w:i w:val="0"/>
          <w:noProof/>
          <w:sz w:val="22"/>
          <w:szCs w:val="22"/>
          <w:lang w:val="da-DK" w:eastAsia="da-DK"/>
        </w:rPr>
      </w:pPr>
      <w:hyperlink w:anchor="_Toc347231250" w:history="1">
        <w:r w:rsidR="005C4D73" w:rsidRPr="00AB2E7F">
          <w:rPr>
            <w:rStyle w:val="Hyperlink"/>
            <w:noProof/>
            <w:lang w:val="en-GB"/>
          </w:rPr>
          <w:t>5.6.2.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otection of CDMA PAMR</w:t>
        </w:r>
        <w:r w:rsidR="005C4D73">
          <w:rPr>
            <w:noProof/>
            <w:webHidden/>
          </w:rPr>
          <w:tab/>
        </w:r>
        <w:r w:rsidR="005C4D73">
          <w:rPr>
            <w:noProof/>
            <w:webHidden/>
          </w:rPr>
          <w:fldChar w:fldCharType="begin"/>
        </w:r>
        <w:r w:rsidR="005C4D73">
          <w:rPr>
            <w:noProof/>
            <w:webHidden/>
          </w:rPr>
          <w:instrText xml:space="preserve"> PAGEREF _Toc347231250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51" w:history="1">
        <w:r w:rsidR="005C4D73" w:rsidRPr="00AB2E7F">
          <w:rPr>
            <w:rStyle w:val="Hyperlink"/>
            <w:noProof/>
            <w:lang w:val="en-GB"/>
          </w:rPr>
          <w:t>5.6.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Protection of mobile service in the band 790-862 MHz</w:t>
        </w:r>
        <w:r w:rsidR="005C4D73">
          <w:rPr>
            <w:noProof/>
            <w:webHidden/>
          </w:rPr>
          <w:tab/>
        </w:r>
        <w:r w:rsidR="005C4D73">
          <w:rPr>
            <w:noProof/>
            <w:webHidden/>
          </w:rPr>
          <w:fldChar w:fldCharType="begin"/>
        </w:r>
        <w:r w:rsidR="005C4D73">
          <w:rPr>
            <w:noProof/>
            <w:webHidden/>
          </w:rPr>
          <w:instrText xml:space="preserve"> PAGEREF _Toc347231251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07390A">
      <w:pPr>
        <w:pStyle w:val="TOC3"/>
        <w:rPr>
          <w:rFonts w:asciiTheme="minorHAnsi" w:eastAsiaTheme="minorEastAsia" w:hAnsiTheme="minorHAnsi" w:cstheme="minorBidi"/>
          <w:noProof/>
          <w:sz w:val="22"/>
          <w:szCs w:val="22"/>
          <w:lang w:val="da-DK" w:eastAsia="da-DK"/>
        </w:rPr>
      </w:pPr>
      <w:hyperlink w:anchor="_Toc347231252" w:history="1">
        <w:r w:rsidR="005C4D73" w:rsidRPr="00AB2E7F">
          <w:rPr>
            <w:rStyle w:val="Hyperlink"/>
            <w:noProof/>
            <w:lang w:val="en-GB"/>
          </w:rPr>
          <w:t>5.6.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mobile services</w:t>
        </w:r>
        <w:r w:rsidR="005C4D73">
          <w:rPr>
            <w:noProof/>
            <w:webHidden/>
          </w:rPr>
          <w:tab/>
        </w:r>
        <w:r w:rsidR="005C4D73">
          <w:rPr>
            <w:noProof/>
            <w:webHidden/>
          </w:rPr>
          <w:fldChar w:fldCharType="begin"/>
        </w:r>
        <w:r w:rsidR="005C4D73">
          <w:rPr>
            <w:noProof/>
            <w:webHidden/>
          </w:rPr>
          <w:instrText xml:space="preserve"> PAGEREF _Toc347231252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53" w:history="1">
        <w:r w:rsidR="005C4D73" w:rsidRPr="00AB2E7F">
          <w:rPr>
            <w:rStyle w:val="Hyperlink"/>
            <w:noProof/>
          </w:rPr>
          <w:t>6</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Combined sensing and geo-location</w:t>
        </w:r>
        <w:r w:rsidR="005C4D73">
          <w:rPr>
            <w:noProof/>
            <w:webHidden/>
          </w:rPr>
          <w:tab/>
        </w:r>
        <w:r w:rsidR="005C4D73">
          <w:rPr>
            <w:noProof/>
            <w:webHidden/>
          </w:rPr>
          <w:fldChar w:fldCharType="begin"/>
        </w:r>
        <w:r w:rsidR="005C4D73">
          <w:rPr>
            <w:noProof/>
            <w:webHidden/>
          </w:rPr>
          <w:instrText xml:space="preserve"> PAGEREF _Toc347231253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54" w:history="1">
        <w:r w:rsidR="005C4D73" w:rsidRPr="00AB2E7F">
          <w:rPr>
            <w:rStyle w:val="Hyperlink"/>
            <w:b/>
            <w:noProof/>
          </w:rPr>
          <w:t>6.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Methodology</w:t>
        </w:r>
        <w:r w:rsidR="005C4D73">
          <w:rPr>
            <w:noProof/>
            <w:webHidden/>
          </w:rPr>
          <w:tab/>
        </w:r>
        <w:r w:rsidR="005C4D73">
          <w:rPr>
            <w:noProof/>
            <w:webHidden/>
          </w:rPr>
          <w:fldChar w:fldCharType="begin"/>
        </w:r>
        <w:r w:rsidR="005C4D73">
          <w:rPr>
            <w:noProof/>
            <w:webHidden/>
          </w:rPr>
          <w:instrText xml:space="preserve"> PAGEREF _Toc347231254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07390A">
      <w:pPr>
        <w:pStyle w:val="TOC2"/>
        <w:rPr>
          <w:rFonts w:asciiTheme="minorHAnsi" w:eastAsiaTheme="minorEastAsia" w:hAnsiTheme="minorHAnsi" w:cstheme="minorBidi"/>
          <w:noProof/>
          <w:sz w:val="22"/>
          <w:szCs w:val="22"/>
          <w:lang w:val="da-DK" w:eastAsia="da-DK"/>
        </w:rPr>
      </w:pPr>
      <w:hyperlink w:anchor="_Toc347231255" w:history="1">
        <w:r w:rsidR="005C4D73" w:rsidRPr="00AB2E7F">
          <w:rPr>
            <w:rStyle w:val="Hyperlink"/>
            <w:b/>
            <w:noProof/>
          </w:rPr>
          <w:t>6.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Algorithm</w:t>
        </w:r>
        <w:r w:rsidR="005C4D73">
          <w:rPr>
            <w:noProof/>
            <w:webHidden/>
          </w:rPr>
          <w:tab/>
        </w:r>
        <w:r w:rsidR="005C4D73">
          <w:rPr>
            <w:noProof/>
            <w:webHidden/>
          </w:rPr>
          <w:fldChar w:fldCharType="begin"/>
        </w:r>
        <w:r w:rsidR="005C4D73">
          <w:rPr>
            <w:noProof/>
            <w:webHidden/>
          </w:rPr>
          <w:instrText xml:space="preserve"> PAGEREF _Toc347231255 \h </w:instrText>
        </w:r>
        <w:r w:rsidR="005C4D73">
          <w:rPr>
            <w:noProof/>
            <w:webHidden/>
          </w:rPr>
        </w:r>
        <w:r w:rsidR="005C4D73">
          <w:rPr>
            <w:noProof/>
            <w:webHidden/>
          </w:rPr>
          <w:fldChar w:fldCharType="separate"/>
        </w:r>
        <w:r>
          <w:rPr>
            <w:noProof/>
            <w:webHidden/>
          </w:rPr>
          <w:t>50</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56" w:history="1">
        <w:r w:rsidR="005C4D73" w:rsidRPr="00AB2E7F">
          <w:rPr>
            <w:rStyle w:val="Hyperlink"/>
            <w:noProof/>
          </w:rPr>
          <w:t>7</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Conclusions</w:t>
        </w:r>
        <w:r w:rsidR="005C4D73">
          <w:rPr>
            <w:noProof/>
            <w:webHidden/>
          </w:rPr>
          <w:tab/>
        </w:r>
        <w:r w:rsidR="005C4D73">
          <w:rPr>
            <w:noProof/>
            <w:webHidden/>
          </w:rPr>
          <w:fldChar w:fldCharType="begin"/>
        </w:r>
        <w:r w:rsidR="005C4D73">
          <w:rPr>
            <w:noProof/>
            <w:webHidden/>
          </w:rPr>
          <w:instrText xml:space="preserve"> PAGEREF _Toc347231256 \h </w:instrText>
        </w:r>
        <w:r w:rsidR="005C4D73">
          <w:rPr>
            <w:noProof/>
            <w:webHidden/>
          </w:rPr>
        </w:r>
        <w:r w:rsidR="005C4D73">
          <w:rPr>
            <w:noProof/>
            <w:webHidden/>
          </w:rPr>
          <w:fldChar w:fldCharType="separate"/>
        </w:r>
        <w:r>
          <w:rPr>
            <w:noProof/>
            <w:webHidden/>
          </w:rPr>
          <w:t>52</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57" w:history="1">
        <w:r w:rsidR="005C4D73" w:rsidRPr="00AB2E7F">
          <w:rPr>
            <w:rStyle w:val="Hyperlink"/>
            <w:noProof/>
          </w:rPr>
          <w:t>ANNEX 0: sUMMARY OF THE aNNEXES OF THIS REPORT</w:t>
        </w:r>
        <w:r w:rsidR="005C4D73">
          <w:rPr>
            <w:noProof/>
            <w:webHidden/>
          </w:rPr>
          <w:tab/>
        </w:r>
        <w:r w:rsidR="005C4D73">
          <w:rPr>
            <w:noProof/>
            <w:webHidden/>
          </w:rPr>
          <w:fldChar w:fldCharType="begin"/>
        </w:r>
        <w:r w:rsidR="005C4D73">
          <w:rPr>
            <w:noProof/>
            <w:webHidden/>
          </w:rPr>
          <w:instrText xml:space="preserve"> PAGEREF _Toc347231257 \h </w:instrText>
        </w:r>
        <w:r w:rsidR="005C4D73">
          <w:rPr>
            <w:noProof/>
            <w:webHidden/>
          </w:rPr>
        </w:r>
        <w:r w:rsidR="005C4D73">
          <w:rPr>
            <w:noProof/>
            <w:webHidden/>
          </w:rPr>
          <w:fldChar w:fldCharType="separate"/>
        </w:r>
        <w:r>
          <w:rPr>
            <w:noProof/>
            <w:webHidden/>
          </w:rPr>
          <w:t>54</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58" w:history="1">
        <w:r w:rsidR="005C4D73" w:rsidRPr="00AB2E7F">
          <w:rPr>
            <w:rStyle w:val="Hyperlink"/>
            <w:noProof/>
          </w:rPr>
          <w:t>ANNEX 1: MULTIPLE-INTERFERENCE</w:t>
        </w:r>
        <w:r w:rsidR="005C4D73">
          <w:rPr>
            <w:noProof/>
            <w:webHidden/>
          </w:rPr>
          <w:tab/>
        </w:r>
        <w:r w:rsidR="005C4D73">
          <w:rPr>
            <w:noProof/>
            <w:webHidden/>
          </w:rPr>
          <w:fldChar w:fldCharType="begin"/>
        </w:r>
        <w:r w:rsidR="005C4D73">
          <w:rPr>
            <w:noProof/>
            <w:webHidden/>
          </w:rPr>
          <w:instrText xml:space="preserve"> PAGEREF _Toc347231258 \h </w:instrText>
        </w:r>
        <w:r w:rsidR="005C4D73">
          <w:rPr>
            <w:noProof/>
            <w:webHidden/>
          </w:rPr>
        </w:r>
        <w:r w:rsidR="005C4D73">
          <w:rPr>
            <w:noProof/>
            <w:webHidden/>
          </w:rPr>
          <w:fldChar w:fldCharType="separate"/>
        </w:r>
        <w:r>
          <w:rPr>
            <w:noProof/>
            <w:webHidden/>
          </w:rPr>
          <w:t>56</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59" w:history="1">
        <w:r w:rsidR="005C4D73" w:rsidRPr="00AB2E7F">
          <w:rPr>
            <w:rStyle w:val="Hyperlink"/>
            <w:noProof/>
          </w:rPr>
          <w:t>ANNEX 2: DTT Interference scenarios</w:t>
        </w:r>
        <w:r w:rsidR="005C4D73">
          <w:rPr>
            <w:noProof/>
            <w:webHidden/>
          </w:rPr>
          <w:tab/>
        </w:r>
        <w:r w:rsidR="005C4D73">
          <w:rPr>
            <w:noProof/>
            <w:webHidden/>
          </w:rPr>
          <w:fldChar w:fldCharType="begin"/>
        </w:r>
        <w:r w:rsidR="005C4D73">
          <w:rPr>
            <w:noProof/>
            <w:webHidden/>
          </w:rPr>
          <w:instrText xml:space="preserve"> PAGEREF _Toc347231259 \h </w:instrText>
        </w:r>
        <w:r w:rsidR="005C4D73">
          <w:rPr>
            <w:noProof/>
            <w:webHidden/>
          </w:rPr>
        </w:r>
        <w:r w:rsidR="005C4D73">
          <w:rPr>
            <w:noProof/>
            <w:webHidden/>
          </w:rPr>
          <w:fldChar w:fldCharType="separate"/>
        </w:r>
        <w:r>
          <w:rPr>
            <w:noProof/>
            <w:webHidden/>
          </w:rPr>
          <w:t>63</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0" w:history="1">
        <w:r w:rsidR="005C4D73" w:rsidRPr="00AB2E7F">
          <w:rPr>
            <w:rStyle w:val="Hyperlink"/>
            <w:noProof/>
          </w:rPr>
          <w:t>APPENDIX 1 OF ANNEX A2</w:t>
        </w:r>
        <w:r w:rsidR="005C4D73">
          <w:rPr>
            <w:noProof/>
            <w:webHidden/>
          </w:rPr>
          <w:tab/>
        </w:r>
        <w:r w:rsidR="005C4D73">
          <w:rPr>
            <w:noProof/>
            <w:webHidden/>
          </w:rPr>
          <w:fldChar w:fldCharType="begin"/>
        </w:r>
        <w:r w:rsidR="005C4D73">
          <w:rPr>
            <w:noProof/>
            <w:webHidden/>
          </w:rPr>
          <w:instrText xml:space="preserve"> PAGEREF _Toc347231260 \h </w:instrText>
        </w:r>
        <w:r w:rsidR="005C4D73">
          <w:rPr>
            <w:noProof/>
            <w:webHidden/>
          </w:rPr>
        </w:r>
        <w:r w:rsidR="005C4D73">
          <w:rPr>
            <w:noProof/>
            <w:webHidden/>
          </w:rPr>
          <w:fldChar w:fldCharType="separate"/>
        </w:r>
        <w:r>
          <w:rPr>
            <w:noProof/>
            <w:webHidden/>
          </w:rPr>
          <w:t>72</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1" w:history="1">
        <w:r w:rsidR="005C4D73" w:rsidRPr="00AB2E7F">
          <w:rPr>
            <w:rStyle w:val="Hyperlink"/>
            <w:noProof/>
          </w:rPr>
          <w:t>APPENDIX 2 OF ANNEX A2: VERTICAL RADIATION PATTERN OF THE WSD ANTENNA FOR FIXED WSD TRANSMISSION AT 30 M</w:t>
        </w:r>
        <w:r w:rsidR="005C4D73">
          <w:rPr>
            <w:noProof/>
            <w:webHidden/>
          </w:rPr>
          <w:tab/>
        </w:r>
        <w:r w:rsidR="005C4D73">
          <w:rPr>
            <w:noProof/>
            <w:webHidden/>
          </w:rPr>
          <w:fldChar w:fldCharType="begin"/>
        </w:r>
        <w:r w:rsidR="005C4D73">
          <w:rPr>
            <w:noProof/>
            <w:webHidden/>
          </w:rPr>
          <w:instrText xml:space="preserve"> PAGEREF _Toc347231261 \h </w:instrText>
        </w:r>
        <w:r w:rsidR="005C4D73">
          <w:rPr>
            <w:noProof/>
            <w:webHidden/>
          </w:rPr>
        </w:r>
        <w:r w:rsidR="005C4D73">
          <w:rPr>
            <w:noProof/>
            <w:webHidden/>
          </w:rPr>
          <w:fldChar w:fldCharType="separate"/>
        </w:r>
        <w:r>
          <w:rPr>
            <w:noProof/>
            <w:webHidden/>
          </w:rPr>
          <w:t>81</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2" w:history="1">
        <w:r w:rsidR="005C4D73" w:rsidRPr="00AB2E7F">
          <w:rPr>
            <w:rStyle w:val="Hyperlink"/>
            <w:noProof/>
          </w:rPr>
          <w:t>ANNEX 3: Number of WSD’s and Nuisance Power</w:t>
        </w:r>
        <w:r w:rsidR="005C4D73">
          <w:rPr>
            <w:noProof/>
            <w:webHidden/>
          </w:rPr>
          <w:tab/>
        </w:r>
        <w:r w:rsidR="005C4D73">
          <w:rPr>
            <w:noProof/>
            <w:webHidden/>
          </w:rPr>
          <w:fldChar w:fldCharType="begin"/>
        </w:r>
        <w:r w:rsidR="005C4D73">
          <w:rPr>
            <w:noProof/>
            <w:webHidden/>
          </w:rPr>
          <w:instrText xml:space="preserve"> PAGEREF _Toc347231262 \h </w:instrText>
        </w:r>
        <w:r w:rsidR="005C4D73">
          <w:rPr>
            <w:noProof/>
            <w:webHidden/>
          </w:rPr>
        </w:r>
        <w:r w:rsidR="005C4D73">
          <w:rPr>
            <w:noProof/>
            <w:webHidden/>
          </w:rPr>
          <w:fldChar w:fldCharType="separate"/>
        </w:r>
        <w:r>
          <w:rPr>
            <w:noProof/>
            <w:webHidden/>
          </w:rPr>
          <w:t>82</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3" w:history="1">
        <w:r w:rsidR="005C4D73" w:rsidRPr="00AB2E7F">
          <w:rPr>
            <w:rStyle w:val="Hyperlink"/>
            <w:noProof/>
          </w:rPr>
          <w:t>ANNEX 4: DTT RECEPTION MODE AND WSD SINGLE ENTRY INTERFERENCE CONSIDERATIONS</w:t>
        </w:r>
        <w:r w:rsidR="005C4D73">
          <w:rPr>
            <w:noProof/>
            <w:webHidden/>
          </w:rPr>
          <w:tab/>
        </w:r>
        <w:r w:rsidR="005C4D73">
          <w:rPr>
            <w:noProof/>
            <w:webHidden/>
          </w:rPr>
          <w:fldChar w:fldCharType="begin"/>
        </w:r>
        <w:r w:rsidR="005C4D73">
          <w:rPr>
            <w:noProof/>
            <w:webHidden/>
          </w:rPr>
          <w:instrText xml:space="preserve"> PAGEREF _Toc347231263 \h </w:instrText>
        </w:r>
        <w:r w:rsidR="005C4D73">
          <w:rPr>
            <w:noProof/>
            <w:webHidden/>
          </w:rPr>
        </w:r>
        <w:r w:rsidR="005C4D73">
          <w:rPr>
            <w:noProof/>
            <w:webHidden/>
          </w:rPr>
          <w:fldChar w:fldCharType="separate"/>
        </w:r>
        <w:r>
          <w:rPr>
            <w:noProof/>
            <w:webHidden/>
          </w:rPr>
          <w:t>96</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4" w:history="1">
        <w:r w:rsidR="005C4D73" w:rsidRPr="00AB2E7F">
          <w:rPr>
            <w:rStyle w:val="Hyperlink"/>
            <w:noProof/>
          </w:rPr>
          <w:t>ANNEX 5: CONSIDERATIONS OF DEGRADATION OF COVERAGE LOCATION PROBABILITY FOR THE DETERMINATION OF MAXIMUM WSD e.i.r.p. LIMITS</w:t>
        </w:r>
        <w:r w:rsidR="005C4D73">
          <w:rPr>
            <w:noProof/>
            <w:webHidden/>
          </w:rPr>
          <w:tab/>
        </w:r>
        <w:r w:rsidR="005C4D73">
          <w:rPr>
            <w:noProof/>
            <w:webHidden/>
          </w:rPr>
          <w:fldChar w:fldCharType="begin"/>
        </w:r>
        <w:r w:rsidR="005C4D73">
          <w:rPr>
            <w:noProof/>
            <w:webHidden/>
          </w:rPr>
          <w:instrText xml:space="preserve"> PAGEREF _Toc347231264 \h </w:instrText>
        </w:r>
        <w:r w:rsidR="005C4D73">
          <w:rPr>
            <w:noProof/>
            <w:webHidden/>
          </w:rPr>
        </w:r>
        <w:r w:rsidR="005C4D73">
          <w:rPr>
            <w:noProof/>
            <w:webHidden/>
          </w:rPr>
          <w:fldChar w:fldCharType="separate"/>
        </w:r>
        <w:r>
          <w:rPr>
            <w:noProof/>
            <w:webHidden/>
          </w:rPr>
          <w:t>107</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5" w:history="1">
        <w:r w:rsidR="005C4D73" w:rsidRPr="00AB2E7F">
          <w:rPr>
            <w:rStyle w:val="Hyperlink"/>
            <w:noProof/>
          </w:rPr>
          <w:t>ANNEX 6: PMSE Reference geometries</w:t>
        </w:r>
        <w:r w:rsidR="005C4D73">
          <w:rPr>
            <w:noProof/>
            <w:webHidden/>
          </w:rPr>
          <w:tab/>
        </w:r>
        <w:r w:rsidR="005C4D73">
          <w:rPr>
            <w:noProof/>
            <w:webHidden/>
          </w:rPr>
          <w:fldChar w:fldCharType="begin"/>
        </w:r>
        <w:r w:rsidR="005C4D73">
          <w:rPr>
            <w:noProof/>
            <w:webHidden/>
          </w:rPr>
          <w:instrText xml:space="preserve"> PAGEREF _Toc347231265 \h </w:instrText>
        </w:r>
        <w:r w:rsidR="005C4D73">
          <w:rPr>
            <w:noProof/>
            <w:webHidden/>
          </w:rPr>
        </w:r>
        <w:r w:rsidR="005C4D73">
          <w:rPr>
            <w:noProof/>
            <w:webHidden/>
          </w:rPr>
          <w:fldChar w:fldCharType="separate"/>
        </w:r>
        <w:r>
          <w:rPr>
            <w:noProof/>
            <w:webHidden/>
          </w:rPr>
          <w:t>133</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6" w:history="1">
        <w:r w:rsidR="005C4D73" w:rsidRPr="00AB2E7F">
          <w:rPr>
            <w:rStyle w:val="Hyperlink"/>
            <w:noProof/>
          </w:rPr>
          <w:t>ANNEX 7: application EXAMPLEs of master/slave concept</w:t>
        </w:r>
        <w:r w:rsidR="005C4D73">
          <w:rPr>
            <w:noProof/>
            <w:webHidden/>
          </w:rPr>
          <w:tab/>
        </w:r>
        <w:r w:rsidR="005C4D73">
          <w:rPr>
            <w:noProof/>
            <w:webHidden/>
          </w:rPr>
          <w:fldChar w:fldCharType="begin"/>
        </w:r>
        <w:r w:rsidR="005C4D73">
          <w:rPr>
            <w:noProof/>
            <w:webHidden/>
          </w:rPr>
          <w:instrText xml:space="preserve"> PAGEREF _Toc347231266 \h </w:instrText>
        </w:r>
        <w:r w:rsidR="005C4D73">
          <w:rPr>
            <w:noProof/>
            <w:webHidden/>
          </w:rPr>
        </w:r>
        <w:r w:rsidR="005C4D73">
          <w:rPr>
            <w:noProof/>
            <w:webHidden/>
          </w:rPr>
          <w:fldChar w:fldCharType="separate"/>
        </w:r>
        <w:r>
          <w:rPr>
            <w:noProof/>
            <w:webHidden/>
          </w:rPr>
          <w:t>136</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7" w:history="1">
        <w:r w:rsidR="005C4D73" w:rsidRPr="00AB2E7F">
          <w:rPr>
            <w:rStyle w:val="Hyperlink"/>
            <w:noProof/>
          </w:rPr>
          <w:t>ANNEX 8: Trade-off between ‘false-vacancy-detection’ and ‘false-occupancy-detection’ as a function of increasing detection thresholds</w:t>
        </w:r>
        <w:r w:rsidR="005C4D73">
          <w:rPr>
            <w:noProof/>
            <w:webHidden/>
          </w:rPr>
          <w:tab/>
        </w:r>
        <w:r w:rsidR="005C4D73">
          <w:rPr>
            <w:noProof/>
            <w:webHidden/>
          </w:rPr>
          <w:fldChar w:fldCharType="begin"/>
        </w:r>
        <w:r w:rsidR="005C4D73">
          <w:rPr>
            <w:noProof/>
            <w:webHidden/>
          </w:rPr>
          <w:instrText xml:space="preserve"> PAGEREF _Toc347231267 \h </w:instrText>
        </w:r>
        <w:r w:rsidR="005C4D73">
          <w:rPr>
            <w:noProof/>
            <w:webHidden/>
          </w:rPr>
        </w:r>
        <w:r w:rsidR="005C4D73">
          <w:rPr>
            <w:noProof/>
            <w:webHidden/>
          </w:rPr>
          <w:fldChar w:fldCharType="separate"/>
        </w:r>
        <w:r>
          <w:rPr>
            <w:noProof/>
            <w:webHidden/>
          </w:rPr>
          <w:t>137</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8" w:history="1">
        <w:r w:rsidR="005C4D73" w:rsidRPr="00AB2E7F">
          <w:rPr>
            <w:rStyle w:val="Hyperlink"/>
            <w:noProof/>
          </w:rPr>
          <w:t>ANNEX 9: Preliminary results on combination of geo-location database and sensing techniques in a real scenario</w:t>
        </w:r>
        <w:r w:rsidR="005C4D73">
          <w:rPr>
            <w:noProof/>
            <w:webHidden/>
          </w:rPr>
          <w:tab/>
        </w:r>
        <w:r w:rsidR="005C4D73">
          <w:rPr>
            <w:noProof/>
            <w:webHidden/>
          </w:rPr>
          <w:fldChar w:fldCharType="begin"/>
        </w:r>
        <w:r w:rsidR="005C4D73">
          <w:rPr>
            <w:noProof/>
            <w:webHidden/>
          </w:rPr>
          <w:instrText xml:space="preserve"> PAGEREF _Toc347231268 \h </w:instrText>
        </w:r>
        <w:r w:rsidR="005C4D73">
          <w:rPr>
            <w:noProof/>
            <w:webHidden/>
          </w:rPr>
        </w:r>
        <w:r w:rsidR="005C4D73">
          <w:rPr>
            <w:noProof/>
            <w:webHidden/>
          </w:rPr>
          <w:fldChar w:fldCharType="separate"/>
        </w:r>
        <w:r>
          <w:rPr>
            <w:noProof/>
            <w:webHidden/>
          </w:rPr>
          <w:t>147</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69" w:history="1">
        <w:r w:rsidR="005C4D73" w:rsidRPr="00AB2E7F">
          <w:rPr>
            <w:rStyle w:val="Hyperlink"/>
            <w:noProof/>
          </w:rPr>
          <w:t>ANNEX 10: worked example for the translation process for the protection of DTT USING AN ANALYTICAL METHOD</w:t>
        </w:r>
        <w:r w:rsidR="005C4D73">
          <w:rPr>
            <w:noProof/>
            <w:webHidden/>
          </w:rPr>
          <w:tab/>
        </w:r>
        <w:r w:rsidR="005C4D73">
          <w:rPr>
            <w:noProof/>
            <w:webHidden/>
          </w:rPr>
          <w:fldChar w:fldCharType="begin"/>
        </w:r>
        <w:r w:rsidR="005C4D73">
          <w:rPr>
            <w:noProof/>
            <w:webHidden/>
          </w:rPr>
          <w:instrText xml:space="preserve"> PAGEREF _Toc347231269 \h </w:instrText>
        </w:r>
        <w:r w:rsidR="005C4D73">
          <w:rPr>
            <w:noProof/>
            <w:webHidden/>
          </w:rPr>
        </w:r>
        <w:r w:rsidR="005C4D73">
          <w:rPr>
            <w:noProof/>
            <w:webHidden/>
          </w:rPr>
          <w:fldChar w:fldCharType="separate"/>
        </w:r>
        <w:r>
          <w:rPr>
            <w:noProof/>
            <w:webHidden/>
          </w:rPr>
          <w:t>153</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70" w:history="1">
        <w:r w:rsidR="005C4D73" w:rsidRPr="00AB2E7F">
          <w:rPr>
            <w:rStyle w:val="Hyperlink"/>
            <w:noProof/>
          </w:rPr>
          <w:t xml:space="preserve">Appendix to ANNEX A10 Derivation of the Maximum Protected Field Strength </w:t>
        </w:r>
        <w:r w:rsidR="005C4D73" w:rsidRPr="00AB2E7F">
          <w:rPr>
            <w:rStyle w:val="Hyperlink"/>
            <w:noProof/>
            <w:position w:val="-12"/>
            <w:lang w:val="da-DK" w:eastAsia="da-DK"/>
          </w:rPr>
          <w:drawing>
            <wp:inline distT="0" distB="0" distL="0" distR="0" wp14:anchorId="6187DF86" wp14:editId="34970740">
              <wp:extent cx="207010" cy="207010"/>
              <wp:effectExtent l="0" t="0" r="2540" b="254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005C4D73">
          <w:rPr>
            <w:noProof/>
            <w:webHidden/>
          </w:rPr>
          <w:tab/>
        </w:r>
        <w:r w:rsidR="005C4D73">
          <w:rPr>
            <w:noProof/>
            <w:webHidden/>
          </w:rPr>
          <w:fldChar w:fldCharType="begin"/>
        </w:r>
        <w:r w:rsidR="005C4D73">
          <w:rPr>
            <w:noProof/>
            <w:webHidden/>
          </w:rPr>
          <w:instrText xml:space="preserve"> PAGEREF _Toc347231270 \h </w:instrText>
        </w:r>
        <w:r w:rsidR="005C4D73">
          <w:rPr>
            <w:noProof/>
            <w:webHidden/>
          </w:rPr>
        </w:r>
        <w:r w:rsidR="005C4D73">
          <w:rPr>
            <w:noProof/>
            <w:webHidden/>
          </w:rPr>
          <w:fldChar w:fldCharType="separate"/>
        </w:r>
        <w:r>
          <w:rPr>
            <w:noProof/>
            <w:webHidden/>
          </w:rPr>
          <w:t>163</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71" w:history="1">
        <w:r w:rsidR="005C4D73" w:rsidRPr="00AB2E7F">
          <w:rPr>
            <w:rStyle w:val="Hyperlink"/>
            <w:noProof/>
          </w:rPr>
          <w:t>ANNEX 11: worked example for the translation process for the protection of DTT USING THE MONTE-CARLO METHOD</w:t>
        </w:r>
        <w:r w:rsidR="005C4D73">
          <w:rPr>
            <w:noProof/>
            <w:webHidden/>
          </w:rPr>
          <w:tab/>
        </w:r>
        <w:r w:rsidR="005C4D73">
          <w:rPr>
            <w:noProof/>
            <w:webHidden/>
          </w:rPr>
          <w:fldChar w:fldCharType="begin"/>
        </w:r>
        <w:r w:rsidR="005C4D73">
          <w:rPr>
            <w:noProof/>
            <w:webHidden/>
          </w:rPr>
          <w:instrText xml:space="preserve"> PAGEREF _Toc347231271 \h </w:instrText>
        </w:r>
        <w:r w:rsidR="005C4D73">
          <w:rPr>
            <w:noProof/>
            <w:webHidden/>
          </w:rPr>
        </w:r>
        <w:r w:rsidR="005C4D73">
          <w:rPr>
            <w:noProof/>
            <w:webHidden/>
          </w:rPr>
          <w:fldChar w:fldCharType="separate"/>
        </w:r>
        <w:r>
          <w:rPr>
            <w:noProof/>
            <w:webHidden/>
          </w:rPr>
          <w:t>166</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72" w:history="1">
        <w:r w:rsidR="005C4D73" w:rsidRPr="00AB2E7F">
          <w:rPr>
            <w:rStyle w:val="Hyperlink"/>
            <w:noProof/>
          </w:rPr>
          <w:t>ANNEX 12: DERIVATION OF THE EQUATIONS IN THE ‘ANALYTICAL’ APPROACH</w:t>
        </w:r>
        <w:r w:rsidR="005C4D73">
          <w:rPr>
            <w:noProof/>
            <w:webHidden/>
          </w:rPr>
          <w:tab/>
        </w:r>
        <w:r w:rsidR="005C4D73">
          <w:rPr>
            <w:noProof/>
            <w:webHidden/>
          </w:rPr>
          <w:fldChar w:fldCharType="begin"/>
        </w:r>
        <w:r w:rsidR="005C4D73">
          <w:rPr>
            <w:noProof/>
            <w:webHidden/>
          </w:rPr>
          <w:instrText xml:space="preserve"> PAGEREF _Toc347231272 \h </w:instrText>
        </w:r>
        <w:r w:rsidR="005C4D73">
          <w:rPr>
            <w:noProof/>
            <w:webHidden/>
          </w:rPr>
        </w:r>
        <w:r w:rsidR="005C4D73">
          <w:rPr>
            <w:noProof/>
            <w:webHidden/>
          </w:rPr>
          <w:fldChar w:fldCharType="separate"/>
        </w:r>
        <w:r>
          <w:rPr>
            <w:noProof/>
            <w:webHidden/>
          </w:rPr>
          <w:t>175</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73" w:history="1">
        <w:r w:rsidR="005C4D73" w:rsidRPr="00AB2E7F">
          <w:rPr>
            <w:rStyle w:val="Hyperlink"/>
            <w:noProof/>
          </w:rPr>
          <w:t>ANNEX 13: SEAMCAT SIMULATIONs USED TO SIMULATE A TYPICAL PMSE SCENARIO</w:t>
        </w:r>
        <w:r w:rsidR="005C4D73">
          <w:rPr>
            <w:noProof/>
            <w:webHidden/>
          </w:rPr>
          <w:tab/>
        </w:r>
        <w:r w:rsidR="005C4D73">
          <w:rPr>
            <w:noProof/>
            <w:webHidden/>
          </w:rPr>
          <w:fldChar w:fldCharType="begin"/>
        </w:r>
        <w:r w:rsidR="005C4D73">
          <w:rPr>
            <w:noProof/>
            <w:webHidden/>
          </w:rPr>
          <w:instrText xml:space="preserve"> PAGEREF _Toc347231273 \h </w:instrText>
        </w:r>
        <w:r w:rsidR="005C4D73">
          <w:rPr>
            <w:noProof/>
            <w:webHidden/>
          </w:rPr>
        </w:r>
        <w:r w:rsidR="005C4D73">
          <w:rPr>
            <w:noProof/>
            <w:webHidden/>
          </w:rPr>
          <w:fldChar w:fldCharType="separate"/>
        </w:r>
        <w:r>
          <w:rPr>
            <w:noProof/>
            <w:webHidden/>
          </w:rPr>
          <w:t>178</w:t>
        </w:r>
        <w:r w:rsidR="005C4D73">
          <w:rPr>
            <w:noProof/>
            <w:webHidden/>
          </w:rPr>
          <w:fldChar w:fldCharType="end"/>
        </w:r>
      </w:hyperlink>
    </w:p>
    <w:p w:rsidR="005C4D73" w:rsidRDefault="0007390A">
      <w:pPr>
        <w:pStyle w:val="TOC1"/>
        <w:rPr>
          <w:rFonts w:asciiTheme="minorHAnsi" w:eastAsiaTheme="minorEastAsia" w:hAnsiTheme="minorHAnsi" w:cstheme="minorBidi"/>
          <w:b w:val="0"/>
          <w:caps w:val="0"/>
          <w:noProof/>
          <w:sz w:val="22"/>
          <w:szCs w:val="22"/>
          <w:lang w:val="da-DK" w:eastAsia="da-DK"/>
        </w:rPr>
      </w:pPr>
      <w:hyperlink w:anchor="_Toc347231274" w:history="1">
        <w:r w:rsidR="005C4D73" w:rsidRPr="00AB2E7F">
          <w:rPr>
            <w:rStyle w:val="Hyperlink"/>
            <w:noProof/>
          </w:rPr>
          <w:t>ANNEX 14: List of references</w:t>
        </w:r>
        <w:r w:rsidR="005C4D73">
          <w:rPr>
            <w:noProof/>
            <w:webHidden/>
          </w:rPr>
          <w:tab/>
        </w:r>
        <w:r w:rsidR="005C4D73">
          <w:rPr>
            <w:noProof/>
            <w:webHidden/>
          </w:rPr>
          <w:fldChar w:fldCharType="begin"/>
        </w:r>
        <w:r w:rsidR="005C4D73">
          <w:rPr>
            <w:noProof/>
            <w:webHidden/>
          </w:rPr>
          <w:instrText xml:space="preserve"> PAGEREF _Toc347231274 \h </w:instrText>
        </w:r>
        <w:r w:rsidR="005C4D73">
          <w:rPr>
            <w:noProof/>
            <w:webHidden/>
          </w:rPr>
        </w:r>
        <w:r w:rsidR="005C4D73">
          <w:rPr>
            <w:noProof/>
            <w:webHidden/>
          </w:rPr>
          <w:fldChar w:fldCharType="separate"/>
        </w:r>
        <w:r>
          <w:rPr>
            <w:noProof/>
            <w:webHidden/>
          </w:rPr>
          <w:t>181</w:t>
        </w:r>
        <w:r w:rsidR="005C4D73">
          <w:rPr>
            <w:noProof/>
            <w:webHidden/>
          </w:rPr>
          <w:fldChar w:fldCharType="end"/>
        </w:r>
      </w:hyperlink>
    </w:p>
    <w:p w:rsidR="008A54FC" w:rsidRPr="00A12020" w:rsidRDefault="00A005B2" w:rsidP="008A54FC">
      <w:pPr>
        <w:rPr>
          <w:lang w:val="en-GB"/>
        </w:rPr>
      </w:pPr>
      <w:r w:rsidRPr="007D5CC6">
        <w:rPr>
          <w:caps/>
          <w:lang w:val="en-GB"/>
        </w:rPr>
        <w:fldChar w:fldCharType="end"/>
      </w:r>
    </w:p>
    <w:p w:rsidR="008A54FC" w:rsidRPr="00A12020" w:rsidRDefault="007D5CC6" w:rsidP="008A54FC">
      <w:pPr>
        <w:rPr>
          <w:lang w:val="en-GB"/>
        </w:rPr>
      </w:pPr>
      <w:r w:rsidRPr="007D5CC6">
        <w:rPr>
          <w:lang w:val="en-GB"/>
        </w:rPr>
        <w:br w:type="page"/>
      </w:r>
    </w:p>
    <w:p w:rsidR="008A54FC" w:rsidRPr="00A12020" w:rsidRDefault="008A54FC" w:rsidP="008A54FC">
      <w:pPr>
        <w:rPr>
          <w:b/>
          <w:color w:val="FFFFFF"/>
          <w:szCs w:val="20"/>
          <w:lang w:val="en-GB"/>
        </w:rPr>
      </w:pPr>
    </w:p>
    <w:p w:rsidR="008B70CD" w:rsidRPr="00A12020" w:rsidRDefault="008B70CD" w:rsidP="008A54FC">
      <w:pPr>
        <w:rPr>
          <w:b/>
          <w:color w:val="FFFFFF"/>
          <w:szCs w:val="20"/>
          <w:lang w:val="en-GB"/>
        </w:rPr>
      </w:pPr>
    </w:p>
    <w:p w:rsidR="008B7D3D" w:rsidRPr="00A12020" w:rsidRDefault="008B7D3D" w:rsidP="008A54FC">
      <w:pPr>
        <w:rPr>
          <w:b/>
          <w:color w:val="FFFFFF"/>
          <w:szCs w:val="20"/>
          <w:lang w:val="en-GB"/>
        </w:rPr>
      </w:pPr>
    </w:p>
    <w:p w:rsidR="008A54FC" w:rsidRPr="00A12020" w:rsidRDefault="005953D2" w:rsidP="00F61A09">
      <w:pPr>
        <w:ind w:left="142"/>
        <w:rPr>
          <w:b/>
          <w:color w:val="FFFFFF"/>
          <w:szCs w:val="20"/>
          <w:lang w:val="en-GB"/>
        </w:rPr>
      </w:pPr>
      <w:r>
        <w:rPr>
          <w:b/>
          <w:noProof/>
          <w:color w:val="FFFFFF"/>
          <w:szCs w:val="20"/>
          <w:lang w:val="da-DK" w:eastAsia="da-DK"/>
        </w:rPr>
        <mc:AlternateContent>
          <mc:Choice Requires="wps">
            <w:drawing>
              <wp:anchor distT="0" distB="0" distL="114300" distR="114300" simplePos="0" relativeHeight="251649536" behindDoc="1" locked="0" layoutInCell="1" allowOverlap="1" wp14:anchorId="3E7C1F0E" wp14:editId="3AC02A03">
                <wp:simplePos x="0" y="0"/>
                <wp:positionH relativeFrom="page">
                  <wp:align>center</wp:align>
                </wp:positionH>
                <wp:positionV relativeFrom="page">
                  <wp:posOffset>900430</wp:posOffset>
                </wp:positionV>
                <wp:extent cx="7560310" cy="720090"/>
                <wp:effectExtent l="0" t="0" r="2540" b="3810"/>
                <wp:wrapNone/>
                <wp:docPr id="703"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0;margin-top:70.9pt;width:595.3pt;height:56.7pt;z-index:-25166694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3M5gQIAAP4EAAAOAAAAZHJzL2Uyb0RvYy54bWysVF2PEyEUfTfxPxDeu/Ox04+Z7HSz7Vpj&#10;surG1R9AgekQGUCgna7G/+6FaWurPhhjHygMl8s595zLze2+k2jHrRNa1Ti7SjHiimom1KbGnz6u&#10;RjOMnCeKEakVr/Ezd/h2/vLFTW8qnutWS8YtgiTKVb2pceu9qZLE0ZZ3xF1pwxVsNtp2xMPSbhJm&#10;SQ/ZO5nkaTpJem2ZsZpy5+Dr/bCJ5zF/03Dq3zeN4x7JGgM2H0cbx3UYk/kNqTaWmFbQAwzyDyg6&#10;IhRcekp1TzxBWyt+S9UJarXTjb+iukt00wjKIwdgk6W/sHlqieGRCxTHmVOZ3P9LS9/tHi0SrMbT&#10;9BojRToQ6QOUjaiN5CjPQ4V64yoIfDKPNnB05kHTzw4pvWwhjN9Zq/uWEwa4shCfXBwICwdH0bp/&#10;qxmkJ1uvY7H2je1CQigD2kdNnk+a8L1HFD5Ox5P0OgPpKOxNQfIyipaQ6njaWOdfc92hMKmxBfAx&#10;O9k9OB/QkOoYEtFrKdhKSBkXdrNeSot2BPyxSO8m5SQSAJLnYVKFYKXDsSHj8AVAwh1hL8CNen8r&#10;s7xIF3k5Wk1m01GxKsajcprORmlWLspJWpTF/ep7AJgVVSsY4+pBKH70Xlb8nbaHLhhcE92H+hqX&#10;43wcuV+gd+ck0/j7E8lOeGhFKboaz05BpArCvlIMaJPKEyGHeXIJP1YZanD8j1WJNgjKDw5aa/YM&#10;LrAaRAI94dGASavtV4x6aMAauy9bYjlG8o0CJ5VZUYSOjYtiDNJjZM931uc7RFFIVWOP0TBd+qHL&#10;t8aKTQs3ZbEwSt+B+xoRjRGcOaA6eBaaLDI4PAihi8/X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sk3M5gQIA&#10;AP4EAAAOAAAAAAAAAAAAAAAAAC4CAABkcnMvZTJvRG9jLnhtbFBLAQItABQABgAIAAAAIQBOzhKl&#10;3AAAAAkBAAAPAAAAAAAAAAAAAAAAANsEAABkcnMvZG93bnJldi54bWxQSwUGAAAAAAQABADzAAAA&#10;5AUAAAAA&#10;" fillcolor="#b0a696" stroked="f">
                <w10:wrap anchorx="page" anchory="page"/>
              </v:rect>
            </w:pict>
          </mc:Fallback>
        </mc:AlternateContent>
      </w:r>
      <w:r w:rsidR="007D5CC6" w:rsidRPr="007D5CC6">
        <w:rPr>
          <w:b/>
          <w:color w:val="FFFFFF"/>
          <w:szCs w:val="20"/>
          <w:lang w:val="en-GB"/>
        </w:rPr>
        <w:t>LIST OF ABBREVIATIONS</w:t>
      </w:r>
    </w:p>
    <w:p w:rsidR="008A54FC" w:rsidRPr="00A12020" w:rsidRDefault="008A54FC" w:rsidP="008A54FC">
      <w:pPr>
        <w:rPr>
          <w:b/>
          <w:color w:val="FFFFFF"/>
          <w:szCs w:val="20"/>
          <w:lang w:val="en-GB"/>
        </w:rPr>
      </w:pPr>
    </w:p>
    <w:p w:rsidR="008A54FC" w:rsidRPr="00A12020" w:rsidRDefault="008A54FC" w:rsidP="008A54FC">
      <w:pPr>
        <w:rPr>
          <w:b/>
          <w:color w:val="FFFFFF"/>
          <w:szCs w:val="20"/>
          <w:lang w:val="en-GB"/>
        </w:rPr>
      </w:pPr>
    </w:p>
    <w:tbl>
      <w:tblPr>
        <w:tblW w:w="0" w:type="auto"/>
        <w:tblCellMar>
          <w:top w:w="11" w:type="dxa"/>
          <w:bottom w:w="11" w:type="dxa"/>
        </w:tblCellMar>
        <w:tblLook w:val="01E0" w:firstRow="1" w:lastRow="1" w:firstColumn="1" w:lastColumn="1" w:noHBand="0" w:noVBand="0"/>
      </w:tblPr>
      <w:tblGrid>
        <w:gridCol w:w="2088"/>
        <w:gridCol w:w="7766"/>
      </w:tblGrid>
      <w:tr w:rsidR="002B29A6" w:rsidRPr="00A12020" w:rsidTr="009E4AFC">
        <w:trPr>
          <w:trHeight w:val="76"/>
        </w:trPr>
        <w:tc>
          <w:tcPr>
            <w:tcW w:w="2088" w:type="dxa"/>
          </w:tcPr>
          <w:p w:rsidR="002B29A6" w:rsidRPr="00E967C1" w:rsidRDefault="007D5CC6" w:rsidP="009E4AFC">
            <w:pPr>
              <w:spacing w:line="288" w:lineRule="auto"/>
              <w:rPr>
                <w:rFonts w:cs="Arial"/>
                <w:b/>
                <w:color w:val="D2232A"/>
                <w:szCs w:val="20"/>
                <w:lang w:val="en-GB"/>
              </w:rPr>
            </w:pPr>
            <w:r w:rsidRPr="00E967C1">
              <w:rPr>
                <w:rFonts w:cs="Arial"/>
                <w:b/>
                <w:color w:val="D2232A"/>
                <w:szCs w:val="20"/>
                <w:lang w:val="en-GB"/>
              </w:rPr>
              <w:t>Abbreviation</w:t>
            </w:r>
          </w:p>
        </w:tc>
        <w:tc>
          <w:tcPr>
            <w:tcW w:w="7766" w:type="dxa"/>
          </w:tcPr>
          <w:p w:rsidR="002B29A6" w:rsidRPr="00E967C1" w:rsidRDefault="007D5CC6" w:rsidP="009E4AFC">
            <w:pPr>
              <w:spacing w:line="288" w:lineRule="auto"/>
              <w:rPr>
                <w:rFonts w:cs="Arial"/>
                <w:b/>
                <w:color w:val="D2232A"/>
                <w:szCs w:val="20"/>
                <w:lang w:val="en-GB"/>
              </w:rPr>
            </w:pPr>
            <w:r w:rsidRPr="00E967C1">
              <w:rPr>
                <w:rFonts w:cs="Arial"/>
                <w:b/>
                <w:color w:val="D2232A"/>
                <w:szCs w:val="20"/>
                <w:lang w:val="en-GB"/>
              </w:rPr>
              <w:t xml:space="preserve">Explanation </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ACLR</w:t>
            </w:r>
          </w:p>
        </w:tc>
        <w:tc>
          <w:tcPr>
            <w:tcW w:w="7766" w:type="dxa"/>
          </w:tcPr>
          <w:p w:rsidR="002B29A6" w:rsidRPr="00E967C1" w:rsidRDefault="007D5CC6" w:rsidP="009E4AFC">
            <w:pPr>
              <w:rPr>
                <w:rFonts w:cs="Arial"/>
                <w:szCs w:val="20"/>
                <w:lang w:val="en-GB"/>
              </w:rPr>
            </w:pPr>
            <w:r w:rsidRPr="00E967C1">
              <w:rPr>
                <w:rFonts w:cs="Arial"/>
                <w:szCs w:val="20"/>
                <w:lang w:val="en-GB"/>
              </w:rPr>
              <w:t>Adjacent Channel Leakage Ratio</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ACS</w:t>
            </w:r>
          </w:p>
        </w:tc>
        <w:tc>
          <w:tcPr>
            <w:tcW w:w="7766" w:type="dxa"/>
          </w:tcPr>
          <w:p w:rsidR="002B29A6" w:rsidRPr="00E967C1" w:rsidRDefault="007D5CC6" w:rsidP="009E4AFC">
            <w:pPr>
              <w:rPr>
                <w:rFonts w:cs="Arial"/>
                <w:szCs w:val="20"/>
                <w:lang w:val="en-GB"/>
              </w:rPr>
            </w:pPr>
            <w:r w:rsidRPr="00E967C1">
              <w:rPr>
                <w:rFonts w:cs="Arial"/>
                <w:szCs w:val="20"/>
                <w:lang w:val="en-GB"/>
              </w:rPr>
              <w:t>Adjacent Channel Selectivity</w:t>
            </w:r>
          </w:p>
        </w:tc>
      </w:tr>
      <w:tr w:rsidR="00CA7E25" w:rsidRPr="00A12020" w:rsidTr="009E4AFC">
        <w:tc>
          <w:tcPr>
            <w:tcW w:w="2088" w:type="dxa"/>
          </w:tcPr>
          <w:p w:rsidR="00CA7E25" w:rsidRPr="00E967C1" w:rsidRDefault="007D5CC6" w:rsidP="009E4AFC">
            <w:pPr>
              <w:rPr>
                <w:rFonts w:cs="Arial"/>
                <w:b/>
                <w:szCs w:val="20"/>
                <w:lang w:val="en-GB"/>
              </w:rPr>
            </w:pPr>
            <w:r w:rsidRPr="00E967C1">
              <w:rPr>
                <w:rFonts w:cs="Arial"/>
                <w:b/>
                <w:szCs w:val="20"/>
                <w:lang w:val="en-GB"/>
              </w:rPr>
              <w:t>agl</w:t>
            </w:r>
          </w:p>
        </w:tc>
        <w:tc>
          <w:tcPr>
            <w:tcW w:w="7766" w:type="dxa"/>
          </w:tcPr>
          <w:p w:rsidR="00CA7E25" w:rsidRPr="00E967C1" w:rsidRDefault="007D5CC6" w:rsidP="009E4AFC">
            <w:pPr>
              <w:rPr>
                <w:rFonts w:cs="Arial"/>
                <w:szCs w:val="20"/>
                <w:lang w:val="en-GB"/>
              </w:rPr>
            </w:pPr>
            <w:r w:rsidRPr="00E967C1">
              <w:rPr>
                <w:rFonts w:cs="Arial"/>
                <w:szCs w:val="20"/>
                <w:lang w:val="en-GB"/>
              </w:rPr>
              <w:t>Above ground level</w:t>
            </w:r>
          </w:p>
        </w:tc>
      </w:tr>
      <w:tr w:rsidR="0006556D" w:rsidRPr="00A12020" w:rsidTr="009E4AFC">
        <w:tc>
          <w:tcPr>
            <w:tcW w:w="2088" w:type="dxa"/>
          </w:tcPr>
          <w:p w:rsidR="0006556D" w:rsidRPr="00E967C1" w:rsidRDefault="007D5CC6" w:rsidP="009E4AFC">
            <w:pPr>
              <w:rPr>
                <w:rFonts w:cs="Arial"/>
                <w:b/>
                <w:szCs w:val="20"/>
                <w:lang w:val="en-GB"/>
              </w:rPr>
            </w:pPr>
            <w:r w:rsidRPr="00E967C1">
              <w:rPr>
                <w:rFonts w:cs="Arial"/>
                <w:b/>
                <w:szCs w:val="20"/>
                <w:lang w:val="en-GB"/>
              </w:rPr>
              <w:t>ARNS</w:t>
            </w:r>
          </w:p>
        </w:tc>
        <w:tc>
          <w:tcPr>
            <w:tcW w:w="7766" w:type="dxa"/>
          </w:tcPr>
          <w:p w:rsidR="0006556D" w:rsidRPr="00E967C1" w:rsidRDefault="007D5CC6" w:rsidP="0006556D">
            <w:pPr>
              <w:rPr>
                <w:rFonts w:cs="Arial"/>
                <w:szCs w:val="20"/>
                <w:lang w:val="en-GB"/>
              </w:rPr>
            </w:pPr>
            <w:r w:rsidRPr="00E967C1">
              <w:rPr>
                <w:rFonts w:cs="Arial"/>
                <w:szCs w:val="20"/>
                <w:lang w:val="en-GB"/>
              </w:rPr>
              <w:t>Aeronautical Radio-Navigation Systems</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BPL</w:t>
            </w:r>
          </w:p>
        </w:tc>
        <w:tc>
          <w:tcPr>
            <w:tcW w:w="7766" w:type="dxa"/>
          </w:tcPr>
          <w:p w:rsidR="002B29A6" w:rsidRPr="00E967C1" w:rsidRDefault="007D5CC6" w:rsidP="009E4AFC">
            <w:pPr>
              <w:rPr>
                <w:rFonts w:cs="Arial"/>
                <w:szCs w:val="20"/>
                <w:lang w:val="en-GB"/>
              </w:rPr>
            </w:pPr>
            <w:r w:rsidRPr="00E967C1">
              <w:rPr>
                <w:rFonts w:cs="Arial"/>
                <w:szCs w:val="20"/>
                <w:lang w:val="en-GB"/>
              </w:rPr>
              <w:t>Building Penetration Loss</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BS</w:t>
            </w:r>
          </w:p>
        </w:tc>
        <w:tc>
          <w:tcPr>
            <w:tcW w:w="7766" w:type="dxa"/>
          </w:tcPr>
          <w:p w:rsidR="002B29A6" w:rsidRPr="00E967C1" w:rsidRDefault="007D5CC6" w:rsidP="009E4AFC">
            <w:pPr>
              <w:rPr>
                <w:rFonts w:cs="Arial"/>
                <w:szCs w:val="20"/>
                <w:lang w:val="en-GB"/>
              </w:rPr>
            </w:pPr>
            <w:r w:rsidRPr="00E967C1">
              <w:rPr>
                <w:rFonts w:cs="Arial"/>
                <w:szCs w:val="20"/>
                <w:lang w:val="en-GB"/>
              </w:rPr>
              <w:t>Broadcasting Service</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CDF</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Cumulative distribution function</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CEPT</w:t>
            </w:r>
          </w:p>
        </w:tc>
        <w:tc>
          <w:tcPr>
            <w:tcW w:w="7766" w:type="dxa"/>
          </w:tcPr>
          <w:p w:rsidR="00E50AFF" w:rsidRPr="00E967C1" w:rsidRDefault="007D5CC6" w:rsidP="00E731BF">
            <w:pPr>
              <w:spacing w:line="288" w:lineRule="auto"/>
              <w:rPr>
                <w:rFonts w:cs="Arial"/>
                <w:szCs w:val="20"/>
                <w:lang w:val="en-GB"/>
              </w:rPr>
            </w:pPr>
            <w:r w:rsidRPr="00E967C1">
              <w:rPr>
                <w:rFonts w:cs="Arial"/>
                <w:szCs w:val="20"/>
                <w:lang w:val="en-GB"/>
              </w:rPr>
              <w:t>European Conference of Postal and Telecommunications Administrations</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CRS</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Cognitive Radio System</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B</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 xml:space="preserve">Data base </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TT</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Terrestrial Television</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TV</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 xml:space="preserve">Digital Television </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VB-T</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Video Broadcasting – Terrestrial</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VB-H</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Video Broadcasting- Handheld</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EBU</w:t>
            </w:r>
          </w:p>
        </w:tc>
        <w:tc>
          <w:tcPr>
            <w:tcW w:w="7766" w:type="dxa"/>
          </w:tcPr>
          <w:p w:rsidR="00E50AFF" w:rsidRPr="00E967C1" w:rsidRDefault="007D5CC6" w:rsidP="00E731BF">
            <w:pPr>
              <w:pStyle w:val="ECCParagraph"/>
              <w:spacing w:after="0" w:line="288" w:lineRule="auto"/>
              <w:jc w:val="left"/>
              <w:rPr>
                <w:rFonts w:cs="Arial"/>
                <w:szCs w:val="20"/>
              </w:rPr>
            </w:pPr>
            <w:r w:rsidRPr="00E967C1">
              <w:rPr>
                <w:rFonts w:cs="Arial"/>
                <w:szCs w:val="20"/>
              </w:rPr>
              <w:t xml:space="preserve">European Broadcasting Union </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ECC</w:t>
            </w:r>
          </w:p>
        </w:tc>
        <w:tc>
          <w:tcPr>
            <w:tcW w:w="7766" w:type="dxa"/>
          </w:tcPr>
          <w:p w:rsidR="00E50AFF" w:rsidRPr="00E967C1" w:rsidRDefault="007D5CC6" w:rsidP="00E731BF">
            <w:pPr>
              <w:pStyle w:val="ECCParagraph"/>
              <w:spacing w:after="0" w:line="288" w:lineRule="auto"/>
              <w:jc w:val="left"/>
              <w:rPr>
                <w:rFonts w:cs="Arial"/>
                <w:szCs w:val="20"/>
              </w:rPr>
            </w:pPr>
            <w:r w:rsidRPr="00E967C1">
              <w:rPr>
                <w:rFonts w:cs="Arial"/>
                <w:szCs w:val="20"/>
              </w:rPr>
              <w:t>Electronic Communications Committe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i.r.p.</w:t>
            </w:r>
          </w:p>
        </w:tc>
        <w:tc>
          <w:tcPr>
            <w:tcW w:w="7766" w:type="dxa"/>
          </w:tcPr>
          <w:p w:rsidR="00E50AFF" w:rsidRPr="00E967C1" w:rsidRDefault="00B65732" w:rsidP="009E4AFC">
            <w:pPr>
              <w:tabs>
                <w:tab w:val="center" w:pos="4320"/>
                <w:tab w:val="right" w:pos="8640"/>
              </w:tabs>
              <w:rPr>
                <w:rFonts w:cs="Arial"/>
                <w:szCs w:val="20"/>
                <w:lang w:val="en-GB"/>
              </w:rPr>
            </w:pPr>
            <w:r>
              <w:rPr>
                <w:rFonts w:cs="Arial"/>
                <w:szCs w:val="20"/>
                <w:lang w:val="en-GB"/>
              </w:rPr>
              <w:t>e</w:t>
            </w:r>
            <w:r w:rsidR="007D5CC6" w:rsidRPr="00E967C1">
              <w:rPr>
                <w:rFonts w:cs="Arial"/>
                <w:szCs w:val="20"/>
                <w:lang w:val="en-GB"/>
              </w:rPr>
              <w:t>quivalent isotropically radiated power</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NG/OB</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Electronic News Gathering outside broadcast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TSI</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European Telecommunications Standards Institut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FCC</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Federal Communications Commiss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EEE</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color w:val="000000"/>
                <w:szCs w:val="20"/>
                <w:lang w:val="en-GB"/>
              </w:rPr>
              <w:t xml:space="preserve">Institute of Electrical and Electronics Engineers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MD</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Inter-Modulation Distor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Interference margin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LI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Limiting nuisance power</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LP</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Location Probability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M-to-M</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szCs w:val="20"/>
                <w:lang w:val="en-GB"/>
              </w:rPr>
              <w:t xml:space="preserve">Machine-to-Machine communication </w:t>
            </w:r>
          </w:p>
        </w:tc>
      </w:tr>
      <w:tr w:rsidR="00E50AFF" w:rsidRPr="00A12020" w:rsidTr="009E4AFC">
        <w:tc>
          <w:tcPr>
            <w:tcW w:w="2088" w:type="dxa"/>
          </w:tcPr>
          <w:p w:rsidR="00E50AFF" w:rsidRPr="00E967C1" w:rsidDel="00401F48" w:rsidRDefault="007D5CC6" w:rsidP="009E4AFC">
            <w:pPr>
              <w:tabs>
                <w:tab w:val="center" w:pos="4320"/>
                <w:tab w:val="right" w:pos="8640"/>
              </w:tabs>
              <w:rPr>
                <w:rFonts w:cs="Arial"/>
                <w:b/>
                <w:szCs w:val="20"/>
                <w:lang w:val="en-GB"/>
              </w:rPr>
            </w:pPr>
            <w:r w:rsidRPr="00E967C1">
              <w:rPr>
                <w:rFonts w:cs="Arial"/>
                <w:b/>
                <w:szCs w:val="20"/>
                <w:lang w:val="en-GB"/>
              </w:rPr>
              <w:t>MI</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color w:val="000000"/>
                <w:szCs w:val="20"/>
                <w:lang w:val="en-GB"/>
              </w:rPr>
              <w:t>Multiple interference margi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NB</w:t>
            </w:r>
          </w:p>
        </w:tc>
        <w:tc>
          <w:tcPr>
            <w:tcW w:w="7766" w:type="dxa"/>
          </w:tcPr>
          <w:p w:rsidR="00E50AFF" w:rsidRPr="00E967C1" w:rsidRDefault="007D5CC6" w:rsidP="00E720C9">
            <w:pPr>
              <w:tabs>
                <w:tab w:val="center" w:pos="4320"/>
                <w:tab w:val="right" w:pos="8640"/>
              </w:tabs>
              <w:rPr>
                <w:rFonts w:cs="Arial"/>
                <w:color w:val="000000"/>
                <w:szCs w:val="20"/>
                <w:lang w:val="en-GB"/>
              </w:rPr>
            </w:pPr>
            <w:r w:rsidRPr="00E967C1">
              <w:rPr>
                <w:rFonts w:cs="Arial"/>
                <w:szCs w:val="20"/>
                <w:lang w:val="en-GB"/>
              </w:rPr>
              <w:t>Narrow Band</w:t>
            </w:r>
          </w:p>
        </w:tc>
      </w:tr>
      <w:tr w:rsidR="009256FD" w:rsidRPr="00A12020" w:rsidTr="00E731BF">
        <w:tc>
          <w:tcPr>
            <w:tcW w:w="2088" w:type="dxa"/>
          </w:tcPr>
          <w:p w:rsidR="009256FD" w:rsidRPr="00E967C1" w:rsidRDefault="009256FD" w:rsidP="00E731BF">
            <w:pPr>
              <w:tabs>
                <w:tab w:val="center" w:pos="4320"/>
                <w:tab w:val="right" w:pos="8640"/>
              </w:tabs>
              <w:rPr>
                <w:rFonts w:cs="Arial"/>
                <w:b/>
                <w:szCs w:val="20"/>
                <w:lang w:val="en-GB"/>
              </w:rPr>
            </w:pPr>
            <w:r w:rsidRPr="00E967C1">
              <w:rPr>
                <w:rFonts w:cs="Arial"/>
                <w:b/>
                <w:szCs w:val="20"/>
                <w:lang w:val="en-GB"/>
              </w:rPr>
              <w:t>NRA</w:t>
            </w:r>
          </w:p>
        </w:tc>
        <w:tc>
          <w:tcPr>
            <w:tcW w:w="7766" w:type="dxa"/>
          </w:tcPr>
          <w:p w:rsidR="009256FD" w:rsidRPr="00E967C1" w:rsidRDefault="009256FD" w:rsidP="009256FD">
            <w:pPr>
              <w:tabs>
                <w:tab w:val="center" w:pos="4320"/>
                <w:tab w:val="right" w:pos="8640"/>
              </w:tabs>
              <w:rPr>
                <w:rFonts w:cs="Arial"/>
                <w:szCs w:val="20"/>
                <w:lang w:val="en-GB"/>
              </w:rPr>
            </w:pPr>
            <w:r w:rsidRPr="00E967C1">
              <w:rPr>
                <w:rFonts w:cs="Arial"/>
                <w:szCs w:val="20"/>
              </w:rPr>
              <w:t>National Regulatory Authority</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O</w:t>
            </w:r>
            <w:r w:rsidRPr="00E967C1">
              <w:rPr>
                <w:rFonts w:cs="Arial"/>
                <w:b/>
                <w:szCs w:val="20"/>
                <w:vertAlign w:val="subscript"/>
                <w:lang w:val="en-GB"/>
              </w:rPr>
              <w:t>th</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Overloading threshold</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OOB</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 xml:space="preserve">Out-of-Band </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PI</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Portable Indoor</w:t>
            </w:r>
          </w:p>
        </w:tc>
      </w:tr>
      <w:tr w:rsidR="00E50AFF" w:rsidRPr="00A12020" w:rsidTr="009E4AFC">
        <w:tc>
          <w:tcPr>
            <w:tcW w:w="2088" w:type="dxa"/>
          </w:tcPr>
          <w:p w:rsidR="00E50AFF" w:rsidRPr="00E967C1" w:rsidDel="00401F48" w:rsidRDefault="007D5CC6" w:rsidP="009E4AFC">
            <w:pPr>
              <w:tabs>
                <w:tab w:val="center" w:pos="4320"/>
                <w:tab w:val="right" w:pos="8640"/>
              </w:tabs>
              <w:rPr>
                <w:rFonts w:cs="Arial"/>
                <w:b/>
                <w:szCs w:val="20"/>
                <w:lang w:val="en-GB"/>
              </w:rPr>
            </w:pPr>
            <w:r w:rsidRPr="00E967C1">
              <w:rPr>
                <w:rFonts w:cs="Arial"/>
                <w:b/>
                <w:szCs w:val="20"/>
                <w:lang w:val="en-GB"/>
              </w:rPr>
              <w:t>PR</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tection Ratio</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pagation model</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MSE</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Program Making and Special Event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O</w:t>
            </w:r>
          </w:p>
        </w:tc>
        <w:tc>
          <w:tcPr>
            <w:tcW w:w="7766" w:type="dxa"/>
          </w:tcPr>
          <w:p w:rsidR="00E50AFF" w:rsidRPr="00E967C1" w:rsidRDefault="007D5CC6" w:rsidP="00310840">
            <w:pPr>
              <w:tabs>
                <w:tab w:val="center" w:pos="4320"/>
                <w:tab w:val="right" w:pos="8640"/>
              </w:tabs>
              <w:rPr>
                <w:rFonts w:cs="Arial"/>
                <w:szCs w:val="20"/>
                <w:lang w:val="en-GB"/>
              </w:rPr>
            </w:pPr>
            <w:r w:rsidRPr="00E967C1">
              <w:rPr>
                <w:rFonts w:cs="Arial"/>
                <w:szCs w:val="20"/>
                <w:lang w:val="en-GB"/>
              </w:rPr>
              <w:t>Portable Outdoor</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POL</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Polarisation discrimina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PCI</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tected Pixel-Channel Interferenc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WM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fessional wireless microphone systems</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QAM</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Quadrature amplitude modula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RA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Radio astronomy service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i/>
                <w:iCs/>
                <w:color w:val="000000"/>
                <w:szCs w:val="20"/>
                <w:lang w:val="en-GB"/>
              </w:rPr>
              <w:t>RFSEN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Reference Sensitivity</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RBW</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eastAsia="ko-KR"/>
              </w:rPr>
              <w:t>Resolution bandwidth</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WM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fessional Wireless Microphone system</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R.V.</w:t>
            </w:r>
          </w:p>
        </w:tc>
        <w:tc>
          <w:tcPr>
            <w:tcW w:w="7766" w:type="dxa"/>
          </w:tcPr>
          <w:p w:rsidR="00E50AFF" w:rsidRPr="00E967C1" w:rsidRDefault="007D5CC6" w:rsidP="00CA7E25">
            <w:pPr>
              <w:tabs>
                <w:tab w:val="center" w:pos="4320"/>
                <w:tab w:val="right" w:pos="8640"/>
              </w:tabs>
              <w:rPr>
                <w:rFonts w:cs="Arial"/>
                <w:szCs w:val="20"/>
                <w:lang w:val="en-GB"/>
              </w:rPr>
            </w:pPr>
            <w:r w:rsidRPr="00E967C1">
              <w:rPr>
                <w:rFonts w:cs="Arial"/>
                <w:szCs w:val="20"/>
                <w:lang w:val="en-GB"/>
              </w:rPr>
              <w:t>Random variable</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SEAMCAT</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Spectrum Engineering Advanced Monte Carlo Tool</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SINR</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Signal to interference plus noise ratio</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TVW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TV White Spaces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USB</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Universal Serial Bus</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WSD</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White Space Device</w:t>
            </w:r>
          </w:p>
        </w:tc>
      </w:tr>
    </w:tbl>
    <w:p w:rsidR="00797D4C" w:rsidRPr="00A12020" w:rsidRDefault="007D5CC6" w:rsidP="00A32162">
      <w:pPr>
        <w:pStyle w:val="Heading1"/>
      </w:pPr>
      <w:bookmarkStart w:id="2" w:name="_Toc347231182"/>
      <w:r w:rsidRPr="007D5CC6">
        <w:lastRenderedPageBreak/>
        <w:t>Introduction</w:t>
      </w:r>
      <w:bookmarkEnd w:id="2"/>
    </w:p>
    <w:p w:rsidR="00652EF6" w:rsidRPr="00A12020" w:rsidRDefault="007D5CC6" w:rsidP="00652EF6">
      <w:pPr>
        <w:pStyle w:val="ECCParagraph"/>
      </w:pPr>
      <w:r w:rsidRPr="007D5CC6">
        <w:t>Cognitive radio systems (CRS) may be deployed in the “white spaces” of the frequency band 470-790 MHz provided that no harmful interference to incumbent services</w:t>
      </w:r>
      <w:r>
        <w:rPr>
          <w:rStyle w:val="FootnoteReference"/>
        </w:rPr>
        <w:footnoteReference w:id="2"/>
      </w:r>
      <w:r w:rsidRPr="007D5CC6">
        <w:t xml:space="preserve"> is generated by such a deployment. In other words, the incumbent services need to be protected from any potential WSD interference. This is to be ensured through geo-location databases, whereby the WSD looks up the TVWS spectrum availability at its particular location. ECC Report 159 </w:t>
      </w:r>
      <w:r w:rsidR="00A005B2" w:rsidRPr="007D5CC6">
        <w:fldChar w:fldCharType="begin"/>
      </w:r>
      <w:r w:rsidRPr="007D5CC6">
        <w:instrText xml:space="preserve"> REF _Ref314126419 \r \h </w:instrText>
      </w:r>
      <w:r w:rsidR="00A005B2" w:rsidRPr="007D5CC6">
        <w:fldChar w:fldCharType="separate"/>
      </w:r>
      <w:r w:rsidR="0007390A">
        <w:t>[1]</w:t>
      </w:r>
      <w:r w:rsidR="00A005B2" w:rsidRPr="007D5CC6">
        <w:fldChar w:fldCharType="end"/>
      </w:r>
      <w:r w:rsidRPr="007D5CC6">
        <w:t xml:space="preserve"> concluded that stand alone sensing was not considered to be a viable technique at present to manage interference, but a combined geo-location and sensing approach may be possible in the future.</w:t>
      </w:r>
    </w:p>
    <w:p w:rsidR="0003252E" w:rsidRPr="00A12020" w:rsidRDefault="007D5CC6" w:rsidP="00652EF6">
      <w:pPr>
        <w:pStyle w:val="ECCParagraph"/>
      </w:pPr>
      <w:r w:rsidRPr="007D5CC6">
        <w:t xml:space="preserve">In response to an increased interest in the possibilities potentially provided by white space devices (WSDs) by its members and the industry, the CEPT developed ECC Report 159 </w:t>
      </w:r>
      <w:r w:rsidR="00A005B2" w:rsidRPr="007D5CC6">
        <w:fldChar w:fldCharType="begin"/>
      </w:r>
      <w:r w:rsidRPr="007D5CC6">
        <w:instrText xml:space="preserve"> REF _Ref314126419 \r \h </w:instrText>
      </w:r>
      <w:r w:rsidR="00A005B2" w:rsidRPr="007D5CC6">
        <w:fldChar w:fldCharType="separate"/>
      </w:r>
      <w:r w:rsidR="0007390A">
        <w:t>[1]</w:t>
      </w:r>
      <w:r w:rsidR="00A005B2" w:rsidRPr="007D5CC6">
        <w:fldChar w:fldCharType="end"/>
      </w:r>
      <w:r w:rsidRPr="007D5CC6">
        <w:t xml:space="preserve"> where appropriate technical and operational requirements for such devices in the band 470-790 MHz have been formulated. However, </w:t>
      </w:r>
      <w:r w:rsidRPr="007D5CC6">
        <w:rPr>
          <w:bCs/>
          <w:szCs w:val="22"/>
        </w:rPr>
        <w:t xml:space="preserve">recognizing the preliminary nature of some elements used in the first studies, the innovative nature of cognitive techniques and the on-going research and industry activities in this field, ECC Report 159 </w:t>
      </w:r>
      <w:r w:rsidR="00A005B2" w:rsidRPr="007D5CC6">
        <w:rPr>
          <w:bCs/>
          <w:szCs w:val="22"/>
        </w:rPr>
        <w:fldChar w:fldCharType="begin"/>
      </w:r>
      <w:r w:rsidRPr="007D5CC6">
        <w:rPr>
          <w:bCs/>
          <w:szCs w:val="22"/>
        </w:rPr>
        <w:instrText xml:space="preserve"> REF _Ref314126419 \r \h </w:instrText>
      </w:r>
      <w:r w:rsidR="00A005B2" w:rsidRPr="007D5CC6">
        <w:rPr>
          <w:bCs/>
          <w:szCs w:val="22"/>
        </w:rPr>
      </w:r>
      <w:r w:rsidR="00A005B2" w:rsidRPr="007D5CC6">
        <w:rPr>
          <w:bCs/>
          <w:szCs w:val="22"/>
        </w:rPr>
        <w:fldChar w:fldCharType="separate"/>
      </w:r>
      <w:r w:rsidR="0007390A">
        <w:rPr>
          <w:bCs/>
          <w:szCs w:val="22"/>
        </w:rPr>
        <w:t>[1]</w:t>
      </w:r>
      <w:r w:rsidR="00A005B2" w:rsidRPr="007D5CC6">
        <w:rPr>
          <w:bCs/>
          <w:szCs w:val="22"/>
        </w:rPr>
        <w:fldChar w:fldCharType="end"/>
      </w:r>
      <w:r w:rsidRPr="007D5CC6">
        <w:rPr>
          <w:bCs/>
          <w:szCs w:val="22"/>
        </w:rPr>
        <w:t xml:space="preserve"> listed a number of technical and regulatory issues requiring further consideration. </w:t>
      </w:r>
      <w:r w:rsidRPr="007D5CC6">
        <w:rPr>
          <w:szCs w:val="22"/>
        </w:rPr>
        <w:t xml:space="preserve">One of the issues, ECC Report 159 </w:t>
      </w:r>
      <w:r w:rsidR="00A005B2" w:rsidRPr="007D5CC6">
        <w:rPr>
          <w:szCs w:val="22"/>
        </w:rPr>
        <w:fldChar w:fldCharType="begin"/>
      </w:r>
      <w:r w:rsidRPr="007D5CC6">
        <w:rPr>
          <w:szCs w:val="22"/>
        </w:rPr>
        <w:instrText xml:space="preserve"> REF _Ref314126419 \r \h </w:instrText>
      </w:r>
      <w:r w:rsidR="00A005B2" w:rsidRPr="007D5CC6">
        <w:rPr>
          <w:szCs w:val="22"/>
        </w:rPr>
      </w:r>
      <w:r w:rsidR="00A005B2" w:rsidRPr="007D5CC6">
        <w:rPr>
          <w:szCs w:val="22"/>
        </w:rPr>
        <w:fldChar w:fldCharType="separate"/>
      </w:r>
      <w:r w:rsidR="0007390A">
        <w:rPr>
          <w:szCs w:val="22"/>
        </w:rPr>
        <w:t>[1]</w:t>
      </w:r>
      <w:r w:rsidR="00A005B2" w:rsidRPr="007D5CC6">
        <w:rPr>
          <w:szCs w:val="22"/>
        </w:rPr>
        <w:fldChar w:fldCharType="end"/>
      </w:r>
      <w:r w:rsidRPr="007D5CC6">
        <w:rPr>
          <w:szCs w:val="22"/>
        </w:rPr>
        <w:t xml:space="preserve"> looked into, was the assessment of the appropriateness of the geo-location </w:t>
      </w:r>
      <w:r w:rsidRPr="007D5CC6">
        <w:rPr>
          <w:bCs/>
          <w:szCs w:val="22"/>
        </w:rPr>
        <w:t>technique to provide the required protection.</w:t>
      </w:r>
    </w:p>
    <w:p w:rsidR="00797D4C" w:rsidRPr="00A12020" w:rsidRDefault="007D5CC6" w:rsidP="00494BA5">
      <w:pPr>
        <w:spacing w:before="120" w:after="120"/>
        <w:jc w:val="both"/>
        <w:rPr>
          <w:bCs/>
          <w:szCs w:val="20"/>
          <w:lang w:val="en-GB"/>
        </w:rPr>
      </w:pPr>
      <w:r w:rsidRPr="007D5CC6">
        <w:rPr>
          <w:bCs/>
          <w:szCs w:val="22"/>
          <w:lang w:val="en-GB"/>
        </w:rPr>
        <w:t xml:space="preserve">This ECC Report is intended to complement ECC Report 159 </w:t>
      </w:r>
      <w:r w:rsidR="00A005B2" w:rsidRPr="007D5CC6">
        <w:rPr>
          <w:bCs/>
          <w:szCs w:val="22"/>
          <w:lang w:val="en-GB"/>
        </w:rPr>
        <w:fldChar w:fldCharType="begin"/>
      </w:r>
      <w:r w:rsidRPr="007D5CC6">
        <w:rPr>
          <w:bCs/>
          <w:szCs w:val="22"/>
          <w:lang w:val="en-GB"/>
        </w:rPr>
        <w:instrText xml:space="preserve"> REF _Ref314126419 \r \h </w:instrText>
      </w:r>
      <w:r w:rsidR="00A005B2" w:rsidRPr="007D5CC6">
        <w:rPr>
          <w:bCs/>
          <w:szCs w:val="22"/>
          <w:lang w:val="en-GB"/>
        </w:rPr>
      </w:r>
      <w:r w:rsidR="00A005B2" w:rsidRPr="007D5CC6">
        <w:rPr>
          <w:bCs/>
          <w:szCs w:val="22"/>
          <w:lang w:val="en-GB"/>
        </w:rPr>
        <w:fldChar w:fldCharType="separate"/>
      </w:r>
      <w:r w:rsidR="0007390A">
        <w:rPr>
          <w:bCs/>
          <w:szCs w:val="22"/>
          <w:lang w:val="en-GB"/>
        </w:rPr>
        <w:t>[1]</w:t>
      </w:r>
      <w:r w:rsidR="00A005B2" w:rsidRPr="007D5CC6">
        <w:rPr>
          <w:bCs/>
          <w:szCs w:val="22"/>
          <w:lang w:val="en-GB"/>
        </w:rPr>
        <w:fldChar w:fldCharType="end"/>
      </w:r>
      <w:r w:rsidRPr="007D5CC6">
        <w:rPr>
          <w:bCs/>
          <w:szCs w:val="22"/>
          <w:lang w:val="en-GB"/>
        </w:rPr>
        <w:t xml:space="preserve"> with additional technical investigations in relation to the geo-location technique. </w:t>
      </w:r>
      <w:r w:rsidRPr="007D5CC6">
        <w:rPr>
          <w:bCs/>
          <w:szCs w:val="20"/>
          <w:lang w:val="en-GB"/>
        </w:rPr>
        <w:t xml:space="preserve">In order to improve the readability of this complementary report, the relevant parts of ECC Report 159 </w:t>
      </w:r>
      <w:r w:rsidR="00A005B2" w:rsidRPr="007D5CC6">
        <w:rPr>
          <w:bCs/>
          <w:szCs w:val="20"/>
          <w:lang w:val="en-GB"/>
        </w:rPr>
        <w:fldChar w:fldCharType="begin"/>
      </w:r>
      <w:r w:rsidRPr="007D5CC6">
        <w:rPr>
          <w:bCs/>
          <w:szCs w:val="20"/>
          <w:lang w:val="en-GB"/>
        </w:rPr>
        <w:instrText xml:space="preserve"> REF _Ref314126419 \r \h </w:instrText>
      </w:r>
      <w:r w:rsidR="00A005B2" w:rsidRPr="007D5CC6">
        <w:rPr>
          <w:bCs/>
          <w:szCs w:val="20"/>
          <w:lang w:val="en-GB"/>
        </w:rPr>
      </w:r>
      <w:r w:rsidR="00A005B2" w:rsidRPr="007D5CC6">
        <w:rPr>
          <w:bCs/>
          <w:szCs w:val="20"/>
          <w:lang w:val="en-GB"/>
        </w:rPr>
        <w:fldChar w:fldCharType="separate"/>
      </w:r>
      <w:r w:rsidR="0007390A">
        <w:rPr>
          <w:bCs/>
          <w:szCs w:val="20"/>
          <w:lang w:val="en-GB"/>
        </w:rPr>
        <w:t>[1]</w:t>
      </w:r>
      <w:r w:rsidR="00A005B2" w:rsidRPr="007D5CC6">
        <w:rPr>
          <w:bCs/>
          <w:szCs w:val="20"/>
          <w:lang w:val="en-GB"/>
        </w:rPr>
        <w:fldChar w:fldCharType="end"/>
      </w:r>
      <w:r w:rsidRPr="007D5CC6">
        <w:rPr>
          <w:bCs/>
          <w:szCs w:val="20"/>
          <w:lang w:val="en-GB"/>
        </w:rPr>
        <w:t xml:space="preserve"> are included in this report and amended with additional information.</w:t>
      </w:r>
    </w:p>
    <w:p w:rsidR="00134A9F" w:rsidRPr="00A12020" w:rsidRDefault="007D5CC6">
      <w:pPr>
        <w:pStyle w:val="ECCParagraph"/>
        <w:rPr>
          <w:bCs/>
          <w:szCs w:val="20"/>
          <w:lang w:eastAsia="fr-FR"/>
        </w:rPr>
      </w:pPr>
      <w:r w:rsidRPr="007D5CC6">
        <w:t xml:space="preserve">Some CEPT administrations pointed out the importance of providing guidance on some of the approaches being considered. This would give scope for administrations to follow a common approach towards the development, operation and maintenance of a geo-location database. This report primarily focuses on providing guidance on some of the possible approaches to the algorithms to be used in the translation process to enable the protection of the relevant incumbent services as well as </w:t>
      </w:r>
      <w:r w:rsidR="00A10E56">
        <w:t>defining minimum</w:t>
      </w:r>
      <w:r w:rsidRPr="007D5CC6">
        <w:t xml:space="preserve"> data elements that would need to be exchanged between a WSD and a geo-location database. The technical elements presented in this report </w:t>
      </w:r>
      <w:r w:rsidRPr="007D5CC6">
        <w:rPr>
          <w:bCs/>
          <w:szCs w:val="20"/>
          <w:lang w:eastAsia="fr-FR"/>
        </w:rPr>
        <w:t xml:space="preserve">could be used as a basis for administrations to choose a sub-set of the common approaches to the algorithms presented in the translation process. More importantly the set of data elements presented in this report could be used to give guidance to ETSI and other standards bodies on what could constitute the minimum set of data elements that a WSD would have to understand and communicate with any geo-location database in Europe. </w:t>
      </w:r>
    </w:p>
    <w:p w:rsidR="00164DD8" w:rsidRPr="00A12020" w:rsidRDefault="007D5CC6">
      <w:pPr>
        <w:pStyle w:val="ECCParagraph"/>
      </w:pPr>
      <w:r w:rsidRPr="007D5CC6">
        <w:rPr>
          <w:bCs/>
          <w:szCs w:val="20"/>
          <w:lang w:eastAsia="fr-FR"/>
        </w:rPr>
        <w:t xml:space="preserve">It should be noted that there are also a number of non-technical elements in relation to the management and operational requirements that </w:t>
      </w:r>
      <w:r w:rsidR="00C75C01">
        <w:rPr>
          <w:bCs/>
          <w:szCs w:val="20"/>
          <w:lang w:eastAsia="fr-FR"/>
        </w:rPr>
        <w:t xml:space="preserve"> NRAs</w:t>
      </w:r>
      <w:r w:rsidR="00C75C01" w:rsidRPr="007D5CC6">
        <w:rPr>
          <w:bCs/>
          <w:szCs w:val="20"/>
          <w:lang w:eastAsia="fr-FR"/>
        </w:rPr>
        <w:t xml:space="preserve"> </w:t>
      </w:r>
      <w:r w:rsidRPr="007D5CC6">
        <w:rPr>
          <w:bCs/>
          <w:szCs w:val="20"/>
          <w:lang w:eastAsia="fr-FR"/>
        </w:rPr>
        <w:t xml:space="preserve">would need to address separately. For example, the database provider accreditation and management, the method for entering data for services that need to be protected and suitable processes to deal with the monitoring and/or the resolution of interference cases. The consideration of these elements is outside the scope of this report. </w:t>
      </w:r>
    </w:p>
    <w:p w:rsidR="008A54FC" w:rsidRPr="00A12020" w:rsidRDefault="007D5CC6" w:rsidP="00A32162">
      <w:pPr>
        <w:pStyle w:val="Heading1"/>
      </w:pPr>
      <w:bookmarkStart w:id="3" w:name="_Toc347231183"/>
      <w:r w:rsidRPr="007D5CC6">
        <w:t>Principles and general considerations</w:t>
      </w:r>
      <w:bookmarkEnd w:id="3"/>
    </w:p>
    <w:p w:rsidR="00580BE4" w:rsidRPr="00A12020" w:rsidRDefault="00A10E56" w:rsidP="0003252E">
      <w:pPr>
        <w:pStyle w:val="ECCParagraph"/>
      </w:pPr>
      <w:r w:rsidRPr="00D124B2">
        <w:t xml:space="preserve">The cognitive technique of geo-location is an approach, where </w:t>
      </w:r>
      <w:r>
        <w:t>WSDs</w:t>
      </w:r>
      <w:r w:rsidRPr="00D124B2">
        <w:t xml:space="preserve"> determine their location and </w:t>
      </w:r>
      <w:r>
        <w:t>consult</w:t>
      </w:r>
      <w:r w:rsidRPr="00D124B2">
        <w:t xml:space="preserve"> a geo-location database </w:t>
      </w:r>
      <w:r>
        <w:t xml:space="preserve"> to obtain</w:t>
      </w:r>
      <w:r w:rsidRPr="00D124B2">
        <w:t xml:space="preserve"> information on </w:t>
      </w:r>
      <w:r w:rsidR="002A26C7">
        <w:t xml:space="preserve">the </w:t>
      </w:r>
      <w:r w:rsidRPr="00D124B2">
        <w:t>frequencies they can use at their location</w:t>
      </w:r>
      <w:r w:rsidR="007D5CC6" w:rsidRPr="007D5CC6">
        <w:t xml:space="preserve">. </w:t>
      </w:r>
    </w:p>
    <w:p w:rsidR="00126D6B" w:rsidRDefault="007D5CC6">
      <w:pPr>
        <w:pStyle w:val="ECCParagraph"/>
      </w:pPr>
      <w:r w:rsidRPr="007D5CC6">
        <w:t>With regard to providing location information there are three different areas of uncertainty that the geo-location database will have to deal with:</w:t>
      </w:r>
    </w:p>
    <w:p w:rsidR="00D872CD" w:rsidRDefault="007D5CC6" w:rsidP="00156E3F">
      <w:pPr>
        <w:pStyle w:val="ECCParagraph"/>
        <w:numPr>
          <w:ilvl w:val="0"/>
          <w:numId w:val="58"/>
        </w:numPr>
        <w:spacing w:after="0"/>
      </w:pPr>
      <w:r w:rsidRPr="007D5CC6">
        <w:t>uncertainty in the location of the victim receiver,</w:t>
      </w:r>
    </w:p>
    <w:p w:rsidR="00D872CD" w:rsidRDefault="007D5CC6" w:rsidP="00156E3F">
      <w:pPr>
        <w:pStyle w:val="ECCParagraph"/>
        <w:numPr>
          <w:ilvl w:val="0"/>
          <w:numId w:val="58"/>
        </w:numPr>
        <w:spacing w:after="0"/>
      </w:pPr>
      <w:r w:rsidRPr="007D5CC6">
        <w:t>uncertainty in the location of the master WSD, and</w:t>
      </w:r>
    </w:p>
    <w:p w:rsidR="00D872CD" w:rsidRDefault="007D5CC6" w:rsidP="00156E3F">
      <w:pPr>
        <w:pStyle w:val="ECCParagraph"/>
        <w:numPr>
          <w:ilvl w:val="0"/>
          <w:numId w:val="58"/>
        </w:numPr>
        <w:spacing w:after="0"/>
      </w:pPr>
      <w:r w:rsidRPr="007D5CC6">
        <w:t xml:space="preserve">uncertainty in the location of the slave WSD. </w:t>
      </w:r>
    </w:p>
    <w:p w:rsidR="00126D6B" w:rsidRDefault="00126D6B">
      <w:pPr>
        <w:pStyle w:val="ECCParagraph"/>
      </w:pPr>
    </w:p>
    <w:p w:rsidR="00126D6B" w:rsidRDefault="007D5CC6">
      <w:pPr>
        <w:pStyle w:val="ECCParagraph"/>
      </w:pPr>
      <w:r w:rsidRPr="007D5CC6">
        <w:t xml:space="preserve">These uncertainties will determine the interference area that a geo-location database will have to consider when looking at the suitable reference and non-reference geometries (see Annex </w:t>
      </w:r>
      <w:r w:rsidR="002A26C7">
        <w:t>2</w:t>
      </w:r>
      <w:r w:rsidRPr="007D5CC6">
        <w:t>) used by the database to carry out any interference calculations.</w:t>
      </w:r>
    </w:p>
    <w:p w:rsidR="00126D6B" w:rsidRDefault="00126D6B">
      <w:pPr>
        <w:pStyle w:val="ECCParagraph"/>
      </w:pPr>
    </w:p>
    <w:p w:rsidR="000066D4" w:rsidRPr="00A12020" w:rsidRDefault="007D5CC6" w:rsidP="002C08D8">
      <w:pPr>
        <w:pStyle w:val="ECCParagraph"/>
      </w:pPr>
      <w:r w:rsidRPr="007D5CC6">
        <w:lastRenderedPageBreak/>
        <w:t>In the case of PMSE where an event may cover a large area, the receivers, either mobile or fixed may be located anywhere within this area. In this case, the PMSE receiver location uncertainty will determine how large an area would be used for assessment of the protection of PMSE receivers.</w:t>
      </w:r>
    </w:p>
    <w:p w:rsidR="0003252E" w:rsidRPr="00A12020" w:rsidRDefault="007D5CC6" w:rsidP="002C08D8">
      <w:pPr>
        <w:pStyle w:val="ECCParagraph"/>
      </w:pPr>
      <w:r w:rsidRPr="007D5CC6">
        <w:t xml:space="preserve">In addition to the provision of location information the WSD will have to be capable of providing to the database </w:t>
      </w:r>
      <w:r w:rsidR="002A26C7">
        <w:t>further</w:t>
      </w:r>
      <w:r w:rsidRPr="007D5CC6">
        <w:t xml:space="preserve"> information, such as</w:t>
      </w:r>
      <w:r w:rsidR="00A10E56">
        <w:t xml:space="preserve"> device emission class, technology identifier</w:t>
      </w:r>
      <w:r w:rsidRPr="007D5CC6">
        <w:t xml:space="preserve"> etc. Until this information has been received and processed by the database it will be unable to provide the WSD with the parameters (e.g. time, power and frequency) it has to operate within. The WSD is prohibited from transmitting in the 470-790 MHz band until this process has been completed.  </w:t>
      </w:r>
    </w:p>
    <w:p w:rsidR="0003252E" w:rsidRPr="00A12020" w:rsidRDefault="007D5CC6" w:rsidP="0003252E">
      <w:pPr>
        <w:pStyle w:val="ECCParagraph"/>
      </w:pPr>
      <w:r w:rsidRPr="007D5CC6">
        <w:t xml:space="preserve">The approach is based on a certain accuracy of the position determination by the WSD and the guarantee that this accuracy will be maintained while the WSD is in operation. This is true for both indoor and outdoor operation of WSD and reliable solutions are needed for position determination in both cases. Any errors in position determination may have a severe impact on those services which have to be protected by the WSD. </w:t>
      </w:r>
    </w:p>
    <w:p w:rsidR="0003252E" w:rsidRPr="00A12020" w:rsidRDefault="007D5CC6" w:rsidP="0003252E">
      <w:pPr>
        <w:pStyle w:val="ECCParagraph"/>
      </w:pPr>
      <w:r w:rsidRPr="007D5CC6">
        <w:t xml:space="preserve">It is also necessary to take into account any changes in the protected services and the timing of such changes, to ensure that the database always provides valid information to the WSD. </w:t>
      </w:r>
    </w:p>
    <w:p w:rsidR="00994178" w:rsidRDefault="007D5CC6" w:rsidP="009C1171">
      <w:pPr>
        <w:pStyle w:val="Heading2"/>
      </w:pPr>
      <w:bookmarkStart w:id="4" w:name="_Toc347231184"/>
      <w:r w:rsidRPr="007D5CC6">
        <w:t>Considerations on locations</w:t>
      </w:r>
      <w:bookmarkEnd w:id="4"/>
    </w:p>
    <w:p w:rsidR="00126D6B" w:rsidRDefault="007D5CC6">
      <w:pPr>
        <w:pStyle w:val="ECCParagraph"/>
      </w:pPr>
      <w:r w:rsidRPr="007D5CC6">
        <w:t xml:space="preserve">The geographical area covered by a geo-location database is typically sub divided into small pre-determined squares known as “pixels” (see </w:t>
      </w:r>
      <w:r w:rsidR="00410C4B">
        <w:fldChar w:fldCharType="begin"/>
      </w:r>
      <w:r w:rsidR="00410C4B">
        <w:instrText xml:space="preserve"> REF _Ref313952443 \h  \* MERGEFORMAT </w:instrText>
      </w:r>
      <w:r w:rsidR="00410C4B">
        <w:fldChar w:fldCharType="separate"/>
      </w:r>
      <w:r w:rsidR="0007390A" w:rsidRPr="00D43001">
        <w:t xml:space="preserve">Figure </w:t>
      </w:r>
      <w:r w:rsidR="0007390A">
        <w:t>1</w:t>
      </w:r>
      <w:r w:rsidR="00410C4B">
        <w:fldChar w:fldCharType="end"/>
      </w:r>
      <w:r w:rsidRPr="007D5CC6">
        <w:t xml:space="preserve">). Each pixel is associated with a set of channels carrying protected services. From this a set of available channels can be determined with their associated </w:t>
      </w:r>
      <w:r w:rsidRPr="007D5CC6">
        <w:rPr>
          <w:szCs w:val="20"/>
        </w:rPr>
        <w:t>e.i.r.p.</w:t>
      </w:r>
      <w:r w:rsidRPr="007D5CC6">
        <w:t xml:space="preserve"> levels and other relevant data for use by a WSD. The size of a pixel depends on the planning decisions made when populating the database, but 100m by 100m is anticipated for most CEPT countries.</w:t>
      </w:r>
    </w:p>
    <w:p w:rsidR="008562D8" w:rsidRPr="00A12020" w:rsidRDefault="007D5CC6" w:rsidP="0003252E">
      <w:pPr>
        <w:pStyle w:val="ECCParagraph"/>
      </w:pPr>
      <w:r w:rsidRPr="007D5CC6">
        <w:t xml:space="preserve">The size of the pixel is a trade-off. Too large a pixel size would result in a less efficient database which could restrict </w:t>
      </w:r>
      <w:r w:rsidR="00BA517E">
        <w:t>spectrum</w:t>
      </w:r>
      <w:r w:rsidRPr="007D5CC6">
        <w:t xml:space="preserve"> availability </w:t>
      </w:r>
      <w:r w:rsidR="00BA517E">
        <w:t xml:space="preserve">for WSDs </w:t>
      </w:r>
      <w:r w:rsidRPr="007D5CC6">
        <w:t xml:space="preserve">by sterilising a larger area than necessary. Too small a pixel size would result in large number of calculations for the database and a larger data transfer to the device than needed. </w:t>
      </w:r>
      <w:r w:rsidRPr="007D5CC6">
        <w:rPr>
          <w:rFonts w:cs="Arial"/>
          <w:lang w:eastAsia="ja-JP"/>
        </w:rPr>
        <w:t xml:space="preserve">WSDs are expected to use geo-location services like GPS, WiFi or mobile networks to determine their location and such services will have limited </w:t>
      </w:r>
      <w:r w:rsidRPr="007D5CC6">
        <w:t>accuracy</w:t>
      </w:r>
      <w:r w:rsidRPr="007D5CC6">
        <w:rPr>
          <w:rFonts w:cs="Arial"/>
          <w:lang w:eastAsia="ja-JP"/>
        </w:rPr>
        <w:t xml:space="preserve">. As a consequence, it may be necessary to consider restrictions for multiple pixels to determine the channels and power levels available to the WSD. The most restrictive </w:t>
      </w:r>
      <w:r w:rsidRPr="007D5CC6">
        <w:rPr>
          <w:rFonts w:cs="Arial"/>
          <w:szCs w:val="20"/>
        </w:rPr>
        <w:t xml:space="preserve">e.i.r.p. </w:t>
      </w:r>
      <w:r w:rsidRPr="007D5CC6">
        <w:rPr>
          <w:rFonts w:cs="Arial"/>
          <w:lang w:eastAsia="ja-JP"/>
        </w:rPr>
        <w:t>levels from the set of pixels where the WSD could be located would need to be applied to ensure protection of the services in the most susceptible pixel.</w:t>
      </w:r>
    </w:p>
    <w:p w:rsidR="0003252E" w:rsidRPr="00A12020" w:rsidRDefault="00493675" w:rsidP="00BB01E0">
      <w:pPr>
        <w:pStyle w:val="ECCParagraph"/>
        <w:keepNext/>
        <w:jc w:val="center"/>
      </w:pPr>
      <w:r>
        <w:rPr>
          <w:noProof/>
          <w:szCs w:val="20"/>
          <w:lang w:val="da-DK" w:eastAsia="da-DK"/>
        </w:rPr>
        <w:drawing>
          <wp:inline distT="0" distB="0" distL="0" distR="0" wp14:anchorId="01F1D1F9" wp14:editId="3510EE9C">
            <wp:extent cx="4038600" cy="3289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600" cy="3289300"/>
                    </a:xfrm>
                    <a:prstGeom prst="rect">
                      <a:avLst/>
                    </a:prstGeom>
                    <a:noFill/>
                    <a:ln>
                      <a:noFill/>
                    </a:ln>
                  </pic:spPr>
                </pic:pic>
              </a:graphicData>
            </a:graphic>
          </wp:inline>
        </w:drawing>
      </w:r>
    </w:p>
    <w:p w:rsidR="00D3213B" w:rsidRPr="00D43001" w:rsidRDefault="007D5CC6" w:rsidP="00D43001">
      <w:pPr>
        <w:pStyle w:val="Caption"/>
      </w:pPr>
      <w:bookmarkStart w:id="5" w:name="_Ref313952443"/>
      <w:r w:rsidRPr="00D43001">
        <w:t xml:space="preserve">Figure </w:t>
      </w:r>
      <w:r w:rsidR="00A005B2">
        <w:fldChar w:fldCharType="begin"/>
      </w:r>
      <w:r w:rsidR="00AD098E">
        <w:instrText xml:space="preserve"> SEQ Figure \* ARABIC </w:instrText>
      </w:r>
      <w:r w:rsidR="00A005B2">
        <w:fldChar w:fldCharType="separate"/>
      </w:r>
      <w:r w:rsidR="0007390A">
        <w:rPr>
          <w:noProof/>
        </w:rPr>
        <w:t>1</w:t>
      </w:r>
      <w:r w:rsidR="00A005B2">
        <w:fldChar w:fldCharType="end"/>
      </w:r>
      <w:bookmarkEnd w:id="5"/>
      <w:r w:rsidRPr="00D43001">
        <w:t>: Illustrative example of geo-loca</w:t>
      </w:r>
      <w:r w:rsidR="00295B5F">
        <w:t>tion database pixel granularity</w:t>
      </w:r>
    </w:p>
    <w:p w:rsidR="008A54FC" w:rsidRPr="00A12020" w:rsidRDefault="007D5CC6" w:rsidP="00A32162">
      <w:pPr>
        <w:pStyle w:val="Heading1"/>
      </w:pPr>
      <w:bookmarkStart w:id="6" w:name="_Toc347231185"/>
      <w:r w:rsidRPr="007D5CC6">
        <w:lastRenderedPageBreak/>
        <w:t>Requirements for WSD</w:t>
      </w:r>
      <w:bookmarkEnd w:id="6"/>
    </w:p>
    <w:p w:rsidR="00916199" w:rsidRPr="00A12020" w:rsidRDefault="007D5CC6" w:rsidP="00916199">
      <w:pPr>
        <w:pStyle w:val="ECCParagraph"/>
      </w:pPr>
      <w:r w:rsidRPr="007D5CC6">
        <w:t>The main purpose of using a geo-location database for WSD operation is to ensure that there is no harmful interference from the WSD to the protected services. This requires that some minimum amount of information is exchanged between the device and the database. The following sections give some guidance on what this minimum information should be for the different types of WSD.</w:t>
      </w:r>
    </w:p>
    <w:p w:rsidR="00994178" w:rsidRDefault="007D5CC6" w:rsidP="009C1171">
      <w:pPr>
        <w:pStyle w:val="Heading2"/>
      </w:pPr>
      <w:bookmarkStart w:id="7" w:name="_Toc347231186"/>
      <w:r w:rsidRPr="007D5CC6">
        <w:t>Definitions</w:t>
      </w:r>
      <w:bookmarkEnd w:id="7"/>
    </w:p>
    <w:p w:rsidR="00126D6B" w:rsidRDefault="00A10E56">
      <w:pPr>
        <w:pStyle w:val="ECCParagraph"/>
        <w:rPr>
          <w:szCs w:val="20"/>
        </w:rPr>
      </w:pPr>
      <w:r w:rsidRPr="00F11CB9">
        <w:rPr>
          <w:szCs w:val="20"/>
        </w:rPr>
        <w:t>A master WSD is a WSD</w:t>
      </w:r>
      <w:r w:rsidR="00BA517E">
        <w:rPr>
          <w:szCs w:val="20"/>
        </w:rPr>
        <w:t>,</w:t>
      </w:r>
      <w:r w:rsidRPr="00F11CB9">
        <w:rPr>
          <w:szCs w:val="20"/>
        </w:rPr>
        <w:t xml:space="preserve"> which</w:t>
      </w:r>
      <w:r>
        <w:rPr>
          <w:szCs w:val="20"/>
        </w:rPr>
        <w:t xml:space="preserve"> obtains the operational parameters (for both master and associated slaves) directly from</w:t>
      </w:r>
      <w:r w:rsidRPr="00F11CB9">
        <w:rPr>
          <w:szCs w:val="20"/>
        </w:rPr>
        <w:t xml:space="preserve"> a geo-location database (for example, through an internet connection).</w:t>
      </w:r>
    </w:p>
    <w:p w:rsidR="00126D6B" w:rsidRDefault="007D5CC6">
      <w:pPr>
        <w:pStyle w:val="ECCParagraph"/>
      </w:pPr>
      <w:r w:rsidRPr="007D5CC6">
        <w:t xml:space="preserve">A slave WSD is a WSD </w:t>
      </w:r>
      <w:r w:rsidR="00DC3750">
        <w:t>that</w:t>
      </w:r>
      <w:r w:rsidR="00DC3750" w:rsidRPr="007D5CC6">
        <w:t xml:space="preserve"> </w:t>
      </w:r>
      <w:r w:rsidRPr="007D5CC6">
        <w:t xml:space="preserve">does not directly communicate with a geo-location database, and obtains operating parameters </w:t>
      </w:r>
      <w:r w:rsidR="00A10E56">
        <w:rPr>
          <w:szCs w:val="20"/>
        </w:rPr>
        <w:t xml:space="preserve">directly </w:t>
      </w:r>
      <w:r w:rsidRPr="007D5CC6">
        <w:t xml:space="preserve">from its serving master WSD. </w:t>
      </w:r>
    </w:p>
    <w:p w:rsidR="00B83C54" w:rsidRDefault="00B83C54">
      <w:pPr>
        <w:pStyle w:val="ECCParagraph"/>
      </w:pPr>
      <w:r>
        <w:t>Within this report the WSD</w:t>
      </w:r>
      <w:r w:rsidR="00583682">
        <w:t>s</w:t>
      </w:r>
      <w:r>
        <w:t xml:space="preserve"> are classified into two types:</w:t>
      </w:r>
    </w:p>
    <w:p w:rsidR="00D872CD" w:rsidRDefault="007D5CC6" w:rsidP="00156E3F">
      <w:pPr>
        <w:pStyle w:val="ECCParagraph"/>
        <w:numPr>
          <w:ilvl w:val="0"/>
          <w:numId w:val="91"/>
        </w:numPr>
        <w:tabs>
          <w:tab w:val="num" w:pos="360"/>
        </w:tabs>
      </w:pPr>
      <w:r w:rsidRPr="007D5CC6">
        <w:t>a Type A</w:t>
      </w:r>
      <w:r w:rsidRPr="007D5CC6">
        <w:rPr>
          <w:szCs w:val="22"/>
        </w:rPr>
        <w:t xml:space="preserve"> is a </w:t>
      </w:r>
      <w:r w:rsidRPr="007D5CC6">
        <w:t>WSD whose antennas are permanently mounted on a fixed outdoor installation at a specified fixed location.</w:t>
      </w:r>
    </w:p>
    <w:p w:rsidR="00D872CD" w:rsidRDefault="007D5CC6" w:rsidP="00156E3F">
      <w:pPr>
        <w:pStyle w:val="ECCParagraph"/>
        <w:numPr>
          <w:ilvl w:val="0"/>
          <w:numId w:val="91"/>
        </w:numPr>
        <w:tabs>
          <w:tab w:val="num" w:pos="360"/>
        </w:tabs>
      </w:pPr>
      <w:r w:rsidRPr="007D5CC6">
        <w:rPr>
          <w:rFonts w:cs="Arial"/>
          <w:szCs w:val="22"/>
        </w:rPr>
        <w:t xml:space="preserve">a Type B WSD is a WSD </w:t>
      </w:r>
      <w:r w:rsidRPr="007D5CC6">
        <w:t>whose antennas are not permanently mounted on a fixed outdoor installation at a specified fixed location. Type B WSD shall have integral antenna</w:t>
      </w:r>
      <w:r w:rsidRPr="007D5CC6">
        <w:rPr>
          <w:rStyle w:val="FootnoteReference"/>
        </w:rPr>
        <w:footnoteReference w:id="3"/>
      </w:r>
      <w:r w:rsidRPr="007D5CC6">
        <w:t>.</w:t>
      </w:r>
    </w:p>
    <w:p w:rsidR="00126D6B" w:rsidRDefault="007D5CC6">
      <w:pPr>
        <w:pStyle w:val="ECCParagraph"/>
        <w:rPr>
          <w:b/>
        </w:rPr>
      </w:pPr>
      <w:r w:rsidRPr="007D5CC6">
        <w:t xml:space="preserve">WSD operational situation can be covered by the master/slave concept described below. </w:t>
      </w:r>
    </w:p>
    <w:p w:rsidR="00994178" w:rsidRDefault="007D5CC6" w:rsidP="009C1171">
      <w:pPr>
        <w:pStyle w:val="Heading2"/>
      </w:pPr>
      <w:bookmarkStart w:id="8" w:name="_Toc347231187"/>
      <w:r w:rsidRPr="007D5CC6">
        <w:t>General principles of master/slave concept</w:t>
      </w:r>
      <w:bookmarkEnd w:id="8"/>
    </w:p>
    <w:p w:rsidR="003C7604" w:rsidRPr="00A12020" w:rsidRDefault="007D5CC6" w:rsidP="003C7604">
      <w:pPr>
        <w:pStyle w:val="ECCParagraph"/>
      </w:pPr>
      <w:r w:rsidRPr="007D5CC6">
        <w:t xml:space="preserve">Deployments of master/slave WSDs are divided into two cases shown schematically in </w:t>
      </w:r>
      <w:r w:rsidR="00A005B2" w:rsidRPr="007D5CC6">
        <w:fldChar w:fldCharType="begin"/>
      </w:r>
      <w:r w:rsidRPr="007D5CC6">
        <w:instrText xml:space="preserve"> REF _Ref333768682 \h </w:instrText>
      </w:r>
      <w:r w:rsidR="00A005B2" w:rsidRPr="007D5CC6">
        <w:fldChar w:fldCharType="separate"/>
      </w:r>
      <w:r w:rsidR="0007390A" w:rsidRPr="007D5CC6">
        <w:t xml:space="preserve">Figure </w:t>
      </w:r>
      <w:r w:rsidR="0007390A">
        <w:rPr>
          <w:noProof/>
        </w:rPr>
        <w:t>2</w:t>
      </w:r>
      <w:r w:rsidR="00A005B2" w:rsidRPr="007D5CC6">
        <w:fldChar w:fldCharType="end"/>
      </w:r>
      <w:r w:rsidRPr="007D5CC6">
        <w:t xml:space="preserve">: </w:t>
      </w:r>
    </w:p>
    <w:p w:rsidR="00D872CD" w:rsidRDefault="007D5CC6" w:rsidP="00CB0297">
      <w:pPr>
        <w:numPr>
          <w:ilvl w:val="0"/>
          <w:numId w:val="11"/>
        </w:numPr>
        <w:spacing w:before="120"/>
        <w:ind w:left="709" w:hanging="349"/>
        <w:jc w:val="both"/>
        <w:rPr>
          <w:lang w:val="en-GB"/>
        </w:rPr>
      </w:pPr>
      <w:r w:rsidRPr="007D5CC6">
        <w:rPr>
          <w:lang w:val="en-GB"/>
        </w:rPr>
        <w:t>the master does not know where, within its coverage area, the slaves are located (non geo-located slaves)</w:t>
      </w:r>
    </w:p>
    <w:p w:rsidR="00591AE4" w:rsidRPr="00A12020" w:rsidRDefault="007D5CC6" w:rsidP="00A70D0E">
      <w:pPr>
        <w:spacing w:before="120"/>
        <w:ind w:left="720"/>
        <w:jc w:val="both"/>
        <w:rPr>
          <w:lang w:val="en-GB"/>
        </w:rPr>
      </w:pPr>
      <w:r w:rsidRPr="007D5CC6">
        <w:rPr>
          <w:lang w:val="en-GB"/>
        </w:rPr>
        <w:t xml:space="preserve">This case represents the general deployment scenarios for master/slave operation. </w:t>
      </w:r>
    </w:p>
    <w:p w:rsidR="00591AE4" w:rsidRPr="00A12020" w:rsidRDefault="007D5CC6" w:rsidP="00A70D0E">
      <w:pPr>
        <w:spacing w:before="120"/>
        <w:ind w:left="720"/>
        <w:jc w:val="both"/>
        <w:rPr>
          <w:lang w:val="en-GB"/>
        </w:rPr>
      </w:pPr>
      <w:r w:rsidRPr="007D5CC6">
        <w:rPr>
          <w:lang w:val="en-GB"/>
        </w:rPr>
        <w:t xml:space="preserve">In this </w:t>
      </w:r>
      <w:r w:rsidR="00B65732" w:rsidRPr="007D5CC6">
        <w:rPr>
          <w:lang w:val="en-GB"/>
        </w:rPr>
        <w:t>case,</w:t>
      </w:r>
      <w:r w:rsidRPr="007D5CC6">
        <w:rPr>
          <w:lang w:val="en-GB"/>
        </w:rPr>
        <w:t xml:space="preserve"> the coverage area of the master needs to be identified. The coverage area depends on the used technology, transmit power, antenna characteristics, frequency within the white space band (e.g. propagation at the bottom of the band may be superior to that at the top) and the terrain. The coverage area could be determined by the master WSDs itself or by the database as specified by the </w:t>
      </w:r>
      <w:r w:rsidR="009256FD">
        <w:rPr>
          <w:rFonts w:cs="Arial"/>
          <w:szCs w:val="20"/>
        </w:rPr>
        <w:t>NRA</w:t>
      </w:r>
      <w:r w:rsidRPr="007D5CC6">
        <w:rPr>
          <w:lang w:val="en-GB"/>
        </w:rPr>
        <w:t xml:space="preserve">– (this would be a choice for the </w:t>
      </w:r>
      <w:r w:rsidR="009256FD">
        <w:rPr>
          <w:lang w:val="en-GB"/>
        </w:rPr>
        <w:t>NRA</w:t>
      </w:r>
      <w:r w:rsidRPr="007D5CC6">
        <w:rPr>
          <w:lang w:val="en-GB"/>
        </w:rPr>
        <w:t xml:space="preserve">). It needs, however, to be noted that the coverage area of the master WSD </w:t>
      </w:r>
      <w:r w:rsidR="003843C3">
        <w:rPr>
          <w:lang w:val="en-GB"/>
        </w:rPr>
        <w:t>can</w:t>
      </w:r>
      <w:r w:rsidR="003843C3" w:rsidRPr="007D5CC6">
        <w:rPr>
          <w:lang w:val="en-GB"/>
        </w:rPr>
        <w:t xml:space="preserve"> </w:t>
      </w:r>
      <w:r w:rsidRPr="007D5CC6">
        <w:rPr>
          <w:lang w:val="en-GB"/>
        </w:rPr>
        <w:t xml:space="preserve">only be determined once the operating frequency and power of the master WSD </w:t>
      </w:r>
      <w:r w:rsidR="003843C3">
        <w:t>have been provided by the database and the master WSD has chosen its intended transmission power and operating frequency</w:t>
      </w:r>
      <w:r w:rsidRPr="007D5CC6">
        <w:rPr>
          <w:lang w:val="en-GB"/>
        </w:rPr>
        <w:t>.</w:t>
      </w:r>
    </w:p>
    <w:p w:rsidR="00591AE4" w:rsidRPr="00A12020" w:rsidRDefault="007D5CC6" w:rsidP="00BB01E0">
      <w:pPr>
        <w:spacing w:before="120"/>
        <w:ind w:left="720"/>
        <w:jc w:val="both"/>
        <w:rPr>
          <w:lang w:val="en-GB"/>
        </w:rPr>
      </w:pPr>
      <w:r w:rsidRPr="007D5CC6">
        <w:rPr>
          <w:lang w:val="en-GB"/>
        </w:rPr>
        <w:t xml:space="preserve">When the slaves are non geo-located, the master needs first to send a request </w:t>
      </w:r>
      <w:r w:rsidR="00DC3750">
        <w:rPr>
          <w:lang w:val="en-GB"/>
        </w:rPr>
        <w:t xml:space="preserve">to the database </w:t>
      </w:r>
      <w:r w:rsidRPr="007D5CC6">
        <w:rPr>
          <w:lang w:val="en-GB"/>
        </w:rPr>
        <w:t xml:space="preserve">for itself taking into account its location uncertainty. When the coverage area of the master WSD is determined (either by the database or by the master itself), the database returns </w:t>
      </w:r>
      <w:r w:rsidR="003843C3">
        <w:rPr>
          <w:lang w:val="en-GB"/>
        </w:rPr>
        <w:t>generic operational parameters</w:t>
      </w:r>
      <w:r w:rsidR="000B0618">
        <w:rPr>
          <w:rStyle w:val="FootnoteReference"/>
          <w:lang w:val="en-GB"/>
        </w:rPr>
        <w:footnoteReference w:id="4"/>
      </w:r>
      <w:r w:rsidRPr="007D5CC6">
        <w:rPr>
          <w:lang w:val="en-GB"/>
        </w:rPr>
        <w:t xml:space="preserve"> (i.e. the available channels, associated transmit power, etc), which is pertinent/valid for </w:t>
      </w:r>
      <w:r w:rsidR="003843C3">
        <w:rPr>
          <w:lang w:val="en-GB"/>
        </w:rPr>
        <w:t>all slave WSDs transmission within the coverage area of the master WSD</w:t>
      </w:r>
      <w:r w:rsidRPr="007D5CC6">
        <w:rPr>
          <w:lang w:val="en-GB"/>
        </w:rPr>
        <w:t xml:space="preserve">. </w:t>
      </w:r>
    </w:p>
    <w:p w:rsidR="00591AE4" w:rsidRPr="00A12020" w:rsidRDefault="00B65732" w:rsidP="00BB01E0">
      <w:pPr>
        <w:spacing w:before="120"/>
        <w:ind w:left="720"/>
        <w:jc w:val="both"/>
        <w:rPr>
          <w:lang w:val="en-GB"/>
        </w:rPr>
      </w:pPr>
      <w:r>
        <w:rPr>
          <w:lang w:val="en-GB"/>
        </w:rPr>
        <w:t xml:space="preserve">After </w:t>
      </w:r>
      <w:r w:rsidR="003843C3">
        <w:rPr>
          <w:lang w:val="en-GB"/>
        </w:rPr>
        <w:t>receiving generic operational parameters for slave WSD</w:t>
      </w:r>
      <w:r w:rsidR="00833C27">
        <w:rPr>
          <w:lang w:val="en-GB"/>
        </w:rPr>
        <w:t>s</w:t>
      </w:r>
      <w:r w:rsidR="003843C3">
        <w:rPr>
          <w:lang w:val="en-GB"/>
        </w:rPr>
        <w:t xml:space="preserve"> from the database, the master WSD communicates these parameters to slave WSDs</w:t>
      </w:r>
      <w:r w:rsidR="00833C27">
        <w:rPr>
          <w:lang w:val="en-GB"/>
        </w:rPr>
        <w:t xml:space="preserve"> </w:t>
      </w:r>
      <w:r w:rsidR="003843C3">
        <w:rPr>
          <w:lang w:val="en-GB"/>
        </w:rPr>
        <w:t>located within its coverage area.</w:t>
      </w:r>
      <w:r w:rsidR="00833C27">
        <w:rPr>
          <w:lang w:val="en-GB"/>
        </w:rPr>
        <w:t xml:space="preserve"> These s</w:t>
      </w:r>
      <w:r w:rsidR="003843C3">
        <w:rPr>
          <w:lang w:val="en-GB"/>
        </w:rPr>
        <w:t xml:space="preserve">lave WSDs can then associate with the master WSD using </w:t>
      </w:r>
      <w:r w:rsidR="00833C27">
        <w:rPr>
          <w:lang w:val="en-GB"/>
        </w:rPr>
        <w:t xml:space="preserve">470-790 MHz band with </w:t>
      </w:r>
      <w:r w:rsidR="003843C3">
        <w:rPr>
          <w:lang w:val="en-GB"/>
        </w:rPr>
        <w:t>these parameters</w:t>
      </w:r>
      <w:r w:rsidR="007D5CC6" w:rsidRPr="007D5CC6">
        <w:rPr>
          <w:lang w:val="en-GB"/>
        </w:rPr>
        <w:t xml:space="preserve">. </w:t>
      </w:r>
    </w:p>
    <w:p w:rsidR="00D872CD" w:rsidRDefault="007D5CC6" w:rsidP="00CB0297">
      <w:pPr>
        <w:numPr>
          <w:ilvl w:val="0"/>
          <w:numId w:val="11"/>
        </w:numPr>
        <w:spacing w:before="120"/>
        <w:ind w:left="709" w:hanging="349"/>
        <w:jc w:val="both"/>
        <w:rPr>
          <w:lang w:val="en-GB"/>
        </w:rPr>
      </w:pPr>
      <w:r w:rsidRPr="007D5CC6">
        <w:rPr>
          <w:lang w:val="en-GB"/>
        </w:rPr>
        <w:t>the master knows where the slaves are located (geo-located slaves)</w:t>
      </w:r>
    </w:p>
    <w:p w:rsidR="00591AE4" w:rsidRPr="00A12020" w:rsidRDefault="007D5CC6" w:rsidP="00BB01E0">
      <w:pPr>
        <w:spacing w:before="120"/>
        <w:ind w:left="720"/>
        <w:jc w:val="both"/>
        <w:rPr>
          <w:lang w:val="en-GB"/>
        </w:rPr>
      </w:pPr>
      <w:r w:rsidRPr="007D5CC6">
        <w:rPr>
          <w:lang w:val="en-GB"/>
        </w:rPr>
        <w:t xml:space="preserve">This case can follow from the previous case when after being instructed by the master, the slave WSDs inform the master about their geographical positions. There could be also situations when the </w:t>
      </w:r>
      <w:r w:rsidRPr="007D5CC6">
        <w:rPr>
          <w:lang w:val="en-GB"/>
        </w:rPr>
        <w:lastRenderedPageBreak/>
        <w:t xml:space="preserve">whole master/slave network is professionally installed (i.e. fixed networks) and, therefore, either the master or the database knows the positions of the slave WSDs. </w:t>
      </w:r>
    </w:p>
    <w:p w:rsidR="003C7604" w:rsidRPr="00A12020" w:rsidRDefault="003843C3" w:rsidP="00BB01E0">
      <w:pPr>
        <w:spacing w:before="120"/>
        <w:ind w:left="720"/>
        <w:jc w:val="both"/>
        <w:rPr>
          <w:lang w:val="en-GB"/>
        </w:rPr>
      </w:pPr>
      <w:r w:rsidRPr="00F11CB9">
        <w:rPr>
          <w:lang w:val="en-GB"/>
        </w:rPr>
        <w:t>This case is relatively straightforward. The master sends to the database separate requests for</w:t>
      </w:r>
      <w:r>
        <w:rPr>
          <w:lang w:val="en-GB"/>
        </w:rPr>
        <w:t xml:space="preserve"> specific operational parameters</w:t>
      </w:r>
      <w:r w:rsidR="00833C27">
        <w:rPr>
          <w:rStyle w:val="FootnoteReference"/>
          <w:lang w:val="en-GB"/>
        </w:rPr>
        <w:footnoteReference w:id="5"/>
      </w:r>
      <w:r>
        <w:rPr>
          <w:lang w:val="en-GB"/>
        </w:rPr>
        <w:t xml:space="preserve"> for</w:t>
      </w:r>
      <w:r w:rsidRPr="00F11CB9">
        <w:rPr>
          <w:lang w:val="en-GB"/>
        </w:rPr>
        <w:t xml:space="preserve"> each slave</w:t>
      </w:r>
      <w:r>
        <w:rPr>
          <w:lang w:val="en-GB"/>
        </w:rPr>
        <w:t xml:space="preserve"> (and also for itself, if necessary)</w:t>
      </w:r>
      <w:r w:rsidRPr="00F11CB9">
        <w:rPr>
          <w:lang w:val="en-GB"/>
        </w:rPr>
        <w:t xml:space="preserve">. </w:t>
      </w:r>
      <w:r>
        <w:rPr>
          <w:lang w:val="en-GB"/>
        </w:rPr>
        <w:t>These requests take into account the location uncertainty for master WSDs and its slaves</w:t>
      </w:r>
      <w:r w:rsidR="007D5CC6" w:rsidRPr="007D5CC6">
        <w:rPr>
          <w:lang w:val="en-GB"/>
        </w:rPr>
        <w:t xml:space="preserve">. </w:t>
      </w:r>
    </w:p>
    <w:p w:rsidR="003C7604" w:rsidRPr="00A12020" w:rsidRDefault="003843C3" w:rsidP="00BB01E0">
      <w:pPr>
        <w:spacing w:before="120"/>
        <w:ind w:left="720"/>
        <w:jc w:val="both"/>
        <w:rPr>
          <w:lang w:val="en-GB"/>
        </w:rPr>
      </w:pPr>
      <w:r>
        <w:rPr>
          <w:lang w:val="en-GB"/>
        </w:rPr>
        <w:t xml:space="preserve">After  receiving specific operational parameters from the database, the master </w:t>
      </w:r>
      <w:r w:rsidRPr="00F11CB9">
        <w:rPr>
          <w:lang w:val="en-GB"/>
        </w:rPr>
        <w:t xml:space="preserve">cascades the appropriate database response to the </w:t>
      </w:r>
      <w:r w:rsidR="006431A1">
        <w:rPr>
          <w:lang w:val="en-GB"/>
        </w:rPr>
        <w:t xml:space="preserve">appropriate </w:t>
      </w:r>
      <w:r w:rsidRPr="00F11CB9">
        <w:rPr>
          <w:lang w:val="en-GB"/>
        </w:rPr>
        <w:t>slave</w:t>
      </w:r>
      <w:r w:rsidR="006431A1">
        <w:rPr>
          <w:lang w:val="en-GB"/>
        </w:rPr>
        <w:t xml:space="preserve"> WSD</w:t>
      </w:r>
      <w:r w:rsidR="007D5CC6" w:rsidRPr="007D5CC6">
        <w:rPr>
          <w:lang w:val="en-GB"/>
        </w:rPr>
        <w:t xml:space="preserve">. </w:t>
      </w:r>
    </w:p>
    <w:p w:rsidR="003C7604" w:rsidRPr="00A12020" w:rsidRDefault="003C7604" w:rsidP="000174B4">
      <w:pPr>
        <w:spacing w:before="120"/>
        <w:ind w:left="720"/>
        <w:rPr>
          <w:lang w:val="en-GB"/>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671"/>
      </w:tblGrid>
      <w:tr w:rsidR="003710A5" w:rsidRPr="00A12020" w:rsidTr="00C04F97">
        <w:tc>
          <w:tcPr>
            <w:tcW w:w="4463" w:type="dxa"/>
          </w:tcPr>
          <w:p w:rsidR="003710A5" w:rsidRPr="00A12020" w:rsidRDefault="00493675" w:rsidP="00D27311">
            <w:pPr>
              <w:spacing w:before="120"/>
              <w:jc w:val="center"/>
              <w:rPr>
                <w:lang w:val="en-GB"/>
              </w:rPr>
            </w:pPr>
            <w:r>
              <w:rPr>
                <w:noProof/>
                <w:lang w:val="da-DK" w:eastAsia="da-DK"/>
              </w:rPr>
              <w:drawing>
                <wp:inline distT="0" distB="0" distL="0" distR="0" wp14:anchorId="5F4B38F4" wp14:editId="63D4E4DF">
                  <wp:extent cx="2658924" cy="2501900"/>
                  <wp:effectExtent l="19050" t="0" r="8076" b="0"/>
                  <wp:docPr id="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2659916" cy="2502833"/>
                          </a:xfrm>
                          <a:prstGeom prst="rect">
                            <a:avLst/>
                          </a:prstGeom>
                          <a:noFill/>
                          <a:ln w="9525">
                            <a:noFill/>
                            <a:miter lim="800000"/>
                            <a:headEnd/>
                            <a:tailEnd/>
                          </a:ln>
                        </pic:spPr>
                      </pic:pic>
                    </a:graphicData>
                  </a:graphic>
                </wp:inline>
              </w:drawing>
            </w:r>
          </w:p>
        </w:tc>
        <w:tc>
          <w:tcPr>
            <w:tcW w:w="4671" w:type="dxa"/>
          </w:tcPr>
          <w:p w:rsidR="003710A5" w:rsidRPr="00A12020" w:rsidRDefault="00493675" w:rsidP="003710A5">
            <w:pPr>
              <w:spacing w:before="120"/>
              <w:jc w:val="center"/>
              <w:rPr>
                <w:lang w:val="en-GB"/>
              </w:rPr>
            </w:pPr>
            <w:r>
              <w:rPr>
                <w:noProof/>
                <w:lang w:val="da-DK" w:eastAsia="da-DK"/>
              </w:rPr>
              <w:drawing>
                <wp:inline distT="0" distB="0" distL="0" distR="0" wp14:anchorId="795D1EFE" wp14:editId="047AEA44">
                  <wp:extent cx="2354184" cy="1921783"/>
                  <wp:effectExtent l="19050" t="0" r="8016" b="0"/>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2356405" cy="1923596"/>
                          </a:xfrm>
                          <a:prstGeom prst="rect">
                            <a:avLst/>
                          </a:prstGeom>
                          <a:noFill/>
                          <a:ln w="9525">
                            <a:noFill/>
                            <a:miter lim="800000"/>
                            <a:headEnd/>
                            <a:tailEnd/>
                          </a:ln>
                        </pic:spPr>
                      </pic:pic>
                    </a:graphicData>
                  </a:graphic>
                </wp:inline>
              </w:drawing>
            </w:r>
          </w:p>
        </w:tc>
      </w:tr>
      <w:tr w:rsidR="003710A5" w:rsidRPr="00A12020" w:rsidTr="00C04F97">
        <w:tc>
          <w:tcPr>
            <w:tcW w:w="4463" w:type="dxa"/>
          </w:tcPr>
          <w:p w:rsidR="003710A5" w:rsidRPr="00A12020" w:rsidRDefault="007D5CC6" w:rsidP="003710A5">
            <w:pPr>
              <w:spacing w:before="120"/>
              <w:jc w:val="center"/>
              <w:rPr>
                <w:lang w:val="en-GB"/>
              </w:rPr>
            </w:pPr>
            <w:r w:rsidRPr="007D5CC6">
              <w:rPr>
                <w:lang w:val="en-GB"/>
              </w:rPr>
              <w:t>(a)</w:t>
            </w:r>
          </w:p>
        </w:tc>
        <w:tc>
          <w:tcPr>
            <w:tcW w:w="4671" w:type="dxa"/>
          </w:tcPr>
          <w:p w:rsidR="003710A5" w:rsidRPr="00A12020" w:rsidRDefault="007D5CC6" w:rsidP="003710A5">
            <w:pPr>
              <w:spacing w:before="120"/>
              <w:jc w:val="center"/>
              <w:rPr>
                <w:lang w:val="en-GB"/>
              </w:rPr>
            </w:pPr>
            <w:r w:rsidRPr="007D5CC6">
              <w:rPr>
                <w:lang w:val="en-GB"/>
              </w:rPr>
              <w:t>(b)</w:t>
            </w:r>
          </w:p>
        </w:tc>
      </w:tr>
    </w:tbl>
    <w:p w:rsidR="00BB01E0" w:rsidRPr="00A12020" w:rsidRDefault="007D5CC6">
      <w:pPr>
        <w:pStyle w:val="Caption"/>
        <w:rPr>
          <w:lang w:val="en-GB"/>
        </w:rPr>
      </w:pPr>
      <w:bookmarkStart w:id="9" w:name="_Ref333768682"/>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2</w:t>
      </w:r>
      <w:r w:rsidR="00A005B2" w:rsidRPr="007D5CC6">
        <w:rPr>
          <w:lang w:val="en-GB"/>
        </w:rPr>
        <w:fldChar w:fldCharType="end"/>
      </w:r>
      <w:bookmarkEnd w:id="9"/>
      <w:r w:rsidRPr="007D5CC6">
        <w:rPr>
          <w:lang w:val="en-GB"/>
        </w:rPr>
        <w:t>: Concept of (a) non-geo-located and (b) geo-located slaves. The shaded regions show the area within which the slave WSD has been determined to be situated. In case of non geo-located slaves this area corresponds to the coverage area of the master WSD</w:t>
      </w:r>
    </w:p>
    <w:p w:rsidR="003843C3" w:rsidRPr="00F11CB9" w:rsidRDefault="003843C3" w:rsidP="003843C3">
      <w:pPr>
        <w:pStyle w:val="ECCParagraph"/>
        <w:spacing w:before="240"/>
      </w:pPr>
      <w:r>
        <w:t>One approach to determine the coverage area where non geo-located slave WSDs may be able to receive instructions from a master WSD</w:t>
      </w:r>
      <w:r w:rsidRPr="00F11CB9">
        <w:t xml:space="preserve">would be for the operator of the master </w:t>
      </w:r>
      <w:r>
        <w:t xml:space="preserve">WSD </w:t>
      </w:r>
      <w:r w:rsidRPr="00F11CB9">
        <w:t xml:space="preserve">to use a pre-agreed coverage planning tool to determine coverage contours for a number of pre-defined powers and frequencies. The operator of the master </w:t>
      </w:r>
      <w:r>
        <w:t xml:space="preserve">WSD </w:t>
      </w:r>
      <w:r w:rsidRPr="00F11CB9">
        <w:t xml:space="preserve">might then place a database request for the master device and then, based on the allowed power levels from the </w:t>
      </w:r>
      <w:r>
        <w:t>database</w:t>
      </w:r>
      <w:r w:rsidRPr="00F11CB9">
        <w:t>, determine the coverage area and then place further database requests for potential slave operation on all the pixels within this coverage area.</w:t>
      </w:r>
    </w:p>
    <w:p w:rsidR="003843C3" w:rsidRPr="00F11CB9" w:rsidRDefault="003843C3" w:rsidP="003843C3">
      <w:pPr>
        <w:pStyle w:val="ECCParagraph"/>
      </w:pPr>
      <w:r w:rsidRPr="00F11CB9">
        <w:t xml:space="preserve">An alternative would be for the </w:t>
      </w:r>
      <w:r>
        <w:t>NRA</w:t>
      </w:r>
      <w:r w:rsidRPr="00F11CB9">
        <w:t xml:space="preserve"> to determine the coverage based on propagation models taking into account the actual terrain or if possible based on simpler models such as the Hata model. The transmit powers for the slaves inside the master coverage area </w:t>
      </w:r>
      <w:r>
        <w:t>would have to</w:t>
      </w:r>
      <w:r w:rsidRPr="00F11CB9">
        <w:t xml:space="preserve"> be determined  </w:t>
      </w:r>
      <w:r>
        <w:t xml:space="preserve">assuming </w:t>
      </w:r>
      <w:r w:rsidRPr="00F11CB9">
        <w:t xml:space="preserve">default </w:t>
      </w:r>
      <w:r>
        <w:t xml:space="preserve">worst case </w:t>
      </w:r>
      <w:r w:rsidRPr="00F11CB9">
        <w:t xml:space="preserve">technical characteristics of the slaves. </w:t>
      </w:r>
      <w:r>
        <w:t>An assumption would also need to be made on the antenna gain of the slave WSD in order not to under</w:t>
      </w:r>
      <w:r w:rsidR="006431A1">
        <w:t>estimate</w:t>
      </w:r>
      <w:r>
        <w:t xml:space="preserve"> the coverage area of the </w:t>
      </w:r>
      <w:r w:rsidR="006431A1">
        <w:t>master</w:t>
      </w:r>
      <w:r>
        <w:t xml:space="preserve"> WSD. Since most of non geo-located slave WSDs are likely to be personal portable devices, a maximum antenna gain of 2.15</w:t>
      </w:r>
      <w:r w:rsidR="004A169C">
        <w:t xml:space="preserve"> </w:t>
      </w:r>
      <w:r>
        <w:t xml:space="preserve">dBi for non-geo-located slave WSD is proposed assuming a dipole antenna. </w:t>
      </w:r>
      <w:r w:rsidRPr="00F11CB9">
        <w:t xml:space="preserve">There may also be a mechanism to take into account the actual slave characteristics, especially if they are better than the default technical characteristics defined by the </w:t>
      </w:r>
      <w:r>
        <w:t>NRA</w:t>
      </w:r>
      <w:r w:rsidRPr="00F11CB9">
        <w:t xml:space="preserve">. In general the full details of the approach can be determined by the </w:t>
      </w:r>
      <w:r>
        <w:t>NRAs</w:t>
      </w:r>
      <w:r w:rsidRPr="00F11CB9">
        <w:t xml:space="preserve">. </w:t>
      </w:r>
    </w:p>
    <w:p w:rsidR="003843C3" w:rsidRPr="00F11CB9" w:rsidRDefault="003843C3" w:rsidP="003843C3">
      <w:pPr>
        <w:pStyle w:val="ECCParagraph"/>
      </w:pPr>
      <w:r w:rsidRPr="00F11CB9">
        <w:t xml:space="preserve">Hence, no further regulation is required to facilitate the master/slave concept. </w:t>
      </w:r>
    </w:p>
    <w:p w:rsidR="000174B4" w:rsidRPr="00A12020" w:rsidRDefault="007D5CC6" w:rsidP="000174B4">
      <w:pPr>
        <w:pStyle w:val="ECCParagraph"/>
      </w:pPr>
      <w:r w:rsidRPr="007D5CC6">
        <w:t xml:space="preserve">Note that the master/slave approach does not, in principle, solve the “aggregation problem” since other users unconnected with the master could also be operating on the same, or nearby white space channels. Also, if the master is unaware of the exact location of the slaves then it will not be able to determine whether they are clustered tightly around a victim receiver. Nevertheless, it is likely that master/slave operation would </w:t>
      </w:r>
      <w:r w:rsidRPr="007D5CC6">
        <w:lastRenderedPageBreak/>
        <w:t>reduce the probability of harmful aggregation occurring since the master would limit the number of slaves transmitting simultaneously as the communication occurs mainly between the master and the slaves.</w:t>
      </w:r>
    </w:p>
    <w:p w:rsidR="000174B4" w:rsidRPr="00A12020" w:rsidRDefault="007D5CC6" w:rsidP="000174B4">
      <w:pPr>
        <w:pStyle w:val="ECCParagraph"/>
      </w:pPr>
      <w:r w:rsidRPr="007D5CC6">
        <w:t xml:space="preserve">An example illustrating how a master/slave approach might work in practice is given in </w:t>
      </w:r>
      <w:r w:rsidR="00A005B2" w:rsidRPr="007D5CC6">
        <w:fldChar w:fldCharType="begin"/>
      </w:r>
      <w:r w:rsidRPr="007D5CC6">
        <w:instrText xml:space="preserve"> REF _Ref333768840 \n \h </w:instrText>
      </w:r>
      <w:r w:rsidR="00A005B2" w:rsidRPr="007D5CC6">
        <w:fldChar w:fldCharType="separate"/>
      </w:r>
      <w:r w:rsidR="0007390A">
        <w:t>ANNEX 7:</w:t>
      </w:r>
      <w:r w:rsidR="00A005B2" w:rsidRPr="007D5CC6">
        <w:fldChar w:fldCharType="end"/>
      </w:r>
      <w:r w:rsidRPr="007D5CC6">
        <w:t>.</w:t>
      </w:r>
    </w:p>
    <w:p w:rsidR="00994178" w:rsidRDefault="007D5CC6" w:rsidP="009C1171">
      <w:pPr>
        <w:pStyle w:val="Heading2"/>
      </w:pPr>
      <w:bookmarkStart w:id="10" w:name="_Toc347231188"/>
      <w:r w:rsidRPr="007D5CC6">
        <w:t>Requirements for master WSD</w:t>
      </w:r>
      <w:bookmarkEnd w:id="10"/>
    </w:p>
    <w:p w:rsidR="000174B4" w:rsidRPr="00A12020" w:rsidRDefault="007D5CC6" w:rsidP="000174B4">
      <w:pPr>
        <w:pStyle w:val="ECCParagraph"/>
        <w:rPr>
          <w:rFonts w:cs="Arial"/>
          <w:szCs w:val="20"/>
        </w:rPr>
      </w:pPr>
      <w:r w:rsidRPr="007D5CC6">
        <w:rPr>
          <w:rFonts w:cs="Arial"/>
          <w:szCs w:val="20"/>
        </w:rPr>
        <w:t xml:space="preserve">As a basic operational requirement, a master WSD may only transmit in the territory of a country if it has successfully discovered a geo-location database approved by the </w:t>
      </w:r>
      <w:r w:rsidR="009256FD">
        <w:rPr>
          <w:rFonts w:cs="Arial"/>
          <w:szCs w:val="20"/>
        </w:rPr>
        <w:t>NRA</w:t>
      </w:r>
      <w:r w:rsidRPr="007D5CC6">
        <w:rPr>
          <w:rFonts w:cs="Arial"/>
          <w:szCs w:val="20"/>
        </w:rPr>
        <w:t xml:space="preserve"> of that country. </w:t>
      </w:r>
    </w:p>
    <w:p w:rsidR="000174B4" w:rsidRPr="00A12020" w:rsidRDefault="007D5CC6" w:rsidP="000174B4">
      <w:pPr>
        <w:pStyle w:val="ECCParagraph"/>
        <w:rPr>
          <w:rFonts w:cs="Arial"/>
          <w:szCs w:val="20"/>
        </w:rPr>
      </w:pPr>
      <w:r w:rsidRPr="007D5CC6">
        <w:rPr>
          <w:rFonts w:cs="Arial"/>
          <w:iCs/>
          <w:szCs w:val="20"/>
        </w:rPr>
        <w:t xml:space="preserve">In order to be authorised to transmit within the </w:t>
      </w:r>
      <w:r w:rsidRPr="007D5CC6">
        <w:rPr>
          <w:rFonts w:cs="Arial"/>
          <w:szCs w:val="20"/>
        </w:rPr>
        <w:t>band 470-790 MHz, a master WSD shall:</w:t>
      </w:r>
    </w:p>
    <w:p w:rsidR="00D872CD" w:rsidRDefault="007D5CC6" w:rsidP="00156E3F">
      <w:pPr>
        <w:pStyle w:val="ECCParagraph"/>
        <w:numPr>
          <w:ilvl w:val="0"/>
          <w:numId w:val="34"/>
        </w:numPr>
        <w:rPr>
          <w:rFonts w:cs="Arial"/>
          <w:szCs w:val="20"/>
        </w:rPr>
      </w:pPr>
      <w:r w:rsidRPr="007D5CC6">
        <w:rPr>
          <w:rFonts w:cs="Arial"/>
          <w:szCs w:val="20"/>
        </w:rPr>
        <w:t>discover an approved geo-location database</w:t>
      </w:r>
      <w:r>
        <w:rPr>
          <w:rStyle w:val="FootnoteReference"/>
          <w:rFonts w:cs="Arial"/>
          <w:szCs w:val="20"/>
        </w:rPr>
        <w:footnoteReference w:id="6"/>
      </w:r>
      <w:r w:rsidRPr="007D5CC6">
        <w:rPr>
          <w:rFonts w:cs="Arial"/>
          <w:szCs w:val="20"/>
        </w:rPr>
        <w:t>,</w:t>
      </w:r>
    </w:p>
    <w:p w:rsidR="00D872CD" w:rsidRDefault="003843C3" w:rsidP="00156E3F">
      <w:pPr>
        <w:pStyle w:val="ECCParagraph"/>
        <w:numPr>
          <w:ilvl w:val="0"/>
          <w:numId w:val="34"/>
        </w:numPr>
        <w:rPr>
          <w:rFonts w:cs="Arial"/>
          <w:szCs w:val="20"/>
        </w:rPr>
      </w:pPr>
      <w:r w:rsidRPr="00F11CB9">
        <w:rPr>
          <w:rFonts w:cs="Arial"/>
          <w:szCs w:val="20"/>
        </w:rPr>
        <w:t xml:space="preserve">communicate </w:t>
      </w:r>
      <w:r>
        <w:rPr>
          <w:rFonts w:cs="Arial"/>
          <w:szCs w:val="20"/>
        </w:rPr>
        <w:t>its device parameters</w:t>
      </w:r>
      <w:r w:rsidRPr="00F11CB9">
        <w:rPr>
          <w:rFonts w:cs="Arial"/>
          <w:szCs w:val="20"/>
        </w:rPr>
        <w:t xml:space="preserve"> to the geo-location database</w:t>
      </w:r>
      <w:r w:rsidR="007D5CC6" w:rsidRPr="007D5CC6">
        <w:rPr>
          <w:rFonts w:cs="Arial"/>
          <w:szCs w:val="20"/>
        </w:rPr>
        <w:t>,</w:t>
      </w:r>
    </w:p>
    <w:p w:rsidR="00D872CD" w:rsidRDefault="003843C3" w:rsidP="00156E3F">
      <w:pPr>
        <w:pStyle w:val="ECCParagraph"/>
        <w:numPr>
          <w:ilvl w:val="0"/>
          <w:numId w:val="34"/>
        </w:numPr>
        <w:rPr>
          <w:rFonts w:cs="Arial"/>
          <w:szCs w:val="20"/>
        </w:rPr>
      </w:pPr>
      <w:r w:rsidRPr="00F11CB9">
        <w:rPr>
          <w:rFonts w:cs="Arial"/>
          <w:szCs w:val="20"/>
        </w:rPr>
        <w:t>receive</w:t>
      </w:r>
      <w:r>
        <w:rPr>
          <w:rFonts w:cs="Arial"/>
          <w:szCs w:val="20"/>
        </w:rPr>
        <w:t xml:space="preserve"> </w:t>
      </w:r>
      <w:r w:rsidR="00776C80">
        <w:rPr>
          <w:rFonts w:cs="Arial"/>
          <w:szCs w:val="20"/>
        </w:rPr>
        <w:t xml:space="preserve">permitted </w:t>
      </w:r>
      <w:r>
        <w:rPr>
          <w:rFonts w:cs="Arial"/>
          <w:szCs w:val="20"/>
        </w:rPr>
        <w:t>operational parameters</w:t>
      </w:r>
      <w:r w:rsidRPr="00F11CB9">
        <w:rPr>
          <w:rFonts w:cs="Arial"/>
          <w:szCs w:val="20"/>
        </w:rPr>
        <w:t xml:space="preserve"> from the geo-location database</w:t>
      </w:r>
      <w:r w:rsidR="007D5CC6" w:rsidRPr="007D5CC6">
        <w:rPr>
          <w:rFonts w:cs="Arial"/>
          <w:szCs w:val="20"/>
        </w:rPr>
        <w:t>,</w:t>
      </w:r>
    </w:p>
    <w:p w:rsidR="00776C80" w:rsidRPr="00251590" w:rsidRDefault="00776C80" w:rsidP="00156E3F">
      <w:pPr>
        <w:pStyle w:val="ECCParagraph"/>
        <w:numPr>
          <w:ilvl w:val="0"/>
          <w:numId w:val="34"/>
        </w:numPr>
        <w:rPr>
          <w:rFonts w:cs="Arial"/>
          <w:szCs w:val="20"/>
        </w:rPr>
      </w:pPr>
      <w:r>
        <w:rPr>
          <w:rFonts w:cs="Arial"/>
          <w:szCs w:val="20"/>
        </w:rPr>
        <w:t>communicate its chosen channel usage parameters to the geo-location database prior to transmission within the band 470</w:t>
      </w:r>
      <w:r w:rsidR="00295B5F">
        <w:rPr>
          <w:rFonts w:cs="Arial"/>
          <w:szCs w:val="20"/>
        </w:rPr>
        <w:t>-</w:t>
      </w:r>
      <w:r>
        <w:rPr>
          <w:rFonts w:cs="Arial"/>
          <w:szCs w:val="20"/>
        </w:rPr>
        <w:t>790 MHz,</w:t>
      </w:r>
      <w:r w:rsidRPr="007D5CC6">
        <w:t xml:space="preserve"> </w:t>
      </w:r>
    </w:p>
    <w:p w:rsidR="00D872CD" w:rsidRDefault="003843C3" w:rsidP="00156E3F">
      <w:pPr>
        <w:pStyle w:val="ECCParagraph"/>
        <w:numPr>
          <w:ilvl w:val="0"/>
          <w:numId w:val="34"/>
        </w:numPr>
        <w:rPr>
          <w:rFonts w:cs="Arial"/>
          <w:szCs w:val="20"/>
        </w:rPr>
      </w:pPr>
      <w:r w:rsidRPr="00F11CB9">
        <w:rPr>
          <w:rFonts w:cs="Arial"/>
          <w:szCs w:val="20"/>
        </w:rPr>
        <w:t xml:space="preserve">operate subject to the </w:t>
      </w:r>
      <w:r w:rsidR="00776C80">
        <w:rPr>
          <w:rFonts w:cs="Arial"/>
          <w:szCs w:val="20"/>
        </w:rPr>
        <w:t xml:space="preserve"> </w:t>
      </w:r>
      <w:r>
        <w:rPr>
          <w:rFonts w:cs="Arial"/>
          <w:szCs w:val="20"/>
        </w:rPr>
        <w:t>operational</w:t>
      </w:r>
      <w:r w:rsidRPr="00F11CB9">
        <w:rPr>
          <w:rFonts w:cs="Arial"/>
          <w:szCs w:val="20"/>
        </w:rPr>
        <w:t xml:space="preserve"> parameters received from the geo-location database</w:t>
      </w:r>
      <w:r w:rsidR="007D5CC6" w:rsidRPr="007D5CC6">
        <w:rPr>
          <w:rFonts w:cs="Arial"/>
          <w:szCs w:val="20"/>
        </w:rPr>
        <w:t>,</w:t>
      </w:r>
    </w:p>
    <w:p w:rsidR="00D872CD" w:rsidRDefault="00251590" w:rsidP="00156E3F">
      <w:pPr>
        <w:pStyle w:val="ECCParagraph"/>
        <w:numPr>
          <w:ilvl w:val="0"/>
          <w:numId w:val="34"/>
        </w:numPr>
        <w:rPr>
          <w:rFonts w:cs="Arial"/>
          <w:szCs w:val="20"/>
        </w:rPr>
      </w:pPr>
      <w:r>
        <w:t xml:space="preserve">manage and </w:t>
      </w:r>
      <w:r w:rsidRPr="00F11CB9">
        <w:t xml:space="preserve">communicate appropriate information to its associated slave WSDs so that the slave WSDs are able to operate subject to the </w:t>
      </w:r>
      <w:r>
        <w:t xml:space="preserve">operational </w:t>
      </w:r>
      <w:r w:rsidRPr="00F11CB9">
        <w:t>parameters received by the master WSD</w:t>
      </w:r>
      <w:r>
        <w:t xml:space="preserve"> from the geo-location database</w:t>
      </w:r>
      <w:r w:rsidR="007D5CC6" w:rsidRPr="007D5CC6">
        <w:t>,</w:t>
      </w:r>
    </w:p>
    <w:p w:rsidR="00D872CD" w:rsidRDefault="007D5CC6" w:rsidP="00156E3F">
      <w:pPr>
        <w:pStyle w:val="ECCParagraph"/>
        <w:numPr>
          <w:ilvl w:val="0"/>
          <w:numId w:val="34"/>
        </w:numPr>
        <w:tabs>
          <w:tab w:val="num" w:pos="784"/>
        </w:tabs>
        <w:rPr>
          <w:rFonts w:cs="Arial"/>
          <w:szCs w:val="20"/>
        </w:rPr>
      </w:pPr>
      <w:r w:rsidRPr="007D5CC6">
        <w:rPr>
          <w:rFonts w:eastAsiaTheme="minorHAnsi"/>
        </w:rPr>
        <w:t>cease transmission immediately upon</w:t>
      </w:r>
    </w:p>
    <w:p w:rsidR="00D872CD" w:rsidRDefault="007D5CC6" w:rsidP="00156E3F">
      <w:pPr>
        <w:pStyle w:val="ECCParagraph"/>
        <w:numPr>
          <w:ilvl w:val="0"/>
          <w:numId w:val="103"/>
        </w:numPr>
        <w:tabs>
          <w:tab w:val="num" w:pos="1276"/>
        </w:tabs>
        <w:rPr>
          <w:rFonts w:cs="Arial"/>
          <w:szCs w:val="20"/>
        </w:rPr>
      </w:pPr>
      <w:r w:rsidRPr="007D5CC6">
        <w:t>exp</w:t>
      </w:r>
      <w:r w:rsidRPr="007D5CC6">
        <w:rPr>
          <w:rFonts w:eastAsiaTheme="minorHAnsi"/>
        </w:rPr>
        <w:t xml:space="preserve">iry of time validity of these information or </w:t>
      </w:r>
    </w:p>
    <w:p w:rsidR="00D872CD" w:rsidRDefault="007D5CC6" w:rsidP="00156E3F">
      <w:pPr>
        <w:pStyle w:val="ECCParagraph"/>
        <w:numPr>
          <w:ilvl w:val="0"/>
          <w:numId w:val="103"/>
        </w:numPr>
        <w:tabs>
          <w:tab w:val="num" w:pos="1276"/>
        </w:tabs>
        <w:rPr>
          <w:rFonts w:cs="Arial"/>
          <w:szCs w:val="20"/>
        </w:rPr>
      </w:pPr>
      <w:r w:rsidRPr="007D5CC6">
        <w:rPr>
          <w:rFonts w:eastAsiaTheme="minorHAnsi"/>
        </w:rPr>
        <w:t xml:space="preserve">where it moves outside geographical area of validity or </w:t>
      </w:r>
    </w:p>
    <w:p w:rsidR="00D872CD" w:rsidRDefault="007D5CC6" w:rsidP="00156E3F">
      <w:pPr>
        <w:pStyle w:val="ECCParagraph"/>
        <w:numPr>
          <w:ilvl w:val="0"/>
          <w:numId w:val="103"/>
        </w:numPr>
        <w:tabs>
          <w:tab w:val="num" w:pos="1276"/>
        </w:tabs>
        <w:rPr>
          <w:rFonts w:cs="Arial"/>
          <w:szCs w:val="20"/>
        </w:rPr>
      </w:pPr>
      <w:r w:rsidRPr="007D5CC6">
        <w:rPr>
          <w:rFonts w:eastAsiaTheme="minorHAnsi"/>
        </w:rPr>
        <w:t>when instructed to do so by WS database.</w:t>
      </w:r>
    </w:p>
    <w:p w:rsidR="000174B4" w:rsidRPr="00A12020" w:rsidRDefault="007D5CC6" w:rsidP="00255FC9">
      <w:pPr>
        <w:pStyle w:val="ECCParagraph"/>
      </w:pPr>
      <w:r w:rsidRPr="007D5CC6">
        <w:t xml:space="preserve">Communication between a master WSD and a geo-location database </w:t>
      </w:r>
      <w:r w:rsidRPr="007D5CC6">
        <w:rPr>
          <w:bCs/>
        </w:rPr>
        <w:t xml:space="preserve">shall </w:t>
      </w:r>
      <w:r w:rsidRPr="007D5CC6">
        <w:t xml:space="preserve">not occur within the band 470-790 MHz, unless the master WSD has already been authorised by the database to transmit within this band.  </w:t>
      </w:r>
    </w:p>
    <w:p w:rsidR="000174B4" w:rsidRPr="00A12020" w:rsidRDefault="00251590" w:rsidP="00A70D0E">
      <w:pPr>
        <w:pStyle w:val="Heading3"/>
        <w:rPr>
          <w:lang w:val="en-GB"/>
        </w:rPr>
      </w:pPr>
      <w:bookmarkStart w:id="11" w:name="_Toc347231189"/>
      <w:r>
        <w:t>Device parameters</w:t>
      </w:r>
      <w:r w:rsidRPr="006E75BB">
        <w:t xml:space="preserve"> </w:t>
      </w:r>
      <w:r w:rsidR="007D5CC6" w:rsidRPr="007D5CC6">
        <w:rPr>
          <w:lang w:val="en-GB"/>
        </w:rPr>
        <w:t>to be communicated from a master WSD to the geo-location database</w:t>
      </w:r>
      <w:bookmarkEnd w:id="11"/>
    </w:p>
    <w:p w:rsidR="000174B4" w:rsidRPr="00A12020" w:rsidRDefault="007D5CC6" w:rsidP="00A70D0E">
      <w:pPr>
        <w:pStyle w:val="ECCParagraph"/>
        <w:keepNext/>
        <w:rPr>
          <w:rFonts w:cs="Arial"/>
          <w:szCs w:val="20"/>
        </w:rPr>
      </w:pPr>
      <w:r w:rsidRPr="007D5CC6">
        <w:rPr>
          <w:rFonts w:cs="Arial"/>
          <w:szCs w:val="20"/>
        </w:rPr>
        <w:t>The following information shall be communicated by the master WSD to the geo-location database:</w:t>
      </w:r>
    </w:p>
    <w:p w:rsidR="000174B4" w:rsidRPr="00A12020" w:rsidRDefault="007D5CC6" w:rsidP="004C2B62">
      <w:pPr>
        <w:pStyle w:val="ECCParBulleted"/>
        <w:tabs>
          <w:tab w:val="clear" w:pos="934"/>
          <w:tab w:val="num" w:pos="709"/>
        </w:tabs>
        <w:ind w:hanging="490"/>
        <w:rPr>
          <w:i/>
        </w:rPr>
      </w:pPr>
      <w:r w:rsidRPr="007D5CC6">
        <w:rPr>
          <w:i/>
        </w:rPr>
        <w:t>master WSD antenna location</w:t>
      </w:r>
    </w:p>
    <w:p w:rsidR="004C2B62" w:rsidRPr="00A12020" w:rsidRDefault="004C2B62" w:rsidP="004C2B62">
      <w:pPr>
        <w:pStyle w:val="ECCParBulleted"/>
        <w:numPr>
          <w:ilvl w:val="0"/>
          <w:numId w:val="0"/>
        </w:numPr>
        <w:ind w:left="576"/>
      </w:pPr>
    </w:p>
    <w:p w:rsidR="000174B4" w:rsidRPr="00A12020" w:rsidRDefault="00251590" w:rsidP="000174B4">
      <w:pPr>
        <w:pStyle w:val="ECCParagraph"/>
        <w:ind w:left="720"/>
      </w:pPr>
      <w:r w:rsidRPr="003D380C">
        <w:t xml:space="preserve">The location is the current position of the </w:t>
      </w:r>
      <w:r>
        <w:t xml:space="preserve">master </w:t>
      </w:r>
      <w:r w:rsidRPr="003D380C">
        <w:t>WSD expressed in terms</w:t>
      </w:r>
      <w:r>
        <w:t xml:space="preserve"> of geographical coordinates </w:t>
      </w:r>
      <w:r w:rsidR="00541B88">
        <w:t xml:space="preserve">(e.g. latitude and longitude) </w:t>
      </w:r>
      <w:r>
        <w:t xml:space="preserve">as </w:t>
      </w:r>
      <w:r w:rsidRPr="003D380C">
        <w:t>determined by means of a</w:t>
      </w:r>
      <w:r>
        <w:t>n internal</w:t>
      </w:r>
      <w:r w:rsidRPr="003D380C">
        <w:t xml:space="preserve"> geo-location method</w:t>
      </w:r>
      <w:r>
        <w:t>. Some WSD may also have the ability to determine and report its altitude which is the height of its antenna above sea level</w:t>
      </w:r>
      <w:r w:rsidR="007D5CC6" w:rsidRPr="007D5CC6">
        <w:t>.</w:t>
      </w:r>
    </w:p>
    <w:p w:rsidR="00D872CD" w:rsidRDefault="007D5CC6" w:rsidP="00156E3F">
      <w:pPr>
        <w:pStyle w:val="ECCParagraph"/>
        <w:numPr>
          <w:ilvl w:val="0"/>
          <w:numId w:val="35"/>
        </w:numPr>
        <w:rPr>
          <w:rFonts w:cs="Arial"/>
          <w:szCs w:val="20"/>
        </w:rPr>
      </w:pPr>
      <w:r w:rsidRPr="007D5CC6">
        <w:rPr>
          <w:rFonts w:cs="Arial"/>
          <w:i/>
          <w:szCs w:val="20"/>
        </w:rPr>
        <w:t>master WSD antenna location accuracy</w:t>
      </w:r>
    </w:p>
    <w:p w:rsidR="000174B4" w:rsidRPr="00583682" w:rsidRDefault="00251590" w:rsidP="000174B4">
      <w:pPr>
        <w:pStyle w:val="ECCParagraph"/>
        <w:ind w:left="720"/>
        <w:rPr>
          <w:rFonts w:cs="Arial"/>
          <w:szCs w:val="20"/>
        </w:rPr>
      </w:pPr>
      <w:r w:rsidRPr="003D380C">
        <w:t xml:space="preserve">The location accuracy is the absolute accuracy with which the geographical position of the WSD is determined. It is expressed in terms of an uncertainty radius </w:t>
      </w:r>
      <w:r>
        <w:t xml:space="preserve">(derived with a certain confidence probability) </w:t>
      </w:r>
      <w:r w:rsidRPr="003D380C">
        <w:t xml:space="preserve">around the location. This may include information on the vertical accuracy. Location accuracy could be taken into account by the database in providing information on available frequencies. This approach would also allow different device implementations and different approaches on how the location is determined. By doing this the device could get different frequency </w:t>
      </w:r>
      <w:r w:rsidRPr="003D380C">
        <w:lastRenderedPageBreak/>
        <w:t xml:space="preserve">availability based on its technical characteristics and capable devices could benefit from </w:t>
      </w:r>
      <w:r>
        <w:t xml:space="preserve"> better</w:t>
      </w:r>
      <w:r w:rsidRPr="003D380C">
        <w:t xml:space="preserve"> location accuracy. The location granularity of the database (pixel size) may need to be fine </w:t>
      </w:r>
      <w:r w:rsidRPr="00583682">
        <w:t>enough to be able to serve devices with finer location accuracy</w:t>
      </w:r>
      <w:r w:rsidR="007D5CC6" w:rsidRPr="00583682">
        <w:t>.</w:t>
      </w:r>
    </w:p>
    <w:p w:rsidR="00D872CD" w:rsidRDefault="007D5CC6" w:rsidP="00156E3F">
      <w:pPr>
        <w:pStyle w:val="ECCParagraph"/>
        <w:numPr>
          <w:ilvl w:val="0"/>
          <w:numId w:val="35"/>
        </w:numPr>
        <w:rPr>
          <w:rFonts w:cs="Arial"/>
          <w:szCs w:val="20"/>
        </w:rPr>
      </w:pPr>
      <w:r w:rsidRPr="007D5CC6">
        <w:rPr>
          <w:rFonts w:cs="Arial"/>
          <w:i/>
          <w:szCs w:val="20"/>
        </w:rPr>
        <w:t>device type of the master WSD and the associated slave WSDs</w:t>
      </w:r>
      <w:r w:rsidRPr="007D5CC6">
        <w:rPr>
          <w:rFonts w:cs="Arial"/>
          <w:szCs w:val="20"/>
        </w:rPr>
        <w:t xml:space="preserve"> </w:t>
      </w:r>
    </w:p>
    <w:p w:rsidR="00B26A7B" w:rsidRPr="00A12020" w:rsidRDefault="007D5CC6" w:rsidP="009256FD">
      <w:pPr>
        <w:pStyle w:val="ECCParagraph"/>
        <w:ind w:left="720"/>
      </w:pPr>
      <w:r w:rsidRPr="007D5CC6">
        <w:t xml:space="preserve">The device type is used by the database to select an appropriate interference reference geometry in the translation process. </w:t>
      </w:r>
    </w:p>
    <w:p w:rsidR="00583682" w:rsidRDefault="007D5CC6" w:rsidP="00D577EB">
      <w:pPr>
        <w:pStyle w:val="ECCParagraph"/>
        <w:ind w:left="720"/>
      </w:pPr>
      <w:r w:rsidRPr="007D5CC6">
        <w:t>Providing the</w:t>
      </w:r>
      <w:r w:rsidRPr="009256FD">
        <w:t xml:space="preserve"> device type</w:t>
      </w:r>
      <w:r w:rsidRPr="007D5CC6">
        <w:t xml:space="preserve"> </w:t>
      </w:r>
      <w:r w:rsidRPr="009256FD">
        <w:t>(</w:t>
      </w:r>
      <w:r w:rsidR="008538A2">
        <w:t>i.e. Type A or Type B</w:t>
      </w:r>
      <w:r w:rsidRPr="009256FD">
        <w:t>) will</w:t>
      </w:r>
      <w:r w:rsidRPr="007D5CC6">
        <w:t xml:space="preserve"> allow information to be returned according to device capabilities</w:t>
      </w:r>
      <w:r w:rsidRPr="009256FD">
        <w:t xml:space="preserve"> and interference characteristics</w:t>
      </w:r>
      <w:r w:rsidRPr="007D5CC6">
        <w:t xml:space="preserve">. The database could then take into account device type known operating parameters in returning appropriate frequencies and allowed maximum transmission power. </w:t>
      </w:r>
      <w:r w:rsidR="008538A2">
        <w:t xml:space="preserve">WSDs </w:t>
      </w:r>
      <w:r w:rsidRPr="009256FD">
        <w:t xml:space="preserve">with different technical characteristics, can exhibit different interference characteristics (e.g. antenna type, antenna height) allowing different e.i.r.p. limits. </w:t>
      </w:r>
    </w:p>
    <w:p w:rsidR="0076482B" w:rsidRPr="00A12020" w:rsidRDefault="007D5CC6" w:rsidP="009256FD">
      <w:pPr>
        <w:pStyle w:val="ECCParagraph"/>
        <w:ind w:left="720"/>
      </w:pPr>
      <w:r w:rsidRPr="007D5CC6">
        <w:t xml:space="preserve">  </w:t>
      </w:r>
    </w:p>
    <w:p w:rsidR="00D872CD" w:rsidRDefault="007E603F" w:rsidP="00156E3F">
      <w:pPr>
        <w:pStyle w:val="ECCParagraph"/>
        <w:numPr>
          <w:ilvl w:val="0"/>
          <w:numId w:val="35"/>
        </w:numPr>
        <w:rPr>
          <w:rFonts w:cs="Arial"/>
          <w:szCs w:val="20"/>
        </w:rPr>
      </w:pPr>
      <w:r>
        <w:rPr>
          <w:rFonts w:cs="Arial"/>
          <w:i/>
          <w:szCs w:val="20"/>
        </w:rPr>
        <w:t>d</w:t>
      </w:r>
      <w:r w:rsidR="007D5CC6" w:rsidRPr="007D5CC6">
        <w:rPr>
          <w:rFonts w:cs="Arial"/>
          <w:i/>
          <w:szCs w:val="20"/>
        </w:rPr>
        <w:t>evice emission class of the master WSD and the associated slave WSDs</w:t>
      </w:r>
      <w:r w:rsidR="007D5CC6" w:rsidRPr="007D5CC6">
        <w:rPr>
          <w:rFonts w:cs="Arial"/>
          <w:szCs w:val="20"/>
        </w:rPr>
        <w:t xml:space="preserve"> </w:t>
      </w:r>
    </w:p>
    <w:p w:rsidR="007A0161" w:rsidRPr="00A12020" w:rsidRDefault="007A0161" w:rsidP="007A0161">
      <w:pPr>
        <w:pStyle w:val="ECCParagraph"/>
        <w:ind w:left="720"/>
        <w:rPr>
          <w:rFonts w:cs="Arial"/>
          <w:szCs w:val="20"/>
        </w:rPr>
      </w:pPr>
      <w:r>
        <w:t xml:space="preserve">The emission class would enable the database to identify the emission masks of the WSD, and would thus allow the database to derive appropriate device emission class specific protection ratios, which take into account ACLR of the WSD </w:t>
      </w:r>
      <w:r w:rsidR="00BD634C">
        <w:t xml:space="preserve">and protection ratios measured for a reference ACLR </w:t>
      </w:r>
      <w:r>
        <w:t>(see ECC Report 185</w:t>
      </w:r>
      <w:r w:rsidR="005A5476">
        <w:t xml:space="preserve"> </w:t>
      </w:r>
      <w:r w:rsidR="00A005B2">
        <w:fldChar w:fldCharType="begin"/>
      </w:r>
      <w:r w:rsidR="005A5476">
        <w:instrText xml:space="preserve"> REF _Ref333329187 \n \h </w:instrText>
      </w:r>
      <w:r w:rsidR="00A005B2">
        <w:fldChar w:fldCharType="separate"/>
      </w:r>
      <w:r w:rsidR="0007390A">
        <w:t>[16]</w:t>
      </w:r>
      <w:r w:rsidR="00A005B2">
        <w:fldChar w:fldCharType="end"/>
      </w:r>
      <w:r>
        <w:t>)</w:t>
      </w:r>
      <w:r w:rsidRPr="007D5CC6">
        <w:t xml:space="preserve">. </w:t>
      </w:r>
    </w:p>
    <w:p w:rsidR="00D872CD" w:rsidRDefault="007D5CC6" w:rsidP="00156E3F">
      <w:pPr>
        <w:pStyle w:val="ECCParagraph"/>
        <w:numPr>
          <w:ilvl w:val="0"/>
          <w:numId w:val="35"/>
        </w:numPr>
        <w:rPr>
          <w:szCs w:val="20"/>
        </w:rPr>
      </w:pPr>
      <w:r w:rsidRPr="007D5CC6">
        <w:rPr>
          <w:rFonts w:cs="Arial"/>
          <w:i/>
          <w:szCs w:val="20"/>
        </w:rPr>
        <w:t>technology identifier of the master WSD and the associated slave WSDs</w:t>
      </w:r>
    </w:p>
    <w:p w:rsidR="00C40360" w:rsidRPr="00A12020" w:rsidRDefault="007D5CC6">
      <w:pPr>
        <w:pStyle w:val="ECCParagraph"/>
        <w:ind w:left="720"/>
        <w:rPr>
          <w:szCs w:val="20"/>
        </w:rPr>
      </w:pPr>
      <w:r w:rsidRPr="007D5CC6">
        <w:rPr>
          <w:rFonts w:cs="Arial"/>
          <w:szCs w:val="20"/>
        </w:rPr>
        <w:t>The technology identifier would describe the specific technology being used and typically refer to particular standard (e.g. LTE or IEEE 802.16xx). This would be helpful in informing the WSDB with regards to framing, modulation and emission methods, including the broad time-frequency structure, of the emission technology employed by the WSD signals</w:t>
      </w:r>
      <w:r w:rsidR="009256FD">
        <w:rPr>
          <w:rFonts w:cs="Arial"/>
          <w:szCs w:val="20"/>
        </w:rPr>
        <w:t>, channel raster and minimum number of channels needed to operate</w:t>
      </w:r>
      <w:r w:rsidRPr="007D5CC6">
        <w:rPr>
          <w:rFonts w:cs="Arial"/>
          <w:szCs w:val="20"/>
        </w:rPr>
        <w:t>.</w:t>
      </w:r>
    </w:p>
    <w:p w:rsidR="00D872CD" w:rsidRDefault="007D5CC6" w:rsidP="00156E3F">
      <w:pPr>
        <w:pStyle w:val="ECCParagraph"/>
        <w:numPr>
          <w:ilvl w:val="0"/>
          <w:numId w:val="35"/>
        </w:numPr>
        <w:rPr>
          <w:i/>
          <w:szCs w:val="20"/>
        </w:rPr>
      </w:pPr>
      <w:r w:rsidRPr="007D5CC6">
        <w:rPr>
          <w:rFonts w:cs="Arial"/>
          <w:i/>
          <w:szCs w:val="20"/>
        </w:rPr>
        <w:t xml:space="preserve">device model of the master WSD and the associated slave WSDs </w:t>
      </w:r>
    </w:p>
    <w:p w:rsidR="00BD5520" w:rsidRPr="00A12020" w:rsidRDefault="007D5CC6" w:rsidP="000174B4">
      <w:pPr>
        <w:pStyle w:val="ECCParagraph"/>
        <w:ind w:left="720"/>
      </w:pPr>
      <w:r w:rsidRPr="007D5CC6">
        <w:t>The device model is used by the database to narrow the device identity to one model of a certain manufacturer.</w:t>
      </w:r>
    </w:p>
    <w:p w:rsidR="000174B4" w:rsidRPr="00A12020" w:rsidRDefault="007D5CC6" w:rsidP="000174B4">
      <w:pPr>
        <w:pStyle w:val="ECCParagraph"/>
        <w:ind w:left="720"/>
      </w:pPr>
      <w:r w:rsidRPr="007D5CC6">
        <w:t xml:space="preserve">This information would be important e.g. in tracing reports of interferences and to potentially exclude certain devices/models. Applications of the latter would be e.g. reported causes of interferences or information that this particular model would not be able to adjust its sensing method to the new technology of the potential victim. </w:t>
      </w:r>
    </w:p>
    <w:p w:rsidR="005A3CF9" w:rsidRPr="00A12020" w:rsidRDefault="007D5CC6" w:rsidP="000174B4">
      <w:pPr>
        <w:pStyle w:val="ECCParagraph"/>
        <w:ind w:left="720"/>
        <w:rPr>
          <w:rFonts w:cs="Arial"/>
          <w:i/>
          <w:szCs w:val="20"/>
        </w:rPr>
      </w:pPr>
      <w:r w:rsidRPr="007D5CC6">
        <w:t>The device model and device unique identifier (see below) may be relevant for solving possible interference problems encountered in the field.</w:t>
      </w:r>
    </w:p>
    <w:p w:rsidR="00D872CD" w:rsidRDefault="007D5CC6" w:rsidP="00156E3F">
      <w:pPr>
        <w:pStyle w:val="ECCParagraph"/>
        <w:numPr>
          <w:ilvl w:val="0"/>
          <w:numId w:val="35"/>
        </w:numPr>
        <w:rPr>
          <w:i/>
          <w:szCs w:val="20"/>
        </w:rPr>
      </w:pPr>
      <w:r w:rsidRPr="007D5CC6">
        <w:rPr>
          <w:rFonts w:cs="Arial"/>
          <w:i/>
          <w:szCs w:val="20"/>
        </w:rPr>
        <w:t xml:space="preserve">device unique identifier of the master WSD and the associated slave WSDs </w:t>
      </w:r>
    </w:p>
    <w:p w:rsidR="005A3CF9" w:rsidRPr="00A12020" w:rsidRDefault="007D5CC6" w:rsidP="00BD5520">
      <w:pPr>
        <w:pStyle w:val="ECCParagraph"/>
        <w:ind w:left="720"/>
      </w:pPr>
      <w:r w:rsidRPr="007D5CC6">
        <w:t xml:space="preserve">The device unique identifier is used by the database to point to one specific device. </w:t>
      </w:r>
    </w:p>
    <w:p w:rsidR="00BD5520" w:rsidRPr="00A12020" w:rsidRDefault="007E603F" w:rsidP="00BD5520">
      <w:pPr>
        <w:pStyle w:val="ECCParagraph"/>
        <w:ind w:left="720"/>
        <w:rPr>
          <w:i/>
          <w:szCs w:val="20"/>
        </w:rPr>
      </w:pPr>
      <w:r>
        <w:t xml:space="preserve">This would allow </w:t>
      </w:r>
      <w:r w:rsidRPr="001736E6">
        <w:t xml:space="preserve">tracing of individual devices </w:t>
      </w:r>
      <w:r>
        <w:t xml:space="preserve">to </w:t>
      </w:r>
      <w:r>
        <w:rPr>
          <w:rFonts w:cs="Arial"/>
          <w:szCs w:val="20"/>
        </w:rPr>
        <w:t>enable the database to instruct a particular master WSD and/or a particular associated slave WSD to cease transmission when required</w:t>
      </w:r>
      <w:r w:rsidR="007D5CC6" w:rsidRPr="007D5CC6">
        <w:rPr>
          <w:rFonts w:cs="Arial"/>
          <w:szCs w:val="20"/>
        </w:rPr>
        <w:t>.</w:t>
      </w:r>
    </w:p>
    <w:p w:rsidR="007E603F" w:rsidRDefault="007E603F" w:rsidP="00156E3F">
      <w:pPr>
        <w:pStyle w:val="ECCParagraph"/>
        <w:numPr>
          <w:ilvl w:val="0"/>
          <w:numId w:val="49"/>
        </w:numPr>
        <w:rPr>
          <w:rFonts w:cs="Arial"/>
          <w:i/>
          <w:szCs w:val="20"/>
        </w:rPr>
      </w:pPr>
      <w:r>
        <w:rPr>
          <w:rFonts w:cs="Arial"/>
          <w:i/>
          <w:szCs w:val="20"/>
        </w:rPr>
        <w:t>d</w:t>
      </w:r>
      <w:r w:rsidR="00F927BD" w:rsidRPr="00D577EB">
        <w:rPr>
          <w:rFonts w:cs="Arial"/>
          <w:i/>
          <w:szCs w:val="20"/>
        </w:rPr>
        <w:t>evice category</w:t>
      </w:r>
      <w:r>
        <w:rPr>
          <w:rFonts w:cs="Arial"/>
          <w:i/>
          <w:szCs w:val="20"/>
        </w:rPr>
        <w:t xml:space="preserve"> (master or slave WSD)</w:t>
      </w:r>
    </w:p>
    <w:p w:rsidR="00583682" w:rsidRPr="00D577EB" w:rsidRDefault="007E603F" w:rsidP="00D577EB">
      <w:pPr>
        <w:pStyle w:val="ECCParagraph"/>
        <w:ind w:left="709"/>
        <w:rPr>
          <w:rFonts w:cs="Arial"/>
          <w:szCs w:val="20"/>
        </w:rPr>
      </w:pPr>
      <w:r>
        <w:rPr>
          <w:rFonts w:cs="Arial"/>
          <w:szCs w:val="20"/>
        </w:rPr>
        <w:t>Device category would allow database to identify whether request for operating parameters from a master WSD is for itself or it’s slave WSD’s transmission.</w:t>
      </w:r>
    </w:p>
    <w:p w:rsidR="00C40360" w:rsidRPr="00A12020" w:rsidRDefault="007E603F">
      <w:pPr>
        <w:pStyle w:val="ECCParagraph"/>
        <w:rPr>
          <w:rFonts w:cs="Arial"/>
          <w:i/>
          <w:szCs w:val="20"/>
        </w:rPr>
      </w:pPr>
      <w:r>
        <w:rPr>
          <w:rFonts w:cs="Arial"/>
          <w:szCs w:val="20"/>
        </w:rPr>
        <w:t>Master WSD must communicate to the database device parameters provided by the slave WSD who wish to to operate in the 470-790 MHz band in accordance with the operational parameters from the database</w:t>
      </w:r>
      <w:r w:rsidR="007D5CC6" w:rsidRPr="007D5CC6">
        <w:rPr>
          <w:rFonts w:cs="Arial"/>
          <w:i/>
          <w:szCs w:val="20"/>
        </w:rPr>
        <w:t>.</w:t>
      </w:r>
    </w:p>
    <w:p w:rsidR="00B26A7B" w:rsidRPr="00A12020" w:rsidRDefault="007D5CC6" w:rsidP="00B26A7B">
      <w:pPr>
        <w:pStyle w:val="ECCParagraph"/>
        <w:rPr>
          <w:rFonts w:cs="Arial"/>
          <w:szCs w:val="20"/>
        </w:rPr>
      </w:pPr>
      <w:r w:rsidRPr="007D5CC6">
        <w:rPr>
          <w:rFonts w:cs="Arial"/>
          <w:szCs w:val="20"/>
        </w:rPr>
        <w:lastRenderedPageBreak/>
        <w:t xml:space="preserve">The following information may be </w:t>
      </w:r>
      <w:r w:rsidRPr="007D5CC6">
        <w:rPr>
          <w:rFonts w:cs="Arial"/>
          <w:i/>
          <w:szCs w:val="20"/>
        </w:rPr>
        <w:t>optionally</w:t>
      </w:r>
      <w:r>
        <w:rPr>
          <w:rStyle w:val="FootnoteReference"/>
          <w:rFonts w:cs="Arial"/>
          <w:i/>
          <w:szCs w:val="20"/>
        </w:rPr>
        <w:footnoteReference w:id="7"/>
      </w:r>
      <w:r w:rsidRPr="007D5CC6">
        <w:rPr>
          <w:rFonts w:cs="Arial"/>
          <w:szCs w:val="20"/>
        </w:rPr>
        <w:t xml:space="preserve"> communicated by a master WSD to the geo-location database:</w:t>
      </w:r>
    </w:p>
    <w:p w:rsidR="008761CD" w:rsidRPr="00583682" w:rsidRDefault="00F927BD" w:rsidP="00156E3F">
      <w:pPr>
        <w:pStyle w:val="ECCParagraph"/>
        <w:numPr>
          <w:ilvl w:val="0"/>
          <w:numId w:val="36"/>
        </w:numPr>
        <w:rPr>
          <w:rFonts w:cs="Arial"/>
          <w:i/>
          <w:szCs w:val="20"/>
        </w:rPr>
      </w:pPr>
      <w:r w:rsidRPr="00D577EB">
        <w:rPr>
          <w:rFonts w:cs="Arial"/>
          <w:i/>
          <w:szCs w:val="20"/>
        </w:rPr>
        <w:t xml:space="preserve">master WSD antenna height </w:t>
      </w:r>
    </w:p>
    <w:p w:rsidR="001F0B93" w:rsidRPr="00D577EB" w:rsidRDefault="00F927BD">
      <w:pPr>
        <w:pStyle w:val="ECCParagraph"/>
        <w:ind w:left="720"/>
        <w:rPr>
          <w:szCs w:val="20"/>
        </w:rPr>
      </w:pPr>
      <w:r w:rsidRPr="00D577EB">
        <w:t xml:space="preserve">If antenna height is not supplied automatically by the </w:t>
      </w:r>
      <w:r w:rsidR="005D03A6">
        <w:t>Type A WSD</w:t>
      </w:r>
      <w:r w:rsidRPr="00D577EB">
        <w:t xml:space="preserve"> then it is recommended that the NRA decide</w:t>
      </w:r>
      <w:r w:rsidR="005D03A6">
        <w:t>s</w:t>
      </w:r>
      <w:r w:rsidRPr="00D577EB">
        <w:t xml:space="preserve"> on appropriate antenna heights based on an assumption that takes account of the terrain and clutter information for the antennas location associated with a value for the antenna’s height above ground level (</w:t>
      </w:r>
      <w:r w:rsidR="00153415">
        <w:t xml:space="preserve">for example, </w:t>
      </w:r>
      <w:r w:rsidRPr="00D577EB">
        <w:t xml:space="preserve">maximum building height </w:t>
      </w:r>
      <w:r w:rsidR="00153415">
        <w:t>+ 3 m in urban areas and 30 m in rural areas</w:t>
      </w:r>
      <w:r w:rsidRPr="00D577EB">
        <w:t xml:space="preserve">). </w:t>
      </w:r>
      <w:r w:rsidR="00153415">
        <w:t>T</w:t>
      </w:r>
      <w:r w:rsidRPr="00D577EB">
        <w:t xml:space="preserve">he assumptions </w:t>
      </w:r>
      <w:r w:rsidR="00153415">
        <w:t xml:space="preserve">to be </w:t>
      </w:r>
      <w:r w:rsidRPr="00D577EB">
        <w:t xml:space="preserve">made by the NRA on these values should be conservative </w:t>
      </w:r>
      <w:r w:rsidR="00153415">
        <w:t xml:space="preserve">(high) </w:t>
      </w:r>
      <w:r w:rsidRPr="00D577EB">
        <w:t>enough to encourage installers of fixed antennas to provide the correct details to the database if the WSD cannot supply this automatically.</w:t>
      </w:r>
    </w:p>
    <w:p w:rsidR="00D872CD" w:rsidRDefault="007D5CC6" w:rsidP="00156E3F">
      <w:pPr>
        <w:pStyle w:val="ECCParagraph"/>
        <w:numPr>
          <w:ilvl w:val="0"/>
          <w:numId w:val="36"/>
        </w:numPr>
        <w:rPr>
          <w:rFonts w:cs="Arial"/>
          <w:i/>
          <w:szCs w:val="20"/>
        </w:rPr>
      </w:pPr>
      <w:r w:rsidRPr="007D5CC6">
        <w:rPr>
          <w:rFonts w:cs="Arial"/>
          <w:i/>
          <w:szCs w:val="20"/>
        </w:rPr>
        <w:t>master WSD antenna angular discrimination if it’s a Type A WSD</w:t>
      </w:r>
    </w:p>
    <w:p w:rsidR="00B26A7B" w:rsidRPr="00A12020" w:rsidRDefault="007D5CC6" w:rsidP="00B26A7B">
      <w:pPr>
        <w:pStyle w:val="ECCParagraph"/>
        <w:ind w:left="720"/>
        <w:rPr>
          <w:rFonts w:cs="Arial"/>
          <w:i/>
          <w:szCs w:val="20"/>
        </w:rPr>
      </w:pPr>
      <w:r w:rsidRPr="007D5CC6">
        <w:rPr>
          <w:rFonts w:cs="Arial"/>
          <w:szCs w:val="20"/>
        </w:rPr>
        <w:t xml:space="preserve">Where the antenna angular discrimination of a </w:t>
      </w:r>
      <w:r w:rsidRPr="007D5CC6">
        <w:rPr>
          <w:rFonts w:cs="Arial"/>
          <w:i/>
          <w:szCs w:val="20"/>
        </w:rPr>
        <w:t>Type A WSD</w:t>
      </w:r>
      <w:r w:rsidRPr="007D5CC6">
        <w:rPr>
          <w:rFonts w:cs="Arial"/>
          <w:szCs w:val="20"/>
        </w:rPr>
        <w:t xml:space="preserve"> (professional installed) is known this can be taken into account by the database in order for the </w:t>
      </w:r>
      <w:r w:rsidRPr="007D5CC6">
        <w:rPr>
          <w:rFonts w:cs="Arial"/>
          <w:i/>
          <w:szCs w:val="20"/>
        </w:rPr>
        <w:t>Type A WSD</w:t>
      </w:r>
      <w:r w:rsidRPr="007D5CC6">
        <w:rPr>
          <w:rFonts w:cs="Arial"/>
          <w:szCs w:val="20"/>
        </w:rPr>
        <w:t xml:space="preserve"> to benefit from better whitespace availability. </w:t>
      </w:r>
      <w:r w:rsidRPr="007D5CC6">
        <w:t>This can be specified as relevant gain (in dB) at specific intervals (in degrees) in absolute azimuth and elevation. Where multiple antennas are involved, the angular discrimination must apply to the combined emissions from the antennas</w:t>
      </w:r>
      <w:r w:rsidRPr="007D5CC6">
        <w:rPr>
          <w:rFonts w:cs="Arial"/>
          <w:szCs w:val="20"/>
        </w:rPr>
        <w:t>,</w:t>
      </w:r>
    </w:p>
    <w:p w:rsidR="00D872CD" w:rsidRDefault="007D5CC6" w:rsidP="00156E3F">
      <w:pPr>
        <w:numPr>
          <w:ilvl w:val="0"/>
          <w:numId w:val="33"/>
        </w:numPr>
        <w:spacing w:before="120"/>
        <w:jc w:val="both"/>
        <w:rPr>
          <w:rFonts w:cs="Arial"/>
          <w:szCs w:val="20"/>
          <w:lang w:val="en-GB"/>
        </w:rPr>
      </w:pPr>
      <w:r w:rsidRPr="007D5CC6">
        <w:rPr>
          <w:rFonts w:cs="Arial"/>
          <w:i/>
          <w:szCs w:val="20"/>
          <w:lang w:val="en-GB"/>
        </w:rPr>
        <w:t>master WSD antenna polarisation if it’s a Type A WSD</w:t>
      </w:r>
    </w:p>
    <w:p w:rsidR="00B26A7B" w:rsidRPr="00A12020" w:rsidRDefault="007D5CC6" w:rsidP="00A70D0E">
      <w:pPr>
        <w:spacing w:before="120"/>
        <w:ind w:left="720"/>
        <w:jc w:val="both"/>
        <w:rPr>
          <w:lang w:val="en-GB"/>
        </w:rPr>
      </w:pPr>
      <w:r w:rsidRPr="007D5CC6">
        <w:rPr>
          <w:lang w:val="en-GB"/>
        </w:rPr>
        <w:t>This can be specified as either horizontal polarisation, vertical polarisation or slant (</w:t>
      </w:r>
      <w:r w:rsidRPr="007D5CC6">
        <w:rPr>
          <w:rFonts w:cs="Arial"/>
          <w:lang w:val="en-GB"/>
        </w:rPr>
        <w:t>±</w:t>
      </w:r>
      <w:r w:rsidRPr="007D5CC6">
        <w:rPr>
          <w:lang w:val="en-GB"/>
        </w:rPr>
        <w:t xml:space="preserve"> 45 degrees) polarisation.</w:t>
      </w:r>
    </w:p>
    <w:p w:rsidR="00A70D0E" w:rsidRPr="00A12020" w:rsidRDefault="00A70D0E" w:rsidP="00A70D0E">
      <w:pPr>
        <w:spacing w:before="120"/>
        <w:ind w:left="720"/>
        <w:jc w:val="both"/>
        <w:rPr>
          <w:rFonts w:cs="Arial"/>
          <w:szCs w:val="20"/>
          <w:lang w:val="en-GB"/>
        </w:rPr>
      </w:pPr>
    </w:p>
    <w:p w:rsidR="00CB0297" w:rsidRDefault="00CB0297" w:rsidP="00156E3F">
      <w:pPr>
        <w:pStyle w:val="ECCParagraph"/>
        <w:numPr>
          <w:ilvl w:val="0"/>
          <w:numId w:val="51"/>
        </w:numPr>
        <w:tabs>
          <w:tab w:val="clear" w:pos="340"/>
          <w:tab w:val="num" w:pos="709"/>
        </w:tabs>
        <w:ind w:left="709"/>
        <w:rPr>
          <w:rFonts w:cs="Arial"/>
          <w:szCs w:val="20"/>
        </w:rPr>
      </w:pPr>
      <w:r w:rsidRPr="007D5CC6">
        <w:rPr>
          <w:rFonts w:cs="Arial"/>
          <w:i/>
          <w:szCs w:val="20"/>
        </w:rPr>
        <w:t>antenna locations and antenna characteristics of the associated slave WSDs (provided such information is available)</w:t>
      </w:r>
    </w:p>
    <w:p w:rsidR="00CB0297" w:rsidRPr="00A12020" w:rsidRDefault="00CB0297" w:rsidP="00CB0297">
      <w:pPr>
        <w:pStyle w:val="ECCParagraph"/>
        <w:ind w:left="720"/>
        <w:rPr>
          <w:rFonts w:cs="Arial"/>
          <w:szCs w:val="20"/>
        </w:rPr>
      </w:pPr>
      <w:r w:rsidRPr="007D5CC6">
        <w:rPr>
          <w:rFonts w:cs="Arial"/>
          <w:szCs w:val="20"/>
        </w:rPr>
        <w:t xml:space="preserve">Antenna characteristics may include the </w:t>
      </w:r>
      <w:r w:rsidR="007E603F">
        <w:rPr>
          <w:rFonts w:cs="Arial"/>
          <w:szCs w:val="20"/>
        </w:rPr>
        <w:t xml:space="preserve">antenna height, </w:t>
      </w:r>
      <w:r w:rsidRPr="007D5CC6">
        <w:rPr>
          <w:rFonts w:cs="Arial"/>
          <w:szCs w:val="20"/>
        </w:rPr>
        <w:t xml:space="preserve">maximum antenna gain, the pointing direction, and antenna polarisation. </w:t>
      </w:r>
    </w:p>
    <w:p w:rsidR="00B26A7B" w:rsidRPr="00A12020" w:rsidRDefault="007D5CC6" w:rsidP="00B26A7B">
      <w:pPr>
        <w:pStyle w:val="ECCParagraph"/>
        <w:rPr>
          <w:rFonts w:cs="Arial"/>
          <w:szCs w:val="20"/>
        </w:rPr>
      </w:pPr>
      <w:r w:rsidRPr="007D5CC6">
        <w:rPr>
          <w:rFonts w:cs="Arial"/>
          <w:szCs w:val="20"/>
        </w:rPr>
        <w:t>After receiving instructions from the geo-location database and prior to initiating transmissions within the UHF TV band, the master WSD shall communicate to the database</w:t>
      </w:r>
      <w:r w:rsidR="00336B72">
        <w:rPr>
          <w:rFonts w:cs="Arial"/>
          <w:szCs w:val="20"/>
        </w:rPr>
        <w:t xml:space="preserve"> the channel usage parameters</w:t>
      </w:r>
      <w:r w:rsidRPr="007D5CC6">
        <w:rPr>
          <w:rFonts w:cs="Arial"/>
          <w:szCs w:val="20"/>
        </w:rPr>
        <w:t>:</w:t>
      </w:r>
    </w:p>
    <w:p w:rsidR="00D872CD" w:rsidRDefault="007D5CC6" w:rsidP="00156E3F">
      <w:pPr>
        <w:pStyle w:val="ECCParagraph"/>
        <w:numPr>
          <w:ilvl w:val="0"/>
          <w:numId w:val="37"/>
        </w:numPr>
        <w:rPr>
          <w:rFonts w:cs="Arial"/>
          <w:szCs w:val="20"/>
        </w:rPr>
      </w:pPr>
      <w:r w:rsidRPr="007D5CC6">
        <w:rPr>
          <w:rFonts w:cs="Arial"/>
          <w:i/>
          <w:szCs w:val="20"/>
        </w:rPr>
        <w:t xml:space="preserve">Selected frequency block: </w:t>
      </w:r>
      <w:r w:rsidRPr="007D5CC6">
        <w:rPr>
          <w:rFonts w:cs="Arial"/>
          <w:szCs w:val="20"/>
        </w:rPr>
        <w:t xml:space="preserve">The lower and upper frequency boundaries of the intended in-block emissions of the master WSD, and those of the in-block emissions of its associated slaves. </w:t>
      </w:r>
    </w:p>
    <w:p w:rsidR="000174B4" w:rsidRPr="00A12020" w:rsidRDefault="007D5CC6" w:rsidP="000174B4">
      <w:pPr>
        <w:pStyle w:val="ECCParagraph"/>
        <w:ind w:left="720"/>
        <w:rPr>
          <w:rFonts w:cs="Arial"/>
          <w:szCs w:val="20"/>
        </w:rPr>
      </w:pPr>
      <w:r w:rsidRPr="007D5CC6">
        <w:rPr>
          <w:rFonts w:cs="Arial"/>
          <w:szCs w:val="20"/>
        </w:rPr>
        <w:t xml:space="preserve">It should be noted that a WSD may transmit over multiple, non-contiguous, whole DTT channels or fractions of DTT channels. </w:t>
      </w:r>
    </w:p>
    <w:p w:rsidR="00D872CD" w:rsidRDefault="007D5CC6" w:rsidP="00156E3F">
      <w:pPr>
        <w:pStyle w:val="ECCParagraph"/>
        <w:numPr>
          <w:ilvl w:val="0"/>
          <w:numId w:val="37"/>
        </w:numPr>
        <w:rPr>
          <w:rFonts w:cs="Arial"/>
          <w:szCs w:val="20"/>
        </w:rPr>
      </w:pPr>
      <w:r w:rsidRPr="007D5CC6">
        <w:rPr>
          <w:rFonts w:cs="Arial"/>
          <w:i/>
          <w:szCs w:val="20"/>
        </w:rPr>
        <w:t>Intended transmit power:</w:t>
      </w:r>
      <w:r w:rsidRPr="007D5CC6">
        <w:rPr>
          <w:rFonts w:cs="Arial"/>
          <w:szCs w:val="20"/>
        </w:rPr>
        <w:t xml:space="preserve"> The maximum in-block </w:t>
      </w:r>
      <w:r w:rsidR="00181F4E">
        <w:rPr>
          <w:rFonts w:cs="Arial"/>
          <w:szCs w:val="20"/>
        </w:rPr>
        <w:t>e.i.r.p.</w:t>
      </w:r>
      <w:r w:rsidRPr="007D5CC6">
        <w:rPr>
          <w:rFonts w:cs="Arial"/>
          <w:szCs w:val="20"/>
        </w:rPr>
        <w:t xml:space="preserve"> spectral densities that the master WSD, and its associated slaves, intend to radiate between each reported lower frequency boundary and its corresponding upper frequency boundary.</w:t>
      </w:r>
    </w:p>
    <w:p w:rsidR="00D872CD" w:rsidRDefault="007D5CC6" w:rsidP="00156E3F">
      <w:pPr>
        <w:pStyle w:val="ECCParagraph"/>
        <w:numPr>
          <w:ilvl w:val="0"/>
          <w:numId w:val="37"/>
        </w:numPr>
        <w:rPr>
          <w:rFonts w:cs="Arial"/>
          <w:szCs w:val="20"/>
        </w:rPr>
      </w:pPr>
      <w:r w:rsidRPr="007D5CC6">
        <w:rPr>
          <w:rFonts w:cs="Arial"/>
          <w:i/>
          <w:szCs w:val="20"/>
        </w:rPr>
        <w:t xml:space="preserve">Coverage area of the master WSD </w:t>
      </w:r>
      <w:r w:rsidRPr="007D5CC6">
        <w:rPr>
          <w:rFonts w:cs="Arial"/>
          <w:szCs w:val="20"/>
        </w:rPr>
        <w:t>(when the slave WSDs are non geo-located and when it is the master WSD which determines its coverage area)</w:t>
      </w:r>
      <w:r w:rsidRPr="00181F4E">
        <w:rPr>
          <w:rFonts w:cs="Arial"/>
          <w:szCs w:val="20"/>
        </w:rPr>
        <w:t>.</w:t>
      </w:r>
    </w:p>
    <w:p w:rsidR="000174B4" w:rsidRPr="00A12020" w:rsidRDefault="007D5CC6" w:rsidP="000174B4">
      <w:pPr>
        <w:pStyle w:val="ECCParagraph"/>
        <w:rPr>
          <w:szCs w:val="20"/>
        </w:rPr>
      </w:pPr>
      <w:r w:rsidRPr="007D5CC6">
        <w:rPr>
          <w:szCs w:val="20"/>
        </w:rPr>
        <w:t>The information received from the WSD will enable the geo-location database to assess the usage of the frequency resource by WSDs in a given geographical area, for example, with regard to aggregate interference.</w:t>
      </w:r>
    </w:p>
    <w:p w:rsidR="000174B4" w:rsidRPr="00A12020" w:rsidRDefault="007E603F" w:rsidP="006E75BB">
      <w:pPr>
        <w:pStyle w:val="Heading3"/>
        <w:rPr>
          <w:lang w:val="en-GB"/>
        </w:rPr>
      </w:pPr>
      <w:r>
        <w:t xml:space="preserve"> </w:t>
      </w:r>
      <w:bookmarkStart w:id="12" w:name="_Toc347231190"/>
      <w:r>
        <w:t>Operational parameters</w:t>
      </w:r>
      <w:r w:rsidRPr="00F11CB9">
        <w:t xml:space="preserve"> </w:t>
      </w:r>
      <w:r w:rsidR="007D5CC6" w:rsidRPr="007D5CC6">
        <w:rPr>
          <w:lang w:val="en-GB"/>
        </w:rPr>
        <w:t>to be received by a master WSD from the geo-location database</w:t>
      </w:r>
      <w:bookmarkEnd w:id="12"/>
    </w:p>
    <w:p w:rsidR="00336B72" w:rsidRPr="00A12020" w:rsidRDefault="00336B72" w:rsidP="000174B4">
      <w:pPr>
        <w:pStyle w:val="ECCParagraph"/>
        <w:rPr>
          <w:rFonts w:cs="Arial"/>
          <w:szCs w:val="20"/>
        </w:rPr>
      </w:pPr>
      <w:r w:rsidRPr="007D5CC6">
        <w:rPr>
          <w:rFonts w:cs="Arial"/>
          <w:szCs w:val="20"/>
        </w:rPr>
        <w:t xml:space="preserve">The following information </w:t>
      </w:r>
      <w:r>
        <w:t>will be sent from the geo-location database and which the master WSD shall be capable of receiving</w:t>
      </w:r>
      <w:r w:rsidRPr="007D5CC6">
        <w:rPr>
          <w:rFonts w:cs="Arial"/>
          <w:szCs w:val="20"/>
        </w:rPr>
        <w:t>:</w:t>
      </w:r>
    </w:p>
    <w:p w:rsidR="00D872CD" w:rsidRDefault="007D5CC6" w:rsidP="00156E3F">
      <w:pPr>
        <w:pStyle w:val="Default"/>
        <w:numPr>
          <w:ilvl w:val="0"/>
          <w:numId w:val="38"/>
        </w:numPr>
        <w:autoSpaceDE/>
        <w:autoSpaceDN/>
        <w:adjustRightInd/>
        <w:spacing w:after="240"/>
        <w:jc w:val="both"/>
        <w:rPr>
          <w:i/>
          <w:sz w:val="20"/>
          <w:szCs w:val="20"/>
          <w:lang w:val="en-GB"/>
        </w:rPr>
      </w:pPr>
      <w:r w:rsidRPr="007D5CC6">
        <w:rPr>
          <w:i/>
          <w:sz w:val="20"/>
          <w:szCs w:val="20"/>
          <w:lang w:val="en-GB"/>
        </w:rPr>
        <w:t>Available frequencies</w:t>
      </w:r>
    </w:p>
    <w:p w:rsidR="000174B4" w:rsidRPr="00A12020" w:rsidRDefault="007E603F" w:rsidP="00D77968">
      <w:pPr>
        <w:pStyle w:val="ECCParagraph"/>
        <w:ind w:left="720"/>
      </w:pPr>
      <w:r>
        <w:lastRenderedPageBreak/>
        <w:t xml:space="preserve">This is </w:t>
      </w:r>
      <w:r w:rsidRPr="00F11CB9">
        <w:t xml:space="preserve">a list of lower and upper frequency boundaries within which the master WSD and its associated slave WSDs are </w:t>
      </w:r>
      <w:r>
        <w:t>authorised</w:t>
      </w:r>
      <w:r w:rsidRPr="00F11CB9">
        <w:t xml:space="preserve"> to operate</w:t>
      </w:r>
      <w:r>
        <w:t>.</w:t>
      </w:r>
      <w:r w:rsidRPr="00357813">
        <w:t xml:space="preserve"> </w:t>
      </w:r>
      <w:r w:rsidRPr="003D380C">
        <w:t xml:space="preserve">Available frequencies are the frequencies that could be used within the device’s location taking into account the uncertainty with the position of the device. Frequency information </w:t>
      </w:r>
      <w:r>
        <w:t>could</w:t>
      </w:r>
      <w:r w:rsidRPr="003D380C">
        <w:t xml:space="preserve"> be based on </w:t>
      </w:r>
      <w:r>
        <w:t>specific DTT channels</w:t>
      </w:r>
      <w:r w:rsidRPr="003D380C">
        <w:t xml:space="preserve"> or alternatively might be provided as a start and end frequency. The frequency availability will be valid across an area comprising of one or more pixels, (where a pixel would be defined as a square of pre-determined dimension, (e.g. 100m x 100m) depending on the WSD characteristics or if the WSD asks the frequency availability in an area. WSDs that move outside the current pixel or set of pixels, within which they know they are allowed to transmit, must re-consult the database to get information about their new location before they transmit again</w:t>
      </w:r>
      <w:r w:rsidR="007D5CC6" w:rsidRPr="007D5CC6">
        <w:t xml:space="preserve">. </w:t>
      </w:r>
    </w:p>
    <w:p w:rsidR="00D872CD" w:rsidRDefault="007D5CC6" w:rsidP="00156E3F">
      <w:pPr>
        <w:pStyle w:val="Default"/>
        <w:numPr>
          <w:ilvl w:val="0"/>
          <w:numId w:val="38"/>
        </w:numPr>
        <w:autoSpaceDE/>
        <w:autoSpaceDN/>
        <w:adjustRightInd/>
        <w:spacing w:after="240"/>
        <w:jc w:val="both"/>
        <w:rPr>
          <w:i/>
          <w:sz w:val="20"/>
          <w:szCs w:val="20"/>
          <w:lang w:val="en-GB"/>
        </w:rPr>
      </w:pPr>
      <w:r w:rsidRPr="007D5CC6">
        <w:rPr>
          <w:i/>
          <w:sz w:val="20"/>
          <w:szCs w:val="20"/>
          <w:lang w:val="en-GB"/>
        </w:rPr>
        <w:t>Maximum transmit power</w:t>
      </w:r>
    </w:p>
    <w:p w:rsidR="001F0B93" w:rsidRDefault="00D9492F">
      <w:pPr>
        <w:pStyle w:val="Default"/>
        <w:autoSpaceDE/>
        <w:autoSpaceDN/>
        <w:adjustRightInd/>
        <w:spacing w:after="240"/>
        <w:ind w:left="720"/>
        <w:jc w:val="both"/>
        <w:rPr>
          <w:sz w:val="20"/>
          <w:szCs w:val="20"/>
          <w:lang w:val="en-GB"/>
        </w:rPr>
      </w:pPr>
      <w:r>
        <w:rPr>
          <w:sz w:val="20"/>
          <w:szCs w:val="20"/>
          <w:lang w:val="en-GB"/>
        </w:rPr>
        <w:t>A</w:t>
      </w:r>
      <w:r w:rsidRPr="00F11CB9">
        <w:rPr>
          <w:sz w:val="20"/>
          <w:szCs w:val="20"/>
          <w:lang w:val="en-GB"/>
        </w:rPr>
        <w:t xml:space="preserve"> maximum permitted master</w:t>
      </w:r>
      <w:r>
        <w:rPr>
          <w:sz w:val="20"/>
          <w:szCs w:val="20"/>
          <w:lang w:val="en-GB"/>
        </w:rPr>
        <w:t xml:space="preserve"> and its served slave</w:t>
      </w:r>
      <w:r w:rsidRPr="00F11CB9">
        <w:rPr>
          <w:sz w:val="20"/>
          <w:szCs w:val="20"/>
          <w:lang w:val="en-GB"/>
        </w:rPr>
        <w:t xml:space="preserve"> WSD </w:t>
      </w:r>
      <w:r>
        <w:rPr>
          <w:sz w:val="20"/>
          <w:szCs w:val="20"/>
          <w:lang w:val="en-GB"/>
        </w:rPr>
        <w:t>e.i.r.p.</w:t>
      </w:r>
      <w:r w:rsidRPr="00F11CB9">
        <w:rPr>
          <w:sz w:val="20"/>
          <w:szCs w:val="20"/>
          <w:lang w:val="en-GB"/>
        </w:rPr>
        <w:t xml:space="preserve"> spectral density between each lower frequency </w:t>
      </w:r>
      <w:r>
        <w:rPr>
          <w:sz w:val="20"/>
          <w:szCs w:val="20"/>
          <w:lang w:val="en-GB"/>
        </w:rPr>
        <w:t>b</w:t>
      </w:r>
      <w:r w:rsidRPr="00F11CB9">
        <w:rPr>
          <w:sz w:val="20"/>
          <w:szCs w:val="20"/>
          <w:lang w:val="en-GB"/>
        </w:rPr>
        <w:t>oundary and its corresponding upper frequency boundary</w:t>
      </w:r>
      <w:r>
        <w:rPr>
          <w:sz w:val="20"/>
          <w:szCs w:val="20"/>
          <w:lang w:val="en-GB"/>
        </w:rPr>
        <w:t>.</w:t>
      </w:r>
      <w:r w:rsidRPr="00F11CB9">
        <w:rPr>
          <w:sz w:val="20"/>
          <w:szCs w:val="20"/>
          <w:lang w:val="en-GB"/>
        </w:rPr>
        <w:t xml:space="preserve"> </w:t>
      </w:r>
      <w:r w:rsidR="00845960">
        <w:rPr>
          <w:sz w:val="20"/>
          <w:szCs w:val="20"/>
          <w:lang w:val="en-GB"/>
        </w:rPr>
        <w:t>Different limits could be defined to protect incumbent services from both broadband and narrowband WSD usage. For example, t</w:t>
      </w:r>
      <w:r>
        <w:rPr>
          <w:sz w:val="20"/>
          <w:szCs w:val="20"/>
          <w:lang w:val="en-GB"/>
        </w:rPr>
        <w:t>wo sets of limits could be defined to protect DTT (defined in 8MHz) and PMSE (defined in 100 kHz)</w:t>
      </w:r>
      <w:r w:rsidR="001B0FBD">
        <w:rPr>
          <w:sz w:val="20"/>
          <w:szCs w:val="20"/>
          <w:lang w:val="en-GB"/>
        </w:rPr>
        <w:t>.</w:t>
      </w:r>
    </w:p>
    <w:p w:rsidR="00D872CD" w:rsidRDefault="00C115DE" w:rsidP="00156E3F">
      <w:pPr>
        <w:pStyle w:val="Default"/>
        <w:numPr>
          <w:ilvl w:val="0"/>
          <w:numId w:val="92"/>
        </w:numPr>
        <w:autoSpaceDE/>
        <w:autoSpaceDN/>
        <w:adjustRightInd/>
        <w:spacing w:after="240"/>
        <w:jc w:val="both"/>
        <w:rPr>
          <w:i/>
          <w:sz w:val="20"/>
          <w:szCs w:val="20"/>
          <w:lang w:val="en-GB"/>
        </w:rPr>
      </w:pPr>
      <w:r>
        <w:rPr>
          <w:i/>
          <w:sz w:val="20"/>
          <w:szCs w:val="20"/>
          <w:lang w:val="en-GB"/>
        </w:rPr>
        <w:t>T</w:t>
      </w:r>
      <w:r w:rsidR="00D9492F" w:rsidRPr="00E62E9F">
        <w:rPr>
          <w:i/>
          <w:sz w:val="20"/>
          <w:szCs w:val="20"/>
          <w:lang w:val="en-GB"/>
        </w:rPr>
        <w:t xml:space="preserve">he maximum </w:t>
      </w:r>
      <w:r w:rsidR="00FF2EEB">
        <w:rPr>
          <w:i/>
          <w:sz w:val="20"/>
          <w:szCs w:val="20"/>
          <w:lang w:val="en-GB"/>
        </w:rPr>
        <w:t xml:space="preserve">number of </w:t>
      </w:r>
      <w:r w:rsidR="00D9492F" w:rsidRPr="00E62E9F">
        <w:rPr>
          <w:i/>
          <w:sz w:val="20"/>
          <w:szCs w:val="20"/>
          <w:lang w:val="en-GB"/>
        </w:rPr>
        <w:t>contiguous</w:t>
      </w:r>
      <w:r w:rsidR="00D9492F">
        <w:rPr>
          <w:i/>
          <w:sz w:val="20"/>
          <w:szCs w:val="20"/>
          <w:lang w:val="en-GB"/>
        </w:rPr>
        <w:t xml:space="preserve"> DTT channels</w:t>
      </w:r>
      <w:r w:rsidR="00D9492F" w:rsidRPr="00E62E9F">
        <w:rPr>
          <w:i/>
          <w:sz w:val="20"/>
          <w:szCs w:val="20"/>
          <w:lang w:val="en-GB"/>
        </w:rPr>
        <w:t xml:space="preserve"> and maximum </w:t>
      </w:r>
      <w:r w:rsidR="00FF2EEB">
        <w:rPr>
          <w:i/>
          <w:sz w:val="20"/>
          <w:szCs w:val="20"/>
          <w:lang w:val="en-GB"/>
        </w:rPr>
        <w:t xml:space="preserve">number of </w:t>
      </w:r>
      <w:r w:rsidR="00D9492F" w:rsidRPr="00E62E9F">
        <w:rPr>
          <w:i/>
          <w:sz w:val="20"/>
          <w:szCs w:val="20"/>
          <w:lang w:val="en-GB"/>
        </w:rPr>
        <w:t xml:space="preserve"> </w:t>
      </w:r>
      <w:r w:rsidR="00D9492F">
        <w:rPr>
          <w:i/>
          <w:sz w:val="20"/>
          <w:szCs w:val="20"/>
          <w:lang w:val="en-GB"/>
        </w:rPr>
        <w:t>DTT channels that</w:t>
      </w:r>
      <w:r w:rsidR="00D9492F" w:rsidRPr="00E62E9F">
        <w:rPr>
          <w:i/>
          <w:sz w:val="20"/>
          <w:szCs w:val="20"/>
          <w:lang w:val="en-GB"/>
        </w:rPr>
        <w:t xml:space="preserve"> master WSDs (and their served slave WSDs</w:t>
      </w:r>
      <w:r w:rsidR="00D9492F">
        <w:rPr>
          <w:i/>
          <w:sz w:val="20"/>
          <w:szCs w:val="20"/>
          <w:lang w:val="en-GB"/>
        </w:rPr>
        <w:t>) can transmit</w:t>
      </w:r>
    </w:p>
    <w:p w:rsidR="000174B4" w:rsidRPr="00A12020" w:rsidRDefault="007D5CC6" w:rsidP="000174B4">
      <w:pPr>
        <w:pStyle w:val="Default"/>
        <w:autoSpaceDE/>
        <w:autoSpaceDN/>
        <w:adjustRightInd/>
        <w:spacing w:after="240"/>
        <w:ind w:left="720"/>
        <w:jc w:val="both"/>
        <w:rPr>
          <w:sz w:val="20"/>
          <w:szCs w:val="20"/>
          <w:lang w:val="en-GB"/>
        </w:rPr>
      </w:pPr>
      <w:r w:rsidRPr="007D5CC6">
        <w:rPr>
          <w:sz w:val="20"/>
          <w:szCs w:val="20"/>
          <w:lang w:val="en-GB"/>
        </w:rPr>
        <w:t xml:space="preserve">This parameter could be defined based on requirement of </w:t>
      </w:r>
      <w:r w:rsidR="009256FD">
        <w:rPr>
          <w:sz w:val="20"/>
          <w:szCs w:val="20"/>
          <w:lang w:val="en-GB"/>
        </w:rPr>
        <w:t>NRA</w:t>
      </w:r>
      <w:r w:rsidRPr="007D5CC6">
        <w:rPr>
          <w:sz w:val="20"/>
          <w:szCs w:val="20"/>
          <w:lang w:val="en-GB"/>
        </w:rPr>
        <w:t xml:space="preserve"> if it wishes to limit the maximum bandwidth that the WSD is capable of transmitting for the purpose of managing aggregate interference to incumbent service to be protected.</w:t>
      </w:r>
    </w:p>
    <w:p w:rsidR="00D872CD" w:rsidRDefault="00D9492F" w:rsidP="00156E3F">
      <w:pPr>
        <w:pStyle w:val="Default"/>
        <w:numPr>
          <w:ilvl w:val="0"/>
          <w:numId w:val="38"/>
        </w:numPr>
        <w:autoSpaceDE/>
        <w:autoSpaceDN/>
        <w:adjustRightInd/>
        <w:spacing w:after="240"/>
        <w:jc w:val="both"/>
        <w:rPr>
          <w:i/>
          <w:sz w:val="20"/>
          <w:szCs w:val="20"/>
          <w:lang w:val="en-GB"/>
        </w:rPr>
      </w:pPr>
      <w:r>
        <w:rPr>
          <w:i/>
          <w:sz w:val="20"/>
          <w:szCs w:val="20"/>
          <w:lang w:val="en-GB"/>
        </w:rPr>
        <w:t>Time v</w:t>
      </w:r>
      <w:r w:rsidRPr="00E62E9F">
        <w:rPr>
          <w:i/>
          <w:sz w:val="20"/>
          <w:szCs w:val="20"/>
          <w:lang w:val="en-GB"/>
        </w:rPr>
        <w:t>alidity for the parameters communicated by the database</w:t>
      </w:r>
    </w:p>
    <w:p w:rsidR="000174B4" w:rsidRPr="00A12020" w:rsidRDefault="007D5CC6" w:rsidP="000174B4">
      <w:pPr>
        <w:pStyle w:val="ListParagraph"/>
        <w:spacing w:before="120"/>
        <w:jc w:val="both"/>
        <w:rPr>
          <w:lang w:val="en-GB"/>
        </w:rPr>
      </w:pPr>
      <w:r w:rsidRPr="007D5CC6">
        <w:rPr>
          <w:lang w:val="en-GB"/>
        </w:rPr>
        <w:t xml:space="preserve">This parameter defines the time validity of the available frequencies and the associated emission limits </w:t>
      </w:r>
      <w:r w:rsidR="00D9492F">
        <w:rPr>
          <w:lang w:val="en-GB"/>
        </w:rPr>
        <w:t xml:space="preserve">that </w:t>
      </w:r>
      <w:r w:rsidRPr="007D5CC6">
        <w:rPr>
          <w:lang w:val="en-GB"/>
        </w:rPr>
        <w:t>can be used without re-consult</w:t>
      </w:r>
      <w:r w:rsidR="00FF2EEB">
        <w:rPr>
          <w:lang w:val="en-GB"/>
        </w:rPr>
        <w:t xml:space="preserve">ing the database </w:t>
      </w:r>
      <w:r w:rsidRPr="007D5CC6">
        <w:rPr>
          <w:lang w:val="en-GB"/>
        </w:rPr>
        <w:t xml:space="preserve">by the WSD </w:t>
      </w:r>
      <w:r w:rsidR="00D9492F">
        <w:rPr>
          <w:lang w:val="en-GB"/>
        </w:rPr>
        <w:t xml:space="preserve">operating </w:t>
      </w:r>
      <w:r w:rsidR="00FF2EEB">
        <w:rPr>
          <w:lang w:val="en-GB"/>
        </w:rPr>
        <w:t>at</w:t>
      </w:r>
      <w:r w:rsidRPr="007D5CC6">
        <w:rPr>
          <w:lang w:val="en-GB"/>
        </w:rPr>
        <w:t xml:space="preserve"> its reported location or geographical area. If the WSD needs available frequencies after the end of the validity time, or if it moves outside the area within which </w:t>
      </w:r>
      <w:r w:rsidR="00F2388E">
        <w:rPr>
          <w:lang w:val="en-GB"/>
        </w:rPr>
        <w:t>was</w:t>
      </w:r>
      <w:r w:rsidRPr="007D5CC6">
        <w:rPr>
          <w:lang w:val="en-GB"/>
        </w:rPr>
        <w:t xml:space="preserve"> allowed to transmit, it needs to re-consult the database. The time validity depends on the time dependency and usage pattern of the protected services specific to individual </w:t>
      </w:r>
      <w:r w:rsidR="009256FD">
        <w:rPr>
          <w:lang w:val="en-GB"/>
        </w:rPr>
        <w:t>NRA</w:t>
      </w:r>
      <w:r w:rsidRPr="007D5CC6">
        <w:rPr>
          <w:lang w:val="en-GB"/>
        </w:rPr>
        <w:t>.</w:t>
      </w:r>
    </w:p>
    <w:p w:rsidR="000174B4" w:rsidRPr="00A12020" w:rsidRDefault="000174B4" w:rsidP="000174B4">
      <w:pPr>
        <w:pStyle w:val="ListParagraph"/>
        <w:spacing w:before="120"/>
        <w:jc w:val="both"/>
        <w:rPr>
          <w:lang w:val="en-GB"/>
        </w:rPr>
      </w:pPr>
    </w:p>
    <w:p w:rsidR="000174B4" w:rsidRPr="00A12020" w:rsidRDefault="007D5CC6" w:rsidP="000174B4">
      <w:pPr>
        <w:pStyle w:val="ECCParagraph"/>
        <w:rPr>
          <w:rFonts w:cs="Arial"/>
          <w:szCs w:val="20"/>
        </w:rPr>
      </w:pPr>
      <w:r w:rsidRPr="007D5CC6">
        <w:rPr>
          <w:rFonts w:cs="Arial"/>
          <w:szCs w:val="20"/>
        </w:rPr>
        <w:t>The following information</w:t>
      </w:r>
      <w:r w:rsidR="00B65732">
        <w:rPr>
          <w:rFonts w:cs="Arial"/>
          <w:szCs w:val="20"/>
        </w:rPr>
        <w:t xml:space="preserve"> </w:t>
      </w:r>
      <w:r w:rsidR="00AD2BC7">
        <w:t>may be sent from the geo-location database and which the master WSD shall be capable of receiving</w:t>
      </w:r>
      <w:r w:rsidRPr="007D5CC6">
        <w:rPr>
          <w:rFonts w:cs="Arial"/>
          <w:szCs w:val="20"/>
        </w:rPr>
        <w:t>:</w:t>
      </w:r>
    </w:p>
    <w:p w:rsidR="00D872CD" w:rsidRDefault="007D5CC6" w:rsidP="00156E3F">
      <w:pPr>
        <w:pStyle w:val="Default"/>
        <w:numPr>
          <w:ilvl w:val="0"/>
          <w:numId w:val="24"/>
        </w:numPr>
        <w:autoSpaceDE/>
        <w:autoSpaceDN/>
        <w:adjustRightInd/>
        <w:spacing w:after="240"/>
        <w:jc w:val="both"/>
        <w:rPr>
          <w:i/>
          <w:sz w:val="20"/>
          <w:szCs w:val="20"/>
          <w:lang w:val="en-GB"/>
        </w:rPr>
      </w:pPr>
      <w:r w:rsidRPr="007D5CC6">
        <w:rPr>
          <w:i/>
          <w:sz w:val="20"/>
          <w:szCs w:val="20"/>
          <w:lang w:val="en-GB"/>
        </w:rPr>
        <w:t xml:space="preserve">A sensing level for the detection of </w:t>
      </w:r>
      <w:r w:rsidR="00F2388E">
        <w:rPr>
          <w:i/>
          <w:sz w:val="20"/>
          <w:szCs w:val="20"/>
          <w:lang w:val="en-GB"/>
        </w:rPr>
        <w:t>protected services/systems</w:t>
      </w:r>
    </w:p>
    <w:p w:rsidR="000174B4" w:rsidRDefault="007D5CC6" w:rsidP="000174B4">
      <w:pPr>
        <w:pStyle w:val="ECCParagraph"/>
        <w:spacing w:before="240"/>
        <w:ind w:left="720"/>
      </w:pPr>
      <w:r w:rsidRPr="007D5CC6">
        <w:t>This parameter flags the need of sensing in conjunction with the geo-location</w:t>
      </w:r>
      <w:r w:rsidR="00790D2F">
        <w:t>, for the detection of protected services/systems, such as DTT and/or PMSE</w:t>
      </w:r>
      <w:r w:rsidRPr="007D5CC6">
        <w:t xml:space="preserve">. This would allow flexibility in working with, for example, license exempt wireless microphones that operate in some countries </w:t>
      </w:r>
      <w:r w:rsidR="00F15F95">
        <w:t>that</w:t>
      </w:r>
      <w:r w:rsidR="00F15F95" w:rsidRPr="007D5CC6">
        <w:t xml:space="preserve"> </w:t>
      </w:r>
      <w:r w:rsidRPr="007D5CC6">
        <w:t>are not registered in the database. If sensing is needed then the database could also return details such as on what frequency to sense and of what type of signal it is necessary to sense and the sensitivity level required for sensing</w:t>
      </w:r>
      <w:r w:rsidR="00F2388E" w:rsidRPr="00F2388E">
        <w:t xml:space="preserve"> </w:t>
      </w:r>
      <w:r w:rsidR="00F2388E" w:rsidRPr="007D5CC6">
        <w:t>in that country</w:t>
      </w:r>
      <w:r w:rsidRPr="007D5CC6">
        <w:t>. It should be noted, that if certain kind of sensing is required in some bands in some countries, WSD’s without such capability would not be allowed to operate in those bands. In practise this would mean that the required sensing capabilities need to be implemented in all WSD’s to be operated in those countries, even if such feature would not be needed in other countries.</w:t>
      </w:r>
    </w:p>
    <w:p w:rsidR="00AD2BC7" w:rsidRDefault="00AD2BC7" w:rsidP="00156E3F">
      <w:pPr>
        <w:pStyle w:val="Default"/>
        <w:numPr>
          <w:ilvl w:val="0"/>
          <w:numId w:val="24"/>
        </w:numPr>
        <w:autoSpaceDE/>
        <w:autoSpaceDN/>
        <w:adjustRightInd/>
        <w:spacing w:after="240"/>
        <w:jc w:val="both"/>
        <w:rPr>
          <w:i/>
          <w:sz w:val="20"/>
          <w:szCs w:val="20"/>
          <w:lang w:val="en-GB"/>
        </w:rPr>
      </w:pPr>
      <w:r w:rsidRPr="007D5CC6">
        <w:rPr>
          <w:i/>
          <w:sz w:val="20"/>
          <w:szCs w:val="20"/>
          <w:lang w:val="en-GB"/>
        </w:rPr>
        <w:t>‘Cease operation’ message</w:t>
      </w:r>
    </w:p>
    <w:p w:rsidR="00AD2BC7" w:rsidRPr="00A12020" w:rsidRDefault="00AD2BC7" w:rsidP="00AD2BC7">
      <w:pPr>
        <w:pStyle w:val="Default"/>
        <w:autoSpaceDE/>
        <w:autoSpaceDN/>
        <w:adjustRightInd/>
        <w:spacing w:after="240"/>
        <w:ind w:left="720"/>
        <w:jc w:val="both"/>
        <w:rPr>
          <w:sz w:val="20"/>
          <w:szCs w:val="20"/>
          <w:lang w:val="en-GB"/>
        </w:rPr>
      </w:pPr>
      <w:r w:rsidRPr="007D5CC6">
        <w:rPr>
          <w:sz w:val="20"/>
          <w:szCs w:val="20"/>
          <w:lang w:val="en-GB"/>
        </w:rPr>
        <w:t xml:space="preserve">This is the instruction for the master WSD and its associated slave WSDs to cease transmissions immediately when requested by the database. It is expected that this message will only be used in exceptional cases. However, the equipment must be capable of recognizing the message in the event of an unexpected problem. </w:t>
      </w:r>
    </w:p>
    <w:p w:rsidR="00AD2BC7" w:rsidRPr="00A12020" w:rsidRDefault="00AD2BC7" w:rsidP="000174B4">
      <w:pPr>
        <w:pStyle w:val="ECCParagraph"/>
        <w:spacing w:before="240"/>
        <w:ind w:left="720"/>
      </w:pPr>
    </w:p>
    <w:p w:rsidR="000174B4" w:rsidRPr="00A12020" w:rsidRDefault="007D5CC6" w:rsidP="006E75BB">
      <w:pPr>
        <w:pStyle w:val="Heading3"/>
        <w:rPr>
          <w:lang w:val="en-GB"/>
        </w:rPr>
      </w:pPr>
      <w:bookmarkStart w:id="13" w:name="_Toc347231191"/>
      <w:r w:rsidRPr="007D5CC6">
        <w:rPr>
          <w:lang w:val="en-GB"/>
        </w:rPr>
        <w:lastRenderedPageBreak/>
        <w:t>Operational and security requirements</w:t>
      </w:r>
      <w:bookmarkEnd w:id="13"/>
    </w:p>
    <w:p w:rsidR="00B26A7B" w:rsidRPr="00A12020" w:rsidRDefault="00D9492F" w:rsidP="00B26A7B">
      <w:pPr>
        <w:pStyle w:val="Default"/>
        <w:autoSpaceDE/>
        <w:autoSpaceDN/>
        <w:adjustRightInd/>
        <w:spacing w:after="240"/>
        <w:jc w:val="both"/>
        <w:rPr>
          <w:sz w:val="20"/>
          <w:szCs w:val="20"/>
          <w:lang w:val="en-GB"/>
        </w:rPr>
      </w:pPr>
      <w:r w:rsidRPr="00F11CB9">
        <w:rPr>
          <w:sz w:val="20"/>
          <w:szCs w:val="20"/>
          <w:lang w:val="en-GB"/>
        </w:rPr>
        <w:t xml:space="preserve">A master WSD </w:t>
      </w:r>
      <w:r>
        <w:rPr>
          <w:sz w:val="20"/>
          <w:szCs w:val="20"/>
          <w:lang w:val="en-GB"/>
        </w:rPr>
        <w:t>must</w:t>
      </w:r>
      <w:r w:rsidRPr="00F11CB9">
        <w:rPr>
          <w:sz w:val="20"/>
          <w:szCs w:val="20"/>
          <w:lang w:val="en-GB"/>
        </w:rPr>
        <w:t xml:space="preserve"> only transmit within the band 470-790 MHz in accordance with the relevant </w:t>
      </w:r>
      <w:r>
        <w:rPr>
          <w:sz w:val="20"/>
          <w:szCs w:val="20"/>
          <w:lang w:val="en-GB"/>
        </w:rPr>
        <w:t xml:space="preserve"> operational</w:t>
      </w:r>
      <w:r w:rsidRPr="00F11CB9">
        <w:rPr>
          <w:sz w:val="20"/>
          <w:szCs w:val="20"/>
          <w:lang w:val="en-GB"/>
        </w:rPr>
        <w:t xml:space="preserve"> parameters provided by an approved geo-location database as listed in § </w:t>
      </w:r>
      <w:r>
        <w:rPr>
          <w:sz w:val="20"/>
          <w:szCs w:val="20"/>
          <w:lang w:val="en-GB"/>
        </w:rPr>
        <w:t>3</w:t>
      </w:r>
      <w:r w:rsidRPr="00F11CB9">
        <w:rPr>
          <w:sz w:val="20"/>
          <w:szCs w:val="20"/>
          <w:lang w:val="en-GB"/>
        </w:rPr>
        <w:t>.3.2, and for a time period which does not exceed the time validity of those</w:t>
      </w:r>
      <w:r>
        <w:rPr>
          <w:sz w:val="20"/>
          <w:szCs w:val="20"/>
          <w:lang w:val="en-GB"/>
        </w:rPr>
        <w:t xml:space="preserve"> operational</w:t>
      </w:r>
      <w:r w:rsidRPr="00F11CB9">
        <w:rPr>
          <w:sz w:val="20"/>
          <w:szCs w:val="20"/>
          <w:lang w:val="en-GB"/>
        </w:rPr>
        <w:t xml:space="preserve"> parameters</w:t>
      </w:r>
      <w:r w:rsidRPr="00CD2150">
        <w:t xml:space="preserve"> </w:t>
      </w:r>
      <w:r w:rsidR="00F927BD" w:rsidRPr="00D577EB">
        <w:rPr>
          <w:sz w:val="20"/>
          <w:szCs w:val="20"/>
        </w:rPr>
        <w:t>and in a geographic area which does not exceed the geographic validity of those parameters</w:t>
      </w:r>
      <w:r w:rsidR="007D5CC6" w:rsidRPr="007D5CC6">
        <w:rPr>
          <w:sz w:val="20"/>
          <w:szCs w:val="20"/>
          <w:lang w:val="en-GB"/>
        </w:rPr>
        <w:t xml:space="preserve">. </w:t>
      </w:r>
    </w:p>
    <w:p w:rsidR="00B26A7B" w:rsidRDefault="00046D1C" w:rsidP="00817D49">
      <w:pPr>
        <w:pStyle w:val="ECCParagraph"/>
      </w:pPr>
      <w:r>
        <w:rPr>
          <w:szCs w:val="20"/>
        </w:rPr>
        <w:t xml:space="preserve">For a master WSD which wishes to simultaneously transmit over multiple DTT channels, </w:t>
      </w:r>
      <w:r w:rsidR="009B1794" w:rsidRPr="009B1794">
        <w:t>the power sum of the individual in-block e.i.r.p</w:t>
      </w:r>
      <w:r w:rsidR="009B1794" w:rsidRPr="00237C54">
        <w:t>. </w:t>
      </w:r>
      <w:r w:rsidR="00F927BD" w:rsidRPr="00D577EB">
        <w:t>for all DTT channels that the WSD simultaneously transmits over shall not exceed the lowest of the in-block e.i.r.p. limits</w:t>
      </w:r>
      <w:r w:rsidR="00237C54" w:rsidRPr="00237C54">
        <w:t xml:space="preserve"> </w:t>
      </w:r>
      <w:r w:rsidR="00237C54">
        <w:rPr>
          <w:rFonts w:cs="Arial"/>
        </w:rPr>
        <w:t xml:space="preserve">for any of </w:t>
      </w:r>
      <w:r w:rsidR="00C66819">
        <w:rPr>
          <w:rFonts w:cs="Arial"/>
        </w:rPr>
        <w:t xml:space="preserve">the </w:t>
      </w:r>
      <w:r w:rsidR="00237C54">
        <w:rPr>
          <w:rFonts w:cs="Arial"/>
        </w:rPr>
        <w:t>DTT channels to be used.</w:t>
      </w:r>
    </w:p>
    <w:p w:rsidR="00B26A7B" w:rsidRPr="00A12020" w:rsidRDefault="0057088A" w:rsidP="00B26A7B">
      <w:pPr>
        <w:pStyle w:val="Default"/>
        <w:autoSpaceDE/>
        <w:autoSpaceDN/>
        <w:adjustRightInd/>
        <w:spacing w:after="240"/>
        <w:jc w:val="both"/>
        <w:rPr>
          <w:sz w:val="20"/>
          <w:szCs w:val="20"/>
          <w:lang w:val="en-GB"/>
        </w:rPr>
      </w:pPr>
      <w:r w:rsidRPr="00F11CB9">
        <w:rPr>
          <w:sz w:val="20"/>
          <w:szCs w:val="20"/>
          <w:lang w:val="en-GB"/>
        </w:rPr>
        <w:t xml:space="preserve">A master WSD that is associated with slave WSDs </w:t>
      </w:r>
      <w:r w:rsidRPr="00F11CB9">
        <w:rPr>
          <w:bCs/>
          <w:sz w:val="20"/>
          <w:szCs w:val="20"/>
          <w:lang w:val="en-GB"/>
        </w:rPr>
        <w:t>shall</w:t>
      </w:r>
      <w:r w:rsidRPr="00F11CB9">
        <w:rPr>
          <w:b/>
          <w:bCs/>
          <w:sz w:val="20"/>
          <w:szCs w:val="20"/>
          <w:lang w:val="en-GB"/>
        </w:rPr>
        <w:t xml:space="preserve"> </w:t>
      </w:r>
      <w:r w:rsidRPr="00F11CB9">
        <w:rPr>
          <w:sz w:val="20"/>
          <w:szCs w:val="20"/>
          <w:lang w:val="en-GB"/>
        </w:rPr>
        <w:t xml:space="preserve">ensure that it communicates appropriate information to those slave WSDs, so that the slave WSDs are able to transmit within the band 470-790 MHz in accordance with the </w:t>
      </w:r>
      <w:r>
        <w:rPr>
          <w:sz w:val="20"/>
          <w:szCs w:val="20"/>
          <w:lang w:val="en-GB"/>
        </w:rPr>
        <w:t>operational</w:t>
      </w:r>
      <w:r w:rsidRPr="00F11CB9">
        <w:rPr>
          <w:sz w:val="20"/>
          <w:szCs w:val="20"/>
          <w:lang w:val="en-GB"/>
        </w:rPr>
        <w:t xml:space="preserve"> parameters provided by an approved geo-location database as listed in § </w:t>
      </w:r>
      <w:r>
        <w:rPr>
          <w:sz w:val="20"/>
          <w:szCs w:val="20"/>
          <w:lang w:val="en-GB"/>
        </w:rPr>
        <w:t>3</w:t>
      </w:r>
      <w:r w:rsidRPr="00F11CB9">
        <w:rPr>
          <w:sz w:val="20"/>
          <w:szCs w:val="20"/>
          <w:lang w:val="en-GB"/>
        </w:rPr>
        <w:t>.3.2, and for a time period which does not exceed the time validity of those instructions and parameters</w:t>
      </w:r>
      <w:r w:rsidRPr="00CD2150">
        <w:rPr>
          <w:sz w:val="20"/>
          <w:szCs w:val="20"/>
        </w:rPr>
        <w:t xml:space="preserve"> and in a geographic area which does not exceed the geographic validity of those parameters</w:t>
      </w:r>
      <w:r>
        <w:rPr>
          <w:sz w:val="20"/>
          <w:szCs w:val="20"/>
        </w:rPr>
        <w:t xml:space="preserve"> if it’s a geo-located slave WSD</w:t>
      </w:r>
      <w:r w:rsidR="007D5CC6" w:rsidRPr="007D5CC6">
        <w:rPr>
          <w:sz w:val="20"/>
          <w:szCs w:val="20"/>
          <w:lang w:val="en-GB"/>
        </w:rPr>
        <w:t xml:space="preserve">. </w:t>
      </w:r>
    </w:p>
    <w:p w:rsidR="00B26A7B" w:rsidRPr="00A12020" w:rsidRDefault="007D5CC6" w:rsidP="00B26A7B">
      <w:pPr>
        <w:pStyle w:val="Default"/>
        <w:autoSpaceDE/>
        <w:autoSpaceDN/>
        <w:adjustRightInd/>
        <w:spacing w:after="240"/>
        <w:jc w:val="both"/>
        <w:rPr>
          <w:sz w:val="20"/>
          <w:szCs w:val="20"/>
          <w:lang w:val="en-GB"/>
        </w:rPr>
      </w:pPr>
      <w:r w:rsidRPr="007D5CC6">
        <w:rPr>
          <w:sz w:val="20"/>
          <w:szCs w:val="20"/>
          <w:lang w:val="en-GB"/>
        </w:rPr>
        <w:t>A master WSD shall</w:t>
      </w:r>
      <w:r w:rsidRPr="007D5CC6">
        <w:rPr>
          <w:b/>
          <w:bCs/>
          <w:sz w:val="20"/>
          <w:szCs w:val="20"/>
          <w:lang w:val="en-GB"/>
        </w:rPr>
        <w:t xml:space="preserve"> </w:t>
      </w:r>
      <w:r w:rsidRPr="007D5CC6">
        <w:rPr>
          <w:sz w:val="20"/>
          <w:szCs w:val="20"/>
          <w:lang w:val="en-GB"/>
        </w:rPr>
        <w:t xml:space="preserve">ensure that it has access to valid instructions and parameters from a geo-location database whenever </w:t>
      </w:r>
      <w:r w:rsidR="00F15F95">
        <w:rPr>
          <w:sz w:val="20"/>
          <w:szCs w:val="20"/>
          <w:lang w:val="en-GB"/>
        </w:rPr>
        <w:t xml:space="preserve">its </w:t>
      </w:r>
      <w:r w:rsidRPr="007D5CC6">
        <w:rPr>
          <w:sz w:val="20"/>
          <w:szCs w:val="20"/>
          <w:lang w:val="en-GB"/>
        </w:rPr>
        <w:t>geographical location changes with respect to that determined at the time of its previous consultation with the database</w:t>
      </w:r>
      <w:r w:rsidR="00F15F95">
        <w:rPr>
          <w:sz w:val="20"/>
          <w:szCs w:val="20"/>
          <w:lang w:val="en-GB"/>
        </w:rPr>
        <w:t>.</w:t>
      </w:r>
      <w:r w:rsidRPr="007D5CC6">
        <w:rPr>
          <w:sz w:val="20"/>
          <w:szCs w:val="20"/>
          <w:lang w:val="en-GB"/>
        </w:rPr>
        <w:t xml:space="preserve"> </w:t>
      </w:r>
      <w:r w:rsidR="0057088A">
        <w:rPr>
          <w:sz w:val="20"/>
          <w:szCs w:val="20"/>
          <w:lang w:val="en-GB"/>
        </w:rPr>
        <w:t>This implies that WSD needs to have capability to apply different rules on when it would need to re</w:t>
      </w:r>
      <w:r w:rsidR="00C66819">
        <w:rPr>
          <w:sz w:val="20"/>
          <w:szCs w:val="20"/>
          <w:lang w:val="en-GB"/>
        </w:rPr>
        <w:t>-</w:t>
      </w:r>
      <w:r w:rsidR="0057088A">
        <w:rPr>
          <w:sz w:val="20"/>
          <w:szCs w:val="20"/>
          <w:lang w:val="en-GB"/>
        </w:rPr>
        <w:t>consult an approved database to revalidate its operational parameters when operating in different countries.</w:t>
      </w:r>
    </w:p>
    <w:p w:rsidR="00B26A7B" w:rsidRPr="00A12020" w:rsidRDefault="007D5CC6" w:rsidP="00B26A7B">
      <w:pPr>
        <w:pStyle w:val="Default"/>
        <w:autoSpaceDE/>
        <w:autoSpaceDN/>
        <w:adjustRightInd/>
        <w:spacing w:after="240"/>
        <w:jc w:val="both"/>
        <w:rPr>
          <w:sz w:val="20"/>
          <w:szCs w:val="20"/>
          <w:lang w:val="en-GB"/>
        </w:rPr>
      </w:pPr>
      <w:r w:rsidRPr="007D5CC6">
        <w:rPr>
          <w:sz w:val="20"/>
          <w:szCs w:val="20"/>
          <w:lang w:val="en-GB"/>
        </w:rPr>
        <w:t xml:space="preserve">Communications between a master WSD and a geo-location database shall be performed using secure protocols that avoid malicious corruption or unauthorised modification of the data. </w:t>
      </w:r>
    </w:p>
    <w:p w:rsidR="000174B4" w:rsidRPr="00A12020" w:rsidRDefault="007D5CC6" w:rsidP="00B26A7B">
      <w:pPr>
        <w:pStyle w:val="Default"/>
        <w:autoSpaceDE/>
        <w:autoSpaceDN/>
        <w:adjustRightInd/>
        <w:spacing w:after="240"/>
        <w:jc w:val="both"/>
        <w:rPr>
          <w:sz w:val="20"/>
          <w:szCs w:val="20"/>
          <w:lang w:val="en-GB"/>
        </w:rPr>
      </w:pPr>
      <w:r w:rsidRPr="007D5CC6">
        <w:rPr>
          <w:sz w:val="20"/>
          <w:szCs w:val="20"/>
          <w:lang w:val="en-GB"/>
        </w:rPr>
        <w:t xml:space="preserve">Communications between a master WSD and a slave WSD for purposes of relaying database-related instructions and parameters </w:t>
      </w:r>
      <w:r w:rsidRPr="007D5CC6">
        <w:rPr>
          <w:bCs/>
          <w:sz w:val="20"/>
          <w:szCs w:val="20"/>
          <w:lang w:val="en-GB"/>
        </w:rPr>
        <w:t>shall</w:t>
      </w:r>
      <w:r w:rsidRPr="007D5CC6">
        <w:rPr>
          <w:b/>
          <w:bCs/>
          <w:sz w:val="20"/>
          <w:szCs w:val="20"/>
          <w:lang w:val="en-GB"/>
        </w:rPr>
        <w:t xml:space="preserve"> </w:t>
      </w:r>
      <w:r w:rsidRPr="007D5CC6">
        <w:rPr>
          <w:sz w:val="20"/>
          <w:szCs w:val="20"/>
          <w:lang w:val="en-GB"/>
        </w:rPr>
        <w:t>employ secure protocols that avoid malicious corruption or unauthorised modification of the data.</w:t>
      </w:r>
    </w:p>
    <w:p w:rsidR="00994178" w:rsidRDefault="007D5CC6" w:rsidP="009C1171">
      <w:pPr>
        <w:pStyle w:val="Heading2"/>
      </w:pPr>
      <w:bookmarkStart w:id="14" w:name="_Toc347231192"/>
      <w:r w:rsidRPr="007D5CC6">
        <w:t>Requirements for slave WSDs</w:t>
      </w:r>
      <w:bookmarkEnd w:id="14"/>
    </w:p>
    <w:p w:rsidR="000174B4" w:rsidRPr="00A12020" w:rsidRDefault="007D5CC6" w:rsidP="000174B4">
      <w:pPr>
        <w:pStyle w:val="ECCParagraph"/>
        <w:rPr>
          <w:rFonts w:cs="Arial"/>
          <w:szCs w:val="20"/>
        </w:rPr>
      </w:pPr>
      <w:r w:rsidRPr="007D5CC6">
        <w:rPr>
          <w:rFonts w:cs="Arial"/>
          <w:iCs/>
          <w:szCs w:val="20"/>
        </w:rPr>
        <w:t xml:space="preserve">In order to be authorised to transmit within the </w:t>
      </w:r>
      <w:r w:rsidRPr="007D5CC6">
        <w:rPr>
          <w:rFonts w:cs="Arial"/>
          <w:szCs w:val="20"/>
        </w:rPr>
        <w:t>470-790 MHz band, a slave WSD shall:</w:t>
      </w:r>
    </w:p>
    <w:p w:rsidR="00D872CD" w:rsidRDefault="005D60EC" w:rsidP="00156E3F">
      <w:pPr>
        <w:pStyle w:val="ECCParagraph"/>
        <w:numPr>
          <w:ilvl w:val="0"/>
          <w:numId w:val="39"/>
        </w:numPr>
        <w:rPr>
          <w:rFonts w:cs="Arial"/>
          <w:szCs w:val="20"/>
        </w:rPr>
      </w:pPr>
      <w:r w:rsidRPr="00F11CB9">
        <w:rPr>
          <w:rFonts w:cs="Arial"/>
          <w:szCs w:val="20"/>
        </w:rPr>
        <w:t xml:space="preserve">communicate </w:t>
      </w:r>
      <w:r>
        <w:rPr>
          <w:rFonts w:cs="Arial"/>
          <w:szCs w:val="20"/>
        </w:rPr>
        <w:t>device parameters</w:t>
      </w:r>
      <w:r w:rsidRPr="00F11CB9">
        <w:rPr>
          <w:rFonts w:cs="Arial"/>
          <w:szCs w:val="20"/>
        </w:rPr>
        <w:t xml:space="preserve"> to its serving master WSD</w:t>
      </w:r>
      <w:r w:rsidR="007D5CC6" w:rsidRPr="007D5CC6">
        <w:rPr>
          <w:rFonts w:cs="Arial"/>
          <w:szCs w:val="20"/>
        </w:rPr>
        <w:t>,</w:t>
      </w:r>
    </w:p>
    <w:p w:rsidR="00D872CD" w:rsidRDefault="005D60EC" w:rsidP="00156E3F">
      <w:pPr>
        <w:pStyle w:val="ECCParagraph"/>
        <w:numPr>
          <w:ilvl w:val="0"/>
          <w:numId w:val="39"/>
        </w:numPr>
        <w:rPr>
          <w:rFonts w:cs="Arial"/>
          <w:szCs w:val="20"/>
        </w:rPr>
      </w:pPr>
      <w:r w:rsidRPr="00F11CB9">
        <w:rPr>
          <w:rFonts w:cs="Arial"/>
          <w:szCs w:val="20"/>
        </w:rPr>
        <w:t xml:space="preserve">receive </w:t>
      </w:r>
      <w:r>
        <w:rPr>
          <w:rFonts w:cs="Arial"/>
          <w:szCs w:val="20"/>
        </w:rPr>
        <w:t>operational parameters</w:t>
      </w:r>
      <w:r w:rsidRPr="00F11CB9">
        <w:rPr>
          <w:rFonts w:cs="Arial"/>
          <w:szCs w:val="20"/>
        </w:rPr>
        <w:t xml:space="preserve"> from its serving master WSD</w:t>
      </w:r>
      <w:r w:rsidR="007D5CC6" w:rsidRPr="007D5CC6">
        <w:rPr>
          <w:rFonts w:cs="Arial"/>
          <w:szCs w:val="20"/>
        </w:rPr>
        <w:t>,</w:t>
      </w:r>
    </w:p>
    <w:p w:rsidR="00C66819" w:rsidRDefault="00C66819" w:rsidP="00156E3F">
      <w:pPr>
        <w:pStyle w:val="ECCParagraph"/>
        <w:numPr>
          <w:ilvl w:val="0"/>
          <w:numId w:val="39"/>
        </w:numPr>
        <w:rPr>
          <w:rFonts w:cs="Arial"/>
          <w:szCs w:val="20"/>
        </w:rPr>
      </w:pPr>
      <w:r>
        <w:rPr>
          <w:rFonts w:cs="Arial"/>
          <w:szCs w:val="20"/>
        </w:rPr>
        <w:t>communicate channel usage parameters to its serving master WSD,</w:t>
      </w:r>
    </w:p>
    <w:p w:rsidR="005D60EC" w:rsidRDefault="005D60EC" w:rsidP="00156E3F">
      <w:pPr>
        <w:pStyle w:val="ECCParagraph"/>
        <w:numPr>
          <w:ilvl w:val="0"/>
          <w:numId w:val="37"/>
        </w:numPr>
        <w:rPr>
          <w:rFonts w:cs="Arial"/>
          <w:szCs w:val="20"/>
        </w:rPr>
      </w:pPr>
      <w:r w:rsidRPr="00F11CB9">
        <w:rPr>
          <w:rFonts w:cs="Arial"/>
          <w:szCs w:val="20"/>
        </w:rPr>
        <w:t xml:space="preserve">operate subject to the </w:t>
      </w:r>
      <w:r>
        <w:rPr>
          <w:rFonts w:cs="Arial"/>
          <w:szCs w:val="20"/>
        </w:rPr>
        <w:t>operational</w:t>
      </w:r>
      <w:r w:rsidRPr="00F11CB9">
        <w:rPr>
          <w:rFonts w:cs="Arial"/>
          <w:szCs w:val="20"/>
        </w:rPr>
        <w:t xml:space="preserve"> parameters recei</w:t>
      </w:r>
      <w:r w:rsidR="00C66819">
        <w:rPr>
          <w:rFonts w:cs="Arial"/>
          <w:szCs w:val="20"/>
        </w:rPr>
        <w:t>ved from its serving master WSD.</w:t>
      </w:r>
    </w:p>
    <w:p w:rsidR="000174B4" w:rsidRPr="00A12020" w:rsidRDefault="007D5CC6" w:rsidP="000174B4">
      <w:pPr>
        <w:pStyle w:val="Default"/>
        <w:autoSpaceDE/>
        <w:autoSpaceDN/>
        <w:adjustRightInd/>
        <w:spacing w:after="240"/>
        <w:jc w:val="both"/>
        <w:rPr>
          <w:sz w:val="20"/>
          <w:szCs w:val="20"/>
          <w:lang w:val="en-GB"/>
        </w:rPr>
      </w:pPr>
      <w:r w:rsidRPr="007D5CC6">
        <w:rPr>
          <w:sz w:val="20"/>
          <w:szCs w:val="20"/>
          <w:lang w:val="en-GB"/>
        </w:rPr>
        <w:t xml:space="preserve">Communication between a slave WSD and a master WSD </w:t>
      </w:r>
      <w:r w:rsidRPr="007D5CC6">
        <w:rPr>
          <w:bCs/>
          <w:sz w:val="20"/>
          <w:szCs w:val="20"/>
          <w:lang w:val="en-GB"/>
        </w:rPr>
        <w:t xml:space="preserve">shall </w:t>
      </w:r>
      <w:r w:rsidRPr="007D5CC6">
        <w:rPr>
          <w:sz w:val="20"/>
          <w:szCs w:val="20"/>
          <w:lang w:val="en-GB"/>
        </w:rPr>
        <w:t xml:space="preserve">not occur within the band 470-790 MHz, unless the WSDs have already been authorised by the database to radiate within this band.  </w:t>
      </w:r>
    </w:p>
    <w:p w:rsidR="00077502" w:rsidRPr="00A12020" w:rsidRDefault="005D60EC">
      <w:pPr>
        <w:pStyle w:val="Heading3"/>
        <w:rPr>
          <w:lang w:val="en-GB"/>
        </w:rPr>
      </w:pPr>
      <w:bookmarkStart w:id="15" w:name="_Toc347231193"/>
      <w:r>
        <w:t>Device parameters</w:t>
      </w:r>
      <w:r w:rsidRPr="00F11CB9">
        <w:t xml:space="preserve"> </w:t>
      </w:r>
      <w:r w:rsidR="007D5CC6" w:rsidRPr="007D5CC6">
        <w:rPr>
          <w:lang w:val="en-GB"/>
        </w:rPr>
        <w:t>to be communicated from a slave WSD to a master WSD</w:t>
      </w:r>
      <w:bookmarkEnd w:id="15"/>
    </w:p>
    <w:p w:rsidR="00B26A7B" w:rsidRPr="00A12020" w:rsidRDefault="007D5CC6" w:rsidP="00B26A7B">
      <w:pPr>
        <w:pStyle w:val="ECCParagraph"/>
        <w:rPr>
          <w:rFonts w:cs="Arial"/>
          <w:szCs w:val="20"/>
        </w:rPr>
      </w:pPr>
      <w:r w:rsidRPr="007D5CC6">
        <w:rPr>
          <w:rFonts w:cs="Arial"/>
          <w:szCs w:val="20"/>
        </w:rPr>
        <w:t>The following information shall be communicated by the slave WSD to its serving master WSD:</w:t>
      </w:r>
    </w:p>
    <w:p w:rsidR="00D872CD" w:rsidRDefault="007D5CC6" w:rsidP="00156E3F">
      <w:pPr>
        <w:pStyle w:val="ECCParagraph"/>
        <w:numPr>
          <w:ilvl w:val="0"/>
          <w:numId w:val="40"/>
        </w:numPr>
        <w:rPr>
          <w:rFonts w:cs="Arial"/>
          <w:szCs w:val="20"/>
        </w:rPr>
      </w:pPr>
      <w:r w:rsidRPr="007D5CC6">
        <w:rPr>
          <w:rFonts w:cs="Arial"/>
          <w:szCs w:val="20"/>
        </w:rPr>
        <w:t>slave WSD device type,</w:t>
      </w:r>
    </w:p>
    <w:p w:rsidR="00D872CD" w:rsidRDefault="007D5CC6" w:rsidP="00156E3F">
      <w:pPr>
        <w:pStyle w:val="ECCParagraph"/>
        <w:numPr>
          <w:ilvl w:val="0"/>
          <w:numId w:val="40"/>
        </w:numPr>
        <w:rPr>
          <w:rFonts w:cs="Arial"/>
          <w:szCs w:val="20"/>
        </w:rPr>
      </w:pPr>
      <w:r w:rsidRPr="007D5CC6">
        <w:rPr>
          <w:rFonts w:cs="Arial"/>
          <w:szCs w:val="20"/>
        </w:rPr>
        <w:t>slave WSD device emission class,</w:t>
      </w:r>
    </w:p>
    <w:p w:rsidR="00D872CD" w:rsidRDefault="007D5CC6" w:rsidP="00156E3F">
      <w:pPr>
        <w:pStyle w:val="ECCParagraph"/>
        <w:numPr>
          <w:ilvl w:val="0"/>
          <w:numId w:val="40"/>
        </w:numPr>
        <w:rPr>
          <w:rFonts w:cs="Arial"/>
          <w:szCs w:val="20"/>
        </w:rPr>
      </w:pPr>
      <w:r w:rsidRPr="007D5CC6">
        <w:rPr>
          <w:rFonts w:cs="Arial"/>
          <w:szCs w:val="20"/>
        </w:rPr>
        <w:t>slave WSD technology identifier,</w:t>
      </w:r>
    </w:p>
    <w:p w:rsidR="00D872CD" w:rsidRDefault="007D5CC6" w:rsidP="00156E3F">
      <w:pPr>
        <w:pStyle w:val="ECCParagraph"/>
        <w:numPr>
          <w:ilvl w:val="0"/>
          <w:numId w:val="40"/>
        </w:numPr>
        <w:rPr>
          <w:rFonts w:cs="Arial"/>
          <w:szCs w:val="20"/>
        </w:rPr>
      </w:pPr>
      <w:r w:rsidRPr="007D5CC6">
        <w:rPr>
          <w:rFonts w:cs="Arial"/>
          <w:szCs w:val="20"/>
        </w:rPr>
        <w:t>slave WSD model identifier,</w:t>
      </w:r>
    </w:p>
    <w:p w:rsidR="00D872CD" w:rsidRPr="00E42BB6" w:rsidRDefault="007D5CC6" w:rsidP="00156E3F">
      <w:pPr>
        <w:pStyle w:val="ECCParagraph"/>
        <w:numPr>
          <w:ilvl w:val="0"/>
          <w:numId w:val="40"/>
        </w:numPr>
        <w:rPr>
          <w:rFonts w:cs="Arial"/>
          <w:szCs w:val="20"/>
          <w:lang w:val="fr-CH"/>
        </w:rPr>
      </w:pPr>
      <w:r w:rsidRPr="00E42BB6">
        <w:rPr>
          <w:rFonts w:cs="Arial"/>
          <w:szCs w:val="20"/>
          <w:lang w:val="fr-CH"/>
        </w:rPr>
        <w:t>slave WSD unique device identifier,</w:t>
      </w:r>
    </w:p>
    <w:p w:rsidR="00D872CD" w:rsidRPr="00D577EB" w:rsidRDefault="00D872CD" w:rsidP="00156E3F">
      <w:pPr>
        <w:pStyle w:val="ECCParagraph"/>
        <w:numPr>
          <w:ilvl w:val="0"/>
          <w:numId w:val="40"/>
        </w:numPr>
        <w:rPr>
          <w:rFonts w:cs="Arial"/>
          <w:szCs w:val="20"/>
          <w:lang w:val="fr-CH"/>
        </w:rPr>
      </w:pPr>
    </w:p>
    <w:p w:rsidR="00B26A7B" w:rsidRPr="00F27C9F" w:rsidRDefault="00F927BD" w:rsidP="00B26A7B">
      <w:pPr>
        <w:pStyle w:val="ECCParagraph"/>
        <w:rPr>
          <w:rFonts w:cs="Arial"/>
          <w:szCs w:val="20"/>
        </w:rPr>
      </w:pPr>
      <w:r w:rsidRPr="00D577EB">
        <w:rPr>
          <w:rFonts w:cs="Arial"/>
          <w:szCs w:val="20"/>
        </w:rPr>
        <w:lastRenderedPageBreak/>
        <w:t xml:space="preserve">The following information may be </w:t>
      </w:r>
      <w:r w:rsidRPr="00D577EB">
        <w:rPr>
          <w:rFonts w:cs="Arial"/>
          <w:i/>
          <w:szCs w:val="20"/>
        </w:rPr>
        <w:t>optionally</w:t>
      </w:r>
      <w:r w:rsidRPr="00D577EB">
        <w:rPr>
          <w:rFonts w:cs="Arial"/>
          <w:szCs w:val="20"/>
        </w:rPr>
        <w:t xml:space="preserve"> communicated by a slave WSD to its serving master WSD:</w:t>
      </w:r>
    </w:p>
    <w:p w:rsidR="00D872CD" w:rsidRPr="00F27C9F" w:rsidRDefault="00F927BD" w:rsidP="00156E3F">
      <w:pPr>
        <w:pStyle w:val="ECCParagraph"/>
        <w:numPr>
          <w:ilvl w:val="0"/>
          <w:numId w:val="41"/>
        </w:numPr>
        <w:rPr>
          <w:rFonts w:cs="Arial"/>
          <w:szCs w:val="20"/>
        </w:rPr>
      </w:pPr>
      <w:r w:rsidRPr="00D577EB">
        <w:rPr>
          <w:rFonts w:cs="Arial"/>
          <w:szCs w:val="20"/>
        </w:rPr>
        <w:t>slave WSD antenna location (only for geo-located slaves),</w:t>
      </w:r>
    </w:p>
    <w:p w:rsidR="00D872CD" w:rsidRPr="00F27C9F" w:rsidRDefault="00F927BD" w:rsidP="00156E3F">
      <w:pPr>
        <w:pStyle w:val="ECCParagraph"/>
        <w:numPr>
          <w:ilvl w:val="0"/>
          <w:numId w:val="41"/>
        </w:numPr>
        <w:rPr>
          <w:rFonts w:cs="Arial"/>
          <w:szCs w:val="20"/>
        </w:rPr>
      </w:pPr>
      <w:r w:rsidRPr="00D577EB">
        <w:rPr>
          <w:rFonts w:cs="Arial"/>
          <w:szCs w:val="20"/>
        </w:rPr>
        <w:t>slave WSD antenna location accuracy (only for geo-located slaves),</w:t>
      </w:r>
    </w:p>
    <w:p w:rsidR="00D872CD" w:rsidRPr="00F27C9F" w:rsidRDefault="00F927BD" w:rsidP="00156E3F">
      <w:pPr>
        <w:pStyle w:val="ECCParagraph"/>
        <w:numPr>
          <w:ilvl w:val="0"/>
          <w:numId w:val="41"/>
        </w:numPr>
        <w:rPr>
          <w:rFonts w:cs="Arial"/>
          <w:szCs w:val="20"/>
        </w:rPr>
      </w:pPr>
      <w:r w:rsidRPr="00D577EB">
        <w:rPr>
          <w:rFonts w:cs="Arial"/>
          <w:szCs w:val="20"/>
        </w:rPr>
        <w:t>slave WSD antenna height,</w:t>
      </w:r>
    </w:p>
    <w:p w:rsidR="00D872CD" w:rsidRDefault="007D5CC6" w:rsidP="00156E3F">
      <w:pPr>
        <w:pStyle w:val="ECCParagraph"/>
        <w:numPr>
          <w:ilvl w:val="0"/>
          <w:numId w:val="41"/>
        </w:numPr>
        <w:rPr>
          <w:rFonts w:cs="Arial"/>
          <w:szCs w:val="20"/>
        </w:rPr>
      </w:pPr>
      <w:r w:rsidRPr="007D5CC6">
        <w:rPr>
          <w:rFonts w:cs="Arial"/>
          <w:szCs w:val="20"/>
        </w:rPr>
        <w:t>slave WSD antenna angular discrimination if it’s a Type A WSD,</w:t>
      </w:r>
    </w:p>
    <w:p w:rsidR="00D872CD" w:rsidRDefault="007D5CC6" w:rsidP="00156E3F">
      <w:pPr>
        <w:pStyle w:val="ECCParagraph"/>
        <w:numPr>
          <w:ilvl w:val="0"/>
          <w:numId w:val="41"/>
        </w:numPr>
        <w:rPr>
          <w:rFonts w:cs="Arial"/>
          <w:szCs w:val="20"/>
        </w:rPr>
      </w:pPr>
      <w:r w:rsidRPr="007D5CC6">
        <w:rPr>
          <w:rFonts w:cs="Arial"/>
          <w:szCs w:val="20"/>
        </w:rPr>
        <w:t>slave WSD antenna polarisation if it’s a Type A WSD,</w:t>
      </w:r>
    </w:p>
    <w:p w:rsidR="000174B4" w:rsidRPr="00A12020" w:rsidRDefault="005D60EC" w:rsidP="006E75BB">
      <w:pPr>
        <w:pStyle w:val="Heading3"/>
        <w:rPr>
          <w:lang w:val="en-GB"/>
        </w:rPr>
      </w:pPr>
      <w:bookmarkStart w:id="16" w:name="_Toc347231194"/>
      <w:r>
        <w:t>Operational parameters</w:t>
      </w:r>
      <w:r w:rsidRPr="00F11CB9">
        <w:t xml:space="preserve"> </w:t>
      </w:r>
      <w:r w:rsidR="007D5CC6" w:rsidRPr="007D5CC6">
        <w:rPr>
          <w:lang w:val="en-GB"/>
        </w:rPr>
        <w:t>to be received by a slave WSD from a master WSD</w:t>
      </w:r>
      <w:bookmarkEnd w:id="16"/>
    </w:p>
    <w:p w:rsidR="000174B4" w:rsidRPr="00A12020" w:rsidRDefault="007D5CC6" w:rsidP="000174B4">
      <w:pPr>
        <w:pStyle w:val="ECCParagraph"/>
        <w:rPr>
          <w:rFonts w:cs="Arial"/>
          <w:szCs w:val="20"/>
        </w:rPr>
      </w:pPr>
      <w:r w:rsidRPr="007D5CC6">
        <w:rPr>
          <w:rFonts w:cs="Arial"/>
          <w:szCs w:val="20"/>
        </w:rPr>
        <w:t xml:space="preserve">The following </w:t>
      </w:r>
      <w:r w:rsidRPr="00583682">
        <w:rPr>
          <w:rFonts w:cs="Arial"/>
          <w:szCs w:val="20"/>
        </w:rPr>
        <w:t xml:space="preserve">information </w:t>
      </w:r>
      <w:r w:rsidR="00C66819" w:rsidRPr="00583682">
        <w:t>will</w:t>
      </w:r>
      <w:r w:rsidR="00605D4C" w:rsidRPr="00583682">
        <w:t xml:space="preserve"> be sent from the master WSD and which </w:t>
      </w:r>
      <w:r w:rsidR="00C66819" w:rsidRPr="00583682">
        <w:t xml:space="preserve">the slave WSD </w:t>
      </w:r>
      <w:r w:rsidR="00605D4C" w:rsidRPr="00583682">
        <w:t xml:space="preserve">shall be </w:t>
      </w:r>
      <w:r w:rsidR="00C66819" w:rsidRPr="00583682">
        <w:t xml:space="preserve">capable of </w:t>
      </w:r>
      <w:r w:rsidR="00605D4C" w:rsidRPr="00583682">
        <w:t>receiv</w:t>
      </w:r>
      <w:r w:rsidR="00C66819" w:rsidRPr="00583682">
        <w:t>ing</w:t>
      </w:r>
      <w:r w:rsidRPr="00583682">
        <w:rPr>
          <w:rFonts w:cs="Arial"/>
          <w:szCs w:val="20"/>
        </w:rPr>
        <w:t>:</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the lower and upper frequency boundaries within which the slave WSD is authorised to operate,</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 xml:space="preserve">a maximum permitted slave WSD e.i.r.p. spectral density between each lower frequency boundary and its corresponding upper frequency boundary, </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a validity time for the parameters communicated by the serving master WSD,</w:t>
      </w:r>
    </w:p>
    <w:p w:rsidR="00D872CD" w:rsidRDefault="005D60EC" w:rsidP="00156E3F">
      <w:pPr>
        <w:pStyle w:val="Default"/>
        <w:numPr>
          <w:ilvl w:val="0"/>
          <w:numId w:val="24"/>
        </w:numPr>
        <w:autoSpaceDE/>
        <w:autoSpaceDN/>
        <w:adjustRightInd/>
        <w:spacing w:after="240"/>
        <w:jc w:val="both"/>
        <w:rPr>
          <w:sz w:val="20"/>
          <w:szCs w:val="20"/>
          <w:lang w:val="en-GB"/>
        </w:rPr>
      </w:pPr>
      <w:r>
        <w:rPr>
          <w:sz w:val="20"/>
          <w:szCs w:val="20"/>
          <w:lang w:val="en-GB"/>
        </w:rPr>
        <w:t xml:space="preserve">the maximum </w:t>
      </w:r>
      <w:r w:rsidR="00C66819">
        <w:rPr>
          <w:sz w:val="20"/>
          <w:szCs w:val="20"/>
          <w:lang w:val="en-GB"/>
        </w:rPr>
        <w:t xml:space="preserve">number of </w:t>
      </w:r>
      <w:r>
        <w:rPr>
          <w:sz w:val="20"/>
          <w:szCs w:val="20"/>
          <w:lang w:val="en-GB"/>
        </w:rPr>
        <w:t xml:space="preserve">contiguous DTT channels and maximum </w:t>
      </w:r>
      <w:r w:rsidR="00C66819">
        <w:rPr>
          <w:sz w:val="20"/>
          <w:szCs w:val="20"/>
          <w:lang w:val="en-GB"/>
        </w:rPr>
        <w:t xml:space="preserve">number of </w:t>
      </w:r>
      <w:r>
        <w:rPr>
          <w:sz w:val="20"/>
          <w:szCs w:val="20"/>
          <w:lang w:val="en-GB"/>
        </w:rPr>
        <w:t>DTT channels  that served slave WSDs can transmit,</w:t>
      </w:r>
    </w:p>
    <w:p w:rsidR="000174B4" w:rsidRPr="00A12020" w:rsidRDefault="007D5CC6" w:rsidP="000174B4">
      <w:pPr>
        <w:pStyle w:val="ECCParagraph"/>
        <w:rPr>
          <w:rFonts w:cs="Arial"/>
          <w:szCs w:val="20"/>
        </w:rPr>
      </w:pPr>
      <w:r w:rsidRPr="00583682">
        <w:rPr>
          <w:rFonts w:cs="Arial"/>
          <w:szCs w:val="20"/>
        </w:rPr>
        <w:t xml:space="preserve">The following information </w:t>
      </w:r>
      <w:r w:rsidR="00605D4C" w:rsidRPr="00583682">
        <w:t>may be sent from the master WSD and which the slave WSD shall be capable of receiving</w:t>
      </w:r>
      <w:r w:rsidRPr="00583682">
        <w:rPr>
          <w:rFonts w:cs="Arial"/>
          <w:szCs w:val="20"/>
        </w:rPr>
        <w:t>:</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 xml:space="preserve">a sensing level for the detection of </w:t>
      </w:r>
      <w:r w:rsidR="00A57D65">
        <w:rPr>
          <w:sz w:val="20"/>
          <w:szCs w:val="20"/>
          <w:lang w:val="en-GB"/>
        </w:rPr>
        <w:t>protected services/systems</w:t>
      </w:r>
    </w:p>
    <w:p w:rsidR="00605D4C" w:rsidRPr="00605D4C" w:rsidRDefault="00605D4C"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instructions for the slave WSD to cease transmissions immediately when requested by the master WSD (so called “Cease operation”).</w:t>
      </w:r>
    </w:p>
    <w:p w:rsidR="000174B4" w:rsidRPr="00A12020" w:rsidRDefault="007D5CC6" w:rsidP="006E75BB">
      <w:pPr>
        <w:pStyle w:val="Heading3"/>
        <w:rPr>
          <w:lang w:val="en-GB"/>
        </w:rPr>
      </w:pPr>
      <w:bookmarkStart w:id="17" w:name="_Toc347231195"/>
      <w:r w:rsidRPr="007D5CC6">
        <w:rPr>
          <w:lang w:val="en-GB"/>
        </w:rPr>
        <w:t>Operational requirements</w:t>
      </w:r>
      <w:bookmarkEnd w:id="17"/>
    </w:p>
    <w:p w:rsidR="000174B4" w:rsidRPr="00A12020" w:rsidRDefault="005D60EC" w:rsidP="000174B4">
      <w:pPr>
        <w:pStyle w:val="Default"/>
        <w:autoSpaceDE/>
        <w:autoSpaceDN/>
        <w:adjustRightInd/>
        <w:spacing w:after="240"/>
        <w:jc w:val="both"/>
        <w:rPr>
          <w:sz w:val="20"/>
          <w:szCs w:val="20"/>
          <w:lang w:val="en-GB"/>
        </w:rPr>
      </w:pPr>
      <w:r w:rsidRPr="00F11CB9">
        <w:rPr>
          <w:sz w:val="20"/>
          <w:szCs w:val="20"/>
          <w:lang w:val="en-GB"/>
        </w:rPr>
        <w:t xml:space="preserve">A slave WSD </w:t>
      </w:r>
      <w:r w:rsidR="00C115DE">
        <w:rPr>
          <w:sz w:val="20"/>
          <w:szCs w:val="20"/>
          <w:lang w:val="en-GB"/>
        </w:rPr>
        <w:t>must</w:t>
      </w:r>
      <w:r w:rsidR="00C115DE" w:rsidRPr="00F11CB9">
        <w:rPr>
          <w:sz w:val="20"/>
          <w:szCs w:val="20"/>
          <w:lang w:val="en-GB"/>
        </w:rPr>
        <w:t xml:space="preserve"> </w:t>
      </w:r>
      <w:r w:rsidRPr="00F11CB9">
        <w:rPr>
          <w:sz w:val="20"/>
          <w:szCs w:val="20"/>
          <w:lang w:val="en-GB"/>
        </w:rPr>
        <w:t xml:space="preserve">only transmit within the band 470-790 MHz in accordance with the </w:t>
      </w:r>
      <w:r>
        <w:rPr>
          <w:sz w:val="20"/>
          <w:szCs w:val="20"/>
          <w:lang w:val="en-GB"/>
        </w:rPr>
        <w:t>operational</w:t>
      </w:r>
      <w:r w:rsidRPr="00F11CB9">
        <w:rPr>
          <w:sz w:val="20"/>
          <w:szCs w:val="20"/>
          <w:lang w:val="en-GB"/>
        </w:rPr>
        <w:t xml:space="preserve"> parameters provided by its serving master WSD as listed in § </w:t>
      </w:r>
      <w:r>
        <w:rPr>
          <w:sz w:val="20"/>
          <w:szCs w:val="20"/>
          <w:lang w:val="en-GB"/>
        </w:rPr>
        <w:t>3</w:t>
      </w:r>
      <w:r w:rsidRPr="00F11CB9">
        <w:rPr>
          <w:sz w:val="20"/>
          <w:szCs w:val="20"/>
          <w:lang w:val="en-GB"/>
        </w:rPr>
        <w:t xml:space="preserve">.4.2,  for a time period which does not exceed the time validity of those  </w:t>
      </w:r>
      <w:r w:rsidR="00C115DE">
        <w:rPr>
          <w:sz w:val="20"/>
          <w:szCs w:val="20"/>
          <w:lang w:val="en-GB"/>
        </w:rPr>
        <w:t xml:space="preserve">operational </w:t>
      </w:r>
      <w:r w:rsidRPr="00F11CB9">
        <w:rPr>
          <w:sz w:val="20"/>
          <w:szCs w:val="20"/>
          <w:lang w:val="en-GB"/>
        </w:rPr>
        <w:t>parameters</w:t>
      </w:r>
      <w:r w:rsidRPr="00142B77">
        <w:rPr>
          <w:sz w:val="20"/>
          <w:szCs w:val="20"/>
        </w:rPr>
        <w:t xml:space="preserve"> </w:t>
      </w:r>
      <w:r w:rsidRPr="00CD2150">
        <w:rPr>
          <w:sz w:val="20"/>
          <w:szCs w:val="20"/>
        </w:rPr>
        <w:t>and in a geographic area which does not exceed the geographic validity of those parameters</w:t>
      </w:r>
      <w:r>
        <w:rPr>
          <w:sz w:val="20"/>
          <w:szCs w:val="20"/>
        </w:rPr>
        <w:t xml:space="preserve"> if it’s a geo-located slave WSD</w:t>
      </w:r>
      <w:r w:rsidR="007D5CC6" w:rsidRPr="007D5CC6">
        <w:rPr>
          <w:sz w:val="20"/>
          <w:szCs w:val="20"/>
          <w:lang w:val="en-GB"/>
        </w:rPr>
        <w:t xml:space="preserve">. </w:t>
      </w:r>
    </w:p>
    <w:p w:rsidR="00B26A7B" w:rsidRDefault="007D5CC6" w:rsidP="000174B4">
      <w:pPr>
        <w:pStyle w:val="Default"/>
        <w:autoSpaceDE/>
        <w:autoSpaceDN/>
        <w:adjustRightInd/>
        <w:spacing w:after="240"/>
        <w:jc w:val="both"/>
        <w:rPr>
          <w:sz w:val="20"/>
          <w:szCs w:val="20"/>
          <w:lang w:val="en-GB"/>
        </w:rPr>
      </w:pPr>
      <w:r w:rsidRPr="007D5CC6">
        <w:rPr>
          <w:sz w:val="20"/>
          <w:szCs w:val="20"/>
          <w:lang w:val="en-GB"/>
        </w:rPr>
        <w:t xml:space="preserve">For a slave WSD </w:t>
      </w:r>
      <w:r w:rsidR="00A57D65" w:rsidRPr="007D5CC6">
        <w:rPr>
          <w:sz w:val="20"/>
          <w:szCs w:val="20"/>
          <w:lang w:val="en-GB"/>
        </w:rPr>
        <w:t>that</w:t>
      </w:r>
      <w:r w:rsidRPr="007D5CC6">
        <w:rPr>
          <w:sz w:val="20"/>
          <w:szCs w:val="20"/>
          <w:lang w:val="en-GB"/>
        </w:rPr>
        <w:t xml:space="preserve"> wishes to transmit </w:t>
      </w:r>
      <w:r w:rsidR="00A57D65" w:rsidRPr="007D5CC6">
        <w:rPr>
          <w:sz w:val="20"/>
          <w:szCs w:val="20"/>
          <w:lang w:val="en-GB"/>
        </w:rPr>
        <w:t xml:space="preserve">simultaneously </w:t>
      </w:r>
      <w:r w:rsidRPr="007D5CC6">
        <w:rPr>
          <w:sz w:val="20"/>
          <w:szCs w:val="20"/>
          <w:lang w:val="en-GB"/>
        </w:rPr>
        <w:t>over multiple DTT channels, the power sum of the individual in-block e.i.r.p.s</w:t>
      </w:r>
      <w:r w:rsidR="00A57D65">
        <w:rPr>
          <w:sz w:val="20"/>
          <w:szCs w:val="20"/>
          <w:lang w:val="en-GB"/>
        </w:rPr>
        <w:t xml:space="preserve"> </w:t>
      </w:r>
      <w:r w:rsidR="005410AF">
        <w:rPr>
          <w:sz w:val="20"/>
          <w:szCs w:val="20"/>
          <w:lang w:val="en-GB"/>
        </w:rPr>
        <w:t xml:space="preserve">for all DTT channels that the WSD simultaneously transmits over shall not exceed the lowest of the in-block e.i.r.p. limits </w:t>
      </w:r>
      <w:r w:rsidR="00F927BD" w:rsidRPr="00D577EB">
        <w:rPr>
          <w:sz w:val="20"/>
          <w:szCs w:val="20"/>
        </w:rPr>
        <w:t>for any of the DTT channels to be used</w:t>
      </w:r>
      <w:r w:rsidRPr="007D5CC6">
        <w:rPr>
          <w:sz w:val="20"/>
          <w:szCs w:val="20"/>
          <w:lang w:val="en-GB"/>
        </w:rPr>
        <w:t>.</w:t>
      </w:r>
    </w:p>
    <w:p w:rsidR="000174B4" w:rsidRPr="00A12020" w:rsidRDefault="007D5CC6" w:rsidP="000174B4">
      <w:pPr>
        <w:pStyle w:val="Default"/>
        <w:autoSpaceDE/>
        <w:autoSpaceDN/>
        <w:adjustRightInd/>
        <w:spacing w:after="240"/>
        <w:jc w:val="both"/>
        <w:rPr>
          <w:sz w:val="20"/>
          <w:szCs w:val="20"/>
          <w:lang w:val="en-GB"/>
        </w:rPr>
      </w:pPr>
      <w:r w:rsidRPr="007D5CC6">
        <w:rPr>
          <w:sz w:val="20"/>
          <w:szCs w:val="20"/>
          <w:lang w:val="en-GB"/>
        </w:rPr>
        <w:t xml:space="preserve">A slave WSD shall cease </w:t>
      </w:r>
      <w:r w:rsidR="00A57D65">
        <w:rPr>
          <w:sz w:val="20"/>
          <w:szCs w:val="20"/>
          <w:lang w:val="en-GB"/>
        </w:rPr>
        <w:t>its emissions</w:t>
      </w:r>
      <w:r w:rsidRPr="007D5CC6">
        <w:rPr>
          <w:sz w:val="20"/>
          <w:szCs w:val="20"/>
          <w:lang w:val="en-GB"/>
        </w:rPr>
        <w:t xml:space="preserve"> immediately when</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instructed </w:t>
      </w:r>
      <w:r w:rsidR="00C115DE">
        <w:rPr>
          <w:sz w:val="20"/>
          <w:szCs w:val="20"/>
          <w:lang w:val="en-GB"/>
        </w:rPr>
        <w:t xml:space="preserve">to do </w:t>
      </w:r>
      <w:r w:rsidRPr="007D5CC6">
        <w:rPr>
          <w:sz w:val="20"/>
          <w:szCs w:val="20"/>
          <w:lang w:val="en-GB"/>
        </w:rPr>
        <w:t xml:space="preserve">so by its serving master WSD, or </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when no communication is established with the master WSD after the time </w:t>
      </w:r>
      <w:r w:rsidR="00C115DE" w:rsidRPr="007D5CC6">
        <w:rPr>
          <w:sz w:val="20"/>
          <w:szCs w:val="20"/>
          <w:lang w:val="en-GB"/>
        </w:rPr>
        <w:t xml:space="preserve">validity </w:t>
      </w:r>
      <w:r w:rsidRPr="007D5CC6">
        <w:rPr>
          <w:sz w:val="20"/>
          <w:szCs w:val="20"/>
          <w:lang w:val="en-GB"/>
        </w:rPr>
        <w:t xml:space="preserve">for the parameters received previously, or </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losing communications with its serving master WSD within a period to be defined by the </w:t>
      </w:r>
      <w:r w:rsidR="009256FD">
        <w:rPr>
          <w:sz w:val="20"/>
          <w:szCs w:val="20"/>
          <w:lang w:val="en-GB"/>
        </w:rPr>
        <w:t>NRA</w:t>
      </w:r>
      <w:r w:rsidRPr="007D5CC6">
        <w:rPr>
          <w:sz w:val="20"/>
          <w:szCs w:val="20"/>
          <w:lang w:val="en-GB"/>
        </w:rPr>
        <w:t>,</w:t>
      </w:r>
    </w:p>
    <w:p w:rsidR="000174B4" w:rsidRPr="00A12020" w:rsidRDefault="007D5CC6" w:rsidP="0058751E">
      <w:pPr>
        <w:pStyle w:val="Default"/>
        <w:autoSpaceDE/>
        <w:autoSpaceDN/>
        <w:adjustRightInd/>
        <w:spacing w:after="240"/>
        <w:jc w:val="both"/>
        <w:rPr>
          <w:sz w:val="20"/>
          <w:szCs w:val="20"/>
          <w:lang w:val="en-GB"/>
        </w:rPr>
      </w:pPr>
      <w:r w:rsidRPr="007D5CC6">
        <w:rPr>
          <w:sz w:val="20"/>
          <w:szCs w:val="20"/>
          <w:lang w:val="en-GB"/>
        </w:rPr>
        <w:t>A slave WSD may communicate with another slave WSD provided that each is controlled via communication over the band 470-790 MHz by its serving master WSD.</w:t>
      </w:r>
    </w:p>
    <w:p w:rsidR="00994178" w:rsidRDefault="007D5CC6" w:rsidP="009C1171">
      <w:pPr>
        <w:pStyle w:val="Heading2"/>
        <w:rPr>
          <w:i/>
        </w:rPr>
      </w:pPr>
      <w:bookmarkStart w:id="18" w:name="_Toc347231196"/>
      <w:r w:rsidRPr="007D5CC6">
        <w:lastRenderedPageBreak/>
        <w:t>Considerations on the WSD location Height</w:t>
      </w:r>
      <w:bookmarkEnd w:id="18"/>
    </w:p>
    <w:p w:rsidR="00916199" w:rsidRPr="00A12020" w:rsidRDefault="007D5CC6" w:rsidP="00E35CA0">
      <w:pPr>
        <w:pStyle w:val="ECCParagraph"/>
      </w:pPr>
      <w:r w:rsidRPr="007D5CC6">
        <w:rPr>
          <w:rFonts w:cs="Arial"/>
          <w:szCs w:val="20"/>
        </w:rPr>
        <w:t>A WSD may be operating indoors within a tall buil</w:t>
      </w:r>
      <w:r w:rsidRPr="007D5CC6">
        <w:t>ding and so be at a greater height above ground level than would normally be expected. While such a device may still be able to determine its x-y position using normal location methods, it is unlikely to be able to determine its height (z-position) since most location methods do not provide for accurate height information. It would be unreasonable to expect non-fixed WSDs to be able to return accurate height information and hence the geo-location database must accommodate this uncertainty. However, as already noted in § 3.3.1, the height information of fixed (professional installations) WSDs is usually known at the installation and, therefore, can be reported to and taken into account by the geo-location database.</w:t>
      </w:r>
    </w:p>
    <w:p w:rsidR="00792862" w:rsidRPr="00A12020" w:rsidRDefault="007D5CC6">
      <w:pPr>
        <w:pStyle w:val="ECCParagraph"/>
      </w:pPr>
      <w:r w:rsidRPr="007D5CC6">
        <w:t>A device high above ground level will have enhanced propagation as a result of being above the clutter. This may be balanced to some degree by a building penetration loss, but there is much variability in all of these factors. The propagation loss from an elevated WSD to a victim service may be modelled using the extended Hata</w:t>
      </w:r>
      <w:r>
        <w:rPr>
          <w:rStyle w:val="FootnoteReference"/>
        </w:rPr>
        <w:footnoteReference w:id="8"/>
      </w:r>
      <w:r w:rsidRPr="007D5CC6">
        <w:t xml:space="preserve"> model, and the predicted loss is a function of device height.</w:t>
      </w:r>
    </w:p>
    <w:p w:rsidR="00814F31" w:rsidRPr="00A12020" w:rsidRDefault="007D5CC6">
      <w:pPr>
        <w:pStyle w:val="ECCParagraph"/>
      </w:pPr>
      <w:r w:rsidRPr="007D5CC6">
        <w:t xml:space="preserve">Given that it is unclear to what degree terminals at raised heights will be problematic in terms of generated interference, a </w:t>
      </w:r>
      <w:r w:rsidR="009256FD">
        <w:t>NRA</w:t>
      </w:r>
      <w:r w:rsidR="009256FD" w:rsidRPr="007D5CC6">
        <w:t xml:space="preserve"> </w:t>
      </w:r>
      <w:r w:rsidRPr="007D5CC6">
        <w:t xml:space="preserve">might decide to introduce an additional margin into the geo-location calculations to account for this uncertainly. Another possibility for the </w:t>
      </w:r>
      <w:r w:rsidR="00F61A09">
        <w:t>NRA</w:t>
      </w:r>
      <w:r w:rsidR="00F61A09" w:rsidRPr="007D5CC6">
        <w:t xml:space="preserve"> </w:t>
      </w:r>
      <w:r w:rsidRPr="007D5CC6">
        <w:t>could be to monitor the situation, perhaps performing occasional measurements or deploying a sensor network. If evidence emerged to suggest that increased interference was likely then the database parameters for the relevant geographical area could be modified accordingly, perhaps with a higher margin. An alternative approach is to use the clutter height as a WSD height for the purpose of the calculations to be performed by the translation engine of the geo-location database.</w:t>
      </w:r>
    </w:p>
    <w:p w:rsidR="00916199" w:rsidRPr="00A12020" w:rsidRDefault="007D5CC6" w:rsidP="00A32162">
      <w:pPr>
        <w:pStyle w:val="Heading1"/>
      </w:pPr>
      <w:bookmarkStart w:id="19" w:name="_Toc347231197"/>
      <w:r w:rsidRPr="007D5CC6">
        <w:t>requirements for geo-location database management</w:t>
      </w:r>
      <w:bookmarkEnd w:id="19"/>
    </w:p>
    <w:p w:rsidR="0056243C" w:rsidRPr="00A12020" w:rsidRDefault="007D5CC6" w:rsidP="004709F5">
      <w:pPr>
        <w:spacing w:before="120"/>
        <w:jc w:val="both"/>
        <w:rPr>
          <w:lang w:val="en-GB"/>
        </w:rPr>
      </w:pPr>
      <w:r w:rsidRPr="007D5CC6">
        <w:rPr>
          <w:lang w:val="en-GB"/>
        </w:rPr>
        <w:t>There are several issues related to the geo-location database management:</w:t>
      </w:r>
    </w:p>
    <w:p w:rsidR="00D872CD" w:rsidRDefault="007D5CC6" w:rsidP="007B59CC">
      <w:pPr>
        <w:numPr>
          <w:ilvl w:val="0"/>
          <w:numId w:val="10"/>
        </w:numPr>
        <w:spacing w:before="120"/>
        <w:jc w:val="both"/>
        <w:rPr>
          <w:i/>
          <w:lang w:val="en-GB"/>
        </w:rPr>
      </w:pPr>
      <w:r w:rsidRPr="007D5CC6">
        <w:rPr>
          <w:i/>
          <w:lang w:val="en-GB"/>
        </w:rPr>
        <w:t>Technical information on services/systems to be protected</w:t>
      </w:r>
    </w:p>
    <w:p w:rsidR="00916199" w:rsidRPr="00A12020" w:rsidRDefault="007D5CC6" w:rsidP="004709F5">
      <w:pPr>
        <w:spacing w:before="120"/>
        <w:ind w:left="720"/>
        <w:jc w:val="both"/>
        <w:rPr>
          <w:i/>
          <w:lang w:val="en-GB"/>
        </w:rPr>
      </w:pPr>
      <w:r w:rsidRPr="007D5CC6">
        <w:rPr>
          <w:lang w:val="en-GB"/>
        </w:rPr>
        <w:t xml:space="preserve">This information, that should be loaded into the database, could either be a set of transmitter parameters (including antenna location, height and pattern, </w:t>
      </w:r>
      <w:r w:rsidRPr="007D5CC6">
        <w:rPr>
          <w:rFonts w:cs="Arial"/>
          <w:szCs w:val="20"/>
          <w:lang w:val="en-GB"/>
        </w:rPr>
        <w:t>e.i.r.p.</w:t>
      </w:r>
      <w:r w:rsidRPr="007D5CC6">
        <w:rPr>
          <w:lang w:val="en-GB"/>
        </w:rPr>
        <w:t>, etc.) as well as the receiver (protection ratios, sensitivity, etc.) or a grid of pixels associated with characteristics of the received signals of incumbent services to be protected or some combination of the two.</w:t>
      </w:r>
    </w:p>
    <w:p w:rsidR="00D872CD" w:rsidRDefault="007D5CC6" w:rsidP="007B59CC">
      <w:pPr>
        <w:numPr>
          <w:ilvl w:val="0"/>
          <w:numId w:val="10"/>
        </w:numPr>
        <w:spacing w:before="120"/>
        <w:jc w:val="both"/>
        <w:rPr>
          <w:i/>
          <w:lang w:val="en-GB"/>
        </w:rPr>
      </w:pPr>
      <w:r w:rsidRPr="007D5CC6">
        <w:rPr>
          <w:i/>
          <w:lang w:val="en-GB"/>
        </w:rPr>
        <w:t>Database update delay</w:t>
      </w:r>
    </w:p>
    <w:p w:rsidR="00916199" w:rsidRPr="00A12020" w:rsidRDefault="007D5CC6" w:rsidP="004709F5">
      <w:pPr>
        <w:spacing w:before="120"/>
        <w:ind w:left="720"/>
        <w:jc w:val="both"/>
        <w:rPr>
          <w:i/>
          <w:lang w:val="en-GB"/>
        </w:rPr>
      </w:pPr>
      <w:r w:rsidRPr="007D5CC6">
        <w:rPr>
          <w:lang w:val="en-GB"/>
        </w:rPr>
        <w:t>Database update delay is the period within which the database should be updated once protected services/systems provide a notice of a change in their assignments. If the assignment updates are provided electronically over the Internet the update delay may be very short. The assignments may be provided to each database directly, or distributed from one central database depending on the requirements set by the National Authority. In the latter case the update delay defines the delay through the whole link of interconnected databases.</w:t>
      </w:r>
    </w:p>
    <w:p w:rsidR="00D872CD" w:rsidRDefault="007D5CC6" w:rsidP="007B59CC">
      <w:pPr>
        <w:numPr>
          <w:ilvl w:val="0"/>
          <w:numId w:val="10"/>
        </w:numPr>
        <w:spacing w:before="120"/>
        <w:jc w:val="both"/>
        <w:rPr>
          <w:i/>
          <w:lang w:val="en-GB"/>
        </w:rPr>
      </w:pPr>
      <w:r w:rsidRPr="007D5CC6">
        <w:rPr>
          <w:i/>
          <w:lang w:val="en-GB"/>
        </w:rPr>
        <w:t>Database update frequency</w:t>
      </w:r>
    </w:p>
    <w:p w:rsidR="00126465" w:rsidRPr="00A12020" w:rsidRDefault="007D5CC6" w:rsidP="004709F5">
      <w:pPr>
        <w:spacing w:before="120"/>
        <w:ind w:left="720"/>
        <w:jc w:val="both"/>
        <w:rPr>
          <w:lang w:val="en-GB"/>
        </w:rPr>
      </w:pPr>
      <w:r w:rsidRPr="007D5CC6">
        <w:rPr>
          <w:lang w:val="en-GB"/>
        </w:rPr>
        <w:t>Database update frequency is the periodicity with which the database should be updated so that the information it contains remains valid. This may be especially valid in case there is a master database and a number of query databases, which the WSD’s will consult, and which have to have identical data related to incumbent use.</w:t>
      </w:r>
    </w:p>
    <w:p w:rsidR="0056243C" w:rsidRPr="00A12020" w:rsidRDefault="007D5CC6" w:rsidP="004709F5">
      <w:pPr>
        <w:spacing w:before="120"/>
        <w:ind w:left="720"/>
        <w:jc w:val="both"/>
        <w:rPr>
          <w:i/>
          <w:lang w:val="en-GB"/>
        </w:rPr>
      </w:pPr>
      <w:r w:rsidRPr="007D5CC6">
        <w:rPr>
          <w:lang w:val="en-GB"/>
        </w:rPr>
        <w:t xml:space="preserve">The appropriate update frequency 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t>
      </w:r>
    </w:p>
    <w:p w:rsidR="00916199" w:rsidRPr="00A12020" w:rsidRDefault="007D5CC6" w:rsidP="004709F5">
      <w:pPr>
        <w:spacing w:before="120"/>
        <w:ind w:left="720"/>
        <w:jc w:val="both"/>
        <w:rPr>
          <w:i/>
          <w:lang w:val="en-GB"/>
        </w:rPr>
      </w:pPr>
      <w:r w:rsidRPr="007D5CC6">
        <w:rPr>
          <w:lang w:val="en-GB"/>
        </w:rPr>
        <w:t xml:space="preserve">The type of protected services/systems and the speed with which they change their use of the spectrum may vary from country to country. </w:t>
      </w:r>
    </w:p>
    <w:p w:rsidR="00D872CD" w:rsidRDefault="007D5CC6" w:rsidP="007B59CC">
      <w:pPr>
        <w:numPr>
          <w:ilvl w:val="0"/>
          <w:numId w:val="10"/>
        </w:numPr>
        <w:spacing w:before="120"/>
        <w:jc w:val="both"/>
        <w:rPr>
          <w:i/>
          <w:lang w:val="en-GB"/>
        </w:rPr>
      </w:pPr>
      <w:r w:rsidRPr="007D5CC6">
        <w:rPr>
          <w:i/>
          <w:lang w:val="en-GB"/>
        </w:rPr>
        <w:t xml:space="preserve">Translation of the information provided to the database into the basic elements in the database </w:t>
      </w:r>
    </w:p>
    <w:p w:rsidR="0056243C" w:rsidRPr="00A12020" w:rsidRDefault="007D5CC6" w:rsidP="004709F5">
      <w:pPr>
        <w:spacing w:before="120"/>
        <w:ind w:left="720"/>
        <w:jc w:val="both"/>
        <w:rPr>
          <w:i/>
          <w:lang w:val="en-GB"/>
        </w:rPr>
      </w:pPr>
      <w:r w:rsidRPr="007D5CC6">
        <w:rPr>
          <w:lang w:val="en-GB"/>
        </w:rPr>
        <w:lastRenderedPageBreak/>
        <w:t xml:space="preserve">The database would have to convert the incumbent information provided to the database into a list of allowed frequencies and associated transmit powers to WSDs. Hence, a translation must be performed between these two. </w:t>
      </w:r>
    </w:p>
    <w:p w:rsidR="0056243C" w:rsidRPr="00A12020" w:rsidRDefault="007D5CC6" w:rsidP="004709F5">
      <w:pPr>
        <w:spacing w:before="120"/>
        <w:ind w:left="720"/>
        <w:jc w:val="both"/>
        <w:rPr>
          <w:i/>
          <w:lang w:val="en-GB"/>
        </w:rPr>
      </w:pPr>
      <w:r w:rsidRPr="007D5CC6">
        <w:rPr>
          <w:lang w:val="en-GB"/>
        </w:rPr>
        <w:t xml:space="preserve">It is clearly critical that this translation is performed appropriately. If it is not then there is a risk either of interference occurring to the protected services or of the WSDs’ access to the spectrum being limited unnecessarily. </w:t>
      </w:r>
    </w:p>
    <w:p w:rsidR="0056243C" w:rsidRPr="00A12020" w:rsidRDefault="007D5CC6" w:rsidP="004709F5">
      <w:pPr>
        <w:spacing w:before="120"/>
        <w:ind w:left="720"/>
        <w:jc w:val="both"/>
        <w:rPr>
          <w:i/>
          <w:lang w:val="en-GB"/>
        </w:rPr>
      </w:pPr>
      <w:r w:rsidRPr="007D5CC6">
        <w:rPr>
          <w:lang w:val="en-GB"/>
        </w:rPr>
        <w:t>The translation mechanism depends on the type of a protected service and its coverage information already available. The cases when a WSD in one country could potentially interfere with a protected service in a neighbouring country should be taken into account in the translation process.</w:t>
      </w:r>
    </w:p>
    <w:p w:rsidR="00916199" w:rsidRPr="00A12020" w:rsidRDefault="007D5CC6" w:rsidP="004709F5">
      <w:pPr>
        <w:pStyle w:val="ECCParagraph"/>
        <w:spacing w:before="240"/>
        <w:ind w:left="709"/>
      </w:pPr>
      <w:r w:rsidRPr="007D5CC6">
        <w:t>The database will provide 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916199" w:rsidRPr="00A12020" w:rsidRDefault="007D5CC6" w:rsidP="004709F5">
      <w:pPr>
        <w:spacing w:before="120"/>
        <w:ind w:left="720"/>
        <w:jc w:val="both"/>
        <w:rPr>
          <w:lang w:val="en-GB"/>
        </w:rPr>
      </w:pPr>
      <w:r w:rsidRPr="007D5CC6">
        <w:rPr>
          <w:lang w:val="en-GB"/>
        </w:rPr>
        <w:t xml:space="preserve">The algorithms need to know the potential location of receivers to be protected, the level of interfering signal they can tolerate before the interference becomes harmful and the propagation loss between the WSD and the receiver. If all these are known then the WSD transmitted power can readily be determined. </w:t>
      </w:r>
    </w:p>
    <w:p w:rsidR="00750BFE" w:rsidRPr="00A12020" w:rsidRDefault="007D5CC6" w:rsidP="004709F5">
      <w:pPr>
        <w:spacing w:before="120"/>
        <w:ind w:left="720"/>
        <w:jc w:val="both"/>
        <w:rPr>
          <w:i/>
          <w:lang w:val="en-GB"/>
        </w:rPr>
      </w:pPr>
      <w:r w:rsidRPr="007D5CC6">
        <w:rPr>
          <w:lang w:val="en-GB"/>
        </w:rPr>
        <w:t xml:space="preserve">An example of the high level description of the general translation process is provided in Section 5.1. The algorithms used in the database may also take into account the frequencies and powers used by other WSDs. </w:t>
      </w:r>
    </w:p>
    <w:p w:rsidR="00916199" w:rsidRPr="00A12020" w:rsidRDefault="007D5CC6" w:rsidP="00A32162">
      <w:pPr>
        <w:pStyle w:val="Heading1"/>
      </w:pPr>
      <w:bookmarkStart w:id="20" w:name="_Toc347231198"/>
      <w:r w:rsidRPr="007D5CC6">
        <w:t>Translation process for the protection of different services</w:t>
      </w:r>
      <w:bookmarkEnd w:id="20"/>
    </w:p>
    <w:p w:rsidR="00B07083" w:rsidRPr="00A12020" w:rsidRDefault="007D5CC6" w:rsidP="00B07083">
      <w:pPr>
        <w:pStyle w:val="ECCParagraph"/>
      </w:pPr>
      <w:r w:rsidRPr="007D5CC6">
        <w:t>As stated in Section 4, through the translation process the geo-location database will determine a list of allowed frequencies for WSDs and associated transmit powers. Both in-block and out-of-block emissions will need to be considered by the translation process and in this report these are defined as follows:</w:t>
      </w:r>
    </w:p>
    <w:p w:rsidR="00D872CD" w:rsidRDefault="007D5CC6" w:rsidP="00156E3F">
      <w:pPr>
        <w:pStyle w:val="ECCParagraph"/>
        <w:numPr>
          <w:ilvl w:val="0"/>
          <w:numId w:val="59"/>
        </w:numPr>
      </w:pPr>
      <w:r w:rsidRPr="007D5CC6">
        <w:t xml:space="preserve">In-block emissions are emissions corresponding to those segments of a radiated signal’s frequency spectrum which carry information intended for a receiver. The width of the in-block segment of the frequency spectrum is the nominal bandwidth of the signal. </w:t>
      </w:r>
    </w:p>
    <w:p w:rsidR="00D872CD" w:rsidRDefault="007D5CC6" w:rsidP="00156E3F">
      <w:pPr>
        <w:pStyle w:val="ECCParagraph"/>
        <w:numPr>
          <w:ilvl w:val="0"/>
          <w:numId w:val="59"/>
        </w:numPr>
      </w:pPr>
      <w:r w:rsidRPr="007D5CC6">
        <w:t>Out-of-block emissions are emissions corresponding to those segments of a radiated signal’s frequency spectrum (outside the in-block segment) which are generally unintended radiations. These typically result from finite filtering of the transmitted signal and intermodulation of the in-block signals within the transmitter power amplifier.</w:t>
      </w:r>
    </w:p>
    <w:p w:rsidR="00994178" w:rsidRDefault="007D5CC6" w:rsidP="009C1171">
      <w:pPr>
        <w:pStyle w:val="Heading2"/>
      </w:pPr>
      <w:bookmarkStart w:id="21" w:name="_Toc347231199"/>
      <w:r w:rsidRPr="007D5CC6">
        <w:t>General approach for Geolocation Database management</w:t>
      </w:r>
      <w:bookmarkEnd w:id="21"/>
    </w:p>
    <w:p w:rsidR="00B07083" w:rsidRPr="00A12020" w:rsidRDefault="00035AB0" w:rsidP="00B07083">
      <w:pPr>
        <w:pStyle w:val="ECCParagraph"/>
      </w:pPr>
      <w:r>
        <w:t>T</w:t>
      </w:r>
      <w:r w:rsidR="007D5CC6" w:rsidRPr="007D5CC6">
        <w:t xml:space="preserve">he previous sections of this report </w:t>
      </w:r>
      <w:r>
        <w:t>presented</w:t>
      </w:r>
      <w:r w:rsidR="007D5CC6" w:rsidRPr="007D5CC6">
        <w:t xml:space="preserve"> the requirements for the technical information exchanged between the WSD and the geo-location database. This will be used by the translation process undertaken by the Geo-location database to determine the permitted operating conditions (power, frequency or area restrictions) for WSD. </w:t>
      </w:r>
    </w:p>
    <w:p w:rsidR="00B07083" w:rsidRPr="00A12020" w:rsidRDefault="007D5CC6" w:rsidP="00B07083">
      <w:pPr>
        <w:pStyle w:val="ECCParagraph"/>
      </w:pPr>
      <w:r w:rsidRPr="007D5CC6">
        <w:t xml:space="preserve">This section of the report presents the different methods proposed for the translation process that will be necessary to protect the relevant incumbent services. The set of incumbents requiring protection may vary on a national or international basis. </w:t>
      </w:r>
    </w:p>
    <w:p w:rsidR="00583682" w:rsidRDefault="007D5CC6" w:rsidP="00D577EB">
      <w:pPr>
        <w:spacing w:before="60"/>
        <w:ind w:left="680"/>
        <w:jc w:val="both"/>
        <w:rPr>
          <w:lang w:val="en-GB"/>
        </w:rPr>
      </w:pPr>
      <w:r w:rsidRPr="007D5CC6">
        <w:rPr>
          <w:lang w:val="en-GB"/>
        </w:rPr>
        <w:t>The database should contain information related to WSD as well to the services/systems to be protected (please refer to the section 5.1.1 below), namely:</w:t>
      </w:r>
    </w:p>
    <w:p w:rsidR="00D872CD" w:rsidRDefault="007D5CC6" w:rsidP="00156E3F">
      <w:pPr>
        <w:numPr>
          <w:ilvl w:val="2"/>
          <w:numId w:val="53"/>
        </w:numPr>
        <w:spacing w:before="60"/>
        <w:ind w:left="1020" w:hanging="340"/>
        <w:jc w:val="both"/>
        <w:rPr>
          <w:lang w:val="en-GB"/>
        </w:rPr>
      </w:pPr>
      <w:r w:rsidRPr="007D5CC6">
        <w:rPr>
          <w:lang w:val="en-GB"/>
        </w:rPr>
        <w:t xml:space="preserve">data from the authorised WSD: category, emission characteristics (maximum </w:t>
      </w:r>
      <w:r w:rsidRPr="007D5CC6">
        <w:rPr>
          <w:rFonts w:cs="Arial"/>
          <w:szCs w:val="20"/>
          <w:lang w:val="en-GB"/>
        </w:rPr>
        <w:t>e.i.r.p.</w:t>
      </w:r>
      <w:r w:rsidRPr="007D5CC6">
        <w:rPr>
          <w:lang w:val="en-GB"/>
        </w:rPr>
        <w:t xml:space="preserve">, protection ratios, etc.), antenna characteristics (Tx- height and antenna directivity), WSD location and the authorised </w:t>
      </w:r>
      <w:r w:rsidRPr="007D5CC6">
        <w:rPr>
          <w:rFonts w:cs="Arial"/>
          <w:szCs w:val="20"/>
          <w:lang w:val="en-GB"/>
        </w:rPr>
        <w:t>e.i.r.p.</w:t>
      </w:r>
      <w:r w:rsidRPr="007D5CC6">
        <w:rPr>
          <w:lang w:val="en-GB"/>
        </w:rPr>
        <w:t>. Also, for some services it could be important to associate the power received by a certain WSD at a specific pixel (see below for more details);</w:t>
      </w:r>
    </w:p>
    <w:p w:rsidR="00D872CD" w:rsidRDefault="007D5CC6" w:rsidP="00156E3F">
      <w:pPr>
        <w:numPr>
          <w:ilvl w:val="2"/>
          <w:numId w:val="53"/>
        </w:numPr>
        <w:spacing w:before="60"/>
        <w:ind w:left="1020" w:hanging="340"/>
        <w:jc w:val="both"/>
        <w:rPr>
          <w:lang w:val="en-GB"/>
        </w:rPr>
      </w:pPr>
      <w:r w:rsidRPr="007D5CC6">
        <w:rPr>
          <w:lang w:val="en-GB"/>
        </w:rPr>
        <w:t>data from the victim services/systems, namely the location and protection related parameters (e.g., protection ratios, maximum field strength allowed, etc.). For each victim it is presented in sections below the minimum required data.</w:t>
      </w:r>
    </w:p>
    <w:p w:rsidR="00E50AFF" w:rsidRPr="00A12020" w:rsidRDefault="00E50AFF" w:rsidP="00E50AFF">
      <w:pPr>
        <w:spacing w:before="60"/>
        <w:ind w:left="1020"/>
        <w:jc w:val="both"/>
        <w:rPr>
          <w:lang w:val="en-GB"/>
        </w:rPr>
      </w:pPr>
    </w:p>
    <w:p w:rsidR="00B07083" w:rsidRPr="00A12020" w:rsidRDefault="007D5CC6" w:rsidP="00B07083">
      <w:pPr>
        <w:pStyle w:val="ECCParagraph"/>
      </w:pPr>
      <w:r w:rsidRPr="007D5CC6">
        <w:t xml:space="preserve">For each individual service/system analysed in the referred ECC Report 159 </w:t>
      </w:r>
      <w:r w:rsidR="00A005B2" w:rsidRPr="007D5CC6">
        <w:fldChar w:fldCharType="begin"/>
      </w:r>
      <w:r w:rsidRPr="007D5CC6">
        <w:instrText xml:space="preserve"> REF _Ref314126419 \r \h </w:instrText>
      </w:r>
      <w:r w:rsidR="00A005B2" w:rsidRPr="007D5CC6">
        <w:fldChar w:fldCharType="separate"/>
      </w:r>
      <w:r w:rsidR="0007390A">
        <w:t>[1]</w:t>
      </w:r>
      <w:r w:rsidR="00A005B2" w:rsidRPr="007D5CC6">
        <w:fldChar w:fldCharType="end"/>
      </w:r>
      <w:r w:rsidRPr="007D5CC6">
        <w:t xml:space="preserve"> and ECC Report 185 </w:t>
      </w:r>
      <w:r w:rsidR="00A005B2" w:rsidRPr="007D5CC6">
        <w:fldChar w:fldCharType="begin"/>
      </w:r>
      <w:r w:rsidRPr="007D5CC6">
        <w:instrText xml:space="preserve"> REF _Ref333329187 \r \h </w:instrText>
      </w:r>
      <w:r w:rsidR="00A005B2" w:rsidRPr="007D5CC6">
        <w:fldChar w:fldCharType="separate"/>
      </w:r>
      <w:r w:rsidR="0007390A">
        <w:t>[16]</w:t>
      </w:r>
      <w:r w:rsidR="00A005B2" w:rsidRPr="007D5CC6">
        <w:fldChar w:fldCharType="end"/>
      </w:r>
      <w:r w:rsidRPr="007D5CC6">
        <w:t xml:space="preserve"> it is presented in the sections below the corresponding methodology for the translation process. Then, taking into account the combination of the different restrictions, a final decision should be adopted and communicated to the WSD.</w:t>
      </w:r>
    </w:p>
    <w:p w:rsidR="00B07083" w:rsidRPr="00A12020" w:rsidRDefault="007D5CC6" w:rsidP="00B07083">
      <w:pPr>
        <w:pStyle w:val="ECCParagraph"/>
      </w:pPr>
      <w:r w:rsidRPr="007D5CC6">
        <w:t xml:space="preserve">The figure </w:t>
      </w:r>
      <w:r w:rsidR="00A005B2" w:rsidRPr="007D5CC6">
        <w:fldChar w:fldCharType="begin"/>
      </w:r>
      <w:r w:rsidRPr="007D5CC6">
        <w:instrText xml:space="preserve"> REF _Ref335653944 \p \h </w:instrText>
      </w:r>
      <w:r w:rsidR="00A005B2" w:rsidRPr="007D5CC6">
        <w:fldChar w:fldCharType="separate"/>
      </w:r>
      <w:r w:rsidR="0007390A">
        <w:t>below</w:t>
      </w:r>
      <w:r w:rsidR="00A005B2" w:rsidRPr="007D5CC6">
        <w:fldChar w:fldCharType="end"/>
      </w:r>
      <w:r w:rsidRPr="007D5CC6">
        <w:t xml:space="preserve"> shows the different incumbent services and the corresponding sub section number where the associated translation process is described. </w:t>
      </w:r>
    </w:p>
    <w:p w:rsidR="00B07083" w:rsidRPr="00A12020" w:rsidRDefault="005953D2" w:rsidP="00B07083">
      <w:pPr>
        <w:pStyle w:val="ECCParagraph"/>
      </w:pPr>
      <w:r>
        <w:rPr>
          <w:noProof/>
          <w:lang w:val="da-DK" w:eastAsia="da-DK"/>
        </w:rPr>
        <mc:AlternateContent>
          <mc:Choice Requires="wpc">
            <w:drawing>
              <wp:inline distT="0" distB="0" distL="0" distR="0" wp14:anchorId="60BE3833" wp14:editId="7C7EDD1B">
                <wp:extent cx="6120765" cy="7060565"/>
                <wp:effectExtent l="0" t="0" r="0" b="0"/>
                <wp:docPr id="2845" name="Juta 23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953" name="Group 1701"/>
                        <wpg:cNvGrpSpPr>
                          <a:grpSpLocks/>
                        </wpg:cNvGrpSpPr>
                        <wpg:grpSpPr bwMode="auto">
                          <a:xfrm>
                            <a:off x="273603" y="1111810"/>
                            <a:ext cx="2467026" cy="4776544"/>
                            <a:chOff x="1565" y="3191"/>
                            <a:chExt cx="3885" cy="7522"/>
                          </a:xfrm>
                        </wpg:grpSpPr>
                        <wpg:grpSp>
                          <wpg:cNvPr id="1954" name="Group 1702"/>
                          <wpg:cNvGrpSpPr>
                            <a:grpSpLocks/>
                          </wpg:cNvGrpSpPr>
                          <wpg:grpSpPr bwMode="auto">
                            <a:xfrm>
                              <a:off x="1565" y="3191"/>
                              <a:ext cx="3885" cy="7522"/>
                              <a:chOff x="1565" y="3191"/>
                              <a:chExt cx="3885" cy="7522"/>
                            </a:xfrm>
                          </wpg:grpSpPr>
                          <wps:wsp>
                            <wps:cNvPr id="1955" name="AutoShape 1703"/>
                            <wps:cNvSpPr>
                              <a:spLocks noChangeAspect="1" noChangeArrowheads="1"/>
                            </wps:cNvSpPr>
                            <wps:spPr bwMode="auto">
                              <a:xfrm>
                                <a:off x="1565" y="3191"/>
                                <a:ext cx="3885" cy="7522"/>
                              </a:xfrm>
                              <a:prstGeom prst="can">
                                <a:avLst>
                                  <a:gd name="adj" fmla="val 4030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6" name="Text Box 1704"/>
                            <wps:cNvSpPr txBox="1">
                              <a:spLocks noChangeAspect="1" noChangeArrowheads="1"/>
                            </wps:cNvSpPr>
                            <wps:spPr bwMode="auto">
                              <a:xfrm>
                                <a:off x="2628" y="3844"/>
                                <a:ext cx="1660" cy="410"/>
                              </a:xfrm>
                              <a:prstGeom prst="rect">
                                <a:avLst/>
                              </a:prstGeom>
                              <a:solidFill>
                                <a:srgbClr val="FFFFFF"/>
                              </a:solidFill>
                              <a:ln w="9525">
                                <a:solidFill>
                                  <a:schemeClr val="bg1">
                                    <a:lumMod val="100000"/>
                                    <a:lumOff val="0"/>
                                  </a:schemeClr>
                                </a:solidFill>
                                <a:miter lim="800000"/>
                                <a:headEnd/>
                                <a:tailEnd/>
                              </a:ln>
                            </wps:spPr>
                            <wps:txbx>
                              <w:txbxContent>
                                <w:p w:rsidR="00B65732" w:rsidRDefault="00B65732" w:rsidP="00B07083">
                                  <w:pPr>
                                    <w:rPr>
                                      <w:sz w:val="18"/>
                                      <w:szCs w:val="18"/>
                                    </w:rPr>
                                  </w:pPr>
                                  <w:r>
                                    <w:rPr>
                                      <w:sz w:val="18"/>
                                      <w:szCs w:val="18"/>
                                    </w:rPr>
                                    <w:t>Geo-location DB</w:t>
                                  </w:r>
                                </w:p>
                              </w:txbxContent>
                            </wps:txbx>
                            <wps:bodyPr rot="0" vert="horz" wrap="square" lIns="91440" tIns="45720" rIns="91440" bIns="45720" anchor="t" anchorCtr="0" upright="1">
                              <a:noAutofit/>
                            </wps:bodyPr>
                          </wps:wsp>
                        </wpg:grpSp>
                        <wps:wsp>
                          <wps:cNvPr id="1957" name="Text Box 1705"/>
                          <wps:cNvSpPr txBox="1">
                            <a:spLocks noChangeAspect="1" noChangeArrowheads="1"/>
                          </wps:cNvSpPr>
                          <wps:spPr bwMode="auto">
                            <a:xfrm>
                              <a:off x="1633" y="5089"/>
                              <a:ext cx="1472" cy="4880"/>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Cs w:val="18"/>
                                  </w:rPr>
                                </w:pPr>
                                <w:r>
                                  <w:rPr>
                                    <w:sz w:val="18"/>
                                    <w:szCs w:val="18"/>
                                    <w:lang w:val="fr-CH"/>
                                  </w:rPr>
                                  <w:t xml:space="preserve">Contraints </w:t>
                                </w:r>
                                <w:r>
                                  <w:rPr>
                                    <w:sz w:val="18"/>
                                    <w:szCs w:val="18"/>
                                    <w:lang w:val="fr-CH"/>
                                  </w:rPr>
                                  <w:br/>
                                  <w:t>for WSD operation</w:t>
                                </w:r>
                              </w:p>
                            </w:txbxContent>
                          </wps:txbx>
                          <wps:bodyPr rot="0" vert="horz" wrap="square" lIns="91440" tIns="45720" rIns="91440" bIns="45720" anchor="ctr" anchorCtr="0" upright="1">
                            <a:noAutofit/>
                          </wps:bodyPr>
                        </wps:wsp>
                      </wpg:wgp>
                      <wps:wsp>
                        <wps:cNvPr id="1958" name="Rectangle 1706"/>
                        <wps:cNvSpPr>
                          <a:spLocks noChangeAspect="1" noChangeArrowheads="1"/>
                        </wps:cNvSpPr>
                        <wps:spPr bwMode="auto">
                          <a:xfrm>
                            <a:off x="3826541" y="687706"/>
                            <a:ext cx="1623017" cy="702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9" name="Text Box 1707"/>
                        <wps:cNvSpPr txBox="1">
                          <a:spLocks noChangeAspect="1" noChangeArrowheads="1"/>
                        </wps:cNvSpPr>
                        <wps:spPr bwMode="auto">
                          <a:xfrm>
                            <a:off x="3880441" y="758807"/>
                            <a:ext cx="1533616" cy="579705"/>
                          </a:xfrm>
                          <a:prstGeom prst="rect">
                            <a:avLst/>
                          </a:prstGeom>
                          <a:solidFill>
                            <a:srgbClr val="FFFFFF"/>
                          </a:solidFill>
                          <a:ln w="9525">
                            <a:solidFill>
                              <a:srgbClr val="000000"/>
                            </a:solidFill>
                            <a:miter lim="800000"/>
                            <a:headEnd/>
                            <a:tailEnd/>
                          </a:ln>
                        </wps:spPr>
                        <wps:txbx>
                          <w:txbxContent>
                            <w:p w:rsidR="00B65732" w:rsidRPr="00B07083" w:rsidRDefault="00B65732" w:rsidP="00B07083">
                              <w:pPr>
                                <w:rPr>
                                  <w:sz w:val="18"/>
                                  <w:szCs w:val="18"/>
                                </w:rPr>
                              </w:pPr>
                              <w:r w:rsidRPr="00B07083">
                                <w:rPr>
                                  <w:sz w:val="18"/>
                                  <w:szCs w:val="18"/>
                                </w:rPr>
                                <w:t xml:space="preserve">Monte Carlo </w:t>
                              </w:r>
                              <w:r w:rsidRPr="00932492">
                                <w:rPr>
                                  <w:sz w:val="18"/>
                                  <w:szCs w:val="18"/>
                                  <w:lang w:val="en-GB"/>
                                </w:rPr>
                                <w:t>method</w:t>
                              </w:r>
                              <w:r w:rsidRPr="00B07083">
                                <w:rPr>
                                  <w:sz w:val="18"/>
                                  <w:szCs w:val="18"/>
                                </w:rPr>
                                <w:t xml:space="preserve"> (5.2.3.3, </w:t>
                              </w:r>
                              <w:r w:rsidRPr="00932492">
                                <w:rPr>
                                  <w:sz w:val="18"/>
                                  <w:szCs w:val="18"/>
                                  <w:lang w:val="en-GB"/>
                                </w:rPr>
                                <w:t>Annex</w:t>
                              </w:r>
                              <w:r>
                                <w:rPr>
                                  <w:sz w:val="18"/>
                                  <w:szCs w:val="18"/>
                                  <w:lang w:val="en-GB"/>
                                </w:rPr>
                                <w:t>es</w:t>
                              </w:r>
                              <w:r w:rsidRPr="00B07083">
                                <w:rPr>
                                  <w:sz w:val="18"/>
                                  <w:szCs w:val="18"/>
                                </w:rPr>
                                <w:t xml:space="preserve"> 3</w:t>
                              </w:r>
                              <w:r>
                                <w:rPr>
                                  <w:sz w:val="18"/>
                                  <w:szCs w:val="18"/>
                                </w:rPr>
                                <w:t>,</w:t>
                              </w:r>
                              <w:r w:rsidRPr="00B07083">
                                <w:rPr>
                                  <w:sz w:val="18"/>
                                  <w:szCs w:val="18"/>
                                </w:rPr>
                                <w:t xml:space="preserve"> 11)</w:t>
                              </w:r>
                            </w:p>
                          </w:txbxContent>
                        </wps:txbx>
                        <wps:bodyPr rot="0" vert="horz" wrap="square" lIns="91440" tIns="45720" rIns="91440" bIns="45720" anchor="t" anchorCtr="0" upright="1">
                          <a:noAutofit/>
                        </wps:bodyPr>
                      </wps:wsp>
                      <wpg:wgp>
                        <wpg:cNvPr id="1960" name="Group 1708"/>
                        <wpg:cNvGrpSpPr>
                          <a:grpSpLocks/>
                        </wpg:cNvGrpSpPr>
                        <wpg:grpSpPr bwMode="auto">
                          <a:xfrm>
                            <a:off x="2703829" y="263502"/>
                            <a:ext cx="987410" cy="848308"/>
                            <a:chOff x="4111" y="1557"/>
                            <a:chExt cx="1555" cy="1634"/>
                          </a:xfrm>
                        </wpg:grpSpPr>
                        <wps:wsp>
                          <wps:cNvPr id="1961" name="AutoShape 1709"/>
                          <wps:cNvSpPr>
                            <a:spLocks noChangeAspect="1" noChangeArrowheads="1"/>
                          </wps:cNvSpPr>
                          <wps:spPr bwMode="auto">
                            <a:xfrm>
                              <a:off x="4111" y="1557"/>
                              <a:ext cx="1555" cy="1634"/>
                            </a:xfrm>
                            <a:prstGeom prst="can">
                              <a:avLst>
                                <a:gd name="adj" fmla="val 2627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2" name="Text Box 1710"/>
                          <wps:cNvSpPr txBox="1">
                            <a:spLocks noChangeAspect="1" noChangeArrowheads="1"/>
                          </wps:cNvSpPr>
                          <wps:spPr bwMode="auto">
                            <a:xfrm>
                              <a:off x="4288" y="2044"/>
                              <a:ext cx="1241"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07083">
                                <w:pPr>
                                  <w:jc w:val="center"/>
                                  <w:rPr>
                                    <w:sz w:val="18"/>
                                    <w:szCs w:val="18"/>
                                    <w:lang w:val="fr-CH"/>
                                  </w:rPr>
                                </w:pPr>
                                <w:r>
                                  <w:rPr>
                                    <w:sz w:val="18"/>
                                    <w:szCs w:val="18"/>
                                    <w:lang w:val="fr-CH"/>
                                  </w:rPr>
                                  <w:t>Basic data on DTT network</w:t>
                                </w:r>
                              </w:p>
                            </w:txbxContent>
                          </wps:txbx>
                          <wps:bodyPr rot="0" vert="horz" wrap="square" lIns="0" tIns="0" rIns="0" bIns="0" anchor="ctr" anchorCtr="0" upright="1">
                            <a:noAutofit/>
                          </wps:bodyPr>
                        </wps:wsp>
                      </wpg:wgp>
                      <wps:wsp>
                        <wps:cNvPr id="1963" name="AutoShape 1711"/>
                        <wps:cNvCnPr>
                          <a:cxnSpLocks noChangeAspect="1" noChangeShapeType="1"/>
                        </wps:cNvCnPr>
                        <wps:spPr bwMode="auto">
                          <a:xfrm>
                            <a:off x="3691239" y="687706"/>
                            <a:ext cx="135301" cy="4483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AutoShape 1712"/>
                        <wps:cNvCnPr>
                          <a:cxnSpLocks noChangeAspect="1" noChangeShapeType="1"/>
                        </wps:cNvCnPr>
                        <wps:spPr bwMode="auto">
                          <a:xfrm flipH="1">
                            <a:off x="2583827" y="1028009"/>
                            <a:ext cx="1237613" cy="13780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AutoShape 1713"/>
                        <wps:cNvCnPr>
                          <a:cxnSpLocks noChangeAspect="1" noChangeShapeType="1"/>
                        </wps:cNvCnPr>
                        <wps:spPr bwMode="auto">
                          <a:xfrm>
                            <a:off x="3197834" y="1111810"/>
                            <a:ext cx="643907" cy="525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AutoShape 1714"/>
                        <wps:cNvCnPr>
                          <a:cxnSpLocks noChangeAspect="1" noChangeShapeType="1"/>
                        </wps:cNvCnPr>
                        <wps:spPr bwMode="auto">
                          <a:xfrm flipH="1">
                            <a:off x="2588827" y="1679515"/>
                            <a:ext cx="1252913" cy="7620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7" name="Rectangle 1715"/>
                        <wps:cNvSpPr>
                          <a:spLocks noChangeAspect="1" noChangeArrowheads="1"/>
                        </wps:cNvSpPr>
                        <wps:spPr bwMode="auto">
                          <a:xfrm>
                            <a:off x="3841741" y="1475714"/>
                            <a:ext cx="1690418" cy="513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8" name="Text Box 1716"/>
                        <wps:cNvSpPr txBox="1">
                          <a:spLocks noChangeAspect="1" noChangeArrowheads="1"/>
                        </wps:cNvSpPr>
                        <wps:spPr bwMode="auto">
                          <a:xfrm>
                            <a:off x="3881741" y="1519514"/>
                            <a:ext cx="1567817" cy="419104"/>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sidRPr="00932492">
                                <w:rPr>
                                  <w:sz w:val="18"/>
                                  <w:szCs w:val="18"/>
                                  <w:lang w:val="en-GB"/>
                                </w:rPr>
                                <w:t>Analytical</w:t>
                              </w:r>
                              <w:r w:rsidRPr="00932492">
                                <w:rPr>
                                  <w:sz w:val="18"/>
                                  <w:szCs w:val="18"/>
                                  <w:lang w:val="fr-CH"/>
                                </w:rPr>
                                <w:t xml:space="preserve"> </w:t>
                              </w:r>
                              <w:r w:rsidRPr="00932492">
                                <w:rPr>
                                  <w:sz w:val="18"/>
                                  <w:szCs w:val="18"/>
                                  <w:lang w:val="en-GB"/>
                                </w:rPr>
                                <w:t>method</w:t>
                              </w:r>
                              <w:r w:rsidRPr="00932492">
                                <w:rPr>
                                  <w:sz w:val="18"/>
                                  <w:szCs w:val="18"/>
                                  <w:lang w:val="fr-CH"/>
                                </w:rPr>
                                <w:t xml:space="preserve"> (5.2.3.4</w:t>
                              </w:r>
                              <w:r>
                                <w:rPr>
                                  <w:sz w:val="18"/>
                                  <w:szCs w:val="18"/>
                                  <w:lang w:val="fr-CH"/>
                                </w:rPr>
                                <w:t>, Annexes 1, 10, 12</w:t>
                              </w:r>
                              <w:r w:rsidRPr="00932492">
                                <w:rPr>
                                  <w:sz w:val="18"/>
                                  <w:szCs w:val="18"/>
                                  <w:lang w:val="fr-CH"/>
                                </w:rPr>
                                <w:t>)</w:t>
                              </w:r>
                            </w:p>
                          </w:txbxContent>
                        </wps:txbx>
                        <wps:bodyPr rot="0" vert="horz" wrap="square" lIns="91440" tIns="45720" rIns="91440" bIns="45720" anchor="t" anchorCtr="0" upright="1">
                          <a:noAutofit/>
                        </wps:bodyPr>
                      </wps:wsp>
                      <wps:wsp>
                        <wps:cNvPr id="1969" name="Rectangle 1717"/>
                        <wps:cNvSpPr>
                          <a:spLocks noChangeAspect="1" noChangeArrowheads="1"/>
                        </wps:cNvSpPr>
                        <wps:spPr bwMode="auto">
                          <a:xfrm>
                            <a:off x="3768040" y="2092319"/>
                            <a:ext cx="1878420" cy="608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0" name="Text Box 1718"/>
                        <wps:cNvSpPr txBox="1">
                          <a:spLocks noChangeAspect="1" noChangeArrowheads="1"/>
                        </wps:cNvSpPr>
                        <wps:spPr bwMode="auto">
                          <a:xfrm>
                            <a:off x="3821441" y="2143120"/>
                            <a:ext cx="1759619" cy="495305"/>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en-GB"/>
                                </w:rPr>
                              </w:pPr>
                              <w:r>
                                <w:rPr>
                                  <w:sz w:val="18"/>
                                  <w:szCs w:val="18"/>
                                  <w:lang w:val="en-GB"/>
                                </w:rPr>
                                <w:t>Broadcasting constraints (5.2.3, 5.2.4, 5.2.5, Annexes 1, 2, 4, 5, 10, 11)</w:t>
                              </w:r>
                            </w:p>
                          </w:txbxContent>
                        </wps:txbx>
                        <wps:bodyPr rot="0" vert="horz" wrap="square" lIns="91440" tIns="45720" rIns="91440" bIns="45720" anchor="t" anchorCtr="0" upright="1">
                          <a:noAutofit/>
                        </wps:bodyPr>
                      </wps:wsp>
                      <wps:wsp>
                        <wps:cNvPr id="1971" name="AutoShape 1719"/>
                        <wps:cNvCnPr>
                          <a:cxnSpLocks noChangeAspect="1" noChangeShapeType="1"/>
                        </wps:cNvCnPr>
                        <wps:spPr bwMode="auto">
                          <a:xfrm>
                            <a:off x="2588827" y="2484123"/>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AutoShape 1720"/>
                        <wps:cNvCnPr>
                          <a:cxnSpLocks noChangeAspect="1" noChangeShapeType="1"/>
                        </wps:cNvCnPr>
                        <wps:spPr bwMode="auto">
                          <a:xfrm flipH="1">
                            <a:off x="2588827" y="2575524"/>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Rectangle 1721"/>
                        <wps:cNvSpPr>
                          <a:spLocks noChangeAspect="1" noChangeArrowheads="1"/>
                        </wps:cNvSpPr>
                        <wps:spPr bwMode="auto">
                          <a:xfrm>
                            <a:off x="3768040" y="2799726"/>
                            <a:ext cx="1748819" cy="4775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4" name="Text Box 1722"/>
                        <wps:cNvSpPr txBox="1">
                          <a:spLocks noChangeAspect="1" noChangeArrowheads="1"/>
                        </wps:cNvSpPr>
                        <wps:spPr bwMode="auto">
                          <a:xfrm>
                            <a:off x="3826541" y="2842226"/>
                            <a:ext cx="1607817" cy="350503"/>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Pr>
                                  <w:sz w:val="18"/>
                                  <w:szCs w:val="18"/>
                                  <w:lang w:val="fr-CH"/>
                                </w:rPr>
                                <w:t xml:space="preserve">PMSE </w:t>
                              </w:r>
                              <w:r>
                                <w:rPr>
                                  <w:sz w:val="18"/>
                                  <w:szCs w:val="18"/>
                                  <w:lang w:val="en-GB"/>
                                </w:rPr>
                                <w:t xml:space="preserve">constraints </w:t>
                              </w:r>
                              <w:r>
                                <w:rPr>
                                  <w:sz w:val="18"/>
                                  <w:szCs w:val="18"/>
                                  <w:lang w:val="fr-CH"/>
                                </w:rPr>
                                <w:t>(5.3, Annex 6)</w:t>
                              </w:r>
                            </w:p>
                          </w:txbxContent>
                        </wps:txbx>
                        <wps:bodyPr rot="0" vert="horz" wrap="square" lIns="91440" tIns="45720" rIns="91440" bIns="45720" anchor="t" anchorCtr="0" upright="1">
                          <a:noAutofit/>
                        </wps:bodyPr>
                      </wps:wsp>
                      <wps:wsp>
                        <wps:cNvPr id="1975" name="AutoShape 1723"/>
                        <wps:cNvCnPr>
                          <a:cxnSpLocks noChangeAspect="1" noChangeShapeType="1"/>
                        </wps:cNvCnPr>
                        <wps:spPr bwMode="auto">
                          <a:xfrm>
                            <a:off x="2588827" y="2989528"/>
                            <a:ext cx="1179213"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2" name="AutoShape 1724"/>
                        <wps:cNvCnPr>
                          <a:cxnSpLocks noChangeAspect="1" noChangeShapeType="1"/>
                        </wps:cNvCnPr>
                        <wps:spPr bwMode="auto">
                          <a:xfrm flipH="1">
                            <a:off x="2588827" y="3098829"/>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3" name="Rectangle 1725"/>
                        <wps:cNvSpPr>
                          <a:spLocks noChangeAspect="1" noChangeArrowheads="1"/>
                        </wps:cNvSpPr>
                        <wps:spPr bwMode="auto">
                          <a:xfrm>
                            <a:off x="3765540" y="3394031"/>
                            <a:ext cx="1941821" cy="4750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5" name="Text Box 1726"/>
                        <wps:cNvSpPr txBox="1">
                          <a:spLocks noChangeAspect="1" noChangeArrowheads="1"/>
                        </wps:cNvSpPr>
                        <wps:spPr bwMode="auto">
                          <a:xfrm>
                            <a:off x="3821441" y="3437232"/>
                            <a:ext cx="1759619" cy="389304"/>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Pr>
                                  <w:sz w:val="18"/>
                                  <w:szCs w:val="18"/>
                                  <w:lang w:val="fr-CH"/>
                                </w:rPr>
                                <w:t xml:space="preserve">RAS </w:t>
                              </w:r>
                              <w:r>
                                <w:rPr>
                                  <w:sz w:val="18"/>
                                  <w:szCs w:val="18"/>
                                  <w:lang w:val="en-GB"/>
                                </w:rPr>
                                <w:t xml:space="preserve">constraints </w:t>
                              </w:r>
                              <w:r>
                                <w:rPr>
                                  <w:sz w:val="18"/>
                                  <w:szCs w:val="18"/>
                                  <w:lang w:val="en-GB"/>
                                </w:rPr>
                                <w:br/>
                              </w:r>
                              <w:r>
                                <w:rPr>
                                  <w:sz w:val="18"/>
                                  <w:szCs w:val="18"/>
                                  <w:lang w:val="fr-CH"/>
                                </w:rPr>
                                <w:t>(5.4)</w:t>
                              </w:r>
                            </w:p>
                          </w:txbxContent>
                        </wps:txbx>
                        <wps:bodyPr rot="0" vert="horz" wrap="square" lIns="91440" tIns="45720" rIns="91440" bIns="45720" anchor="t" anchorCtr="0" upright="1">
                          <a:noAutofit/>
                        </wps:bodyPr>
                      </wps:wsp>
                      <wps:wsp>
                        <wps:cNvPr id="635" name="AutoShape 1727"/>
                        <wps:cNvCnPr>
                          <a:cxnSpLocks noChangeAspect="1" noChangeShapeType="1"/>
                        </wps:cNvCnPr>
                        <wps:spPr bwMode="auto">
                          <a:xfrm>
                            <a:off x="2591428" y="3632833"/>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6" name="AutoShape 1728"/>
                        <wps:cNvCnPr>
                          <a:cxnSpLocks noChangeAspect="1" noChangeShapeType="1"/>
                        </wps:cNvCnPr>
                        <wps:spPr bwMode="auto">
                          <a:xfrm flipH="1">
                            <a:off x="2591428" y="3766835"/>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7" name="Rectangle 1729"/>
                        <wps:cNvSpPr>
                          <a:spLocks noChangeAspect="1" noChangeArrowheads="1"/>
                        </wps:cNvSpPr>
                        <wps:spPr bwMode="auto">
                          <a:xfrm>
                            <a:off x="3770640" y="4490741"/>
                            <a:ext cx="1772919" cy="493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8" name="Text Box 1730"/>
                        <wps:cNvSpPr txBox="1">
                          <a:spLocks noChangeAspect="1" noChangeArrowheads="1"/>
                        </wps:cNvSpPr>
                        <wps:spPr bwMode="auto">
                          <a:xfrm>
                            <a:off x="3841741" y="4528842"/>
                            <a:ext cx="1607817" cy="386704"/>
                          </a:xfrm>
                          <a:prstGeom prst="rect">
                            <a:avLst/>
                          </a:prstGeom>
                          <a:solidFill>
                            <a:srgbClr val="FFFFFF"/>
                          </a:solidFill>
                          <a:ln w="9525">
                            <a:solidFill>
                              <a:srgbClr val="000000"/>
                            </a:solidFill>
                            <a:miter lim="800000"/>
                            <a:headEnd/>
                            <a:tailEnd/>
                          </a:ln>
                        </wps:spPr>
                        <wps:txbx>
                          <w:txbxContent>
                            <w:p w:rsidR="00B65732" w:rsidRDefault="00B65732" w:rsidP="000B6CD5">
                              <w:pPr>
                                <w:rPr>
                                  <w:sz w:val="18"/>
                                  <w:szCs w:val="18"/>
                                  <w:lang w:val="fr-CH"/>
                                </w:rPr>
                              </w:pPr>
                              <w:r>
                                <w:rPr>
                                  <w:sz w:val="18"/>
                                  <w:szCs w:val="18"/>
                                  <w:lang w:val="fr-CH"/>
                                </w:rPr>
                                <w:t xml:space="preserve">Mobile services </w:t>
                              </w:r>
                              <w:r>
                                <w:rPr>
                                  <w:sz w:val="18"/>
                                  <w:szCs w:val="18"/>
                                  <w:lang w:val="en-GB"/>
                                </w:rPr>
                                <w:t xml:space="preserve">constraints </w:t>
                              </w:r>
                              <w:r>
                                <w:rPr>
                                  <w:sz w:val="18"/>
                                  <w:szCs w:val="18"/>
                                  <w:lang w:val="fr-CH"/>
                                </w:rPr>
                                <w:t>(5.6)</w:t>
                              </w:r>
                            </w:p>
                            <w:p w:rsidR="00B65732" w:rsidRPr="000B6CD5" w:rsidRDefault="00B65732" w:rsidP="000B6CD5">
                              <w:pPr>
                                <w:rPr>
                                  <w:szCs w:val="18"/>
                                </w:rPr>
                              </w:pPr>
                            </w:p>
                          </w:txbxContent>
                        </wps:txbx>
                        <wps:bodyPr rot="0" vert="horz" wrap="square" lIns="91440" tIns="45720" rIns="91440" bIns="45720" anchor="t" anchorCtr="0" upright="1">
                          <a:noAutofit/>
                        </wps:bodyPr>
                      </wps:wsp>
                      <wps:wsp>
                        <wps:cNvPr id="639" name="AutoShape 1731"/>
                        <wps:cNvCnPr>
                          <a:cxnSpLocks noChangeAspect="1" noChangeShapeType="1"/>
                        </wps:cNvCnPr>
                        <wps:spPr bwMode="auto">
                          <a:xfrm>
                            <a:off x="2591428" y="4754244"/>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732"/>
                        <wps:cNvCnPr>
                          <a:cxnSpLocks noChangeAspect="1" noChangeShapeType="1"/>
                        </wps:cNvCnPr>
                        <wps:spPr bwMode="auto">
                          <a:xfrm flipH="1">
                            <a:off x="2591428" y="4863445"/>
                            <a:ext cx="1179213"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Rectangle 1733"/>
                        <wps:cNvSpPr>
                          <a:spLocks noChangeAspect="1" noChangeArrowheads="1"/>
                        </wps:cNvSpPr>
                        <wps:spPr bwMode="auto">
                          <a:xfrm>
                            <a:off x="3769340" y="3940136"/>
                            <a:ext cx="1747519" cy="4839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Text Box 1734"/>
                        <wps:cNvSpPr txBox="1">
                          <a:spLocks noChangeAspect="1" noChangeArrowheads="1"/>
                        </wps:cNvSpPr>
                        <wps:spPr bwMode="auto">
                          <a:xfrm>
                            <a:off x="3826541" y="3978237"/>
                            <a:ext cx="1607817" cy="387404"/>
                          </a:xfrm>
                          <a:prstGeom prst="rect">
                            <a:avLst/>
                          </a:prstGeom>
                          <a:solidFill>
                            <a:srgbClr val="FFFFFF"/>
                          </a:solidFill>
                          <a:ln w="9525">
                            <a:solidFill>
                              <a:srgbClr val="000000"/>
                            </a:solidFill>
                            <a:miter lim="800000"/>
                            <a:headEnd/>
                            <a:tailEnd/>
                          </a:ln>
                        </wps:spPr>
                        <wps:txbx>
                          <w:txbxContent>
                            <w:p w:rsidR="00B65732" w:rsidRDefault="00B65732" w:rsidP="000B6CD5">
                              <w:pPr>
                                <w:rPr>
                                  <w:sz w:val="18"/>
                                  <w:szCs w:val="18"/>
                                  <w:lang w:val="fr-CH"/>
                                </w:rPr>
                              </w:pPr>
                              <w:r>
                                <w:rPr>
                                  <w:sz w:val="18"/>
                                  <w:szCs w:val="18"/>
                                  <w:lang w:val="en-GB"/>
                                </w:rPr>
                                <w:t>ARNS</w:t>
                              </w:r>
                              <w:r>
                                <w:rPr>
                                  <w:sz w:val="18"/>
                                  <w:szCs w:val="18"/>
                                  <w:lang w:val="fr-CH"/>
                                </w:rPr>
                                <w:t xml:space="preserve"> </w:t>
                              </w:r>
                              <w:r>
                                <w:rPr>
                                  <w:sz w:val="18"/>
                                  <w:szCs w:val="18"/>
                                  <w:lang w:val="en-GB"/>
                                </w:rPr>
                                <w:t>constraints</w:t>
                              </w:r>
                              <w:r>
                                <w:rPr>
                                  <w:sz w:val="18"/>
                                  <w:szCs w:val="18"/>
                                  <w:lang w:val="fr-CH"/>
                                </w:rPr>
                                <w:t xml:space="preserve"> (5.5)</w:t>
                              </w:r>
                            </w:p>
                          </w:txbxContent>
                        </wps:txbx>
                        <wps:bodyPr rot="0" vert="horz" wrap="square" lIns="91440" tIns="45720" rIns="91440" bIns="45720" anchor="t" anchorCtr="0" upright="1">
                          <a:noAutofit/>
                        </wps:bodyPr>
                      </wps:wsp>
                      <wps:wsp>
                        <wps:cNvPr id="751" name="AutoShape 1735"/>
                        <wps:cNvCnPr>
                          <a:cxnSpLocks noChangeAspect="1" noChangeShapeType="1"/>
                        </wps:cNvCnPr>
                        <wps:spPr bwMode="auto">
                          <a:xfrm>
                            <a:off x="2590128" y="4203739"/>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AutoShape 1736"/>
                        <wps:cNvCnPr>
                          <a:cxnSpLocks noChangeAspect="1" noChangeShapeType="1"/>
                        </wps:cNvCnPr>
                        <wps:spPr bwMode="auto">
                          <a:xfrm flipH="1">
                            <a:off x="2590128" y="4312940"/>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3" name="Text Box 1737"/>
                        <wps:cNvSpPr txBox="1">
                          <a:spLocks noChangeAspect="1" noChangeArrowheads="1"/>
                        </wps:cNvSpPr>
                        <wps:spPr bwMode="auto">
                          <a:xfrm>
                            <a:off x="1326514" y="2317121"/>
                            <a:ext cx="1262313" cy="345403"/>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Broadcasting</w:t>
                              </w:r>
                            </w:p>
                          </w:txbxContent>
                        </wps:txbx>
                        <wps:bodyPr rot="0" vert="horz" wrap="square" lIns="91440" tIns="45720" rIns="91440" bIns="45720" anchor="ctr" anchorCtr="0" upright="1">
                          <a:noAutofit/>
                        </wps:bodyPr>
                      </wps:wsp>
                      <wps:wsp>
                        <wps:cNvPr id="2120" name="Text Box 1738"/>
                        <wps:cNvSpPr txBox="1">
                          <a:spLocks noChangeAspect="1" noChangeArrowheads="1"/>
                        </wps:cNvSpPr>
                        <wps:spPr bwMode="auto">
                          <a:xfrm>
                            <a:off x="1326514" y="3421331"/>
                            <a:ext cx="1250913" cy="429904"/>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Radio Astronomy</w:t>
                              </w:r>
                            </w:p>
                          </w:txbxContent>
                        </wps:txbx>
                        <wps:bodyPr rot="0" vert="horz" wrap="square" lIns="91440" tIns="45720" rIns="91440" bIns="45720" anchor="ctr" anchorCtr="0" upright="1">
                          <a:noAutofit/>
                        </wps:bodyPr>
                      </wps:wsp>
                      <wps:wsp>
                        <wps:cNvPr id="2121" name="Text Box 1739"/>
                        <wps:cNvSpPr txBox="1">
                          <a:spLocks noChangeAspect="1" noChangeArrowheads="1"/>
                        </wps:cNvSpPr>
                        <wps:spPr bwMode="auto">
                          <a:xfrm>
                            <a:off x="1326514" y="4548542"/>
                            <a:ext cx="1250913" cy="389804"/>
                          </a:xfrm>
                          <a:prstGeom prst="rect">
                            <a:avLst/>
                          </a:prstGeom>
                          <a:solidFill>
                            <a:srgbClr val="FFFFFF"/>
                          </a:solidFill>
                          <a:ln w="9525">
                            <a:solidFill>
                              <a:srgbClr val="000000"/>
                            </a:solidFill>
                            <a:miter lim="800000"/>
                            <a:headEnd/>
                            <a:tailEnd/>
                          </a:ln>
                        </wps:spPr>
                        <wps:txbx>
                          <w:txbxContent>
                            <w:p w:rsidR="00B65732" w:rsidRDefault="00B65732" w:rsidP="000B6CD5">
                              <w:pPr>
                                <w:jc w:val="center"/>
                                <w:rPr>
                                  <w:sz w:val="18"/>
                                  <w:szCs w:val="18"/>
                                  <w:lang w:val="fr-CH"/>
                                </w:rPr>
                              </w:pPr>
                              <w:r>
                                <w:rPr>
                                  <w:sz w:val="18"/>
                                  <w:szCs w:val="18"/>
                                  <w:lang w:val="fr-CH"/>
                                </w:rPr>
                                <w:t>Mobile services</w:t>
                              </w:r>
                            </w:p>
                            <w:p w:rsidR="00B65732" w:rsidRDefault="00B65732" w:rsidP="00B07083">
                              <w:pPr>
                                <w:jc w:val="center"/>
                                <w:rPr>
                                  <w:sz w:val="18"/>
                                  <w:szCs w:val="18"/>
                                  <w:lang w:val="fr-CH"/>
                                </w:rPr>
                              </w:pPr>
                            </w:p>
                          </w:txbxContent>
                        </wps:txbx>
                        <wps:bodyPr rot="0" vert="horz" wrap="square" lIns="91440" tIns="45720" rIns="91440" bIns="45720" anchor="ctr" anchorCtr="0" upright="1">
                          <a:noAutofit/>
                        </wps:bodyPr>
                      </wps:wsp>
                      <wps:wsp>
                        <wps:cNvPr id="2122" name="Text Box 1740"/>
                        <wps:cNvSpPr txBox="1">
                          <a:spLocks noChangeAspect="1" noChangeArrowheads="1"/>
                        </wps:cNvSpPr>
                        <wps:spPr bwMode="auto">
                          <a:xfrm>
                            <a:off x="1326514" y="2821926"/>
                            <a:ext cx="1262313" cy="429904"/>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PMSE</w:t>
                              </w:r>
                            </w:p>
                          </w:txbxContent>
                        </wps:txbx>
                        <wps:bodyPr rot="0" vert="horz" wrap="square" lIns="0" tIns="0" rIns="0" bIns="0" anchor="ctr" anchorCtr="0" upright="1">
                          <a:noAutofit/>
                        </wps:bodyPr>
                      </wps:wsp>
                      <wps:wsp>
                        <wps:cNvPr id="2123" name="Text Box 1741"/>
                        <wps:cNvSpPr txBox="1">
                          <a:spLocks noChangeAspect="1" noChangeArrowheads="1"/>
                        </wps:cNvSpPr>
                        <wps:spPr bwMode="auto">
                          <a:xfrm>
                            <a:off x="1326514" y="3995437"/>
                            <a:ext cx="1254713" cy="495305"/>
                          </a:xfrm>
                          <a:prstGeom prst="rect">
                            <a:avLst/>
                          </a:prstGeom>
                          <a:solidFill>
                            <a:srgbClr val="FFFFFF"/>
                          </a:solidFill>
                          <a:ln w="9525">
                            <a:solidFill>
                              <a:srgbClr val="000000"/>
                            </a:solidFill>
                            <a:miter lim="800000"/>
                            <a:headEnd/>
                            <a:tailEnd/>
                          </a:ln>
                        </wps:spPr>
                        <wps:txbx>
                          <w:txbxContent>
                            <w:p w:rsidR="00B65732" w:rsidRPr="000B6CD5" w:rsidRDefault="00B65732" w:rsidP="000B6CD5">
                              <w:pPr>
                                <w:rPr>
                                  <w:szCs w:val="18"/>
                                </w:rPr>
                              </w:pPr>
                              <w:r>
                                <w:rPr>
                                  <w:sz w:val="18"/>
                                  <w:szCs w:val="18"/>
                                  <w:lang w:val="fr-CH"/>
                                </w:rPr>
                                <w:t>Aeronautical Radionavigation Services</w:t>
                              </w:r>
                            </w:p>
                          </w:txbxContent>
                        </wps:txbx>
                        <wps:bodyPr rot="0" vert="horz" wrap="square" lIns="91440" tIns="45720" rIns="91440" bIns="45720" anchor="ctr" anchorCtr="0" upright="1">
                          <a:noAutofit/>
                        </wps:bodyPr>
                      </wps:wsp>
                      <wpg:wgp>
                        <wpg:cNvPr id="2124" name="Group 1747"/>
                        <wpg:cNvGrpSpPr>
                          <a:grpSpLocks/>
                        </wpg:cNvGrpSpPr>
                        <wpg:grpSpPr bwMode="auto">
                          <a:xfrm>
                            <a:off x="316803" y="383504"/>
                            <a:ext cx="1057911" cy="1092210"/>
                            <a:chOff x="1633" y="2044"/>
                            <a:chExt cx="1405" cy="1720"/>
                          </a:xfrm>
                        </wpg:grpSpPr>
                        <wps:wsp>
                          <wps:cNvPr id="2125" name="AutoShape 1748"/>
                          <wps:cNvSpPr>
                            <a:spLocks noChangeArrowheads="1"/>
                          </wps:cNvSpPr>
                          <wps:spPr bwMode="auto">
                            <a:xfrm>
                              <a:off x="2747" y="2322"/>
                              <a:ext cx="291" cy="1442"/>
                            </a:xfrm>
                            <a:prstGeom prst="downArrow">
                              <a:avLst>
                                <a:gd name="adj1" fmla="val 50000"/>
                                <a:gd name="adj2" fmla="val 1238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6" name="Text Box 1749"/>
                          <wps:cNvSpPr txBox="1">
                            <a:spLocks noChangeArrowheads="1"/>
                          </wps:cNvSpPr>
                          <wps:spPr bwMode="auto">
                            <a:xfrm>
                              <a:off x="1633" y="2044"/>
                              <a:ext cx="1341" cy="778"/>
                            </a:xfrm>
                            <a:prstGeom prst="rect">
                              <a:avLst/>
                            </a:prstGeom>
                            <a:solidFill>
                              <a:srgbClr val="FFFFFF"/>
                            </a:solidFill>
                            <a:ln w="9525">
                              <a:solidFill>
                                <a:srgbClr val="000000"/>
                              </a:solidFill>
                              <a:miter lim="800000"/>
                              <a:headEnd/>
                              <a:tailEnd/>
                            </a:ln>
                          </wps:spPr>
                          <wps:txbx>
                            <w:txbxContent>
                              <w:p w:rsidR="00B65732" w:rsidRDefault="00B65732" w:rsidP="00B07083">
                                <w:pPr>
                                  <w:jc w:val="center"/>
                                </w:pPr>
                                <w:r>
                                  <w:t>Information from WSD</w:t>
                                </w:r>
                              </w:p>
                            </w:txbxContent>
                          </wps:txbx>
                          <wps:bodyPr rot="0" vert="horz" wrap="square" lIns="91440" tIns="45720" rIns="91440" bIns="45720" anchor="t" anchorCtr="0" upright="1">
                            <a:noAutofit/>
                          </wps:bodyPr>
                        </wps:wsp>
                      </wpg:wgp>
                      <wpg:wgp>
                        <wpg:cNvPr id="2127" name="Group 1750"/>
                        <wpg:cNvGrpSpPr>
                          <a:grpSpLocks/>
                        </wpg:cNvGrpSpPr>
                        <wpg:grpSpPr bwMode="auto">
                          <a:xfrm>
                            <a:off x="633007" y="5415950"/>
                            <a:ext cx="1251013" cy="1571614"/>
                            <a:chOff x="2131" y="9969"/>
                            <a:chExt cx="1970" cy="2475"/>
                          </a:xfrm>
                        </wpg:grpSpPr>
                        <wps:wsp>
                          <wps:cNvPr id="2128" name="AutoShape 1751"/>
                          <wps:cNvSpPr>
                            <a:spLocks noChangeArrowheads="1"/>
                          </wps:cNvSpPr>
                          <wps:spPr bwMode="auto">
                            <a:xfrm>
                              <a:off x="2131" y="9969"/>
                              <a:ext cx="497" cy="2475"/>
                            </a:xfrm>
                            <a:prstGeom prst="downArrow">
                              <a:avLst>
                                <a:gd name="adj1" fmla="val 50148"/>
                                <a:gd name="adj2" fmla="val 12714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9" name="Text Box 1752"/>
                          <wps:cNvSpPr txBox="1">
                            <a:spLocks noChangeArrowheads="1"/>
                          </wps:cNvSpPr>
                          <wps:spPr bwMode="auto">
                            <a:xfrm>
                              <a:off x="2511" y="10903"/>
                              <a:ext cx="1590" cy="778"/>
                            </a:xfrm>
                            <a:prstGeom prst="rect">
                              <a:avLst/>
                            </a:prstGeom>
                            <a:solidFill>
                              <a:srgbClr val="FFFFFF"/>
                            </a:solidFill>
                            <a:ln w="9525">
                              <a:solidFill>
                                <a:srgbClr val="000000"/>
                              </a:solidFill>
                              <a:miter lim="800000"/>
                              <a:headEnd/>
                              <a:tailEnd/>
                            </a:ln>
                          </wps:spPr>
                          <wps:txbx>
                            <w:txbxContent>
                              <w:p w:rsidR="00B65732" w:rsidRDefault="00B65732" w:rsidP="00B07083">
                                <w:pPr>
                                  <w:jc w:val="center"/>
                                </w:pPr>
                                <w:r>
                                  <w:t>Information to WSD</w:t>
                                </w:r>
                              </w:p>
                            </w:txbxContent>
                          </wps:txbx>
                          <wps:bodyPr rot="0" vert="horz" wrap="square" lIns="91440" tIns="45720" rIns="91440" bIns="45720" anchor="t" anchorCtr="0" upright="1">
                            <a:noAutofit/>
                          </wps:bodyPr>
                        </wps:wsp>
                      </wpg:wgp>
                    </wpc:wpc>
                  </a:graphicData>
                </a:graphic>
              </wp:inline>
            </w:drawing>
          </mc:Choice>
          <mc:Fallback>
            <w:pict>
              <v:group id="Juta 2308" o:spid="_x0000_s1027" editas="canvas" style="width:481.95pt;height:555.95pt;mso-position-horizontal-relative:char;mso-position-vertical-relative:line" coordsize="61207,70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wsV0AwAAE2EAAAOAAAAZHJzL2Uyb0RvYy54bWzsXe1y27oR/d+ZvgOH/x2TBEiQmih3Eju+&#10;7Uza3ulNH4CmqI9WIlWSjpx2+u49AEgQFKnYim3KiZCZJJQlwSB4dnH27AJ4+8v9Zm19SYtylWdT&#10;233j2FaaJflslS2m9j8+31yEtlVWcTaL13mWTu2vaWn/8u6Pf3i7205SL1/m61laWGgkKye77dRe&#10;VtV2cnlZJst0E5dv8m2a4c15XmziCi+LxeWsiHdofbO+9BwnuNzlxWxb5ElalvjptXzTfifan8/T&#10;pPrbfF6mlbWe2uhbJf4txL+3/N/Ld2/jyaKIt8tVUncj/o5ebOJVhl+qmrqOq9i6K1a9pjarpMjL&#10;fF69SfLNZT6fr5JU3APuxnX27uYqzr7EpbiZBKPTdBBXz9ju7YL3O8tvVus1RuMSrU/4z/j/Ozyf&#10;FD/cbReT3WKrnhOe7d6DOuq+fi3yu624rcUk+euX3wprNQN4Ip/YVhZvABPxCctljsufEP/1+Nyv&#10;xfb37W+FHGZcfsqTf5Wyy933+ecX8sPW7e4v+QwtxndVLp7Q/bzY8CYw9tb91PYYCRz83q/oAP6E&#10;bo2J9L6yEv4+DZjjBbaV4BOUscCnVKImWQJavAnXD3zRAHEj0d94kiw/1t8nYYg3+ZeZ73n8m5fx&#10;RPYBQ636KW9SdFrdbzsutDcuoqWXHJeBm2qGpH9L/IafeTDgDsoWcOXTAPf7Mt6mAnBlF3B4NBJw&#10;7wEP8SkOOiJBJz7bIK6UcLOy/GoZZ4v0fbmFc8HDRwvNj4oi3y3TeIbeChzgAWtt8Bcl8PsgJI8a&#10;eoWmeLItyurXNN9Y/GJqJ7F0SfGXT2UljGZW32w8+6dtzTdreLov8dqiDpF2hrbqD+OqaY1/s8zX&#10;qxl3EOJFsbi9WhcWvjq1b8SfGtadj60zaze1I9/zhdl13iv1JhzxZ6gJuIlsBouJJ3xUP9bXVbxa&#10;y2v0cp0JlyVHlltOObnNZ18xykUunT0mJ1ws8+I/trWDo5/a5b/v4iK1rfWfMzypyKWUzwziBfWZ&#10;hxeF/s6t/k6cJWhqale2JS+vKjmb3G2L1WIpAME7nOUcUfNVJf1T06u6s4C27OsYGIfvkhj/zA34&#10;Q37PIS58mAZPq7rHOxy34hGPB3Yv8EAR4B5J2DjWxs+4QYBnIfyu9MqHsV7AFkXPBX6lk31RAHN+&#10;kioruF3IcVvfbTDbSMtwFayB0rsNd4/CYsT8gjsRFIc3IWaEjnlsVhVI0Xq1mdqh1soxRlDd397L&#10;WbXxZT+KWbSz4ngmwoZMxG9GDtSDzwInMxE3IJKg+E4Y8U7FE2UilHm1iYRhg6yG4TQGUM8Ho9vI&#10;45z8c4K9ZkWNt33hOSCpiqfPAgLu4NbjgR3uVs4Hf4fTBJVZp3xCCPbQPvI0QEIPzBpkCjNBELK6&#10;PxrQAw8kBXYqmLSDF6LDr2hGGA3tP4oj5+xiDH4TNXjW+Q3bg/PJnDeCJYfWwGY+XoieacD2CQnc&#10;Or70WcQcMe+cI7AVZ1Hx148D9VH0EU6H9/SRUOK8q39wGer59BEHvhk2BsfsBcR3xBzb4jcKGQU7&#10;F345pCFxRI80QYBCVRHfdn2/xn6rjuBntToCkiNiEgX8lgdyyWckZxLwcF4oUB1BQLAuLVoaeXIc&#10;GEJFAA8PYBvCHysIICZjDZk0gsDPJggEiBh6goAMsDWIn2zCpF4oBQEP8+ZetOPxiVQwQCbcjHIW&#10;Pay/TLDD7b5VyqX6JFxhrbBxqxSq/38j16POBy+6uAGbvaA31L/A1B5eOG70IQocGtHrm/9xxcKl&#10;k+VqNkuzT6ssbTIQLn2c3lnnQmTuQOQgnqy5HRmOdbovlAyMQfO/GBUhgnLdUzpxNckrBerISR5z&#10;jdTqcCF1OlxIjQ4XjT73Y8ZmgUqA6NMP5k8E/bVtXmUyA5LcZ3UGpNWf+5K0kLQ/f90iAdJRpGUr&#10;vMlHKdIkAJ6JJAGD0RnxuYQstTpOArpTec86y6qIuVp6lWcZgtC8kPLZAfFOWRw3uCcD/JuislWJ&#10;saqKlQiMoRhP7U06g1acIr3Jr6S2yGXnA4bvRB/DjyG9oF7w8YI619cX72+u6EVw4zL/mlxfXV27&#10;XcPnuvrTDX/PNSm7lKo9HOUDdimtkN8dR8WYAnWgslsd0CstB/LbeKC35uvV9k+NDt7kCP0QHBji&#10;Aziw63jQZPdlOI+wwIXx8rnJJSx08EIi5YAYZyxAm/rO3gIG05ASQid1+27EQoRlAvdDyfGAkgiC&#10;hoA9En3hQ9qFQb1BvapqCFRisuP3FS98FX4/VH4/YJHvCm2uFT9cz/eixu+zAAVJQuE4HJYYAzAG&#10;0BqASjvqmRiJsdrt87wjZ3YjVp8gD+9C0pNOnzKfucIiNdAHkUNdxOic7PhgOw95/ZeJxZ8cCBwZ&#10;6ZpSE1VleaicKlCpRS0Vg9xGG72eNI+OVEyLbB/lhj1k+wHDR+o4FsV8D8WxPy+ylUyjqiCOlGl+&#10;9rKqQKUdO857P+84tvNmAdKN0MF4tsaJPFSkcuvTnHfIQsoVbe68AwdSjcmjo2gPA3LudYLI+Ayk&#10;Ber8oipjPVlaAAIMCjUlLcEVcQHiLrKZHwWAu0A2RS35+dIS5bzV1Gucd6fumwFH/TSv9JWnFFwg&#10;oaiA06Mg4p6QETX37bLIawLOwGmStEZkNDJ7swTqEDnnhaJ9zEsvOjrmD8nsLfp95vvefuRp0F9n&#10;l02SCcv+hpbMHUS/yqzqdN3TM6un0Fp0us6iiGGh2R6poQhaG1LDmH++EamhMF0Ko7KmmtYiFxhq&#10;2uEp6bqq5/YQcXo9ZAdOq7WgrNCXq+4OS+dnoLUo8cBgvYv1wfyo5MajUxeuprR1AS1hiUKsdayL&#10;X1V1pk5YmKHrpiqmt8b/EGEJh+n6K82OEieCJexrjTr6TbBqasL6O1wcRP8wXVfJiHpJ5vjquu/X&#10;6johEdbNi/hBk2ciJEYRVEgNEmzd0HWzCn+GRAs2QeiL65ISvxK2rsR1QgnzyN4qH9SutuI6CaMH&#10;K3zPgK2r1Ihh6xpbxxKxBup6WReqZ9sqgPHKeTtkHSnpZq+JgHghFtV3tRZDV4y6+O0NuYbpSkAG&#10;KxllMDh6fHpAWtfAz4IghJUa8CNM7y/cMtL6UdJ6QAarGGUsqHGb0ak6tpCoqTqlKFJH6UAX8Iyh&#10;dLdR1iNCz7dcwPCXDn8ZKmIkItOuwfmEwnpbnkshOEJb3wN2R1gPsXuh0IzOWlhX6/cN1DtQVzWM&#10;OlWXosbovOUAVUcFOvV6C8ENVTdU/XuoOjZ7HYpOpdwxOuQfpOo0xK4o9FtU3SSVjKz+WFmdAUm1&#10;CqkXwUgdROM2o1P1gNNvUbPORXUXNrpH1TEJKKoeYsnp2TIaw180/oL8SoNnrQZGbiOlwfmEVL3d&#10;05BgJTU2CdgDdpeqM3q+wFYl6+1GRAbrHawPlqxLGW904tLl6o5by+pYWEQYtonpem/D1Q1X/y6u&#10;7g+WwEh2MDrkD3H1FvxYkgT2YsDPdxoysvqjD3kZzil5Ll/l09umTzKI10BuXAJygwXUYqUpcZkr&#10;a+m1WhjsIkmapUqEom7mgS2RzqBkoN3JbRRykzzHBuUcbC++jbPHl3MOwF3VWJx8D34N7oRiCV6v&#10;9MvzHbUVDPWiMw5SWy6v9nAzcIcVAcP13i+Au6Lzeuiq8hSvCe5w3SE0+D1io8MdBWHYdYB/4Kyz&#10;TJjsMATcXxq478NdUXkN7pIsvzoygwLeqLdaSSczxrvLk4XUWoQj4Y6ZfqwdfMciL0NcXVacvDZ4&#10;kyjyUeHb8+aUNVzd7J0h4a0WGxwJ7+/b+eiZuPoI51CAvKi1p805nbQu7325cyiIi52NYGbYtoig&#10;elHSDS3adHB2Cj9oQuzAi52PPCkkawdRqGO02o3ltYMoeP2X/DI/AVCnMic4iAJDrFJ1emkG3Y+H&#10;BlN1z3QMpcfwVGV4L9cVt6ONyrl6sKgkhod53yzfZe95j/hm983xkjigRDuLEm21h1FizYxcJ9n9&#10;DPhD+xlsixKGjZrwqg6oMHsKaoc3H3Um8CEZDEysrwvQIwOlZ7KIAQ+iVvoSvjcVdz7sNEdTvIbt&#10;MNvA/4fbeEo4+foYvnHmUFU23cyhyGaL8PHl5lCcI8l3KOY+HWft+ZH8ja1bx6zj8p3r5TyInV+D&#10;ZodMdbwzlC/gHA1EEXZARH/1s66xXTi4PTcCDxUbr2ASVaW8+iTqP2rTl2dyGQPj1bgMGuFRDA5W&#10;77yM4ydRV1KFb06i2NlX8AlM3mYS5QVIP+kZ0GCTqtBXk1+QXq3lqsepjc9lEX5zHpwTyZSQ5oD8&#10;qHYgZhbFQSJqzeQoEWjVnJ509d1HmrezKK6SCf4KSXiBY9eXq+Q6rmL9tThrZpJ6+TJfz9Li3f8B&#10;AAD//wMAUEsDBBQABgAIAAAAIQCcOlAA2wAAAAYBAAAPAAAAZHJzL2Rvd25yZXYueG1sTI9BT8Mw&#10;DIXvSPyHyJO4sXSgDdI1naASEpwQGweOWeO1hcSpmmzr/j3eLuCDJes9PX+vWI3eiQMOsQukYTbN&#10;QCDVwXbUaPjcvNw+gojJkDUuEGo4YYRVeX1VmNyGI33gYZ0awSEUc6OhTanPpYx1i97EaeiRWNuF&#10;wZvE59BIO5gjh3sn77JsIb3piD+0pseqxfpnvfcanJ/Pv32m+urLP7y+b94q5Z5PWt9MxqcliIRj&#10;+jPDGZ/RoWSmbdiTjcJp4CLpsllTi3sFYssmHgWyLOR//PIXAAD//wMAUEsBAi0AFAAGAAgAAAAh&#10;ALaDOJL+AAAA4QEAABMAAAAAAAAAAAAAAAAAAAAAAFtDb250ZW50X1R5cGVzXS54bWxQSwECLQAU&#10;AAYACAAAACEAOP0h/9YAAACUAQAACwAAAAAAAAAAAAAAAAAvAQAAX3JlbHMvLnJlbHNQSwECLQAU&#10;AAYACAAAACEAPbMLFdAMAABNhAAADgAAAAAAAAAAAAAAAAAuAgAAZHJzL2Uyb0RvYy54bWxQSwEC&#10;LQAUAAYACAAAACEAnDpQANsAAAAGAQAADwAAAAAAAAAAAAAAAAAqDwAAZHJzL2Rvd25yZXYueG1s&#10;UEsFBgAAAAAEAAQA8wAAADI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61207;height:70605;visibility:visible;mso-wrap-style:square">
                  <v:fill o:detectmouseclick="t"/>
                  <v:path o:connecttype="none"/>
                </v:shape>
                <v:group id="Group 1701" o:spid="_x0000_s1029" style="position:absolute;left:2736;top:11118;width:24670;height:47765"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SOp8UAAADdAAAADwAAAGRycy9kb3ducmV2LnhtbERPTWvCQBC9F/wPyxS8&#10;NZsoKTXNKiJVPIRCVSi9DdkxCWZnQ3abxH/fLRR6m8f7nHwzmVYM1LvGsoIkikEQl1Y3XCm4nPdP&#10;LyCcR9bYWiYFd3KwWc8ecsy0HfmDhpOvRAhhl6GC2vsuk9KVNRl0ke2IA3e1vUEfYF9J3eMYwk0r&#10;F3H8LA02HBpq7GhXU3k7fRsFhxHH7TJ5G4rbdXf/Oqf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EjqfFAAAA3QAA&#10;AA8AAAAAAAAAAAAAAAAAqgIAAGRycy9kb3ducmV2LnhtbFBLBQYAAAAABAAEAPoAAACcAwAAAAA=&#10;">
                  <v:group id="Group 1702" o:spid="_x0000_s1030" style="position:absolute;left:1565;top:3191;width:3885;height:7522"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W08QAAADdAAAADwAAAGRycy9kb3ducmV2LnhtbERPTWvCQBC9C/0PyxR6&#10;003aWmrqKiJVPIhgFMTbkB2TYHY2ZLdJ/PddQfA2j/c503lvKtFS40rLCuJRBII4s7rkXMHxsBp+&#10;g3AeWWNlmRTcyMF89jKYYqJtx3tqU5+LEMIuQQWF93UipcsKMuhGtiYO3MU2Bn2ATS51g10IN5V8&#10;j6IvabDk0FBgTcuCsmv6ZxSsO+wWH/Fvu71elrfzYbw7bWNS6u21X/yA8NT7p/jh3ugwfzL+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0W08QAAADd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703" o:spid="_x0000_s1031" type="#_x0000_t22" style="position:absolute;left:1565;top:3191;width:3885;height:7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h8MA&#10;AADdAAAADwAAAGRycy9kb3ducmV2LnhtbERPTWsCMRC9C/6HMEIvUrPaKnU1ikgL9thVCr2Nm3F3&#10;dTMJSarbf28Khd7m8T5nue5MK67kQ2NZwXiUgSAurW64UnDYvz2+gAgRWWNrmRT8UID1qt9bYq7t&#10;jT/oWsRKpBAOOSqoY3S5lKGsyWAYWUecuJP1BmOCvpLa4y2Fm1ZOsmwmDTacGmp0tK2pvBTfRsFl&#10;dhy+vp8j2rPDT9+ar6fi2Sn1MOg2CxCRuvgv/nPvdJo/n07h95t0gl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z+h8MAAADdAAAADwAAAAAAAAAAAAAAAACYAgAAZHJzL2Rv&#10;d25yZXYueG1sUEsFBgAAAAAEAAQA9QAAAIgDAAAAAA==&#10;" adj="4496">
                      <o:lock v:ext="edit" aspectratio="t"/>
                    </v:shape>
                    <v:shape id="Text Box 1704" o:spid="_x0000_s1032" type="#_x0000_t202" style="position:absolute;left:2628;top:3844;width:166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cc8QA&#10;AADdAAAADwAAAGRycy9kb3ducmV2LnhtbERPTWvCQBC9F/wPywje6qbFhpq6irQ0eCliFPU4zU6T&#10;YHY2ZNeY9te7gtDbPN7nzBa9qUVHrassK3gaRyCIc6srLhTstp+PryCcR9ZYWyYFv+RgMR88zDDR&#10;9sIb6jJfiBDCLkEFpfdNIqXLSzLoxrYhDtyPbQ36ANtC6hYvIdzU8jmKYmmw4tBQYkPvJeWn7GwU&#10;uDyK9+tJtj98y5T+plp/HNMvpUbDfvkGwlPv/8V390qH+dOXGG7fhBP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GHHPEAAAA3QAAAA8AAAAAAAAAAAAAAAAAmAIAAGRycy9k&#10;b3ducmV2LnhtbFBLBQYAAAAABAAEAPUAAACJAwAAAAA=&#10;" strokecolor="white [3212]">
                      <o:lock v:ext="edit" aspectratio="t"/>
                      <v:textbox>
                        <w:txbxContent>
                          <w:p w:rsidR="00B65732" w:rsidRDefault="00B65732" w:rsidP="00B07083">
                            <w:pPr>
                              <w:rPr>
                                <w:sz w:val="18"/>
                                <w:szCs w:val="18"/>
                              </w:rPr>
                            </w:pPr>
                            <w:r>
                              <w:rPr>
                                <w:sz w:val="18"/>
                                <w:szCs w:val="18"/>
                              </w:rPr>
                              <w:t>Geo-location DB</w:t>
                            </w:r>
                          </w:p>
                        </w:txbxContent>
                      </v:textbox>
                    </v:shape>
                  </v:group>
                  <v:shape id="Text Box 1705" o:spid="_x0000_s1033" type="#_x0000_t202" style="position:absolute;left:1633;top:5089;width:1472;height:4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fY3MIA&#10;AADdAAAADwAAAGRycy9kb3ducmV2LnhtbERPTWsCMRC9F/wPYYTeatZCrV2NslgKvVioSs9DMu6u&#10;biYhSdftvzcFwds83ucs14PtRE8hto4VTCcFCGLtTMu1gsP+42kOIiZkg51jUvBHEdar0cMSS+Mu&#10;/E39LtUih3AsUUGTki+ljLohi3HiPHHmji5YTBmGWpqAlxxuO/lcFDNpseXc0KCnTUP6vPu1CrbV&#10;dlN8hd5W/ud46tBr/e6jUo/joVqASDSku/jm/jR5/tvLK/x/k0+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99jcwgAAAN0AAAAPAAAAAAAAAAAAAAAAAJgCAABkcnMvZG93&#10;bnJldi54bWxQSwUGAAAAAAQABAD1AAAAhwMAAAAA&#10;">
                    <o:lock v:ext="edit" aspectratio="t"/>
                    <v:textbox>
                      <w:txbxContent>
                        <w:p w:rsidR="00B65732" w:rsidRDefault="00B65732" w:rsidP="00B07083">
                          <w:pPr>
                            <w:jc w:val="center"/>
                            <w:rPr>
                              <w:szCs w:val="18"/>
                            </w:rPr>
                          </w:pPr>
                          <w:r>
                            <w:rPr>
                              <w:sz w:val="18"/>
                              <w:szCs w:val="18"/>
                              <w:lang w:val="fr-CH"/>
                            </w:rPr>
                            <w:t xml:space="preserve">Contraints </w:t>
                          </w:r>
                          <w:r>
                            <w:rPr>
                              <w:sz w:val="18"/>
                              <w:szCs w:val="18"/>
                              <w:lang w:val="fr-CH"/>
                            </w:rPr>
                            <w:br/>
                            <w:t>for WSD operation</w:t>
                          </w:r>
                        </w:p>
                      </w:txbxContent>
                    </v:textbox>
                  </v:shape>
                </v:group>
                <v:rect id="Rectangle 1706" o:spid="_x0000_s1034" style="position:absolute;left:38265;top:6877;width:16230;height:7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jqMUA&#10;AADdAAAADwAAAGRycy9kb3ducmV2LnhtbESPQW/CMAyF75P4D5GRuI0Upk2jEBBiArEjlMtupjFt&#10;oXGqJkDZr58Pk7jZes/vfZ4tOlerG7Wh8mxgNExAEefeVlwYOGTr109QISJbrD2TgQcFWMx7LzNM&#10;rb/zjm77WCgJ4ZCigTLGJtU65CU5DEPfEIt28q3DKGtbaNviXcJdrcdJ8qEdViwNJTa0Kim/7K/O&#10;wLEaH/B3l20SN1m/xe8uO19/vowZ9LvlFFSkLj7N/9dbK/iTd8GV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WOoxQAAAN0AAAAPAAAAAAAAAAAAAAAAAJgCAABkcnMv&#10;ZG93bnJldi54bWxQSwUGAAAAAAQABAD1AAAAigMAAAAA&#10;">
                  <o:lock v:ext="edit" aspectratio="t"/>
                </v:rect>
                <v:shape id="Text Box 1707" o:spid="_x0000_s1035" type="#_x0000_t202" style="position:absolute;left:38804;top:7588;width:15336;height:5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HA8QA&#10;AADdAAAADwAAAGRycy9kb3ducmV2LnhtbERPTWvCQBC9C/0PyxS8FN1UWzWpq4ig2Fur0l6H7JiE&#10;ZmfT3TXGf+8WCt7m8T5nvuxMLVpyvrKs4HmYgCDOra64UHA8bAYzED4ga6wtk4IreVguHnpzzLS9&#10;8Ce1+1CIGMI+QwVlCE0mpc9LMuiHtiGO3Mk6gyFCV0jt8BLDTS1HSTKRBiuODSU2tC4p/9mfjYLZ&#10;y6799u/jj698cqrT8DRtt79Oqf5jt3oDEagLd/G/e6fj/PQ1hb9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JxwPEAAAA3QAAAA8AAAAAAAAAAAAAAAAAmAIAAGRycy9k&#10;b3ducmV2LnhtbFBLBQYAAAAABAAEAPUAAACJAwAAAAA=&#10;">
                  <o:lock v:ext="edit" aspectratio="t"/>
                  <v:textbox>
                    <w:txbxContent>
                      <w:p w:rsidR="00B65732" w:rsidRPr="00B07083" w:rsidRDefault="00B65732" w:rsidP="00B07083">
                        <w:pPr>
                          <w:rPr>
                            <w:sz w:val="18"/>
                            <w:szCs w:val="18"/>
                          </w:rPr>
                        </w:pPr>
                        <w:r w:rsidRPr="00B07083">
                          <w:rPr>
                            <w:sz w:val="18"/>
                            <w:szCs w:val="18"/>
                          </w:rPr>
                          <w:t xml:space="preserve">Monte Carlo </w:t>
                        </w:r>
                        <w:r w:rsidRPr="00932492">
                          <w:rPr>
                            <w:sz w:val="18"/>
                            <w:szCs w:val="18"/>
                            <w:lang w:val="en-GB"/>
                          </w:rPr>
                          <w:t>method</w:t>
                        </w:r>
                        <w:r w:rsidRPr="00B07083">
                          <w:rPr>
                            <w:sz w:val="18"/>
                            <w:szCs w:val="18"/>
                          </w:rPr>
                          <w:t xml:space="preserve"> (5.2.3.3, </w:t>
                        </w:r>
                        <w:r w:rsidRPr="00932492">
                          <w:rPr>
                            <w:sz w:val="18"/>
                            <w:szCs w:val="18"/>
                            <w:lang w:val="en-GB"/>
                          </w:rPr>
                          <w:t>Annex</w:t>
                        </w:r>
                        <w:r>
                          <w:rPr>
                            <w:sz w:val="18"/>
                            <w:szCs w:val="18"/>
                            <w:lang w:val="en-GB"/>
                          </w:rPr>
                          <w:t>es</w:t>
                        </w:r>
                        <w:r w:rsidRPr="00B07083">
                          <w:rPr>
                            <w:sz w:val="18"/>
                            <w:szCs w:val="18"/>
                          </w:rPr>
                          <w:t xml:space="preserve"> 3</w:t>
                        </w:r>
                        <w:r>
                          <w:rPr>
                            <w:sz w:val="18"/>
                            <w:szCs w:val="18"/>
                          </w:rPr>
                          <w:t>,</w:t>
                        </w:r>
                        <w:r w:rsidRPr="00B07083">
                          <w:rPr>
                            <w:sz w:val="18"/>
                            <w:szCs w:val="18"/>
                          </w:rPr>
                          <w:t xml:space="preserve"> 11)</w:t>
                        </w:r>
                      </w:p>
                    </w:txbxContent>
                  </v:textbox>
                </v:shape>
                <v:group id="Group 1708" o:spid="_x0000_s1036" style="position:absolute;left:27038;top:2635;width:9874;height:8483" coordorigin="4111,1557" coordsize="1555,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rabccAAADdAAAADwAAAGRycy9kb3ducmV2LnhtbESPQWvCQBCF74X+h2UK&#10;3uomLUqbuoqIFQ9SaCyItyE7JsHsbMiuSfz3nUOhtxnem/e+WaxG16ieulB7NpBOE1DEhbc1lwZ+&#10;jp/Pb6BCRLbYeCYDdwqwWj4+LDCzfuBv6vNYKgnhkKGBKsY20zoUFTkMU98Si3bxncMoa1dq2+Eg&#10;4a7RL0ky1w5rloYKW9pUVFzzmzOwG3BYv6bb/nC9bO7n4+zrdEjJmMnTuP4AFWmM/+a/670V/P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rrabccAAADd&#10;AAAADwAAAAAAAAAAAAAAAACqAgAAZHJzL2Rvd25yZXYueG1sUEsFBgAAAAAEAAQA+gAAAJ4DAAAA&#10;AA==&#10;">
                  <v:shape id="AutoShape 1709" o:spid="_x0000_s1037" type="#_x0000_t22" style="position:absolute;left:4111;top:1557;width:1555;height:1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X5CsMA&#10;AADdAAAADwAAAGRycy9kb3ducmV2LnhtbERPTYvCMBC9L/gfwgheljVVpLjVKLKsKHiyysLehmZs&#10;i82kNNFWf70RBG/zeJ8zX3amEldqXGlZwWgYgSDOrC45V3A8rL+mIJxH1lhZJgU3crBc9D7mmGjb&#10;8p6uqc9FCGGXoILC+zqR0mUFGXRDWxMH7mQbgz7AJpe6wTaEm0qOoyiWBksODQXW9FNQdk4vRkH9&#10;3/7Rb6rjyzb61M6t77vJ5q7UoN+tZiA8df4tfrm3Osz/jkfw/Cac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X5CsMAAADdAAAADwAAAAAAAAAAAAAAAACYAgAAZHJzL2Rv&#10;d25yZXYueG1sUEsFBgAAAAAEAAQA9QAAAIgDAAAAAA==&#10;">
                    <o:lock v:ext="edit" aspectratio="t"/>
                  </v:shape>
                  <v:shape id="Text Box 1710" o:spid="_x0000_s1038" type="#_x0000_t202" style="position:absolute;left:4288;top:2044;width:1241;height: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abfsMA&#10;AADdAAAADwAAAGRycy9kb3ducmV2LnhtbERPzWrCQBC+C77DMkJvdaOFWKOriNhiDz2Y+gBjdrIJ&#10;ZmdDdqupT98VBG/z8f3Oct3bRlyo87VjBZNxAoK4cLpmo+D48/H6DsIHZI2NY1LwRx7Wq+FgiZl2&#10;Vz7QJQ9GxBD2GSqoQmgzKX1RkUU/di1x5ErXWQwRdkbqDq8x3DZymiSptFhzbKiwpW1FxTn/tQq2&#10;txJNcmq/P9PizXwFmu3qcqbUy6jfLEAE6sNT/HDvdZw/T6dw/yae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abfsMAAADdAAAADwAAAAAAAAAAAAAAAACYAgAAZHJzL2Rv&#10;d25yZXYueG1sUEsFBgAAAAAEAAQA9QAAAIgDAAAAAA==&#10;" stroked="f">
                    <o:lock v:ext="edit" aspectratio="t"/>
                    <v:textbox inset="0,0,0,0">
                      <w:txbxContent>
                        <w:p w:rsidR="00B65732" w:rsidRDefault="00B65732" w:rsidP="00B07083">
                          <w:pPr>
                            <w:jc w:val="center"/>
                            <w:rPr>
                              <w:sz w:val="18"/>
                              <w:szCs w:val="18"/>
                              <w:lang w:val="fr-CH"/>
                            </w:rPr>
                          </w:pPr>
                          <w:r>
                            <w:rPr>
                              <w:sz w:val="18"/>
                              <w:szCs w:val="18"/>
                              <w:lang w:val="fr-CH"/>
                            </w:rPr>
                            <w:t>Basic data on DTT network</w:t>
                          </w:r>
                        </w:p>
                      </w:txbxContent>
                    </v:textbox>
                  </v:shape>
                </v:group>
                <v:shapetype id="_x0000_t32" coordsize="21600,21600" o:spt="32" o:oned="t" path="m,l21600,21600e" filled="f">
                  <v:path arrowok="t" fillok="f" o:connecttype="none"/>
                  <o:lock v:ext="edit" shapetype="t"/>
                </v:shapetype>
                <v:shape id="AutoShape 1711" o:spid="_x0000_s1039" type="#_x0000_t32" style="position:absolute;left:36912;top:6877;width:1353;height:4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b2MQAAADdAAAADwAAAGRycy9kb3ducmV2LnhtbERPTWvCQBC9C/6HZYTedGMLYqKrSKGl&#10;WHpQS9DbkB2TYHY27K4a/fVuQehtHu9z5svONOJCzteWFYxHCQjiwuqaSwW/u4/hFIQPyBoby6Tg&#10;Rh6Wi35vjpm2V97QZRtKEUPYZ6igCqHNpPRFRQb9yLbEkTtaZzBE6EqpHV5juGnka5JMpMGaY0OF&#10;Lb1XVJy2Z6Ng/52e81v+Q+t8nK4P6Iy/7z6Vehl0qxmIQF34Fz/dXzrOTydv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1vYxAAAAN0AAAAPAAAAAAAAAAAA&#10;AAAAAKECAABkcnMvZG93bnJldi54bWxQSwUGAAAAAAQABAD5AAAAkgMAAAAA&#10;">
                  <v:stroke endarrow="block"/>
                  <o:lock v:ext="edit" aspectratio="t"/>
                </v:shape>
                <v:shape id="AutoShape 1712" o:spid="_x0000_s1040" type="#_x0000_t32" style="position:absolute;left:25838;top:10280;width:12376;height:137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EwxsIAAADdAAAADwAAAGRycy9kb3ducmV2LnhtbERP32vCMBB+F/Y/hBv4pumGytY1lU0Q&#10;ZC+iDrbHo7m1Yc2lNLGp//0iCL7dx/fzivVoWzFQ741jBU/zDARx5bThWsHXaTt7AeEDssbWMSm4&#10;kId1+TApMNcu8oGGY6hFCmGfo4ImhC6X0lcNWfRz1xEn7tf1FkOCfS11jzGF21Y+Z9lKWjScGhrs&#10;aNNQ9Xc8WwUm7s3Q7Tbx4/P7x+tI5rJ0Rqnp4/j+BiLQGO7im3un0/zX1QK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EwxsIAAADdAAAADwAAAAAAAAAAAAAA&#10;AAChAgAAZHJzL2Rvd25yZXYueG1sUEsFBgAAAAAEAAQA+QAAAJADAAAAAA==&#10;">
                  <v:stroke endarrow="block"/>
                  <o:lock v:ext="edit" aspectratio="t"/>
                </v:shape>
                <v:shape id="AutoShape 1713" o:spid="_x0000_s1041" type="#_x0000_t32" style="position:absolute;left:31978;top:11118;width:6439;height:5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mN8QAAADdAAAADwAAAGRycy9kb3ducmV2LnhtbERPTWvCQBC9C/6HZYTedGOhYqKrSKGl&#10;WHpQS9DbkB2TYHY27K4a/fVuQehtHu9z5svONOJCzteWFYxHCQjiwuqaSwW/u4/hFIQPyBoby6Tg&#10;Rh6Wi35vjpm2V97QZRtKEUPYZ6igCqHNpPRFRQb9yLbEkTtaZzBE6EqpHV5juGnka5JMpMGaY0OF&#10;Lb1XVJy2Z6Ng/52e81v+Q+t8nK4P6Iy/7z6Vehl0qxmIQF34Fz/dXzrOTydv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Y3xAAAAN0AAAAPAAAAAAAAAAAA&#10;AAAAAKECAABkcnMvZG93bnJldi54bWxQSwUGAAAAAAQABAD5AAAAkgMAAAAA&#10;">
                  <v:stroke endarrow="block"/>
                  <o:lock v:ext="edit" aspectratio="t"/>
                </v:shape>
                <v:shape id="AutoShape 1714" o:spid="_x0000_s1042" type="#_x0000_t32" style="position:absolute;left:25888;top:16795;width:12529;height:7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8LKsEAAADdAAAADwAAAGRycy9kb3ducmV2LnhtbERP32vCMBB+F/wfwgl701RhRTujqCDI&#10;XoZu4B6P5taGNZfSxKb+98tA8O0+vp+33g62ET113jhWMJ9lIIhLpw1XCr4+j9MlCB+QNTaOScGd&#10;PGw349EaC+0in6m/hEqkEPYFKqhDaAspfVmTRT9zLXHiflxnMSTYVVJ3GFO4beQiy3Jp0XBqqLGl&#10;Q03l7+VmFZj4Yfr2dIj79+u315HM/dUZpV4mw+4NRKAhPMUP90mn+as8h/9v0gl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wsqwQAAAN0AAAAPAAAAAAAAAAAAAAAA&#10;AKECAABkcnMvZG93bnJldi54bWxQSwUGAAAAAAQABAD5AAAAjwMAAAAA&#10;">
                  <v:stroke endarrow="block"/>
                  <o:lock v:ext="edit" aspectratio="t"/>
                </v:shape>
                <v:rect id="Rectangle 1715" o:spid="_x0000_s1043" style="position:absolute;left:38417;top:14757;width:16904;height:5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9Z8QA&#10;AADdAAAADwAAAGRycy9kb3ducmV2LnhtbERPTWvCQBC9C/6HZQRvZmMK1qSuIhalPWq8eJtmp0lq&#10;djZkN5r213cLBW/zeJ+z2gymETfqXG1ZwTyKQRAXVtdcKjjn+9kShPPIGhvLpOCbHGzW49EKM23v&#10;fKTbyZcihLDLUEHlfZtJ6YqKDLrItsSB+7SdQR9gV0rd4T2Em0YmcbyQBmsODRW2tKuouJ56o+Cj&#10;Ts74c8wPsUn3T/59yL/6y6tS08mwfQHhafAP8b/7TYf56eIZ/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KPWfEAAAA3QAAAA8AAAAAAAAAAAAAAAAAmAIAAGRycy9k&#10;b3ducmV2LnhtbFBLBQYAAAAABAAEAPUAAACJAwAAAAA=&#10;">
                  <o:lock v:ext="edit" aspectratio="t"/>
                </v:rect>
                <v:shape id="Text Box 1716" o:spid="_x0000_s1044" type="#_x0000_t202" style="position:absolute;left:38817;top:15195;width:15678;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oJccA&#10;AADdAAAADwAAAGRycy9kb3ducmV2LnhtbESPQU/CQBCF7yb+h82YcDGwFUmFykKMCQZuikSvk+7Q&#10;NnZn6+5Syr9nDibeZvLevPfNcj24VvUUYuPZwMMkA0VcettwZeDwuRnPQcWEbLH1TAYuFGG9ur1Z&#10;YmH9mT+o36dKSQjHAg3UKXWF1rGsyWGc+I5YtKMPDpOsodI24FnCXaunWZZrhw1LQ40dvdZU/uxP&#10;zsB8tu2/4+7x/avMj+0i3T/1b7/BmNHd8PIMKtGQ/s1/11sr+Itcc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pqCXHAAAA3QAAAA8AAAAAAAAAAAAAAAAAmAIAAGRy&#10;cy9kb3ducmV2LnhtbFBLBQYAAAAABAAEAPUAAACMAwAAAAA=&#10;">
                  <o:lock v:ext="edit" aspectratio="t"/>
                  <v:textbox>
                    <w:txbxContent>
                      <w:p w:rsidR="00B65732" w:rsidRDefault="00B65732" w:rsidP="00B07083">
                        <w:pPr>
                          <w:rPr>
                            <w:sz w:val="18"/>
                            <w:szCs w:val="18"/>
                            <w:lang w:val="fr-CH"/>
                          </w:rPr>
                        </w:pPr>
                        <w:r w:rsidRPr="00932492">
                          <w:rPr>
                            <w:sz w:val="18"/>
                            <w:szCs w:val="18"/>
                            <w:lang w:val="en-GB"/>
                          </w:rPr>
                          <w:t>Analytical</w:t>
                        </w:r>
                        <w:r w:rsidRPr="00932492">
                          <w:rPr>
                            <w:sz w:val="18"/>
                            <w:szCs w:val="18"/>
                            <w:lang w:val="fr-CH"/>
                          </w:rPr>
                          <w:t xml:space="preserve"> </w:t>
                        </w:r>
                        <w:r w:rsidRPr="00932492">
                          <w:rPr>
                            <w:sz w:val="18"/>
                            <w:szCs w:val="18"/>
                            <w:lang w:val="en-GB"/>
                          </w:rPr>
                          <w:t>method</w:t>
                        </w:r>
                        <w:r w:rsidRPr="00932492">
                          <w:rPr>
                            <w:sz w:val="18"/>
                            <w:szCs w:val="18"/>
                            <w:lang w:val="fr-CH"/>
                          </w:rPr>
                          <w:t xml:space="preserve"> (5.2.3.4</w:t>
                        </w:r>
                        <w:r>
                          <w:rPr>
                            <w:sz w:val="18"/>
                            <w:szCs w:val="18"/>
                            <w:lang w:val="fr-CH"/>
                          </w:rPr>
                          <w:t>, Annexes 1, 10, 12</w:t>
                        </w:r>
                        <w:r w:rsidRPr="00932492">
                          <w:rPr>
                            <w:sz w:val="18"/>
                            <w:szCs w:val="18"/>
                            <w:lang w:val="fr-CH"/>
                          </w:rPr>
                          <w:t>)</w:t>
                        </w:r>
                      </w:p>
                    </w:txbxContent>
                  </v:textbox>
                </v:shape>
                <v:rect id="Rectangle 1717" o:spid="_x0000_s1045" style="position:absolute;left:37680;top:20923;width:18784;height:6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kMjsMA&#10;AADdAAAADwAAAGRycy9kb3ducmV2LnhtbERPTWvCQBC9F/wPywje6sYIoYmuIpaU9qjx0tuYnSap&#10;2dmQXU3aX+8Khd7m8T5nvR1NK27Uu8aygsU8AkFcWt1wpeBU5M8vIJxH1thaJgU/5GC7mTytMdN2&#10;4APdjr4SIYRdhgpq77tMSlfWZNDNbUccuC/bG/QB9pXUPQ4h3LQyjqJEGmw4NNTY0b6m8nK8GgXn&#10;Jj7h76F4i0yaL/3HWHxfP1+Vmk3H3QqEp9H/i//c7zrMT5MUHt+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kMjsMAAADdAAAADwAAAAAAAAAAAAAAAACYAgAAZHJzL2Rv&#10;d25yZXYueG1sUEsFBgAAAAAEAAQA9QAAAIgDAAAAAA==&#10;">
                  <o:lock v:ext="edit" aspectratio="t"/>
                </v:rect>
                <v:shape id="Text Box 1718" o:spid="_x0000_s1046" type="#_x0000_t202" style="position:absolute;left:38214;top:21431;width:17596;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Yy/scA&#10;AADdAAAADwAAAGRycy9kb3ducmV2LnhtbESPQU/CQBCF7yT+h82YeCGyVUyBykKMiQRviAauk+7Q&#10;NnZn6+5a6r93DiTcZvLevPfNcj24VvUUYuPZwMMkA0VcettwZeDr8+1+DiomZIutZzLwRxHWq5vR&#10;Egvrz/xB/T5VSkI4FmigTqkrtI5lTQ7jxHfEop18cJhkDZW2Ac8S7lr9mGW5dtiwNNTY0WtN5ff+&#10;1xmYP237Y3yf7g5lfmoXaTzrNz/BmLvb4eUZVKIhXc2X660V/MVM+OUbGUG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GMv7HAAAA3QAAAA8AAAAAAAAAAAAAAAAAmAIAAGRy&#10;cy9kb3ducmV2LnhtbFBLBQYAAAAABAAEAPUAAACMAwAAAAA=&#10;">
                  <o:lock v:ext="edit" aspectratio="t"/>
                  <v:textbox>
                    <w:txbxContent>
                      <w:p w:rsidR="00B65732" w:rsidRDefault="00B65732" w:rsidP="00B07083">
                        <w:pPr>
                          <w:rPr>
                            <w:sz w:val="18"/>
                            <w:szCs w:val="18"/>
                            <w:lang w:val="en-GB"/>
                          </w:rPr>
                        </w:pPr>
                        <w:r>
                          <w:rPr>
                            <w:sz w:val="18"/>
                            <w:szCs w:val="18"/>
                            <w:lang w:val="en-GB"/>
                          </w:rPr>
                          <w:t>Broadcasting constraints (5.2.3, 5.2.4, 5.2.5, Annexes 1, 2, 4, 5, 10, 11)</w:t>
                        </w:r>
                      </w:p>
                    </w:txbxContent>
                  </v:textbox>
                </v:shape>
                <v:shape id="AutoShape 1719" o:spid="_x0000_s1047" type="#_x0000_t32" style="position:absolute;left:25888;top:24841;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T26cQAAADdAAAADwAAAGRycy9kb3ducmV2LnhtbERPTWvCQBC9C/6HZQq96SYeWhNdpQiW&#10;YvGgllBvQ3aahGZnw+6qsb++Kwje5vE+Z77sTSvO5HxjWUE6TkAQl1Y3XCn4OqxHUxA+IGtsLZOC&#10;K3lYLoaDOebaXnhH532oRAxhn6OCOoQul9KXNRn0Y9sRR+7HOoMhQldJ7fASw00rJ0nyIg02HBtq&#10;7GhVU/m7PxkF35/ZqbgWW9oUabY5ojP+7/Cu1PNT/zYDEagPD/Hd/aHj/Ow1hds38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PbpxAAAAN0AAAAPAAAAAAAAAAAA&#10;AAAAAKECAABkcnMvZG93bnJldi54bWxQSwUGAAAAAAQABAD5AAAAkgMAAAAA&#10;">
                  <v:stroke endarrow="block"/>
                  <o:lock v:ext="edit" aspectratio="t"/>
                </v:shape>
                <v:shape id="AutoShape 1720" o:spid="_x0000_s1048" type="#_x0000_t32" style="position:absolute;left:25888;top:25755;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2b9MIAAADdAAAADwAAAGRycy9kb3ducmV2LnhtbERP32vCMBB+F/Y/hBv4pukE51abyiYI&#10;spehDubj0ZxtsLmUJmvqf28Gg73dx/fzis1oWzFQ741jBU/zDARx5bThWsHXaTd7AeEDssbWMSm4&#10;kYdN+TApMNcu8oGGY6hFCmGfo4ImhC6X0lcNWfRz1xEn7uJ6iyHBvpa6x5jCbSsXWfYsLRpODQ12&#10;tG2ouh5/rAITP83Q7bfx/eP77HUkc1s6o9T0cXxbgwg0hn/xn3uv0/zX1QJ+v0kny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2b9MIAAADdAAAADwAAAAAAAAAAAAAA&#10;AAChAgAAZHJzL2Rvd25yZXYueG1sUEsFBgAAAAAEAAQA+QAAAJADAAAAAA==&#10;">
                  <v:stroke endarrow="block"/>
                  <o:lock v:ext="edit" aspectratio="t"/>
                </v:shape>
                <v:rect id="Rectangle 1721" o:spid="_x0000_s1049" style="position:absolute;left:37680;top:27997;width:17488;height:4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tucQA&#10;AADdAAAADwAAAGRycy9kb3ducmV2LnhtbERPTWvCQBC9F/oflin01mxUaJvoKmJJaY+aXHobs2MS&#10;zc6G7BpTf71bKHibx/ucxWo0rRiod41lBZMoBkFcWt1wpaDIs5d3EM4ja2wtk4JfcrBaPj4sMNX2&#10;wlsadr4SIYRdigpq77tUSlfWZNBFtiMO3MH2Bn2AfSV1j5cQblo5jeNXabDh0FBjR5uaytPubBTs&#10;m2mB123+GZskm/nvMT+efz6Uen4a13MQnkZ/F/+7v3SYn7z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rbnEAAAA3QAAAA8AAAAAAAAAAAAAAAAAmAIAAGRycy9k&#10;b3ducmV2LnhtbFBLBQYAAAAABAAEAPUAAACJAwAAAAA=&#10;">
                  <o:lock v:ext="edit" aspectratio="t"/>
                </v:rect>
                <v:shape id="Text Box 1722" o:spid="_x0000_s1050" type="#_x0000_t202" style="position:absolute;left:38265;top:28422;width:1607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00/cQA&#10;AADdAAAADwAAAGRycy9kb3ducmV2LnhtbERPS2sCMRC+C/0PYQq9SDdbFR9bo4jQojdrS3sdNrMP&#10;upmsSbqu/94IQm/z8T1nue5NIzpyvras4CVJQRDnVtdcKvj6fHueg/ABWWNjmRRcyMN69TBYYqbt&#10;mT+oO4ZSxBD2GSqoQmgzKX1ekUGf2JY4coV1BkOErpTa4TmGm0aO0nQqDdYcGypsaVtR/nv8Mwrm&#10;k1334/fjw3c+LZpFGM6695NT6umx37yCCNSHf/HdvdNx/mI2gd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9NP3EAAAA3QAAAA8AAAAAAAAAAAAAAAAAmAIAAGRycy9k&#10;b3ducmV2LnhtbFBLBQYAAAAABAAEAPUAAACJAwAAAAA=&#10;">
                  <o:lock v:ext="edit" aspectratio="t"/>
                  <v:textbox>
                    <w:txbxContent>
                      <w:p w:rsidR="00B65732" w:rsidRDefault="00B65732" w:rsidP="00B07083">
                        <w:pPr>
                          <w:rPr>
                            <w:sz w:val="18"/>
                            <w:szCs w:val="18"/>
                            <w:lang w:val="fr-CH"/>
                          </w:rPr>
                        </w:pPr>
                        <w:r>
                          <w:rPr>
                            <w:sz w:val="18"/>
                            <w:szCs w:val="18"/>
                            <w:lang w:val="fr-CH"/>
                          </w:rPr>
                          <w:t xml:space="preserve">PMSE </w:t>
                        </w:r>
                        <w:r>
                          <w:rPr>
                            <w:sz w:val="18"/>
                            <w:szCs w:val="18"/>
                            <w:lang w:val="en-GB"/>
                          </w:rPr>
                          <w:t xml:space="preserve">constraints </w:t>
                        </w:r>
                        <w:r>
                          <w:rPr>
                            <w:sz w:val="18"/>
                            <w:szCs w:val="18"/>
                            <w:lang w:val="fr-CH"/>
                          </w:rPr>
                          <w:t>(5.3, Annex 6)</w:t>
                        </w:r>
                      </w:p>
                    </w:txbxContent>
                  </v:textbox>
                </v:shape>
                <v:shape id="AutoShape 1723" o:spid="_x0000_s1051" type="#_x0000_t32" style="position:absolute;left:25888;top:29895;width:117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6sUAAADdAAAADwAAAGRycy9kb3ducmV2LnhtbERPS2vCQBC+F/wPywi91Y0FWxNdRYRK&#10;sfTgg6C3ITsmwexs2F019td3CwVv8/E9ZzrvTCOu5HxtWcFwkIAgLqyuuVSw3328jEH4gKyxsUwK&#10;7uRhPus9TTHT9sYbum5DKWII+wwVVCG0mZS+qMigH9iWOHIn6wyGCF0ptcNbDDeNfE2SN2mw5thQ&#10;YUvLiorz9mIUHL7SS37Pv2mdD9P1EZ3xP7uVUs/9bjEBEagLD/G/+1PH+en7C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w6sUAAADdAAAADwAAAAAAAAAA&#10;AAAAAAChAgAAZHJzL2Rvd25yZXYueG1sUEsFBgAAAAAEAAQA+QAAAJMDAAAAAA==&#10;">
                  <v:stroke endarrow="block"/>
                  <o:lock v:ext="edit" aspectratio="t"/>
                </v:shape>
                <v:shape id="AutoShape 1724" o:spid="_x0000_s1052" type="#_x0000_t32" style="position:absolute;left:25888;top:30988;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jr08EAAADdAAAADwAAAGRycy9kb3ducmV2LnhtbERPTYvCMBC9C/sfwix403QFxa1GcYUF&#10;8SLqwu5xaMY22ExKk23qvzeC4G0e73OW697WoqPWG8cKPsYZCOLCacOlgp/z92gOwgdkjbVjUnAj&#10;D+vV22CJuXaRj9SdQilSCPscFVQhNLmUvqjIoh+7hjhxF9daDAm2pdQtxhRuaznJspm0aDg1VNjQ&#10;tqLievq3Ckw8mK7ZbePX/vfP60jmNnVGqeF7v1mACNSHl/jp3uk0/3M+gcc36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COvTwQAAAN0AAAAPAAAAAAAAAAAAAAAA&#10;AKECAABkcnMvZG93bnJldi54bWxQSwUGAAAAAAQABAD5AAAAjwMAAAAA&#10;">
                  <v:stroke endarrow="block"/>
                  <o:lock v:ext="edit" aspectratio="t"/>
                </v:shape>
                <v:rect id="Rectangle 1725" o:spid="_x0000_s1053" style="position:absolute;left:37655;top:33940;width:19418;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3dnsEA&#10;AADdAAAADwAAAGRycy9kb3ducmV2LnhtbERPTYvCMBC9C/6HMMLeNFVBtGsUUVz0qPXibWxm22oz&#10;KU3U6q83guBtHu9zpvPGlOJGtSssK+j3IhDEqdUFZwoOybo7BuE8ssbSMil4kIP5rN2aYqztnXd0&#10;2/tMhBB2MSrIva9iKV2ak0HXsxVx4P5tbdAHWGdS13gP4aaUgygaSYMFh4YcK1rmlF72V6PgVAwO&#10;+Nwlf5GZrId+2yTn63Gl1E+nWfyC8NT4r/jj3ugwfzIewvubcIK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93Z7BAAAA3QAAAA8AAAAAAAAAAAAAAAAAmAIAAGRycy9kb3du&#10;cmV2LnhtbFBLBQYAAAAABAAEAPUAAACGAwAAAAA=&#10;">
                  <o:lock v:ext="edit" aspectratio="t"/>
                </v:rect>
                <v:shape id="Text Box 1726" o:spid="_x0000_s1054" type="#_x0000_t202" style="position:absolute;left:38214;top:34372;width:17596;height:3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Ou8YA&#10;AADcAAAADwAAAGRycy9kb3ducmV2LnhtbESPQWvCQBSE70L/w/IKXkQ3ahtt6ipFqNhbq9JeH9ln&#10;Esy+TXe3Mf57tyB4HGbmG2ax6kwtWnK+sqxgPEpAEOdWV1woOOzfh3MQPiBrrC2Tggt5WC0fegvM&#10;tD3zF7W7UIgIYZ+hgjKEJpPS5yUZ9CPbEEfvaJ3BEKUrpHZ4jnBTy0mSpNJgxXGhxIbWJeWn3Z9R&#10;MH/atj/+Y/r5nafH+iUMZu3m1ynVf+zeXkEE6sI9fGtvtYJ08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gOu8YAAADcAAAADwAAAAAAAAAAAAAAAACYAgAAZHJz&#10;L2Rvd25yZXYueG1sUEsFBgAAAAAEAAQA9QAAAIsDAAAAAA==&#10;">
                  <o:lock v:ext="edit" aspectratio="t"/>
                  <v:textbox>
                    <w:txbxContent>
                      <w:p w:rsidR="00B65732" w:rsidRDefault="00B65732" w:rsidP="00B07083">
                        <w:pPr>
                          <w:rPr>
                            <w:sz w:val="18"/>
                            <w:szCs w:val="18"/>
                            <w:lang w:val="fr-CH"/>
                          </w:rPr>
                        </w:pPr>
                        <w:r>
                          <w:rPr>
                            <w:sz w:val="18"/>
                            <w:szCs w:val="18"/>
                            <w:lang w:val="fr-CH"/>
                          </w:rPr>
                          <w:t xml:space="preserve">RAS </w:t>
                        </w:r>
                        <w:r>
                          <w:rPr>
                            <w:sz w:val="18"/>
                            <w:szCs w:val="18"/>
                            <w:lang w:val="en-GB"/>
                          </w:rPr>
                          <w:t xml:space="preserve">constraints </w:t>
                        </w:r>
                        <w:r>
                          <w:rPr>
                            <w:sz w:val="18"/>
                            <w:szCs w:val="18"/>
                            <w:lang w:val="en-GB"/>
                          </w:rPr>
                          <w:br/>
                        </w:r>
                        <w:r>
                          <w:rPr>
                            <w:sz w:val="18"/>
                            <w:szCs w:val="18"/>
                            <w:lang w:val="fr-CH"/>
                          </w:rPr>
                          <w:t>(5.4)</w:t>
                        </w:r>
                      </w:p>
                    </w:txbxContent>
                  </v:textbox>
                </v:shape>
                <v:shape id="AutoShape 1727" o:spid="_x0000_s1055" type="#_x0000_t32" style="position:absolute;left:25914;top:36328;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6K1MYAAADcAAAADwAAAGRycy9kb3ducmV2LnhtbESPQWvCQBSE7wX/w/KE3urGlorGbEQK&#10;LcXSQ1WC3h7ZZxLMvg27q8b+elco9DjMzDdMtuhNK87kfGNZwXiUgCAurW64UrDdvD9NQfiArLG1&#10;TAqu5GGRDx4yTLW98A+d16ESEcI+RQV1CF0qpS9rMuhHtiOO3sE6gyFKV0nt8BLhppXPSTKRBhuO&#10;CzV29FZTeVyfjILd1+xUXItvWhXj2WqPzvjfzYdSj8N+OQcRqA//4b/2p1YweX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OitTGAAAA3AAAAA8AAAAAAAAA&#10;AAAAAAAAoQIAAGRycy9kb3ducmV2LnhtbFBLBQYAAAAABAAEAPkAAACUAwAAAAA=&#10;">
                  <v:stroke endarrow="block"/>
                  <o:lock v:ext="edit" aspectratio="t"/>
                </v:shape>
                <v:shape id="AutoShape 1728" o:spid="_x0000_s1056" type="#_x0000_t32" style="position:absolute;left:25914;top:37668;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1f4MQAAADcAAAADwAAAGRycy9kb3ducmV2LnhtbESPwWrDMBBE74X8g9hAb42clJjgRjZJ&#10;oBB6CU0C6XGxtraotTKWajl/XxUKPQ4z84bZVpPtxEiDN44VLBcZCOLaacONguvl9WkDwgdkjZ1j&#10;UnAnD1U5e9hioV3kdxrPoREJwr5ABW0IfSGlr1uy6BeuJ07epxsshiSHRuoBY4LbTq6yLJcWDaeF&#10;Fns6tFR/nb+tAhNPZuyPh7h/u314Hcnc184o9Tifdi8gAk3hP/zXPmoF+XMOv2fSEZ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gxAAAANwAAAAPAAAAAAAAAAAA&#10;AAAAAKECAABkcnMvZG93bnJldi54bWxQSwUGAAAAAAQABAD5AAAAkgMAAAAA&#10;">
                  <v:stroke endarrow="block"/>
                  <o:lock v:ext="edit" aspectratio="t"/>
                </v:shape>
                <v:rect id="Rectangle 1729" o:spid="_x0000_s1057" style="position:absolute;left:37706;top:44907;width:17729;height:4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DgPsUA&#10;AADcAAAADwAAAGRycy9kb3ducmV2LnhtbESPQWvCQBSE74L/YXlCb2ajgrVpVpGWFHvUePH2mn1N&#10;otm3Ibua2F/fLRQ8DjPzDZNuBtOIG3WutqxgFsUgiAuray4VHPNsugLhPLLGxjIpuJODzXo8SjHR&#10;tuc93Q6+FAHCLkEFlfdtIqUrKjLoItsSB+/bdgZ9kF0pdYd9gJtGzuN4KQ3WHBYqbOmtouJyuBoF&#10;X/X8iD/7/CM2L9nCfw75+Xp6V+ppMmxfQXga/CP8395pBcvFM/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OA+xQAAANwAAAAPAAAAAAAAAAAAAAAAAJgCAABkcnMv&#10;ZG93bnJldi54bWxQSwUGAAAAAAQABAD1AAAAigMAAAAA&#10;">
                  <o:lock v:ext="edit" aspectratio="t"/>
                </v:rect>
                <v:shape id="Text Box 1730" o:spid="_x0000_s1058" type="#_x0000_t202" style="position:absolute;left:38417;top:45288;width:16078;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3+MMA&#10;AADcAAAADwAAAGRycy9kb3ducmV2LnhtbERPy2oCMRTdC/2HcAtuxMm0lqmdGkUKit2plXZ7mdx5&#10;0MnNmMRx+vfNQnB5OO/FajCt6Mn5xrKCpyQFQVxY3XCl4PS1mc5B+ICssbVMCv7Iw2r5MFpgru2V&#10;D9QfQyViCPscFdQhdLmUvqjJoE9sRxy50jqDIUJXSe3wGsNNK5/TNJMGG44NNXb0UVPxe7wYBfOX&#10;Xf/jP2f77yIr27cwee23Z6fU+HFYv4MINIS7+ObeaQXZL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A3+MMAAADcAAAADwAAAAAAAAAAAAAAAACYAgAAZHJzL2Rv&#10;d25yZXYueG1sUEsFBgAAAAAEAAQA9QAAAIgDAAAAAA==&#10;">
                  <o:lock v:ext="edit" aspectratio="t"/>
                  <v:textbox>
                    <w:txbxContent>
                      <w:p w:rsidR="00B65732" w:rsidRDefault="00B65732" w:rsidP="000B6CD5">
                        <w:pPr>
                          <w:rPr>
                            <w:sz w:val="18"/>
                            <w:szCs w:val="18"/>
                            <w:lang w:val="fr-CH"/>
                          </w:rPr>
                        </w:pPr>
                        <w:r>
                          <w:rPr>
                            <w:sz w:val="18"/>
                            <w:szCs w:val="18"/>
                            <w:lang w:val="fr-CH"/>
                          </w:rPr>
                          <w:t xml:space="preserve">Mobile services </w:t>
                        </w:r>
                        <w:r>
                          <w:rPr>
                            <w:sz w:val="18"/>
                            <w:szCs w:val="18"/>
                            <w:lang w:val="en-GB"/>
                          </w:rPr>
                          <w:t xml:space="preserve">constraints </w:t>
                        </w:r>
                        <w:r>
                          <w:rPr>
                            <w:sz w:val="18"/>
                            <w:szCs w:val="18"/>
                            <w:lang w:val="fr-CH"/>
                          </w:rPr>
                          <w:t>(5.6)</w:t>
                        </w:r>
                      </w:p>
                      <w:p w:rsidR="00B65732" w:rsidRPr="000B6CD5" w:rsidRDefault="00B65732" w:rsidP="000B6CD5">
                        <w:pPr>
                          <w:rPr>
                            <w:szCs w:val="18"/>
                          </w:rPr>
                        </w:pPr>
                      </w:p>
                    </w:txbxContent>
                  </v:textbox>
                </v:shape>
                <v:shape id="AutoShape 1731" o:spid="_x0000_s1059" type="#_x0000_t32" style="position:absolute;left:25914;top:47542;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OA0cUAAADcAAAADwAAAGRycy9kb3ducmV2LnhtbESPQWvCQBSE74L/YXlCb7qxBTHRVaTQ&#10;Uiw9qCXo7ZF9JsHs27C7avTXuwWhx2FmvmHmy8404kLO15YVjEcJCOLC6ppLBb+7j+EUhA/IGhvL&#10;pOBGHpaLfm+OmbZX3tBlG0oRIewzVFCF0GZS+qIig35kW+LoHa0zGKJ0pdQOrxFuGvmaJBNpsOa4&#10;UGFL7xUVp+3ZKNh/p+f8lv/QOh+n6wM64++7T6VeBt1qBiJQF/7Dz/aXVjB5S+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OA0cUAAADcAAAADwAAAAAAAAAA&#10;AAAAAAChAgAAZHJzL2Rvd25yZXYueG1sUEsFBgAAAAAEAAQA+QAAAJMDAAAAAA==&#10;">
                  <v:stroke endarrow="block"/>
                  <o:lock v:ext="edit" aspectratio="t"/>
                </v:shape>
                <v:shape id="AutoShape 1732" o:spid="_x0000_s1060" type="#_x0000_t32" style="position:absolute;left:25914;top:48634;width:1179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xQfcQAAADcAAAADwAAAGRycy9kb3ducmV2LnhtbESPS2vDMBCE74X8B7GB3ho5LXngWg5p&#10;oBB6KXlAelysrS1qrYylWs6/rwKFHIeZ+YYpNqNtxUC9N44VzGcZCOLKacO1gvPp/WkNwgdkja1j&#10;UnAlD5ty8lBgrl3kAw3HUIsEYZ+jgiaELpfSVw1Z9DPXESfv2/UWQ5J9LXWPMcFtK5+zbCktGk4L&#10;DXa0a6j6Of5aBSZ+mqHb7+Lbx+XL60jmunBGqcfpuH0FEWgM9/B/e68VrF6WcDuTj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B9xAAAANwAAAAPAAAAAAAAAAAA&#10;AAAAAKECAABkcnMvZG93bnJldi54bWxQSwUGAAAAAAQABAD5AAAAkgMAAAAA&#10;">
                  <v:stroke endarrow="block"/>
                  <o:lock v:ext="edit" aspectratio="t"/>
                </v:shape>
                <v:rect id="Rectangle 1733" o:spid="_x0000_s1061" style="position:absolute;left:37693;top:39401;width:1747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nMsQA&#10;AADcAAAADwAAAGRycy9kb3ducmV2LnhtbESPwW7CMBBE70j8g7VI3MABWloCBiEqKjhCuPS2jZck&#10;EK+j2EDK12OkShxHM/NGM1s0phRXql1hWcGgH4EgTq0uOFNwSNa9TxDOI2ssLZOCP3KwmLdbM4y1&#10;vfGOrnufiQBhF6OC3PsqltKlORl0fVsRB+9oa4M+yDqTusZbgJtSDqNoLA0WHBZyrGiVU3reX4yC&#10;32J4wPsu+Y7MZD3y2yY5XX6+lOp2muUUhKfGv8L/7Y1W8PH2D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5pzLEAAAA3AAAAA8AAAAAAAAAAAAAAAAAmAIAAGRycy9k&#10;b3ducmV2LnhtbFBLBQYAAAAABAAEAPUAAACJAwAAAAA=&#10;">
                  <o:lock v:ext="edit" aspectratio="t"/>
                </v:rect>
                <v:shape id="Text Box 1734" o:spid="_x0000_s1062" type="#_x0000_t202" style="position:absolute;left:38265;top:39782;width:16078;height:3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o:lock v:ext="edit" aspectratio="t"/>
                  <v:textbox>
                    <w:txbxContent>
                      <w:p w:rsidR="00B65732" w:rsidRDefault="00B65732" w:rsidP="000B6CD5">
                        <w:pPr>
                          <w:rPr>
                            <w:sz w:val="18"/>
                            <w:szCs w:val="18"/>
                            <w:lang w:val="fr-CH"/>
                          </w:rPr>
                        </w:pPr>
                        <w:r>
                          <w:rPr>
                            <w:sz w:val="18"/>
                            <w:szCs w:val="18"/>
                            <w:lang w:val="en-GB"/>
                          </w:rPr>
                          <w:t>ARNS</w:t>
                        </w:r>
                        <w:r>
                          <w:rPr>
                            <w:sz w:val="18"/>
                            <w:szCs w:val="18"/>
                            <w:lang w:val="fr-CH"/>
                          </w:rPr>
                          <w:t xml:space="preserve"> </w:t>
                        </w:r>
                        <w:r>
                          <w:rPr>
                            <w:sz w:val="18"/>
                            <w:szCs w:val="18"/>
                            <w:lang w:val="en-GB"/>
                          </w:rPr>
                          <w:t>constraints</w:t>
                        </w:r>
                        <w:r>
                          <w:rPr>
                            <w:sz w:val="18"/>
                            <w:szCs w:val="18"/>
                            <w:lang w:val="fr-CH"/>
                          </w:rPr>
                          <w:t xml:space="preserve"> (5.5)</w:t>
                        </w:r>
                      </w:p>
                    </w:txbxContent>
                  </v:textbox>
                </v:shape>
                <v:shape id="AutoShape 1735" o:spid="_x0000_s1063" type="#_x0000_t32" style="position:absolute;left:25901;top:42037;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m6sYAAADcAAAADwAAAGRycy9kb3ducmV2LnhtbESPT2vCQBTE7wW/w/KE3uomBVuNriJC&#10;pVh68A9Bb4/sMwlm34bdVWM/fbdQ8DjMzG+Y6bwzjbiS87VlBekgAUFcWF1zqWC/+3gZgfABWWNj&#10;mRTcycN81nuaYqbtjTd03YZSRAj7DBVUIbSZlL6oyKAf2JY4eifrDIYoXSm1w1uEm0a+JsmbNFhz&#10;XKiwpWVFxXl7MQoOX+NLfs+/aZ2n4/URnfE/u5VSz/1uMQERqAuP8H/7Uyt4H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LZurGAAAA3AAAAA8AAAAAAAAA&#10;AAAAAAAAoQIAAGRycy9kb3ducmV2LnhtbFBLBQYAAAAABAAEAPkAAACUAwAAAAA=&#10;">
                  <v:stroke endarrow="block"/>
                  <o:lock v:ext="edit" aspectratio="t"/>
                </v:shape>
                <v:shape id="AutoShape 1736" o:spid="_x0000_s1064" type="#_x0000_t32" style="position:absolute;left:25901;top:43129;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z3sMAAADcAAAADwAAAGRycy9kb3ducmV2LnhtbESPT2sCMRTE7wW/Q3iCt5pV0MrWKFUo&#10;iBfxD+jxsXndDd28LJt0s357Iwg9DjPzG2a57m0tOmq9caxgMs5AEBdOGy4VXM7f7wsQPiBrrB2T&#10;gjt5WK8Gb0vMtYt8pO4USpEg7HNUUIXQ5FL6oiKLfuwa4uT9uNZiSLItpW4xJrit5TTL5tKi4bRQ&#10;YUPbiorf059VYOLBdM1uGzf7683rSOY+c0ap0bD/+gQRqA//4Vd7pxV8zK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Is97DAAAA3AAAAA8AAAAAAAAAAAAA&#10;AAAAoQIAAGRycy9kb3ducmV2LnhtbFBLBQYAAAAABAAEAPkAAACRAwAAAAA=&#10;">
                  <v:stroke endarrow="block"/>
                  <o:lock v:ext="edit" aspectratio="t"/>
                </v:shape>
                <v:shape id="Text Box 1737" o:spid="_x0000_s1065" type="#_x0000_t202" style="position:absolute;left:13265;top:23171;width:12623;height:3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DPcMA&#10;AADdAAAADwAAAGRycy9kb3ducmV2LnhtbESPQWsCMRSE70L/Q3iF3jS7FkrZGmWxFLxYqJWeH8lz&#10;d3XzEpK4rv/eFASPw8x8wyxWo+3FQCF2jhWUswIEsXam40bB/vdr+g4iJmSDvWNScKUIq+XTZIGV&#10;cRf+oWGXGpEhHCtU0KbkKymjbslinDlPnL2DCxZTlqGRJuAlw20v50XxJi12nBda9LRuSZ92Z6tg&#10;W2/XxXcYbO3/DscevdafPir18jzWHyASjekRvrc3RsG8LF/h/01+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JDPcMAAADdAAAADwAAAAAAAAAAAAAAAACYAgAAZHJzL2Rv&#10;d25yZXYueG1sUEsFBgAAAAAEAAQA9QAAAIgDAAAAAA==&#10;">
                  <o:lock v:ext="edit" aspectratio="t"/>
                  <v:textbox>
                    <w:txbxContent>
                      <w:p w:rsidR="00B65732" w:rsidRDefault="00B65732" w:rsidP="00B07083">
                        <w:pPr>
                          <w:jc w:val="center"/>
                          <w:rPr>
                            <w:sz w:val="18"/>
                            <w:szCs w:val="18"/>
                            <w:lang w:val="fr-CH"/>
                          </w:rPr>
                        </w:pPr>
                        <w:r>
                          <w:rPr>
                            <w:sz w:val="18"/>
                            <w:szCs w:val="18"/>
                            <w:lang w:val="fr-CH"/>
                          </w:rPr>
                          <w:t>Broadcasting</w:t>
                        </w:r>
                      </w:p>
                    </w:txbxContent>
                  </v:textbox>
                </v:shape>
                <v:shape id="Text Box 1738" o:spid="_x0000_s1066" type="#_x0000_t202" style="position:absolute;left:13265;top:34213;width:12509;height:4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X98AA&#10;AADdAAAADwAAAGRycy9kb3ducmV2LnhtbERPz2vCMBS+C/sfwht409QeZFSjFIewi8JUPD+SZ1vX&#10;vIQk1u6/N4fBjh/f7/V2tL0YKMTOsYLFvABBrJ3puFFwOe9nHyBiQjbYOyYFvxRhu3mbrLEy7snf&#10;NJxSI3IIxwoVtCn5SsqoW7IY584TZ+7mgsWUYWikCfjM4baXZVEspcWOc0OLnnYt6Z/Twyo41Idd&#10;cQyDrf31du/Ra/3po1LT97FegUg0pn/xn/vLKCgXZd6f3+Qn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wX98AAAADdAAAADwAAAAAAAAAAAAAAAACYAgAAZHJzL2Rvd25y&#10;ZXYueG1sUEsFBgAAAAAEAAQA9QAAAIUDAAAAAA==&#10;">
                  <o:lock v:ext="edit" aspectratio="t"/>
                  <v:textbox>
                    <w:txbxContent>
                      <w:p w:rsidR="00B65732" w:rsidRDefault="00B65732" w:rsidP="00B07083">
                        <w:pPr>
                          <w:jc w:val="center"/>
                          <w:rPr>
                            <w:sz w:val="18"/>
                            <w:szCs w:val="18"/>
                            <w:lang w:val="fr-CH"/>
                          </w:rPr>
                        </w:pPr>
                        <w:r>
                          <w:rPr>
                            <w:sz w:val="18"/>
                            <w:szCs w:val="18"/>
                            <w:lang w:val="fr-CH"/>
                          </w:rPr>
                          <w:t>Radio Astronomy</w:t>
                        </w:r>
                      </w:p>
                    </w:txbxContent>
                  </v:textbox>
                </v:shape>
                <v:shape id="Text Box 1739" o:spid="_x0000_s1067" type="#_x0000_t202" style="position:absolute;left:13265;top:45485;width:12509;height:38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CybMMA&#10;AADdAAAADwAAAGRycy9kb3ducmV2LnhtbESPzWrDMBCE74W+g9hCb41sH0pwogSTUuglhfyQ8yJt&#10;bCfWSkiq4759VCjkOMzMN8xyPdlBjBRi71hBOStAEGtnem4VHA+fb3MQMSEbHByTgl+KsF49Py2x&#10;Nu7GOxr3qRUZwrFGBV1KvpYy6o4sxpnzxNk7u2AxZRlaaQLeMtwOsiqKd2mx57zQoadNR/q6/7EK&#10;ts12U3yH0Tb+dL4M6LX+8FGp15epWYBINKVH+L/9ZRRUZVXC35v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CybMMAAADdAAAADwAAAAAAAAAAAAAAAACYAgAAZHJzL2Rv&#10;d25yZXYueG1sUEsFBgAAAAAEAAQA9QAAAIgDAAAAAA==&#10;">
                  <o:lock v:ext="edit" aspectratio="t"/>
                  <v:textbox>
                    <w:txbxContent>
                      <w:p w:rsidR="00B65732" w:rsidRDefault="00B65732" w:rsidP="000B6CD5">
                        <w:pPr>
                          <w:jc w:val="center"/>
                          <w:rPr>
                            <w:sz w:val="18"/>
                            <w:szCs w:val="18"/>
                            <w:lang w:val="fr-CH"/>
                          </w:rPr>
                        </w:pPr>
                        <w:r>
                          <w:rPr>
                            <w:sz w:val="18"/>
                            <w:szCs w:val="18"/>
                            <w:lang w:val="fr-CH"/>
                          </w:rPr>
                          <w:t>Mobile services</w:t>
                        </w:r>
                      </w:p>
                      <w:p w:rsidR="00B65732" w:rsidRDefault="00B65732" w:rsidP="00B07083">
                        <w:pPr>
                          <w:jc w:val="center"/>
                          <w:rPr>
                            <w:sz w:val="18"/>
                            <w:szCs w:val="18"/>
                            <w:lang w:val="fr-CH"/>
                          </w:rPr>
                        </w:pPr>
                      </w:p>
                    </w:txbxContent>
                  </v:textbox>
                </v:shape>
                <v:shape id="Text Box 1740" o:spid="_x0000_s1068" type="#_x0000_t202" style="position:absolute;left:13265;top:28219;width:12623;height:4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zD8EA&#10;AADdAAAADwAAAGRycy9kb3ducmV2LnhtbESPQYvCMBSE74L/ITxhb5o2h0W6pkUUQbyt+gMezdu2&#10;2ryUJtrqrzcLgsdhZr5hVsVoW3Gn3jeONaSLBARx6UzDlYbzaTdfgvAB2WDrmDQ8yEORTycrzIwb&#10;+Jfux1CJCGGfoYY6hC6T0pc1WfQL1xFH78/1FkOUfSVNj0OE21aqJPmWFhuOCzV2tKmpvB5vVgOr&#10;rU3LdrzI9Qmf++Fghu0laP01G9c/IAKN4RN+t/dGg0qVgv838QnI/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Ucw/BAAAA3QAAAA8AAAAAAAAAAAAAAAAAmAIAAGRycy9kb3du&#10;cmV2LnhtbFBLBQYAAAAABAAEAPUAAACGAwAAAAA=&#10;">
                  <o:lock v:ext="edit" aspectratio="t"/>
                  <v:textbox inset="0,0,0,0">
                    <w:txbxContent>
                      <w:p w:rsidR="00B65732" w:rsidRDefault="00B65732" w:rsidP="00B07083">
                        <w:pPr>
                          <w:jc w:val="center"/>
                          <w:rPr>
                            <w:sz w:val="18"/>
                            <w:szCs w:val="18"/>
                            <w:lang w:val="fr-CH"/>
                          </w:rPr>
                        </w:pPr>
                        <w:r>
                          <w:rPr>
                            <w:sz w:val="18"/>
                            <w:szCs w:val="18"/>
                            <w:lang w:val="fr-CH"/>
                          </w:rPr>
                          <w:t>PMSE</w:t>
                        </w:r>
                      </w:p>
                    </w:txbxContent>
                  </v:textbox>
                </v:shape>
                <v:shape id="Text Box 1741" o:spid="_x0000_s1069" type="#_x0000_t202" style="position:absolute;left:13265;top:39954;width:1254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6JgMMA&#10;AADdAAAADwAAAGRycy9kb3ducmV2LnhtbESPQWsCMRSE7wX/Q3iCt5p1hVJWoyyK0IuFWvH8SJ67&#10;q5uXkKTr9t83hUKPw8x8w6y3o+3FQCF2jhUs5gUIYu1Mx42C8+fh+RVETMgGe8ek4JsibDeTpzVW&#10;xj34g4ZTakSGcKxQQZuSr6SMuiWLce48cfauLlhMWYZGmoCPDLe9LIviRVrsOC+06GnXkr6fvqyC&#10;Y33cFe9hsLW/XG89eq33Pio1m471CkSiMf2H/9pvRkG5KJfw+yY/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6JgMMAAADdAAAADwAAAAAAAAAAAAAAAACYAgAAZHJzL2Rv&#10;d25yZXYueG1sUEsFBgAAAAAEAAQA9QAAAIgDAAAAAA==&#10;">
                  <o:lock v:ext="edit" aspectratio="t"/>
                  <v:textbox>
                    <w:txbxContent>
                      <w:p w:rsidR="00B65732" w:rsidRPr="000B6CD5" w:rsidRDefault="00B65732" w:rsidP="000B6CD5">
                        <w:pPr>
                          <w:rPr>
                            <w:szCs w:val="18"/>
                          </w:rPr>
                        </w:pPr>
                        <w:r>
                          <w:rPr>
                            <w:sz w:val="18"/>
                            <w:szCs w:val="18"/>
                            <w:lang w:val="fr-CH"/>
                          </w:rPr>
                          <w:t>Aeronautical Radionavigation Services</w:t>
                        </w:r>
                      </w:p>
                    </w:txbxContent>
                  </v:textbox>
                </v:shape>
                <v:group id="Group 1747" o:spid="_x0000_s1070" style="position:absolute;left:3168;top:3835;width:10579;height:10922" coordorigin="1633,2044" coordsize="140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9BjMYAAADdAAAADwAAAGRycy9kb3ducmV2LnhtbESPT2vCQBTE7wW/w/IE&#10;b3WT2IpEVxFR6UEK/gHx9sg+k2D2bciuSfz23UKhx2FmfsMsVr2pREuNKy0riMcRCOLM6pJzBZfz&#10;7n0GwnlkjZVlUvAiB6vl4G2BqbYdH6k9+VwECLsUFRTe16mULivIoBvbmjh4d9sY9EE2udQNdgFu&#10;KplE0VQaLDksFFjTpqDscXoaBfsOu/Uk3raHx33zup0/v6+HmJQaDfv1HISn3v+H/9pfWkESJ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n0GMxgAAAN0A&#10;AAAPAAAAAAAAAAAAAAAAAKoCAABkcnMvZG93bnJldi54bWxQSwUGAAAAAAQABAD6AAAAnQM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748" o:spid="_x0000_s1071" type="#_x0000_t67" style="position:absolute;left:2747;top:2322;width:291;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DtsMA&#10;AADdAAAADwAAAGRycy9kb3ducmV2LnhtbESPwWrDMBBE74H+g9hCb4lktw2tEyWUQEtvJY4/YLE2&#10;tqi1MpKSOH9fFQI5DjPzhllvJzeIM4VoPWsoFgoEceuN5U5Dc/icv4GICdng4Jk0XCnCdvMwW2Nl&#10;/IX3dK5TJzKEY4Ua+pTGSsrY9uQwLvxInL2jDw5TlqGTJuAlw90gS6WW0qHlvNDjSLue2t/65DTY&#10;5qCm/fv1BYtOPauf5ouDLbV+epw+ViASTekevrW/jYayKF/h/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yDtsMAAADdAAAADwAAAAAAAAAAAAAAAACYAgAAZHJzL2Rv&#10;d25yZXYueG1sUEsFBgAAAAAEAAQA9QAAAIgDAAAAAA==&#10;"/>
                  <v:shape id="Text Box 1749" o:spid="_x0000_s1072" type="#_x0000_t202" style="position:absolute;left:1633;top:2044;width:1341;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ELsYA&#10;AADdAAAADwAAAGRycy9kb3ducmV2LnhtbESPQWvCQBSE74L/YXmCF6kbU0lt6ioitOittWKvj+wz&#10;Cc2+jbvbmP77riD0OMzMN8xy3ZtGdOR8bVnBbJqAIC6srrlUcPx8fViA8AFZY2OZFPySh/VqOFhi&#10;ru2VP6g7hFJECPscFVQhtLmUvqjIoJ/aljh6Z+sMhihdKbXDa4SbRqZJkkmDNceFClvaVlR8H36M&#10;gsV81335/eP7qcjOzXOYPHVvF6fUeNRvXkAE6sN/+N7eaQXpLM3g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QELsYAAADdAAAADwAAAAAAAAAAAAAAAACYAgAAZHJz&#10;L2Rvd25yZXYueG1sUEsFBgAAAAAEAAQA9QAAAIsDAAAAAA==&#10;">
                    <v:textbox>
                      <w:txbxContent>
                        <w:p w:rsidR="00B65732" w:rsidRDefault="00B65732" w:rsidP="00B07083">
                          <w:pPr>
                            <w:jc w:val="center"/>
                          </w:pPr>
                          <w:r>
                            <w:t>Information from WSD</w:t>
                          </w:r>
                        </w:p>
                      </w:txbxContent>
                    </v:textbox>
                  </v:shape>
                </v:group>
                <v:group id="Group 1750" o:spid="_x0000_s1073" style="position:absolute;left:6330;top:54159;width:12510;height:15716" coordorigin="2131,9969" coordsize="1970,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3f+8YAAADdAAAADwAAAGRycy9kb3ducmV2LnhtbESPT2vCQBTE7wW/w/IE&#10;b3WTSKtEVxFR6UEK/gHx9sg+k2D2bciuSfz23UKhx2FmfsMsVr2pREuNKy0riMcRCOLM6pJzBZfz&#10;7n0GwnlkjZVlUvAiB6vl4G2BqbYdH6k9+VwECLsUFRTe16mULivIoBvbmjh4d9sY9EE2udQNdgFu&#10;KplE0ac0WHJYKLCmTUHZ4/Q0CvYddutJvG0Pj/vmdTt/fF8PMSk1GvbrOQhPvf8P/7W/tIIkT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Td/7xgAAAN0A&#10;AAAPAAAAAAAAAAAAAAAAAKoCAABkcnMvZG93bnJldi54bWxQSwUGAAAAAAQABAD6AAAAnQMAAAAA&#10;">
                  <v:shape id="AutoShape 1751" o:spid="_x0000_s1074" type="#_x0000_t67" style="position:absolute;left:2131;top:9969;width:497;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x2MQA&#10;AADdAAAADwAAAGRycy9kb3ducmV2LnhtbERPTWvCQBC9C/6HZYTe6sbUFhtdRRSxBISaNtDjkB2T&#10;YHY2ZFeT/vvuoeDx8b5Xm8E04k6dqy0rmE0jEMSF1TWXCr6/Ds8LEM4ja2wsk4JfcrBZj0crTLTt&#10;+Uz3zJcihLBLUEHlfZtI6YqKDLqpbYkDd7GdQR9gV0rdYR/CTSPjKHqTBmsODRW2tKuouGY3o8Ad&#10;9+9pPo9fX34+TzZL077N81Kpp8mwXYLwNPiH+N/9oRXEszjMDW/C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7cdjEAAAA3QAAAA8AAAAAAAAAAAAAAAAAmAIAAGRycy9k&#10;b3ducmV2LnhtbFBLBQYAAAAABAAEAPUAAACJAwAAAAA=&#10;" adj="16085,5384"/>
                  <v:shape id="Text Box 1752" o:spid="_x0000_s1075" type="#_x0000_t202" style="position:absolute;left:2511;top:10903;width:1590;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XMYA&#10;AADdAAAADwAAAGRycy9kb3ducmV2LnhtbESPQWvCQBSE7wX/w/KEXopujMVqdBUpVPSmVtrrI/tM&#10;gtm3cXcb03/fFQoeh5n5hlmsOlOLlpyvLCsYDRMQxLnVFRcKTp8fgykIH5A11pZJwS95WC17TwvM&#10;tL3xgdpjKESEsM9QQRlCk0np85IM+qFtiKN3ts5giNIVUju8RbipZZokE2mw4rhQYkPvJeWX449R&#10;MH3dtt9+N95/5ZNzPQsvb+3m6pR67nfrOYhAXXiE/9tbrSAdpTO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QXMYAAADdAAAADwAAAAAAAAAAAAAAAACYAgAAZHJz&#10;L2Rvd25yZXYueG1sUEsFBgAAAAAEAAQA9QAAAIsDAAAAAA==&#10;">
                    <v:textbox>
                      <w:txbxContent>
                        <w:p w:rsidR="00B65732" w:rsidRDefault="00B65732" w:rsidP="00B07083">
                          <w:pPr>
                            <w:jc w:val="center"/>
                          </w:pPr>
                          <w:r>
                            <w:t>Information to WSD</w:t>
                          </w:r>
                        </w:p>
                      </w:txbxContent>
                    </v:textbox>
                  </v:shape>
                </v:group>
                <w10:anchorlock/>
              </v:group>
            </w:pict>
          </mc:Fallback>
        </mc:AlternateContent>
      </w:r>
    </w:p>
    <w:p w:rsidR="00B07083" w:rsidRPr="00A12020" w:rsidRDefault="007D5CC6" w:rsidP="00B07083">
      <w:pPr>
        <w:pStyle w:val="Caption"/>
        <w:rPr>
          <w:lang w:val="en-GB"/>
        </w:rPr>
      </w:pPr>
      <w:bookmarkStart w:id="22" w:name="_Ref33565394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3</w:t>
      </w:r>
      <w:r w:rsidR="00A005B2" w:rsidRPr="007D5CC6">
        <w:rPr>
          <w:lang w:val="en-GB"/>
        </w:rPr>
        <w:fldChar w:fldCharType="end"/>
      </w:r>
      <w:r w:rsidRPr="007D5CC6">
        <w:rPr>
          <w:lang w:val="en-GB"/>
        </w:rPr>
        <w:t>: Concept for the geo-location database translation process</w:t>
      </w:r>
      <w:bookmarkEnd w:id="22"/>
    </w:p>
    <w:p w:rsidR="00E50AFF" w:rsidRPr="00A12020" w:rsidRDefault="00E50AFF" w:rsidP="00B07083">
      <w:pPr>
        <w:pStyle w:val="ECCParagraph"/>
      </w:pPr>
    </w:p>
    <w:p w:rsidR="00B07083" w:rsidRPr="00A12020" w:rsidRDefault="007D5CC6" w:rsidP="00B07083">
      <w:pPr>
        <w:pStyle w:val="ECCParagraph"/>
      </w:pPr>
      <w:r w:rsidRPr="007D5CC6">
        <w:lastRenderedPageBreak/>
        <w:t xml:space="preserve">The geo-location database will complete the relevant translation process for each of the relevant incumbent services to be protected. The technical characteristics chosen by the database for configuring the WSD will depend upon each of these individual calculations. The </w:t>
      </w:r>
      <w:r w:rsidRPr="007D5CC6">
        <w:rPr>
          <w:rFonts w:cs="Arial"/>
          <w:szCs w:val="20"/>
        </w:rPr>
        <w:t>e.i.r.p.</w:t>
      </w:r>
      <w:r w:rsidRPr="007D5CC6">
        <w:t xml:space="preserve"> available to WSD will be determined by the most stringent case. The corresponding sections provide detailed guidance on the algorithms and supporting information for the protection of each of the individual services.</w:t>
      </w:r>
    </w:p>
    <w:p w:rsidR="00B07083" w:rsidRPr="00A12020" w:rsidRDefault="007D5CC6" w:rsidP="00E50AFF">
      <w:pPr>
        <w:pStyle w:val="Heading3"/>
        <w:rPr>
          <w:lang w:val="en-GB"/>
        </w:rPr>
      </w:pPr>
      <w:bookmarkStart w:id="23" w:name="_Toc347231200"/>
      <w:r w:rsidRPr="007D5CC6">
        <w:rPr>
          <w:lang w:val="en-GB"/>
        </w:rPr>
        <w:t>Recorded data of authorised WSDs</w:t>
      </w:r>
      <w:bookmarkEnd w:id="23"/>
    </w:p>
    <w:p w:rsidR="00B07083" w:rsidRPr="00A12020" w:rsidRDefault="007D5CC6" w:rsidP="00E50AFF">
      <w:pPr>
        <w:keepNext/>
        <w:spacing w:after="240"/>
        <w:jc w:val="both"/>
        <w:rPr>
          <w:rFonts w:cs="Arial"/>
          <w:szCs w:val="20"/>
          <w:lang w:val="en-GB"/>
        </w:rPr>
      </w:pPr>
      <w:r w:rsidRPr="007D5CC6">
        <w:rPr>
          <w:rFonts w:cs="Arial"/>
          <w:szCs w:val="20"/>
          <w:lang w:val="en-GB"/>
        </w:rPr>
        <w:t>The database should store the characteristics of the WSD which have been authorised. These WSDs must confirm the frequency and the e.i.r.p. that they are using.</w:t>
      </w:r>
    </w:p>
    <w:p w:rsidR="00B07083" w:rsidRPr="00A12020" w:rsidRDefault="007D5CC6" w:rsidP="00117C13">
      <w:pPr>
        <w:spacing w:after="120"/>
        <w:jc w:val="both"/>
        <w:rPr>
          <w:rFonts w:cs="Arial"/>
          <w:szCs w:val="20"/>
          <w:lang w:val="en-GB"/>
        </w:rPr>
      </w:pPr>
      <w:r w:rsidRPr="007D5CC6">
        <w:rPr>
          <w:rFonts w:cs="Arial"/>
          <w:szCs w:val="20"/>
          <w:lang w:val="en-GB"/>
        </w:rPr>
        <w:t>The database stores the following e.i.r.p. levels:</w:t>
      </w:r>
    </w:p>
    <w:p w:rsidR="00D872CD" w:rsidRDefault="007D5CC6" w:rsidP="00156E3F">
      <w:pPr>
        <w:numPr>
          <w:ilvl w:val="0"/>
          <w:numId w:val="54"/>
        </w:numPr>
        <w:tabs>
          <w:tab w:val="num" w:pos="1134"/>
        </w:tabs>
        <w:ind w:left="1134" w:hanging="567"/>
        <w:jc w:val="both"/>
        <w:rPr>
          <w:rFonts w:cs="Arial"/>
          <w:szCs w:val="20"/>
          <w:lang w:val="en-GB"/>
        </w:rPr>
      </w:pPr>
      <w:r w:rsidRPr="007D5CC6">
        <w:rPr>
          <w:rFonts w:cs="Arial"/>
          <w:szCs w:val="20"/>
          <w:lang w:val="en-GB"/>
        </w:rPr>
        <w:t>e.i.r.p.-type-max: the maximum e.i.r.p. of the WSD type;</w:t>
      </w:r>
    </w:p>
    <w:p w:rsidR="00D872CD" w:rsidRDefault="007D5CC6" w:rsidP="00156E3F">
      <w:pPr>
        <w:numPr>
          <w:ilvl w:val="0"/>
          <w:numId w:val="54"/>
        </w:numPr>
        <w:tabs>
          <w:tab w:val="num" w:pos="1134"/>
        </w:tabs>
        <w:ind w:left="1134" w:hanging="567"/>
        <w:jc w:val="both"/>
        <w:rPr>
          <w:rFonts w:cs="Arial"/>
          <w:szCs w:val="20"/>
          <w:lang w:val="en-GB"/>
        </w:rPr>
      </w:pPr>
      <w:r w:rsidRPr="007D5CC6">
        <w:rPr>
          <w:rFonts w:cs="Arial"/>
          <w:szCs w:val="20"/>
          <w:lang w:val="en-GB"/>
        </w:rPr>
        <w:t>e.i.r.p.-auth-max: the authorised maximum e.i.r.p.;</w:t>
      </w:r>
    </w:p>
    <w:p w:rsidR="00D872CD" w:rsidRDefault="007D5CC6" w:rsidP="00156E3F">
      <w:pPr>
        <w:numPr>
          <w:ilvl w:val="0"/>
          <w:numId w:val="54"/>
        </w:numPr>
        <w:tabs>
          <w:tab w:val="num" w:pos="1134"/>
        </w:tabs>
        <w:spacing w:after="240"/>
        <w:ind w:left="1134" w:hanging="567"/>
        <w:jc w:val="both"/>
        <w:rPr>
          <w:rFonts w:cs="Arial"/>
          <w:szCs w:val="20"/>
          <w:lang w:val="en-GB"/>
        </w:rPr>
      </w:pPr>
      <w:r w:rsidRPr="007D5CC6">
        <w:rPr>
          <w:rFonts w:cs="Arial"/>
          <w:szCs w:val="20"/>
          <w:lang w:val="en-GB"/>
        </w:rPr>
        <w:t>e.i.r.p.-eff: the e.i.r.p. effectively used by the WSD and confirmed to the database.</w:t>
      </w:r>
    </w:p>
    <w:p w:rsidR="00B07083" w:rsidRPr="00A12020" w:rsidRDefault="007D5CC6" w:rsidP="00B07083">
      <w:pPr>
        <w:spacing w:after="240"/>
        <w:jc w:val="both"/>
        <w:rPr>
          <w:rFonts w:cs="Arial"/>
          <w:szCs w:val="20"/>
          <w:lang w:val="en-GB"/>
        </w:rPr>
      </w:pPr>
      <w:r w:rsidRPr="007D5CC6">
        <w:rPr>
          <w:rFonts w:cs="Arial"/>
          <w:szCs w:val="20"/>
          <w:lang w:val="en-GB"/>
        </w:rPr>
        <w:t>For each WSD the database contains also the protection ratios that will be used for the calculation of the nuisance fields, for all the offsets corresponding to the relevant frequencies.</w:t>
      </w:r>
    </w:p>
    <w:p w:rsidR="00B07083" w:rsidRPr="00A12020" w:rsidRDefault="007D5CC6" w:rsidP="00B07083">
      <w:pPr>
        <w:spacing w:after="240"/>
        <w:jc w:val="both"/>
        <w:rPr>
          <w:rFonts w:cs="Arial"/>
          <w:szCs w:val="20"/>
          <w:lang w:val="en-GB"/>
        </w:rPr>
      </w:pPr>
      <w:r w:rsidRPr="007D5CC6">
        <w:rPr>
          <w:rFonts w:cs="Arial"/>
          <w:szCs w:val="20"/>
          <w:lang w:val="en-GB"/>
        </w:rPr>
        <w:t>The following figure gives a schematic representation of the WSD characteristics that the database will need to perform particular calculations.</w:t>
      </w:r>
    </w:p>
    <w:p w:rsidR="00D3082D" w:rsidRPr="00A12020" w:rsidRDefault="00D3082D" w:rsidP="00B07083">
      <w:pPr>
        <w:spacing w:after="240"/>
        <w:jc w:val="both"/>
        <w:rPr>
          <w:rFonts w:cs="Arial"/>
          <w:szCs w:val="20"/>
          <w:lang w:val="en-GB"/>
        </w:rPr>
      </w:pPr>
    </w:p>
    <w:p w:rsidR="00B07083" w:rsidRPr="00A12020" w:rsidRDefault="005953D2" w:rsidP="00FE6F85">
      <w:pPr>
        <w:spacing w:after="240"/>
        <w:jc w:val="center"/>
        <w:rPr>
          <w:rFonts w:eastAsiaTheme="minorEastAsia" w:cs="Arial"/>
          <w:sz w:val="24"/>
          <w:lang w:val="en-GB"/>
        </w:rPr>
      </w:pPr>
      <w:r>
        <w:rPr>
          <w:rFonts w:cs="Arial"/>
          <w:noProof/>
          <w:sz w:val="24"/>
          <w:lang w:val="da-DK" w:eastAsia="da-DK"/>
        </w:rPr>
        <mc:AlternateContent>
          <mc:Choice Requires="wpc">
            <w:drawing>
              <wp:inline distT="0" distB="0" distL="0" distR="0" wp14:anchorId="29F55A2F" wp14:editId="44917CD7">
                <wp:extent cx="4135755" cy="3655060"/>
                <wp:effectExtent l="0" t="0" r="17145" b="21590"/>
                <wp:docPr id="410" name="Juta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102" name="Group 3156"/>
                        <wpg:cNvGrpSpPr>
                          <a:grpSpLocks/>
                        </wpg:cNvGrpSpPr>
                        <wpg:grpSpPr bwMode="auto">
                          <a:xfrm>
                            <a:off x="84401" y="17700"/>
                            <a:ext cx="4051354" cy="3637360"/>
                            <a:chOff x="1267" y="4002"/>
                            <a:chExt cx="6380" cy="5728"/>
                          </a:xfrm>
                        </wpg:grpSpPr>
                        <wps:wsp>
                          <wps:cNvPr id="3103" name="Rectângulo 9"/>
                          <wps:cNvSpPr>
                            <a:spLocks noChangeArrowheads="1"/>
                          </wps:cNvSpPr>
                          <wps:spPr bwMode="auto">
                            <a:xfrm>
                              <a:off x="4446" y="4002"/>
                              <a:ext cx="3200" cy="825"/>
                            </a:xfrm>
                            <a:prstGeom prst="rect">
                              <a:avLst/>
                            </a:prstGeom>
                            <a:solidFill>
                              <a:srgbClr val="FFFFFF"/>
                            </a:solidFill>
                            <a:ln w="25400" cmpd="dbl">
                              <a:solidFill>
                                <a:srgbClr val="000000"/>
                              </a:solidFill>
                              <a:miter lim="800000"/>
                              <a:headEnd/>
                              <a:tailEnd/>
                            </a:ln>
                          </wps:spPr>
                          <wps:txbx>
                            <w:txbxContent>
                              <w:p w:rsidR="00B65732" w:rsidRDefault="00B65732" w:rsidP="000214EB">
                                <w:pPr>
                                  <w:jc w:val="center"/>
                                  <w:rPr>
                                    <w:sz w:val="16"/>
                                    <w:szCs w:val="16"/>
                                    <w:lang w:val="pt-PT"/>
                                  </w:rPr>
                                </w:pPr>
                                <w:r w:rsidRPr="006F4969">
                                  <w:rPr>
                                    <w:sz w:val="16"/>
                                    <w:szCs w:val="16"/>
                                    <w:lang w:val="pt-PT"/>
                                  </w:rPr>
                                  <w:t>WSD Device type</w:t>
                                </w:r>
                              </w:p>
                            </w:txbxContent>
                          </wps:txbx>
                          <wps:bodyPr rot="0" vert="horz" wrap="square" lIns="91440" tIns="45720" rIns="91440" bIns="45720" anchor="ctr" anchorCtr="0" upright="1">
                            <a:noAutofit/>
                          </wps:bodyPr>
                        </wps:wsp>
                        <wps:wsp>
                          <wps:cNvPr id="408" name="Rectângulo arredondado 10"/>
                          <wps:cNvSpPr>
                            <a:spLocks noChangeArrowheads="1"/>
                          </wps:cNvSpPr>
                          <wps:spPr bwMode="auto">
                            <a:xfrm>
                              <a:off x="4448" y="5037"/>
                              <a:ext cx="1532" cy="763"/>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Device class</w:t>
                                </w:r>
                              </w:p>
                            </w:txbxContent>
                          </wps:txbx>
                          <wps:bodyPr rot="0" vert="horz" wrap="square" lIns="91440" tIns="45720" rIns="91440" bIns="45720" anchor="ctr" anchorCtr="0" upright="1">
                            <a:noAutofit/>
                          </wps:bodyPr>
                        </wps:wsp>
                        <wps:wsp>
                          <wps:cNvPr id="513" name="Rectângulo arredondado 11"/>
                          <wps:cNvSpPr>
                            <a:spLocks noChangeArrowheads="1"/>
                          </wps:cNvSpPr>
                          <wps:spPr bwMode="auto">
                            <a:xfrm>
                              <a:off x="6115" y="5037"/>
                              <a:ext cx="1532" cy="763"/>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r>
                                <w:r>
                                  <w:rPr>
                                    <w:rFonts w:cs="Arial"/>
                                    <w:szCs w:val="20"/>
                                    <w:lang w:val="en-GB"/>
                                  </w:rPr>
                                  <w:t>e.i.r.p.</w:t>
                                </w:r>
                                <w:r>
                                  <w:rPr>
                                    <w:sz w:val="16"/>
                                    <w:szCs w:val="16"/>
                                  </w:rPr>
                                  <w:t xml:space="preserve"> max</w:t>
                                </w:r>
                              </w:p>
                            </w:txbxContent>
                          </wps:txbx>
                          <wps:bodyPr rot="0" vert="horz" wrap="square" lIns="91440" tIns="45720" rIns="91440" bIns="45720" anchor="ctr" anchorCtr="0" upright="1">
                            <a:noAutofit/>
                          </wps:bodyPr>
                        </wps:wsp>
                        <wps:wsp>
                          <wps:cNvPr id="514" name="Rectângulo arredondado 12"/>
                          <wps:cNvSpPr>
                            <a:spLocks noChangeArrowheads="1"/>
                          </wps:cNvSpPr>
                          <wps:spPr bwMode="auto">
                            <a:xfrm>
                              <a:off x="4448" y="6023"/>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Emission class</w:t>
                                </w:r>
                              </w:p>
                            </w:txbxContent>
                          </wps:txbx>
                          <wps:bodyPr rot="0" vert="horz" wrap="square" lIns="91440" tIns="45720" rIns="91440" bIns="45720" anchor="ctr" anchorCtr="0" upright="1">
                            <a:noAutofit/>
                          </wps:bodyPr>
                        </wps:wsp>
                        <wps:wsp>
                          <wps:cNvPr id="515" name="Rectângulo arredondado 13"/>
                          <wps:cNvSpPr>
                            <a:spLocks noChangeArrowheads="1"/>
                          </wps:cNvSpPr>
                          <wps:spPr bwMode="auto">
                            <a:xfrm>
                              <a:off x="6115" y="6023"/>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sidRPr="000214EB">
                                  <w:rPr>
                                    <w:sz w:val="16"/>
                                    <w:szCs w:val="16"/>
                                  </w:rPr>
                                  <w:t>WSD</w:t>
                                </w:r>
                                <w:r w:rsidRPr="000214EB">
                                  <w:rPr>
                                    <w:sz w:val="16"/>
                                    <w:szCs w:val="16"/>
                                  </w:rPr>
                                  <w:br/>
                                  <w:t>ACLR</w:t>
                                </w:r>
                              </w:p>
                            </w:txbxContent>
                          </wps:txbx>
                          <wps:bodyPr rot="0" vert="horz" wrap="square" lIns="91440" tIns="45720" rIns="91440" bIns="45720" anchor="ctr" anchorCtr="0" upright="1">
                            <a:noAutofit/>
                          </wps:bodyPr>
                        </wps:wsp>
                        <wps:wsp>
                          <wps:cNvPr id="516" name="Rectângulo arredondado 14"/>
                          <wps:cNvSpPr>
                            <a:spLocks noChangeArrowheads="1"/>
                          </wps:cNvSpPr>
                          <wps:spPr bwMode="auto">
                            <a:xfrm>
                              <a:off x="4448" y="7059"/>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technology identifier</w:t>
                                </w:r>
                              </w:p>
                            </w:txbxContent>
                          </wps:txbx>
                          <wps:bodyPr rot="0" vert="horz" wrap="square" lIns="91440" tIns="45720" rIns="91440" bIns="45720" anchor="ctr" anchorCtr="0" upright="1">
                            <a:noAutofit/>
                          </wps:bodyPr>
                        </wps:wsp>
                        <wps:wsp>
                          <wps:cNvPr id="517" name="Rectângulo arredondado 15"/>
                          <wps:cNvSpPr>
                            <a:spLocks noChangeArrowheads="1"/>
                          </wps:cNvSpPr>
                          <wps:spPr bwMode="auto">
                            <a:xfrm>
                              <a:off x="6115" y="7059"/>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Ant Character’s</w:t>
                                </w:r>
                              </w:p>
                            </w:txbxContent>
                          </wps:txbx>
                          <wps:bodyPr rot="0" vert="horz" wrap="square" lIns="91440" tIns="45720" rIns="91440" bIns="45720" anchor="ctr" anchorCtr="0" upright="1">
                            <a:noAutofit/>
                          </wps:bodyPr>
                        </wps:wsp>
                        <wpg:grpSp>
                          <wpg:cNvPr id="518" name="Grupo 32"/>
                          <wpg:cNvGrpSpPr>
                            <a:grpSpLocks/>
                          </wpg:cNvGrpSpPr>
                          <wpg:grpSpPr bwMode="auto">
                            <a:xfrm>
                              <a:off x="1267" y="4276"/>
                              <a:ext cx="3213" cy="5454"/>
                              <a:chOff x="0" y="0"/>
                              <a:chExt cx="27464" cy="37705"/>
                            </a:xfrm>
                          </wpg:grpSpPr>
                          <wpg:grpSp>
                            <wpg:cNvPr id="519" name="Grupo 22"/>
                            <wpg:cNvGrpSpPr>
                              <a:grpSpLocks/>
                            </wpg:cNvGrpSpPr>
                            <wpg:grpSpPr bwMode="auto">
                              <a:xfrm>
                                <a:off x="17856" y="776"/>
                                <a:ext cx="9608" cy="34957"/>
                                <a:chOff x="0" y="0"/>
                                <a:chExt cx="9613" cy="33895"/>
                              </a:xfrm>
                            </wpg:grpSpPr>
                            <wps:wsp>
                              <wps:cNvPr id="520" name="Conexão em ângulos rectos 20"/>
                              <wps:cNvCnPr>
                                <a:cxnSpLocks noChangeShapeType="1"/>
                              </wps:cNvCnPr>
                              <wps:spPr bwMode="auto">
                                <a:xfrm rot="5400000">
                                  <a:off x="-10005" y="14271"/>
                                  <a:ext cx="33889" cy="5347"/>
                                </a:xfrm>
                                <a:prstGeom prst="bentConnector3">
                                  <a:avLst>
                                    <a:gd name="adj1" fmla="val -139"/>
                                  </a:avLst>
                                </a:prstGeom>
                                <a:noFill/>
                                <a:ln w="19050">
                                  <a:solidFill>
                                    <a:srgbClr val="000000"/>
                                  </a:solidFill>
                                  <a:miter lim="800000"/>
                                  <a:headEnd type="arrow" w="med" len="med"/>
                                  <a:tailEnd/>
                                </a:ln>
                                <a:extLst>
                                  <a:ext uri="{909E8E84-426E-40DD-AFC4-6F175D3DCCD1}">
                                    <a14:hiddenFill xmlns:a14="http://schemas.microsoft.com/office/drawing/2010/main">
                                      <a:noFill/>
                                    </a14:hiddenFill>
                                  </a:ext>
                                </a:extLst>
                              </wps:spPr>
                              <wps:bodyPr/>
                            </wps:wsp>
                            <wps:wsp>
                              <wps:cNvPr id="521" name="Conexão recta unidireccional 21"/>
                              <wps:cNvCnPr>
                                <a:cxnSpLocks noChangeShapeType="1"/>
                              </wps:cNvCnPr>
                              <wps:spPr bwMode="auto">
                                <a:xfrm flipH="1">
                                  <a:off x="0" y="33895"/>
                                  <a:ext cx="4144"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522" name="Grupo 31"/>
                            <wpg:cNvGrpSpPr>
                              <a:grpSpLocks/>
                            </wpg:cNvGrpSpPr>
                            <wpg:grpSpPr bwMode="auto">
                              <a:xfrm>
                                <a:off x="0" y="0"/>
                                <a:ext cx="17993" cy="37705"/>
                                <a:chOff x="0" y="0"/>
                                <a:chExt cx="17993" cy="37705"/>
                              </a:xfrm>
                            </wpg:grpSpPr>
                            <wps:wsp>
                              <wps:cNvPr id="523" name="Rectângulo arredondado 3"/>
                              <wps:cNvSpPr>
                                <a:spLocks noChangeArrowheads="1"/>
                              </wps:cNvSpPr>
                              <wps:spPr bwMode="auto">
                                <a:xfrm>
                                  <a:off x="3191" y="6383"/>
                                  <a:ext cx="14802" cy="5275"/>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Location</w:t>
                                    </w:r>
                                  </w:p>
                                </w:txbxContent>
                              </wps:txbx>
                              <wps:bodyPr rot="0" vert="horz" wrap="square" lIns="91440" tIns="45720" rIns="91440" bIns="45720" anchor="ctr" anchorCtr="0" upright="1">
                                <a:noAutofit/>
                              </wps:bodyPr>
                            </wps:wsp>
                            <wps:wsp>
                              <wps:cNvPr id="524" name="Rectângulo arredondado 4"/>
                              <wps:cNvSpPr>
                                <a:spLocks noChangeArrowheads="1"/>
                              </wps:cNvSpPr>
                              <wps:spPr bwMode="auto">
                                <a:xfrm>
                                  <a:off x="3191" y="12594"/>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Location accuracy</w:t>
                                    </w:r>
                                  </w:p>
                                </w:txbxContent>
                              </wps:txbx>
                              <wps:bodyPr rot="0" vert="horz" wrap="square" lIns="91440" tIns="45720" rIns="91440" bIns="45720" anchor="ctr" anchorCtr="0" upright="1">
                                <a:noAutofit/>
                              </wps:bodyPr>
                            </wps:wsp>
                            <wps:wsp>
                              <wps:cNvPr id="525" name="Rectângulo arredondado 5"/>
                              <wps:cNvSpPr>
                                <a:spLocks noChangeArrowheads="1"/>
                              </wps:cNvSpPr>
                              <wps:spPr bwMode="auto">
                                <a:xfrm>
                                  <a:off x="3191" y="19236"/>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Expected Oper area</w:t>
                                    </w:r>
                                  </w:p>
                                </w:txbxContent>
                              </wps:txbx>
                              <wps:bodyPr rot="0" vert="horz" wrap="square" lIns="91440" tIns="45720" rIns="91440" bIns="45720" anchor="ctr" anchorCtr="0" upright="1">
                                <a:noAutofit/>
                              </wps:bodyPr>
                            </wps:wsp>
                            <wps:wsp>
                              <wps:cNvPr id="526" name="Rectângulo arredondado 6"/>
                              <wps:cNvSpPr>
                                <a:spLocks noChangeArrowheads="1"/>
                              </wps:cNvSpPr>
                              <wps:spPr bwMode="auto">
                                <a:xfrm>
                                  <a:off x="3105" y="25965"/>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Device elevation</w:t>
                                    </w:r>
                                  </w:p>
                                </w:txbxContent>
                              </wps:txbx>
                              <wps:bodyPr rot="0" vert="horz" wrap="square" lIns="91440" tIns="45720" rIns="91440" bIns="45720" anchor="ctr" anchorCtr="0" upright="1">
                                <a:noAutofit/>
                              </wps:bodyPr>
                            </wps:wsp>
                            <wps:wsp>
                              <wps:cNvPr id="527" name="Rectângulo arredondado 7"/>
                              <wps:cNvSpPr>
                                <a:spLocks noChangeArrowheads="1"/>
                              </wps:cNvSpPr>
                              <wps:spPr bwMode="auto">
                                <a:xfrm>
                                  <a:off x="3105" y="32435"/>
                                  <a:ext cx="14802" cy="5270"/>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Type</w:t>
                                    </w:r>
                                  </w:p>
                                </w:txbxContent>
                              </wps:txbx>
                              <wps:bodyPr rot="0" vert="horz" wrap="square" lIns="91440" tIns="45720" rIns="91440" bIns="45720" anchor="ctr" anchorCtr="0" upright="1">
                                <a:noAutofit/>
                              </wps:bodyPr>
                            </wps:wsp>
                            <wps:wsp>
                              <wps:cNvPr id="528" name="Rectângulo 8"/>
                              <wps:cNvSpPr>
                                <a:spLocks noChangeArrowheads="1"/>
                              </wps:cNvSpPr>
                              <wps:spPr bwMode="auto">
                                <a:xfrm>
                                  <a:off x="0" y="0"/>
                                  <a:ext cx="14801" cy="5270"/>
                                </a:xfrm>
                                <a:prstGeom prst="rect">
                                  <a:avLst/>
                                </a:prstGeom>
                                <a:solidFill>
                                  <a:srgbClr val="FFFFFF"/>
                                </a:solidFill>
                                <a:ln w="25400">
                                  <a:solidFill>
                                    <a:srgbClr val="000000"/>
                                  </a:solidFill>
                                  <a:miter lim="800000"/>
                                  <a:headEnd/>
                                  <a:tailEnd/>
                                </a:ln>
                              </wps:spPr>
                              <wps:txbx>
                                <w:txbxContent>
                                  <w:p w:rsidR="00B65732" w:rsidRDefault="00B65732" w:rsidP="000214EB">
                                    <w:pPr>
                                      <w:jc w:val="center"/>
                                      <w:rPr>
                                        <w:sz w:val="16"/>
                                        <w:szCs w:val="16"/>
                                        <w:lang w:val="pt-PT"/>
                                      </w:rPr>
                                    </w:pPr>
                                    <w:r>
                                      <w:rPr>
                                        <w:sz w:val="16"/>
                                        <w:szCs w:val="16"/>
                                        <w:lang w:val="pt-PT"/>
                                      </w:rPr>
                                      <w:t>WSD</w:t>
                                    </w:r>
                                    <w:r>
                                      <w:rPr>
                                        <w:sz w:val="16"/>
                                        <w:szCs w:val="16"/>
                                        <w:lang w:val="pt-PT"/>
                                      </w:rPr>
                                      <w:br/>
                                    </w:r>
                                    <w:r w:rsidRPr="003C1BE6">
                                      <w:rPr>
                                        <w:sz w:val="16"/>
                                        <w:szCs w:val="16"/>
                                        <w:lang w:val="en-GB"/>
                                      </w:rPr>
                                      <w:t>Information</w:t>
                                    </w:r>
                                  </w:p>
                                </w:txbxContent>
                              </wps:txbx>
                              <wps:bodyPr rot="0" vert="horz" wrap="square" lIns="91440" tIns="45720" rIns="91440" bIns="45720" anchor="ctr" anchorCtr="0" upright="1">
                                <a:noAutofit/>
                              </wps:bodyPr>
                            </wps:wsp>
                            <wpg:grpSp>
                              <wpg:cNvPr id="529" name="Grupo 30"/>
                              <wpg:cNvGrpSpPr>
                                <a:grpSpLocks/>
                              </wpg:cNvGrpSpPr>
                              <wpg:grpSpPr bwMode="auto">
                                <a:xfrm>
                                  <a:off x="1121" y="5175"/>
                                  <a:ext cx="2115" cy="29848"/>
                                  <a:chOff x="0" y="0"/>
                                  <a:chExt cx="2115" cy="29847"/>
                                </a:xfrm>
                              </wpg:grpSpPr>
                              <wps:wsp>
                                <wps:cNvPr id="530" name="Conexão recta 23"/>
                                <wps:cNvCnPr/>
                                <wps:spPr bwMode="auto">
                                  <a:xfrm>
                                    <a:off x="0" y="0"/>
                                    <a:ext cx="190" cy="298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09" name="Conexão recta 25"/>
                                <wps:cNvCnPr/>
                                <wps:spPr bwMode="auto">
                                  <a:xfrm>
                                    <a:off x="258" y="29847"/>
                                    <a:ext cx="185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2" name="Conexão recta 26"/>
                                <wps:cNvCnPr/>
                                <wps:spPr bwMode="auto">
                                  <a:xfrm>
                                    <a:off x="258" y="23291"/>
                                    <a:ext cx="18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3" name="Conexão recta 27"/>
                                <wps:cNvCnPr/>
                                <wps:spPr bwMode="auto">
                                  <a:xfrm>
                                    <a:off x="258" y="16476"/>
                                    <a:ext cx="18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4" name="Conexão recta 28"/>
                                <wps:cNvCnPr/>
                                <wps:spPr bwMode="auto">
                                  <a:xfrm>
                                    <a:off x="172" y="9575"/>
                                    <a:ext cx="18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5" name="Conexão recta 29"/>
                                <wps:cNvCnPr/>
                                <wps:spPr bwMode="auto">
                                  <a:xfrm>
                                    <a:off x="0" y="3364"/>
                                    <a:ext cx="18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36" name="Rectângulo arredondado 14"/>
                          <wps:cNvSpPr>
                            <a:spLocks noChangeArrowheads="1"/>
                          </wps:cNvSpPr>
                          <wps:spPr bwMode="auto">
                            <a:xfrm>
                              <a:off x="4448" y="8032"/>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model</w:t>
                                </w:r>
                              </w:p>
                            </w:txbxContent>
                          </wps:txbx>
                          <wps:bodyPr rot="0" vert="horz" wrap="square" lIns="91440" tIns="45720" rIns="91440" bIns="45720" anchor="ctr" anchorCtr="0" upright="1">
                            <a:noAutofit/>
                          </wps:bodyPr>
                        </wps:wsp>
                        <wps:wsp>
                          <wps:cNvPr id="537" name="Rectângulo arredondado 14"/>
                          <wps:cNvSpPr>
                            <a:spLocks noChangeArrowheads="1"/>
                          </wps:cNvSpPr>
                          <wps:spPr bwMode="auto">
                            <a:xfrm>
                              <a:off x="6114" y="8032"/>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unique identifier</w:t>
                                </w:r>
                              </w:p>
                            </w:txbxContent>
                          </wps:txbx>
                          <wps:bodyPr rot="0" vert="horz" wrap="square" lIns="91440" tIns="45720" rIns="91440" bIns="45720" anchor="ctr" anchorCtr="0" upright="1">
                            <a:noAutofit/>
                          </wps:bodyPr>
                        </wps:wsp>
                        <wpg:grpSp>
                          <wpg:cNvPr id="538" name="Group 3153"/>
                          <wpg:cNvGrpSpPr>
                            <a:grpSpLocks/>
                          </wpg:cNvGrpSpPr>
                          <wpg:grpSpPr bwMode="auto">
                            <a:xfrm>
                              <a:off x="6004" y="5419"/>
                              <a:ext cx="93" cy="3006"/>
                              <a:chOff x="6022" y="5419"/>
                              <a:chExt cx="93" cy="3006"/>
                            </a:xfrm>
                          </wpg:grpSpPr>
                          <wps:wsp>
                            <wps:cNvPr id="539" name="AutoShape 1695"/>
                            <wps:cNvCnPr>
                              <a:cxnSpLocks noChangeShapeType="1"/>
                            </wps:cNvCnPr>
                            <wps:spPr bwMode="auto">
                              <a:xfrm>
                                <a:off x="6022" y="5419"/>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1696"/>
                            <wps:cNvCnPr>
                              <a:cxnSpLocks noChangeShapeType="1"/>
                            </wps:cNvCnPr>
                            <wps:spPr bwMode="auto">
                              <a:xfrm>
                                <a:off x="6022" y="6404"/>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1697"/>
                            <wps:cNvCnPr>
                              <a:cxnSpLocks noChangeShapeType="1"/>
                            </wps:cNvCnPr>
                            <wps:spPr bwMode="auto">
                              <a:xfrm>
                                <a:off x="6022" y="7440"/>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1697"/>
                            <wps:cNvCnPr/>
                            <wps:spPr bwMode="auto">
                              <a:xfrm>
                                <a:off x="6022" y="8424"/>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AutoShape 3154"/>
                          <wps:cNvCnPr>
                            <a:cxnSpLocks noChangeShapeType="1"/>
                          </wps:cNvCnPr>
                          <wps:spPr bwMode="auto">
                            <a:xfrm>
                              <a:off x="6046" y="4847"/>
                              <a:ext cx="1" cy="357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Juta 80" o:spid="_x0000_s1076" editas="canvas" style="width:325.65pt;height:287.8pt;mso-position-horizontal-relative:char;mso-position-vertical-relative:line" coordsize="41357,36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UxQmAkAAC1XAAAOAAAAZHJzL2Uyb0RvYy54bWzsXFty47gV/U9V9sDiv1sEn5Kq1VNdfnRS&#10;NUmmZiYLoEhKYkKRDElb7kllMzNLmY3lXAAEH5Ys2W1x2m76Q5ZEEgIuDg5wz73A++/ut4l2FxVl&#10;nKULnb0zdC1KgyyM0/VC/+fPNxdTXSsrPw39JEujhf45KvXvPvz5T+93+Twys02WhFGhoZC0nO/y&#10;hb6pqnw+mZTBJtr65bssj1JcXGXF1q/wsVhPwsLfofRtMjENw53ssiLMiyyIyhLfXomL+gde/moV&#10;BdU/VqsyqrRkoaNuFX8t+OuSXicf3vvzdeHnmziQ1fCfUYutH6f4UVXUlV/52m0RPyhqGwdFVmar&#10;6l2QbSfZahUHEW8DWsOMXmsu/fTOL3ljAlinriDevWC5yzXVO81u4iSBNSYofU7f0f8d+ifCl7t8&#10;Pd+tc9VP6NteRz2pXZ+K7DbnzVrPg7/f/VBocbjQLWaYupb6W8CE36FZzHGph+jncd+nIv8p/6EQ&#10;Zsbb77Pg36Wocvc63b8WN2vL3d+yECX6t1XGe+h+VWypCNheu1/oU9s2mK59Bng9z5CAiO4rLcBF&#10;23CY5di6FuC65Vqe5co7gg1wRc8z0/X447aB6qM2/jzYXMvnXWsK0NHDjmdO6erEn4sKwM6qktRC&#10;wL9sDFx+mYF/2vh5xA1cdg1s1Qb+ESPj91/T9W2SaTNhY35rbeBSWFdLs8uNn66jj0WR7TaRH6Jm&#10;jDeEqoxOEQ/QhxJ9c9Tctm27PXPVxrYwnoWxpqbTsZU/z4uy+hRlW43eLPQCteed6d99X1bCrPUt&#10;1ANllsQhAZp/KNbLy6TQ7nxwwA3/k6V3bktSbbfQTQf9iFpscyAyXCb8Vzr3le3iDP63r7htXIHY&#10;kngLiKmb/DmZ8DoNOU4qP07Ee6AiSfnYE2YUgKjul/d8ZDAOHbLxMgs/w8pFJogMxIs3m6z4Rdd2&#10;ILGFXv7n1i8iXUv+mqKnZgzoBuvxDzYwiA9F+8qyfcVPAxS10IOq0DXx4bISXHmbF/F6g99i3CBp&#10;9hHDaRVz0zf1ki0AkAdCtG1gehGM0Qa0XxRRmGHOCTON8QHbASvwcT50o0I03A3LI1T48xrdzLHA&#10;bkQFnmsdQXd2m4bUngbiVNI6lE31w3/p2mqbYKICpjXmuqAgMQj4eOAs85LD4fEhdXgMgOYl1J8H&#10;e0VMI+wF2cqZEpPSUdhzkh4I9i5jzgh7NeF8IexB0hjMDauObK9gj5XYEbbnS7CBYI+1jGB71zA5&#10;pe9ne14lte57uJYZ2Z4vckzFWCPb99ge5HoE9hx+A8Fesf0Ie1oYfSnbK8YaYd+DPRzFI7C365lS&#10;OaIDrO09w+EL05HthRv7rLW9mDDHRQ5cPEnbapEDOekI7Lk6MjTbj7B/CbZXjPWa2F4KlQTVtmDr&#10;QJeSUP1U3OaZBoWDey5dNZZE8ZdSaxu11fS4NNyQsGWSV8y1VhuSLRdflEoL3QvKi9Jua33W9Gy3&#10;Vneh/nZVx75Ce9AKs64VzPNbwZtCGKcWeX0rzFySxLhcbc8cqUEdM8PMrU1nWdPZ41YYQKd2SKYU&#10;FHiJoNH9779lWrTVpFxdaqT+ZqXW+MmY/S9TERgI7lMZGFDSNRfDf/6cIwjQUa7FI0Sjh5Vr4XuT&#10;Jow/LsfJsMEFwxdC9GC26fGCW1i0plOggoPRsmtxro481NKcFLOXUVqhnSm1qrAOa36IUjSi3wWz&#10;+CIEfuV+zU8FdEhaJmWbzQxHNOHl5Wyt4uaF7prtoEQv9G0UQoOOEBKkd3wsPlC7ubkg3xOtkkrK&#10;w2X/nRmz6+n11L6wTff6wjauri4+3lzaF+4N85wr6+ry8or9j4zE7PkmDsMoJZ2/Dt0x+7TAiQwi&#10;iqCbCt4pm026pXNBFVWs//NKgx7aYr3gc7SUfz+cBO7Ab+4PFhogCD+mcRjjbYDQLGTixr8+43BZ&#10;JXH+lzpKIIeK4F7FLM0osRGdEIOEE/NhiaSsCp/CD2qUiCjEgeCP6sWXQf6j/t1x4MvQzpsHezNb&#10;imUCn/MfrBgwN3ZXDFL0Od+KoTPzq2CMN5vJxYJVz/sUt5Ux3c4zTTSX7XlKgbZpP01ExA1nj+c6&#10;cKKkNX/EiK/Due3o15C6kMVmIpCOqHdfDrWnFNvn86HpdRcYoyDanUhU1FcEwenia/IVBsH90TiA&#10;crMGEIYU7pnpzKTjoYimA3yx/KwzQEbgHwK+TPoZgd/XhkAJRwh/SGmoAf7MtHreOBuB//Q8H5N7&#10;iiPjw70jI4C7a1HUPBoLUJwxCONL1x+E7/IR1zg1I/CfkeAmciNH4O8B/tFogOKMIYFvmbb1KPCP&#10;ePTcqSanhZScWsH6BlPczDHFbX+usgNK2LPUUYmwA4C9owK0F/TwcqUnewzlHYCTNtis+Qn3h4XY&#10;09KUHy+Da9Z1DTs/9ZK5yRb/hddG3YdiORiPXX1Ktu58+hRjJOBSyjD0baGU11gzeVolQc2cTZFq&#10;dlpIq/NQN/TwR2hUwIe0qIrlCHm6yQDAWKZYDJpHMDocjCG4dzRl3jmtpdcMvyXNhYCWGG8Hgi5J&#10;nNIGCTn3PByaD0Rkc+qgf5474h4VkcWv0waAN68SUwefXRe1DTWK+5hru8dPxZzpiGxPGox8XLWQ&#10;B3CcFMkYYdff+/aGInG0waMXtpZU13ZOnw07y4S+Dq7owA6CEDFePc2PbPftBYAtFQXqs13bNXwu&#10;7Jhr93NM2NQZYffN5x1YKgjTh13bSXsq7JgHEgWhIXeptxoG6k7LFhjn2Lc8x6oISB91Skl5tjth&#10;WUgG7E+wI+a+YqZrHFqed6W8+vb3g7gcDuJfe+SqdioGGzImrbamTQ2RlNtaNLY2Io9b007af2/J&#10;LKUxIN2Py2GX+9cEe2xNA19j+TDCnvzEE1UnsGU7k1UlINXp/K8L9moS6G1WsFRAQR0uI7Pjzifu&#10;uoYh8OjYrLdnTOUf4hAjsehQ6YfYVykWwc1TTRJi/7k/NAEROehy+NN5IDySg+MoxA4CApVcihEW&#10;Xzgxn4qUWvAec9UKem2sI4lXX29+8SgNtw4De9IZUwfCinQcjtDoOojtC3QDIda1wQ8dj2NE7Li/&#10;QxBnnfpkq/0dHcT2tb2BEOvRgVIjYscdSXTa4iGOVXGQRxELFNULz6PHxqk5fmqbI2O+2h1xw+sy&#10;tgqONFjEsZJtLYYk6nOzZ33o4cPIsYjfWY7HVXO1mm8SheQu0S9do5p0uCU1s5MJdOJhhic6km8+&#10;fYHjFwehcrUxoCNZeU6XPD+WDn1tf+Z3Nafcfvg/AAAA//8DAFBLAwQUAAYACAAAACEA9tdJtN4A&#10;AAAFAQAADwAAAGRycy9kb3ducmV2LnhtbEyPUUvDMBSF34X9h3AHvrl0c+1G13SIoIg+TGfB16y5&#10;a8OSm9Jka/XXG33RlwuHczjnu8V2tIZdsPfakYD5LAGGVDulqRFQvT/crIH5IElJ4wgFfKKHbTm5&#10;KmSu3EBveNmHhsUS8rkU0IbQ5Zz7ukUr/cx1SNE7ut7KEGXfcNXLIZZbwxdJknErNcWFVnZ432J9&#10;2p+tgOXiaNavj9nL11NVDc8fS71KdlqI6+l4twEWcAx/YfjBj+hQRqaDO5PyzAiIj4TfG70snd8C&#10;OwhIV2kGvCz4f/ryGwAA//8DAFBLAQItABQABgAIAAAAIQC2gziS/gAAAOEBAAATAAAAAAAAAAAA&#10;AAAAAAAAAABbQ29udGVudF9UeXBlc10ueG1sUEsBAi0AFAAGAAgAAAAhADj9If/WAAAAlAEAAAsA&#10;AAAAAAAAAAAAAAAALwEAAF9yZWxzLy5yZWxzUEsBAi0AFAAGAAgAAAAhAFK5TFCYCQAALVcAAA4A&#10;AAAAAAAAAAAAAAAALgIAAGRycy9lMm9Eb2MueG1sUEsBAi0AFAAGAAgAAAAhAPbXSbTeAAAABQEA&#10;AA8AAAAAAAAAAAAAAAAA8gsAAGRycy9kb3ducmV2LnhtbFBLBQYAAAAABAAEAPMAAAD9DAAAAAA=&#10;">
                <v:shape id="_x0000_s1077" type="#_x0000_t75" style="position:absolute;width:41357;height:36550;visibility:visible;mso-wrap-style:square">
                  <v:fill o:detectmouseclick="t"/>
                  <v:path o:connecttype="none"/>
                </v:shape>
                <v:group id="Group 3156" o:spid="_x0000_s1078" style="position:absolute;left:844;top:177;width:40513;height:36373" coordorigin="1267,4002" coordsize="6380,5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TbusYAAADdAAAADwAAAGRycy9kb3ducmV2LnhtbESPQWvCQBSE74X+h+UV&#10;ems2UVokuoYgWnoQoUYQb4/sMwlm34bsNon/visUehxm5htmlU2mFQP1rrGsIIliEMSl1Q1XCk7F&#10;7m0Bwnlkja1lUnAnB9n6+WmFqbYjf9Nw9JUIEHYpKqi971IpXVmTQRfZjjh4V9sb9EH2ldQ9jgFu&#10;WjmL4w9psOGwUGNHm5rK2/HHKPgcccznyXbY366b+6V4P5z3CSn1+jLlSxCeJv8f/mt/aQXzJJ7B&#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VNu6xgAAAN0A&#10;AAAPAAAAAAAAAAAAAAAAAKoCAABkcnMvZG93bnJldi54bWxQSwUGAAAAAAQABAD6AAAAnQMAAAAA&#10;">
                  <v:rect id="Rectângulo 9" o:spid="_x0000_s1079" style="position:absolute;left:4446;top:4002;width:3200;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ac8UA&#10;AADdAAAADwAAAGRycy9kb3ducmV2LnhtbESPUWvCMBSF3wf+h3AF32baOmRWYymDwdzYg84fcGmu&#10;TbG5qUmm9d8vg8EeD+ec73A21Wh7cSUfOscK8nkGgrhxuuNWwfHr9fEZRIjIGnvHpOBOAart5GGD&#10;pXY33tP1EFuRIBxKVGBiHEopQ2PIYpi7gTh5J+ctxiR9K7XHW4LbXhZZtpQWO04LBgd6MdScD99W&#10;wW5crsyx4M966C7tx9MO9cq/KzWbjvUaRKQx/of/2m9awSLPFv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FpzxQAAAN0AAAAPAAAAAAAAAAAAAAAAAJgCAABkcnMv&#10;ZG93bnJldi54bWxQSwUGAAAAAAQABAD1AAAAigMAAAAA&#10;" strokeweight="2pt">
                    <v:stroke linestyle="thinThin"/>
                    <v:textbox>
                      <w:txbxContent>
                        <w:p w:rsidR="00B65732" w:rsidRDefault="00B65732" w:rsidP="000214EB">
                          <w:pPr>
                            <w:jc w:val="center"/>
                            <w:rPr>
                              <w:sz w:val="16"/>
                              <w:szCs w:val="16"/>
                              <w:lang w:val="pt-PT"/>
                            </w:rPr>
                          </w:pPr>
                          <w:r w:rsidRPr="006F4969">
                            <w:rPr>
                              <w:sz w:val="16"/>
                              <w:szCs w:val="16"/>
                              <w:lang w:val="pt-PT"/>
                            </w:rPr>
                            <w:t>WSD Device type</w:t>
                          </w:r>
                        </w:p>
                      </w:txbxContent>
                    </v:textbox>
                  </v:rect>
                  <v:roundrect id="Rectângulo arredondado 10" o:spid="_x0000_s1080" style="position:absolute;left:4448;top:5037;width:1532;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eF8AA&#10;AADcAAAADwAAAGRycy9kb3ducmV2LnhtbERPTWvCQBC9C/6HZYTedKOEalNXEYtS1ItReh6yYxKa&#10;nQ3Zrab/3jkUeny87+W6d426UxdqzwamkwQUceFtzaWB62U3XoAKEdli45kM/FKA9Wo4WGJm/YPP&#10;dM9jqSSEQ4YGqhjbTOtQVOQwTHxLLNzNdw6jwK7UtsOHhLtGz5LkVTusWRoqbGlbUfGd/zgpwePu&#10;uj/Mp+Fjc9prd0vd11tqzMuo37yDitTHf/Gf+9MaSBNZK2fkCO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yeF8AAAADcAAAADwAAAAAAAAAAAAAAAACYAgAAZHJzL2Rvd25y&#10;ZXYueG1sUEsFBgAAAAAEAAQA9QAAAIUDAAAAAA==&#10;" strokeweight="2pt">
                    <v:textbox>
                      <w:txbxContent>
                        <w:p w:rsidR="00B65732" w:rsidRDefault="00B65732" w:rsidP="000214EB">
                          <w:pPr>
                            <w:jc w:val="center"/>
                            <w:rPr>
                              <w:sz w:val="16"/>
                              <w:szCs w:val="16"/>
                            </w:rPr>
                          </w:pPr>
                          <w:r>
                            <w:rPr>
                              <w:sz w:val="16"/>
                              <w:szCs w:val="16"/>
                            </w:rPr>
                            <w:t>WSD</w:t>
                          </w:r>
                          <w:r>
                            <w:rPr>
                              <w:sz w:val="16"/>
                              <w:szCs w:val="16"/>
                            </w:rPr>
                            <w:br/>
                            <w:t>Device class</w:t>
                          </w:r>
                        </w:p>
                      </w:txbxContent>
                    </v:textbox>
                  </v:roundrect>
                  <v:roundrect id="Rectângulo arredondado 11" o:spid="_x0000_s1081" style="position:absolute;left:6115;top:5037;width:1532;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CVJsQA&#10;AADcAAAADwAAAGRycy9kb3ducmV2LnhtbESPzWrCQBSF90LfYbiF7ppJbKwaHUValGK7aRTXl8w1&#10;CWbuhMw0pm/fEQouD+fn4yzXg2lET52rLStIohgEcWF1zaWC42H7PAPhPLLGxjIp+CUH69XDaImZ&#10;tlf+pj73pQgj7DJUUHnfZlK6oiKDLrItcfDOtjPog+xKqTu8hnHTyHEcv0qDNQdChS29VVRc8h8T&#10;IPi5Pe7208S9b7520pxTc5qnSj09DpsFCE+Dv4f/2x9awSR5gdu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glSb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r>
                          <w:r>
                            <w:rPr>
                              <w:rFonts w:cs="Arial"/>
                              <w:szCs w:val="20"/>
                              <w:lang w:val="en-GB"/>
                            </w:rPr>
                            <w:t>e.i.r.p.</w:t>
                          </w:r>
                          <w:r>
                            <w:rPr>
                              <w:sz w:val="16"/>
                              <w:szCs w:val="16"/>
                            </w:rPr>
                            <w:t xml:space="preserve"> max</w:t>
                          </w:r>
                        </w:p>
                      </w:txbxContent>
                    </v:textbox>
                  </v:roundrect>
                  <v:roundrect id="Rectângulo arredondado 12" o:spid="_x0000_s1082" style="position:absolute;left:4448;top:6023;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kNUsMA&#10;AADcAAAADwAAAGRycy9kb3ducmV2LnhtbESPS4vCMBSF9wPzH8IdcKdphzpqNYqMKDK68YHrS3Nt&#10;i81NaaLWf28EYZaH8/g4k1lrKnGjxpWWFcS9CARxZnXJuYLjYdkdgnAeWWNlmRQ8yMFs+vkxwVTb&#10;O+/otve5CCPsUlRQeF+nUrqsIIOuZ2vi4J1tY9AH2eRSN3gP46aS31H0Iw2WHAgF1vRbUHbZX02A&#10;4GZ5XP0NYreYb1fSnBNzGiVKdb7a+RiEp9b/h9/ttVbQjxN4nQlH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kNUs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Emission class</w:t>
                          </w:r>
                        </w:p>
                      </w:txbxContent>
                    </v:textbox>
                  </v:roundrect>
                  <v:roundrect id="Rectângulo arredondado 13" o:spid="_x0000_s1083" style="position:absolute;left:6115;top:6023;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WoycIA&#10;AADcAAAADwAAAGRycy9kb3ducmV2LnhtbESPS4vCMBSF9wP+h3AFd2Na0VGrUURRZHTjA9eX5toW&#10;m5vSRK3/3ggDszycx8eZzhtTigfVrrCsIO5GIIhTqwvOFJxP6+8RCOeRNZaWScGLHMxnra8pJto+&#10;+UCPo89EGGGXoILc+yqR0qU5GXRdWxEH72prgz7IOpO6xmcYN6XsRdGPNFhwIORY0TKn9Ha8mwDB&#10;3fq8+R3GbrXYb6S59s1l3Feq024WExCeGv8f/mtvtYJBPIDPmX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RajJwgAAANwAAAAPAAAAAAAAAAAAAAAAAJgCAABkcnMvZG93&#10;bnJldi54bWxQSwUGAAAAAAQABAD1AAAAhwMAAAAA&#10;" strokeweight="2pt">
                    <v:textbox>
                      <w:txbxContent>
                        <w:p w:rsidR="00B65732" w:rsidRDefault="00B65732" w:rsidP="000214EB">
                          <w:pPr>
                            <w:jc w:val="center"/>
                            <w:rPr>
                              <w:sz w:val="16"/>
                              <w:szCs w:val="16"/>
                            </w:rPr>
                          </w:pPr>
                          <w:r w:rsidRPr="000214EB">
                            <w:rPr>
                              <w:sz w:val="16"/>
                              <w:szCs w:val="16"/>
                            </w:rPr>
                            <w:t>WSD</w:t>
                          </w:r>
                          <w:r w:rsidRPr="000214EB">
                            <w:rPr>
                              <w:sz w:val="16"/>
                              <w:szCs w:val="16"/>
                            </w:rPr>
                            <w:br/>
                            <w:t>ACLR</w:t>
                          </w:r>
                        </w:p>
                      </w:txbxContent>
                    </v:textbox>
                  </v:roundrect>
                  <v:roundrect id="Rectângulo arredondado 14" o:spid="_x0000_s1084" style="position:absolute;left:4448;top:7059;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2vsMA&#10;AADcAAAADwAAAGRycy9kb3ducmV2LnhtbESPS4vCMBSF9wP+h3AFdzat+JipRpEZFFE344jrS3Nt&#10;i81NaaLWf28EYZaH8/g4s0VrKnGjxpWWFSRRDII4s7rkXMHxb9X/BOE8ssbKMil4kIPFvPMxw1Tb&#10;O//S7eBzEUbYpaig8L5OpXRZQQZdZGvi4J1tY9AH2eRSN3gP46aSgzgeS4MlB0KBNX0XlF0OVxMg&#10;uFsd19tJ4n6W+7U056E5fQ2V6nXb5RSEp9b/h9/tjVYwSsbwOhOO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c2vs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technology identifier</w:t>
                          </w:r>
                        </w:p>
                      </w:txbxContent>
                    </v:textbox>
                  </v:roundrect>
                  <v:roundrect id="Rectângulo arredondado 15" o:spid="_x0000_s1085" style="position:absolute;left:6115;top:7059;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uTJcMA&#10;AADcAAAADwAAAGRycy9kb3ducmV2LnhtbESPS4vCMBSF98L8h3AHZqdpB8dqNYrMoIi68YHrS3Nt&#10;i81NaTJa/70RBJeH8/g4k1lrKnGlxpWWFcS9CARxZnXJuYLjYdEdgnAeWWNlmRTcycFs+tGZYKrt&#10;jXd03ftchBF2KSoovK9TKV1WkEHXszVx8M62MeiDbHKpG7yFcVPJ7ygaSIMlB0KBNf0WlF32/yZA&#10;cLM4LtdJ7P7m26U05745jfpKfX228zEIT61/h1/tlVbwEyfwPBOO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uTJc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Ant Character’s</w:t>
                          </w:r>
                        </w:p>
                      </w:txbxContent>
                    </v:textbox>
                  </v:roundrect>
                  <v:group id="Grupo 32" o:spid="_x0000_s1086" style="position:absolute;left:1267;top:4276;width:3213;height:5454"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upo 22" o:spid="_x0000_s1087"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exão em ângulos rectos 20" o:spid="_x0000_s1088" type="#_x0000_t34" style="position:absolute;left:-10005;top:14271;width:33889;height:534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chMEAAADcAAAADwAAAGRycy9kb3ducmV2LnhtbERPy4rCMBTdC/5DuMLsbKrgg2oUmVGQ&#10;2flAmN2d5tpWk5vaRO38/WQhuDyc93zZWiMe1PjKsYJBkoIgzp2uuFBwPGz6UxA+IGs0jknBH3lY&#10;LrqdOWbaPXlHj30oRAxhn6GCMoQ6k9LnJVn0iauJI3d2jcUQYVNI3eAzhlsjh2k6lhYrjg0l1vRZ&#10;Un7d362C+zavTqOvHz0Zh3Z9MXgz699vpT567WoGIlAb3uKXe6sVjIZxfjwTj4B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qNyEwQAAANwAAAAPAAAAAAAAAAAAAAAA&#10;AKECAABkcnMvZG93bnJldi54bWxQSwUGAAAAAAQABAD5AAAAjwMAAAAA&#10;" adj="-30" strokeweight="1.5pt">
                        <v:stroke startarrow="open"/>
                      </v:shape>
                      <v:shape id="Conexão recta unidireccional 21" o:spid="_x0000_s1089" type="#_x0000_t32" style="position:absolute;top:33895;width:4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QFcIAAADcAAAADwAAAGRycy9kb3ducmV2LnhtbESPQWsCMRSE7wX/Q3iCt5qstkVWo0hh&#10;q0er0vNj89wsbl7WTdT13zdCocdhZr5hFqveNeJGXag9a8jGCgRx6U3NlYbjoXidgQgR2WDjmTQ8&#10;KMBqOXhZYG78nb/pto+VSBAOOWqwMba5lKG05DCMfUucvJPvHMYku0qaDu8J7ho5UepDOqw5LVhs&#10;6dNSed5fnYafTWb7aqvs9Hp5O6ivXRHoWGg9GvbrOYhIffwP/7W3RsP7JIPnmXQ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xQFcIAAADcAAAADwAAAAAAAAAAAAAA&#10;AAChAgAAZHJzL2Rvd25yZXYueG1sUEsFBgAAAAAEAAQA+QAAAJADAAAAAA==&#10;" strokeweight="1.5pt">
                        <v:stroke endarrow="open"/>
                      </v:shape>
                    </v:group>
                    <v:group id="Grupo 31" o:spid="_x0000_s1090"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roundrect id="Rectângulo arredondado 3" o:spid="_x0000_s1091" style="position:absolute;left:3191;top:6383;width:14802;height:52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fm8QA&#10;AADcAAAADwAAAGRycy9kb3ducmV2LnhtbESPX2vCMBTF34V9h3AHe7OpnXOuMxaZKLL5MpU9X5pr&#10;W9bclCTT+u3NQPDxcP78OLOiN604kfONZQWjJAVBXFrdcKXgsF8NpyB8QNbYWiYFF/JQzB8GM8y1&#10;PfM3nXahEnGEfY4K6hC6XEpf1mTQJ7Yjjt7ROoMhSldJ7fAcx00rszSdSIMNR0KNHX3UVP7u/kyE&#10;4NfqsP58HfnlYruW5jg2P29jpZ4e+8U7iEB9uIdv7Y1W8JI9w/+Ze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X5v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Location</w:t>
                              </w:r>
                            </w:p>
                          </w:txbxContent>
                        </v:textbox>
                      </v:roundrect>
                      <v:roundrect id="Rectângulo arredondado 4" o:spid="_x0000_s1092" style="position:absolute;left:3191;top:12594;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H78QA&#10;AADcAAAADwAAAGRycy9kb3ducmV2LnhtbESPS2vCQBSF94L/YbiCu2aipK/oGIKilNpNrbi+ZK5J&#10;MHMnZKZJ+u87hYLLw3l8nHU2mkb01LnasoJFFIMgLqyuuVRw/to/vIBwHlljY5kU/JCDbDOdrDHV&#10;duBP6k++FGGEXYoKKu/bVEpXVGTQRbYlDt7VdgZ9kF0pdYdDGDeNXMbxkzRYcyBU2NK2ouJ2+jYB&#10;gsf9+fD+vHC7/OMgzTUxl9dEqflszFcgPI3+Hv5vv2kFj8sE/s6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x+/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Location accuracy</w:t>
                              </w:r>
                            </w:p>
                          </w:txbxContent>
                        </v:textbox>
                      </v:roundrect>
                      <v:roundrect id="Rectângulo arredondado 5" o:spid="_x0000_s1093" style="position:absolute;left:3191;top:19236;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dMQA&#10;AADcAAAADwAAAGRycy9kb3ducmV2LnhtbESPS2vCQBSF9wX/w3CF7upEMVWjYwiKIm03PnB9yVyT&#10;YOZOyExj+u87QqHLw3l8nFXam1p01LrKsoLxKAJBnFtdcaHgct69zUE4j6yxtkwKfshBuh68rDDR&#10;9sFH6k6+EGGEXYIKSu+bREqXl2TQjWxDHLybbQ36INtC6hYfYdzUchJF79JgxYFQYkObkvL76dsE&#10;CH7uLvuP2dhts6+9NLepuS6mSr0O+2wJwlPv/8N/7YNWEE9ieJ4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pYnT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Expected Oper area</w:t>
                              </w:r>
                            </w:p>
                          </w:txbxContent>
                        </v:textbox>
                      </v:roundrect>
                      <v:roundrect id="Rectângulo arredondado 6" o:spid="_x0000_s1094" style="position:absolute;left:3105;top:25965;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8A8QA&#10;AADcAAAADwAAAGRycy9kb3ducmV2LnhtbESPzWrCQBSF9wXfYbhCd80kIWpNnYgoSmm7MRXXl8w1&#10;Cc3cCZmpxrfvFApdHs7Px1mtR9OJKw2utawgiWIQxJXVLdcKTp/7p2cQziNr7CyTgjs5WBeThxXm&#10;2t74SNfS1yKMsMtRQeN9n0vpqoYMusj2xMG72MGgD3KopR7wFsZNJ9M4nkuDLQdCgz1tG6q+ym8T&#10;IPi+Px3eFonbbT4O0lwyc15mSj1Ox80LCE+j/w//tV+1glk6h98z4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AP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Device elevation</w:t>
                              </w:r>
                            </w:p>
                          </w:txbxContent>
                        </v:textbox>
                      </v:roundrect>
                      <v:roundrect id="Rectângulo arredondado 7" o:spid="_x0000_s1095" style="position:absolute;left:3105;top:32435;width:14802;height:52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ZmMIA&#10;AADcAAAADwAAAGRycy9kb3ducmV2LnhtbESPS4vCMBSF9wP+h3AFd5oqOmo1iiiKjG584PrSXNti&#10;c1OaqPXfG0GY5eE8Ps50XptCPKhyuWUF3U4EgjixOudUwfm0bo9AOI+ssbBMCl7kYD5r/Ewx1vbJ&#10;B3ocfSrCCLsYFWTel7GULsnIoOvYkjh4V1sZ9EFWqdQVPsO4KWQvin6lwZwDIcOSlhklt+PdBAju&#10;1ufN37DrVov9Rppr31zGfaVazXoxAeGp9v/hb3urFQx6Q/icCUd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t1mYwgAAANwAAAAPAAAAAAAAAAAAAAAAAJgCAABkcnMvZG93&#10;bnJldi54bWxQSwUGAAAAAAQABAD1AAAAhwMAAAAA&#10;" strokeweight="2pt">
                        <v:textbox>
                          <w:txbxContent>
                            <w:p w:rsidR="00B65732" w:rsidRDefault="00B65732" w:rsidP="000214EB">
                              <w:pPr>
                                <w:jc w:val="center"/>
                                <w:rPr>
                                  <w:sz w:val="16"/>
                                  <w:szCs w:val="16"/>
                                </w:rPr>
                              </w:pPr>
                              <w:r>
                                <w:rPr>
                                  <w:sz w:val="16"/>
                                  <w:szCs w:val="16"/>
                                </w:rPr>
                                <w:t>WSD</w:t>
                              </w:r>
                              <w:r>
                                <w:rPr>
                                  <w:sz w:val="16"/>
                                  <w:szCs w:val="16"/>
                                </w:rPr>
                                <w:br/>
                                <w:t>Type</w:t>
                              </w:r>
                            </w:p>
                          </w:txbxContent>
                        </v:textbox>
                      </v:roundrect>
                      <v:rect id="Rectângulo 8" o:spid="_x0000_s1096" style="position:absolute;width:14801;height:5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LMMEA&#10;AADcAAAADwAAAGRycy9kb3ducmV2LnhtbERPz2vCMBS+D/wfwhN2m4mFDa1GEUUmjAm1Xrw9mmdb&#10;bF5Kkmn975fDYMeP7/dyPdhO3MmH1rGG6USBIK6cabnWcC73bzMQISIb7ByThicFWK9GL0vMjXtw&#10;QfdTrEUK4ZCjhibGPpcyVA1ZDBPXEyfu6rzFmKCvpfH4SOG2k5lSH9Jiy6mhwZ62DVW304/V4LLq&#10;0xelzL7LXTsvLk51xy+l9et42CxARBriv/jPfTAa3rO0Np1JR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5izDBAAAA3AAAAA8AAAAAAAAAAAAAAAAAmAIAAGRycy9kb3du&#10;cmV2LnhtbFBLBQYAAAAABAAEAPUAAACGAwAAAAA=&#10;" strokeweight="2pt">
                        <v:textbox>
                          <w:txbxContent>
                            <w:p w:rsidR="00B65732" w:rsidRDefault="00B65732" w:rsidP="000214EB">
                              <w:pPr>
                                <w:jc w:val="center"/>
                                <w:rPr>
                                  <w:sz w:val="16"/>
                                  <w:szCs w:val="16"/>
                                  <w:lang w:val="pt-PT"/>
                                </w:rPr>
                              </w:pPr>
                              <w:r>
                                <w:rPr>
                                  <w:sz w:val="16"/>
                                  <w:szCs w:val="16"/>
                                  <w:lang w:val="pt-PT"/>
                                </w:rPr>
                                <w:t>WSD</w:t>
                              </w:r>
                              <w:r>
                                <w:rPr>
                                  <w:sz w:val="16"/>
                                  <w:szCs w:val="16"/>
                                  <w:lang w:val="pt-PT"/>
                                </w:rPr>
                                <w:br/>
                              </w:r>
                              <w:r w:rsidRPr="003C1BE6">
                                <w:rPr>
                                  <w:sz w:val="16"/>
                                  <w:szCs w:val="16"/>
                                  <w:lang w:val="en-GB"/>
                                </w:rPr>
                                <w:t>Information</w:t>
                              </w:r>
                            </w:p>
                          </w:txbxContent>
                        </v:textbox>
                      </v:rect>
                      <v:group id="Grupo 30" o:spid="_x0000_s1097"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Conexão recta 23" o:spid="_x0000_s1098" style="position:absolute;visibility:visible;mso-wrap-style:squar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Ov0MIAAADcAAAADwAAAGRycy9kb3ducmV2LnhtbERPz2vCMBS+D/wfwhN2W9M5N6QaRQqD&#10;HvRgN+b10TybsualJlnt/vvlIOz48f3e7Cbbi5F86BwreM5yEMSN0x23Cj4/3p9WIEJE1tg7JgW/&#10;FGC3nT1ssNDuxica69iKFMKhQAUmxqGQMjSGLIbMDcSJuzhvMSboW6k93lK47eUiz9+kxY5Tg8GB&#10;SkPNd/1jFSyPldHn6RAOp7z6ou66LK+1U+pxPu3XICJN8V98d1dawetLmp/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Ov0MIAAADcAAAADwAAAAAAAAAAAAAA&#10;AAChAgAAZHJzL2Rvd25yZXYueG1sUEsFBgAAAAAEAAQA+QAAAJADAAAAAA==&#10;" strokeweight="2.25pt"/>
                        <v:line id="Conexão recta 25" o:spid="_x0000_s1099" style="position:absolute;visibility:visible;mso-wrap-style:squar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TDbcMAAADcAAAADwAAAGRycy9kb3ducmV2LnhtbESPQWvCQBSE74L/YXlCb7prkaKpayiC&#10;kIMejKVeH9nXbGj2bZLdavrv3UKhx2Hmm2G2+ehacaMhNJ41LBcKBHHlTcO1hvfLYb4GESKywdYz&#10;afihAPluOtliZvydz3QrYy1SCYcMNdgYu0zKUFlyGBa+I07epx8cxiSHWpoB76nctfJZqRfpsOG0&#10;YLGjvaXqq/x2GlanwprreAzHsyo+qOlX+770Wj/NxrdXEJHG+B/+owuTOLWB3zPpCM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0w23DAAAA3AAAAA8AAAAAAAAAAAAA&#10;AAAAoQIAAGRycy9kb3ducmV2LnhtbFBLBQYAAAAABAAEAPkAAACRAwAAAAA=&#10;" strokeweight="2.25pt"/>
                        <v:line id="Conexão recta 26" o:spid="_x0000_s1100" style="position:absolute;visibility:visible;mso-wrap-style:squar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UPMQAAADcAAAADwAAAGRycy9kb3ducmV2LnhtbESPT4vCMBTE7wt+h/AEb2vqnxWpRhFB&#10;6EEPdhe9PppnU2xeahO1fnuzsLDHYWZ+wyzXna3Fg1pfOVYwGiYgiAunKy4V/HzvPucgfEDWWDsm&#10;BS/ysF71PpaYavfkIz3yUIoIYZ+iAhNCk0rpC0MW/dA1xNG7uNZiiLItpW7xGeG2luMkmUmLFccF&#10;gw1tDRXX/G4VTA+Z0edu7/fHJDtRdZtub7lTatDvNgsQgbrwH/5rZ1rB12QM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ZQ8xAAAANwAAAAPAAAAAAAAAAAA&#10;AAAAAKECAABkcnMvZG93bnJldi54bWxQSwUGAAAAAAQABAD5AAAAkgMAAAAA&#10;" strokeweight="2.25pt"/>
                        <v:line id="Conexão recta 27" o:spid="_x0000_s1101" style="position:absolute;visibility:visible;mso-wrap-style:squar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Exp8MAAADcAAAADwAAAGRycy9kb3ducmV2LnhtbESPQYvCMBSE78L+h/AW9qapqy5SjbII&#10;Qg96sMp6fTTPpti81CZq998bQfA4zMw3zHzZ2VrcqPWVYwXDQQKCuHC64lLBYb/uT0H4gKyxdkwK&#10;/snDcvHRm2Oq3Z13dMtDKSKEfYoKTAhNKqUvDFn0A9cQR+/kWoshyraUusV7hNtafifJj7RYcVww&#10;2NDKUHHOr1bBeJsZfew2frNLsj+qLuPVJXdKfX12vzMQgbrwDr/amVYwGY3g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RMafDAAAA3AAAAA8AAAAAAAAAAAAA&#10;AAAAoQIAAGRycy9kb3ducmV2LnhtbFBLBQYAAAAABAAEAPkAAACRAwAAAAA=&#10;" strokeweight="2.25pt"/>
                        <v:line id="Conexão recta 28" o:spid="_x0000_s1102" style="position:absolute;visibility:visible;mso-wrap-style:squar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p08UAAADcAAAADwAAAGRycy9kb3ducmV2LnhtbESPQWvCQBSE70L/w/IK3symNi0SXUMR&#10;hBzswVja6yP7zAazb5PsVuO/7xYKPQ4z8w2zKSbbiSuNvnWs4ClJQRDXTrfcKPg47RcrED4ga+wc&#10;k4I7eSi2D7MN5trd+EjXKjQiQtjnqMCE0OdS+tqQRZ+4njh6ZzdaDFGOjdQj3iLcdnKZpq/SYstx&#10;wWBPO0P1pfq2CrL30uiv6eAPx7T8pHbIdkPllJo/Tm9rEIGm8B/+a5dawctzB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p08UAAADcAAAADwAAAAAAAAAA&#10;AAAAAAChAgAAZHJzL2Rvd25yZXYueG1sUEsFBgAAAAAEAAQA+QAAAJMDAAAAAA==&#10;" strokeweight="2.25pt"/>
                        <v:line id="Conexão recta 29" o:spid="_x0000_s1103" style="position:absolute;visibility:visible;mso-wrap-style:squar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MSMMAAADcAAAADwAAAGRycy9kb3ducmV2LnhtbESPT4vCMBTE7wt+h/AEb2vqX6QaRQSh&#10;B/dgd9Hro3k2xealNlHrtzcLC3scZuY3zGrT2Vo8qPWVYwWjYQKCuHC64lLBz/f+cwHCB2SNtWNS&#10;8CIPm3XvY4Wpdk8+0iMPpYgQ9ikqMCE0qZS+MGTRD11DHL2Lay2GKNtS6hafEW5rOU6SubRYcVww&#10;2NDOUHHN71bB9Csz+twd/OGYZCeqbtPdLXdKDfrddgkiUBf+w3/tTCuYTWbweyYe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0DEjDAAAA3AAAAA8AAAAAAAAAAAAA&#10;AAAAoQIAAGRycy9kb3ducmV2LnhtbFBLBQYAAAAABAAEAPkAAACRAwAAAAA=&#10;" strokeweight="2.25pt"/>
                      </v:group>
                    </v:group>
                  </v:group>
                  <v:roundrect id="Rectângulo arredondado 14" o:spid="_x0000_s1104" style="position:absolute;left:4448;top:8032;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q3sUA&#10;AADcAAAADwAAAGRycy9kb3ducmV2LnhtbESPS2vCQBSF9wX/w3CF7uokbeojZpTQokh14wPXl8w1&#10;CWbuhMxU03/fEQpdHs7j42TL3jTiRp2rLSuIRxEI4sLqmksFp+PqZQrCeWSNjWVS8EMOlovBU4ap&#10;tnfe0+3gSxFG2KWooPK+TaV0RUUG3ci2xMG72M6gD7Irpe7wHsZNI1+jaCwN1hwIFbb0UVFxPXyb&#10;AMHt6rT+msTuM9+tpbkk5jxLlHoe9vkchKfe/4f/2hut4P1tDI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mrexQAAANwAAAAPAAAAAAAAAAAAAAAAAJgCAABkcnMv&#10;ZG93bnJldi54bWxQSwUGAAAAAAQABAD1AAAAigMAAAAA&#10;" strokeweight="2pt">
                    <v:textbox>
                      <w:txbxContent>
                        <w:p w:rsidR="00B65732" w:rsidRDefault="00B65732" w:rsidP="000214EB">
                          <w:pPr>
                            <w:jc w:val="center"/>
                            <w:rPr>
                              <w:sz w:val="16"/>
                              <w:szCs w:val="16"/>
                            </w:rPr>
                          </w:pPr>
                          <w:r>
                            <w:rPr>
                              <w:sz w:val="16"/>
                              <w:szCs w:val="16"/>
                            </w:rPr>
                            <w:t>WSD</w:t>
                          </w:r>
                          <w:r>
                            <w:rPr>
                              <w:sz w:val="16"/>
                              <w:szCs w:val="16"/>
                            </w:rPr>
                            <w:br/>
                            <w:t>model</w:t>
                          </w:r>
                        </w:p>
                      </w:txbxContent>
                    </v:textbox>
                  </v:roundrect>
                  <v:roundrect id="Rectângulo arredondado 14" o:spid="_x0000_s1105" style="position:absolute;left:6114;top:8032;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7PRcIA&#10;AADcAAAADwAAAGRycy9kb3ducmV2LnhtbESPS4vCMBSF9wP+h3AFd5o6vqtRRFEGdeMD15fm2pZp&#10;bkoTtf77iSDM8nAeH2e2qE0hHlS53LKCbicCQZxYnXOq4HLetMcgnEfWWFgmBS9ysJg3vmYYa/vk&#10;Iz1OPhVhhF2MCjLvy1hKl2Rk0HVsSRy8m60M+iCrVOoKn2HcFPI7iobSYM6BkGFJq4yS39PdBAju&#10;N5ftbtR16+VhK82tb66TvlKtZr2cgvBU+//wp/2jFQx6I3ifCUd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s9FwgAAANwAAAAPAAAAAAAAAAAAAAAAAJgCAABkcnMvZG93&#10;bnJldi54bWxQSwUGAAAAAAQABAD1AAAAhwMAAAAA&#10;" strokeweight="2pt">
                    <v:textbox>
                      <w:txbxContent>
                        <w:p w:rsidR="00B65732" w:rsidRDefault="00B65732" w:rsidP="000214EB">
                          <w:pPr>
                            <w:jc w:val="center"/>
                            <w:rPr>
                              <w:sz w:val="16"/>
                              <w:szCs w:val="16"/>
                            </w:rPr>
                          </w:pPr>
                          <w:r>
                            <w:rPr>
                              <w:sz w:val="16"/>
                              <w:szCs w:val="16"/>
                            </w:rPr>
                            <w:t>WSD</w:t>
                          </w:r>
                          <w:r>
                            <w:rPr>
                              <w:sz w:val="16"/>
                              <w:szCs w:val="16"/>
                            </w:rPr>
                            <w:br/>
                            <w:t>unique identifier</w:t>
                          </w:r>
                        </w:p>
                      </w:txbxContent>
                    </v:textbox>
                  </v:roundrect>
                  <v:group id="Group 3153" o:spid="_x0000_s1106" style="position:absolute;left:6004;top:5419;width:93;height:3006" coordorigin="6022,5419" coordsize="93,3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1695" o:spid="_x0000_s1107" type="#_x0000_t32" style="position:absolute;left:6022;top:5419;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9LnMMAAADcAAAADwAAAGRycy9kb3ducmV2LnhtbESPQYvCMBSE74L/ITxhb5qquGhtFBUE&#10;L3vQ3Yu3R/NsSpuX2sTa/fcbQdjjMDPfMNm2t7XoqPWlYwXTSQKCOHe65ELBz/dxvAThA7LG2jEp&#10;+CUP281wkGGq3ZPP1F1CISKEfYoKTAhNKqXPDVn0E9cQR+/mWoshyraQusVnhNtazpLkU1osOS4Y&#10;bOhgKK8uD6vANtrev5zR16qc13s63Xb7pFPqY9Tv1iAC9eE//G6ftILFfA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S5zDAAAA3AAAAA8AAAAAAAAAAAAA&#10;AAAAoQIAAGRycy9kb3ducmV2LnhtbFBLBQYAAAAABAAEAPkAAACRAwAAAAA=&#10;" strokeweight="1.5pt"/>
                    <v:shape id="AutoShape 1696" o:spid="_x0000_s1108" type="#_x0000_t32" style="position:absolute;left:6022;top:6404;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ORfL8AAADcAAAADwAAAGRycy9kb3ducmV2LnhtbERPy4rCMBTdC/5DuAPubDq+GDpGUUFw&#10;48LHxt2luTbF5qY2sda/NwvB5eG858vOVqKlxpeOFfwmKQji3OmSCwXn03b4B8IHZI2VY1LwIg/L&#10;Rb83x0y7Jx+oPYZCxBD2GSowIdSZlD43ZNEnriaO3NU1FkOETSF1g88Ybis5StOZtFhybDBY08ZQ&#10;fjs+rAJba3vfO6Mvt3JcrWl3Xa3TVqnBT7f6BxGoC1/xx73TCqaTOD+eiUdAL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rORfL8AAADcAAAADwAAAAAAAAAAAAAAAACh&#10;AgAAZHJzL2Rvd25yZXYueG1sUEsFBgAAAAAEAAQA+QAAAI0DAAAAAA==&#10;" strokeweight="1.5pt"/>
                    <v:shape id="AutoShape 1697" o:spid="_x0000_s1109" type="#_x0000_t32" style="position:absolute;left:6022;top:7440;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8058QAAADcAAAADwAAAGRycy9kb3ducmV2LnhtbESPT2sCMRTE74LfITyhNzer1lK2RtGC&#10;4KUH/1x6e2zeboKbl3WTrttv3xQEj8PM/IZZbQbXiJ66YD0rmGU5COLSa8u1gst5P30HESKyxsYz&#10;KfilAJv1eLTCQvs7H6k/xVokCIcCFZgY20LKUBpyGDLfEiev8p3DmGRXS93hPcFdI+d5/iYdWk4L&#10;Blv6NFReTz9OgWu1u315o7+vdtHs6FBtd3mv1Mtk2H6AiDTEZ/jRPmgFy9cZ/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TnxAAAANwAAAAPAAAAAAAAAAAA&#10;AAAAAKECAABkcnMvZG93bnJldi54bWxQSwUGAAAAAAQABAD5AAAAkgMAAAAA&#10;" strokeweight="1.5pt"/>
                    <v:shape id="AutoShape 1697" o:spid="_x0000_s1110" type="#_x0000_t32" style="position:absolute;left:6022;top:8424;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2qkMMAAADcAAAADwAAAGRycy9kb3ducmV2LnhtbESPT4vCMBTE74LfITxhb5r6Z0Vqo6gg&#10;eNmD7l68PZpnU9q81CbW7rffCMIeh5n5DZNte1uLjlpfOlYwnSQgiHOnSy4U/HwfxysQPiBrrB2T&#10;gl/ysN0MBxmm2j35TN0lFCJC2KeowITQpFL63JBFP3ENcfRurrUYomwLqVt8Rrit5SxJltJiyXHB&#10;YEMHQ3l1eVgFttH2/uWMvlblvN7T6bbbJ51SH6N+twYRqA//4Xf7pBV8Lmb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tqpDDAAAA3AAAAA8AAAAAAAAAAAAA&#10;AAAAoQIAAGRycy9kb3ducmV2LnhtbFBLBQYAAAAABAAEAPkAAACRAwAAAAA=&#10;" strokeweight="1.5pt"/>
                  </v:group>
                  <v:shape id="AutoShape 3154" o:spid="_x0000_s1111" type="#_x0000_t32" style="position:absolute;left:6046;top:4847;width:1;height:3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fDrsUAAADcAAAADwAAAGRycy9kb3ducmV2LnhtbESPQWvCQBSE70L/w/IKvYhubK3G1FXa&#10;giDeGkU8PrLPJDT7NmQ3Mf57VxA8DjPzDbNc96YSHTWutKxgMo5AEGdWl5wrOOw3oxiE88gaK8uk&#10;4EoO1quXwRITbS/8R13qcxEg7BJUUHhfJ1K6rCCDbmxr4uCdbWPQB9nkUjd4CXBTyfcomkmDJYeF&#10;Amv6LSj7T1ujoK12w3179JMu/+nm53gRn/qTU+rttf/+AuGp98/wo73VCj6nH3A/E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fDrsUAAADcAAAADwAAAAAAAAAA&#10;AAAAAAChAgAAZHJzL2Rvd25yZXYueG1sUEsFBgAAAAAEAAQA+QAAAJMDAAAAAA==&#10;" strokeweight="1pt"/>
                </v:group>
                <w10:anchorlock/>
              </v:group>
            </w:pict>
          </mc:Fallback>
        </mc:AlternateContent>
      </w:r>
    </w:p>
    <w:p w:rsidR="00B07083" w:rsidRPr="00A12020" w:rsidRDefault="007D5CC6" w:rsidP="00B07083">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4</w:t>
      </w:r>
      <w:r w:rsidR="00A005B2" w:rsidRPr="007D5CC6">
        <w:rPr>
          <w:lang w:val="en-GB"/>
        </w:rPr>
        <w:fldChar w:fldCharType="end"/>
      </w:r>
      <w:r w:rsidRPr="007D5CC6">
        <w:rPr>
          <w:lang w:val="en-GB"/>
        </w:rPr>
        <w:t>: WSD information stored in database</w:t>
      </w:r>
    </w:p>
    <w:p w:rsidR="00B07083" w:rsidRPr="00A12020" w:rsidRDefault="00B07083" w:rsidP="00B07083">
      <w:pPr>
        <w:spacing w:after="240"/>
        <w:jc w:val="both"/>
        <w:rPr>
          <w:rFonts w:cs="Arial"/>
          <w:szCs w:val="20"/>
          <w:lang w:val="en-GB"/>
        </w:rPr>
      </w:pPr>
    </w:p>
    <w:p w:rsidR="00B07083" w:rsidRPr="00A12020" w:rsidRDefault="007D5CC6" w:rsidP="00B07083">
      <w:pPr>
        <w:rPr>
          <w:rFonts w:cs="Arial"/>
          <w:szCs w:val="20"/>
          <w:lang w:val="en-GB"/>
        </w:rPr>
      </w:pPr>
      <w:r w:rsidRPr="007D5CC6">
        <w:rPr>
          <w:rFonts w:cs="Arial"/>
          <w:szCs w:val="20"/>
          <w:lang w:val="en-GB"/>
        </w:rPr>
        <w:br w:type="page"/>
      </w:r>
    </w:p>
    <w:p w:rsidR="00994178" w:rsidRPr="009C1171" w:rsidRDefault="007D5CC6" w:rsidP="009C1171">
      <w:pPr>
        <w:pStyle w:val="Heading2"/>
      </w:pPr>
      <w:bookmarkStart w:id="24" w:name="_Toc325620128"/>
      <w:bookmarkStart w:id="25" w:name="_Toc347231201"/>
      <w:r w:rsidRPr="009C1171">
        <w:lastRenderedPageBreak/>
        <w:t>Protection of the broadcasting service in the band 470-790 MH</w:t>
      </w:r>
      <w:r w:rsidRPr="009C1171">
        <w:rPr>
          <w:sz w:val="16"/>
        </w:rPr>
        <w:t>z</w:t>
      </w:r>
      <w:bookmarkEnd w:id="24"/>
      <w:bookmarkEnd w:id="25"/>
    </w:p>
    <w:p w:rsidR="00B07083" w:rsidRPr="00A12020" w:rsidRDefault="007D5CC6" w:rsidP="00B07083">
      <w:pPr>
        <w:pStyle w:val="ECCParagraph"/>
      </w:pPr>
      <w:bookmarkStart w:id="26" w:name="_Toc311023135"/>
      <w:r w:rsidRPr="007D5CC6">
        <w:t>Broadcasting is the primary service in the 470-790 MHz band.</w:t>
      </w:r>
    </w:p>
    <w:p w:rsidR="00B07083" w:rsidRPr="00A12020" w:rsidRDefault="007D5CC6" w:rsidP="00B07083">
      <w:pPr>
        <w:pStyle w:val="ECCParagraph"/>
      </w:pPr>
      <w:r w:rsidRPr="007D5CC6">
        <w:t>The following sections in this document describe:</w:t>
      </w:r>
    </w:p>
    <w:p w:rsidR="00D872CD" w:rsidRDefault="007D5CC6" w:rsidP="00156E3F">
      <w:pPr>
        <w:pStyle w:val="ECCParagraph"/>
        <w:numPr>
          <w:ilvl w:val="0"/>
          <w:numId w:val="60"/>
        </w:numPr>
        <w:spacing w:after="0"/>
      </w:pPr>
      <w:r w:rsidRPr="007D5CC6">
        <w:t>How broadcast networks currently plan coverage accounting for self-interference.</w:t>
      </w:r>
    </w:p>
    <w:p w:rsidR="00D872CD" w:rsidRDefault="007D5CC6" w:rsidP="00156E3F">
      <w:pPr>
        <w:pStyle w:val="ECCParagraph"/>
        <w:numPr>
          <w:ilvl w:val="0"/>
          <w:numId w:val="60"/>
        </w:numPr>
        <w:spacing w:after="0"/>
      </w:pPr>
      <w:r w:rsidRPr="007D5CC6">
        <w:t>How the same methodology can be extended to calculate suitable power levels for a single WSD interferer</w:t>
      </w:r>
    </w:p>
    <w:p w:rsidR="00D872CD" w:rsidRDefault="007D5CC6" w:rsidP="00156E3F">
      <w:pPr>
        <w:pStyle w:val="ECCParagraph"/>
        <w:numPr>
          <w:ilvl w:val="0"/>
          <w:numId w:val="60"/>
        </w:numPr>
        <w:spacing w:after="0"/>
      </w:pPr>
      <w:r w:rsidRPr="007D5CC6">
        <w:t>How to calculate the additional interference margin necessary to compensate for aggregate interference from a number of WSD.</w:t>
      </w:r>
    </w:p>
    <w:p w:rsidR="00D872CD" w:rsidRDefault="007D5CC6" w:rsidP="00156E3F">
      <w:pPr>
        <w:pStyle w:val="ECCParagraph"/>
        <w:numPr>
          <w:ilvl w:val="0"/>
          <w:numId w:val="60"/>
        </w:numPr>
        <w:spacing w:after="0"/>
      </w:pPr>
      <w:r w:rsidRPr="007D5CC6">
        <w:t>Introduction of two different worked examples which are described further in the annexes for the full translation process.</w:t>
      </w:r>
    </w:p>
    <w:p w:rsidR="00B07083" w:rsidRPr="00A12020" w:rsidRDefault="007D5CC6" w:rsidP="00B07083">
      <w:pPr>
        <w:pStyle w:val="Heading3"/>
        <w:rPr>
          <w:lang w:val="en-GB"/>
        </w:rPr>
      </w:pPr>
      <w:bookmarkStart w:id="27" w:name="_Toc347231202"/>
      <w:r w:rsidRPr="007D5CC6">
        <w:rPr>
          <w:lang w:val="en-GB"/>
        </w:rPr>
        <w:t>Methods for Planning the Coverage of Broadcast Networks</w:t>
      </w:r>
      <w:bookmarkEnd w:id="27"/>
    </w:p>
    <w:p w:rsidR="00B07083" w:rsidRPr="00A12020" w:rsidRDefault="007D5CC6" w:rsidP="00B07083">
      <w:pPr>
        <w:pStyle w:val="ECCParagraph"/>
      </w:pPr>
      <w:r w:rsidRPr="007D5CC6">
        <w:t>The total coverage area of a broadcast network is usually sub-divided into area units known as pixels. These are typically 100m by 100m in size. The quality of reception will vary with location and is characterised by the fraction of receivers that can receive the service in each pixel. This quantity is known as the location probability for that pixel.</w:t>
      </w:r>
    </w:p>
    <w:p w:rsidR="00B07083" w:rsidRPr="00A12020" w:rsidRDefault="007D5CC6" w:rsidP="00B07083">
      <w:pPr>
        <w:pStyle w:val="ECCParagraph"/>
      </w:pPr>
      <w:r w:rsidRPr="007D5CC6">
        <w:t>It should be noted that the service area to be protected is typically only be a sub-set of the total coverage area of an individual transmitter. Broadcast s</w:t>
      </w:r>
      <w:r w:rsidR="00543BDE">
        <w:t xml:space="preserve">ervices are </w:t>
      </w:r>
      <w:r w:rsidRPr="007D5CC6">
        <w:t>usually planned with multiple overlapping transmissions from different transmitter sites and it is usual to protect only the best coverage. Furthermore, spill over coverage into international neighbours or adjacent regions of a country do not usually form part of the intended service area and may not require protection.</w:t>
      </w:r>
    </w:p>
    <w:p w:rsidR="00B07083" w:rsidRPr="00A12020" w:rsidRDefault="007D5CC6" w:rsidP="00B07083">
      <w:pPr>
        <w:pStyle w:val="ECCParagraph"/>
      </w:pPr>
      <w:r w:rsidRPr="007D5CC6">
        <w:t>The location probability is determined by the ratio of the received carrier power to the power sum of the noise and unwanted interference. This quantity is known as the Carrier to Interference plus Noise ratio (C/(I+N)). The wanted carrier power varies across the coverage area as will any interfering power from distant transmitters. For a particular location these quantities are characterised by statistical parameters, namely a median value and a corresponding standard deviation. The location probability is calculated for a pixel by considering the statistical variation of the signals within a pixel and assessing what fraction of the total pixel area has sufficient C/(I+N) to support demodulation of the digital TV signal.</w:t>
      </w:r>
    </w:p>
    <w:p w:rsidR="00B07083" w:rsidRPr="00A12020" w:rsidRDefault="00A005B2" w:rsidP="00B07083">
      <w:pPr>
        <w:jc w:val="both"/>
        <w:rPr>
          <w:szCs w:val="20"/>
          <w:lang w:val="en-GB" w:eastAsia="fr-CH"/>
        </w:rPr>
      </w:pPr>
      <w:r>
        <w:rPr>
          <w:szCs w:val="20"/>
          <w:lang w:val="en-GB" w:eastAsia="fr-CH"/>
        </w:rPr>
        <w:fldChar w:fldCharType="begin"/>
      </w:r>
      <w:r w:rsidR="00A80879">
        <w:rPr>
          <w:szCs w:val="20"/>
          <w:lang w:val="en-GB" w:eastAsia="fr-CH"/>
        </w:rPr>
        <w:instrText xml:space="preserve"> REF _Ref345490579 \h </w:instrText>
      </w:r>
      <w:r>
        <w:rPr>
          <w:szCs w:val="20"/>
          <w:lang w:val="en-GB" w:eastAsia="fr-CH"/>
        </w:rPr>
      </w:r>
      <w:r>
        <w:rPr>
          <w:szCs w:val="20"/>
          <w:lang w:val="en-GB" w:eastAsia="fr-CH"/>
        </w:rPr>
        <w:fldChar w:fldCharType="separate"/>
      </w:r>
      <w:r w:rsidR="0007390A" w:rsidRPr="007D5CC6">
        <w:rPr>
          <w:lang w:val="en-GB"/>
        </w:rPr>
        <w:t xml:space="preserve">Figure </w:t>
      </w:r>
      <w:r w:rsidR="0007390A">
        <w:rPr>
          <w:noProof/>
          <w:lang w:val="en-GB"/>
        </w:rPr>
        <w:t>5</w:t>
      </w:r>
      <w:r>
        <w:rPr>
          <w:szCs w:val="20"/>
          <w:lang w:val="en-GB" w:eastAsia="fr-CH"/>
        </w:rPr>
        <w:fldChar w:fldCharType="end"/>
      </w:r>
      <w:r w:rsidR="00295B5F">
        <w:rPr>
          <w:szCs w:val="20"/>
          <w:lang w:val="en-GB" w:eastAsia="fr-CH"/>
        </w:rPr>
        <w:t xml:space="preserve"> </w:t>
      </w:r>
      <w:r w:rsidR="007D5CC6" w:rsidRPr="007D5CC6">
        <w:rPr>
          <w:szCs w:val="20"/>
          <w:lang w:val="en-GB" w:eastAsia="fr-CH"/>
        </w:rPr>
        <w:t>illustrates how the signal strength, characterised by the electric field E</w:t>
      </w:r>
      <w:r w:rsidR="007D5CC6">
        <w:rPr>
          <w:szCs w:val="20"/>
          <w:vertAlign w:val="subscript"/>
          <w:lang w:val="en-GB" w:eastAsia="fr-CH"/>
        </w:rPr>
        <w:t>DTT</w:t>
      </w:r>
      <w:r w:rsidR="007D5CC6" w:rsidRPr="007D5CC6">
        <w:rPr>
          <w:szCs w:val="20"/>
          <w:lang w:val="en-GB" w:eastAsia="fr-CH"/>
        </w:rPr>
        <w:t xml:space="preserve"> might vary in a pixel together with the corresponding normal distribution. The fraction of locations that have signal level above a minimum level, Emin, is shaded in green and represents the location probability for that pixel.</w:t>
      </w:r>
    </w:p>
    <w:p w:rsidR="00B07083" w:rsidRPr="00A12020" w:rsidRDefault="005953D2" w:rsidP="00B07083">
      <w:pPr>
        <w:jc w:val="center"/>
        <w:rPr>
          <w:szCs w:val="20"/>
          <w:lang w:val="en-GB" w:eastAsia="fr-CH"/>
        </w:rPr>
      </w:pPr>
      <w:r>
        <w:rPr>
          <w:noProof/>
          <w:szCs w:val="20"/>
          <w:lang w:val="da-DK" w:eastAsia="da-DK"/>
        </w:rPr>
        <mc:AlternateContent>
          <mc:Choice Requires="wpc">
            <w:drawing>
              <wp:inline distT="0" distB="0" distL="0" distR="0" wp14:anchorId="1C6F0DB0" wp14:editId="6B6CDAA6">
                <wp:extent cx="4798695" cy="3101340"/>
                <wp:effectExtent l="0" t="0" r="0" b="22860"/>
                <wp:docPr id="407" name="Juta 30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3" name="Text Box 2682"/>
                        <wps:cNvSpPr txBox="1">
                          <a:spLocks noChangeArrowheads="1"/>
                        </wps:cNvSpPr>
                        <wps:spPr bwMode="auto">
                          <a:xfrm>
                            <a:off x="4309285" y="752810"/>
                            <a:ext cx="438309" cy="236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984A7F" w:rsidRDefault="00B65732" w:rsidP="00B07083">
                              <w:pPr>
                                <w:autoSpaceDE w:val="0"/>
                                <w:autoSpaceDN w:val="0"/>
                                <w:adjustRightInd w:val="0"/>
                                <w:rPr>
                                  <w:rFonts w:cs="Arial"/>
                                  <w:color w:val="000000"/>
                                  <w:sz w:val="18"/>
                                  <w:szCs w:val="18"/>
                                </w:rPr>
                              </w:pPr>
                              <w:r w:rsidRPr="00984A7F">
                                <w:rPr>
                                  <w:rFonts w:cs="Arial"/>
                                  <w:color w:val="000000"/>
                                  <w:sz w:val="18"/>
                                  <w:szCs w:val="18"/>
                                </w:rPr>
                                <w:t>E</w:t>
                              </w:r>
                              <w:r w:rsidRPr="00984A7F">
                                <w:rPr>
                                  <w:rFonts w:cs="Arial"/>
                                  <w:color w:val="000000"/>
                                  <w:sz w:val="18"/>
                                  <w:szCs w:val="18"/>
                                  <w:vertAlign w:val="subscript"/>
                                </w:rPr>
                                <w:t>min</w:t>
                              </w:r>
                            </w:p>
                          </w:txbxContent>
                        </wps:txbx>
                        <wps:bodyPr rot="0" vert="horz" wrap="square" lIns="53986" tIns="26993" rIns="53986" bIns="26993" anchor="t" anchorCtr="0" upright="1">
                          <a:noAutofit/>
                        </wps:bodyPr>
                      </wps:wsp>
                      <wps:wsp>
                        <wps:cNvPr id="2783" name="Freeform 2674"/>
                        <wps:cNvSpPr>
                          <a:spLocks/>
                        </wps:cNvSpPr>
                        <wps:spPr bwMode="auto">
                          <a:xfrm>
                            <a:off x="256105" y="234503"/>
                            <a:ext cx="3120962" cy="941612"/>
                          </a:xfrm>
                          <a:custGeom>
                            <a:avLst/>
                            <a:gdLst>
                              <a:gd name="T0" fmla="*/ 0 w 3357"/>
                              <a:gd name="T1" fmla="*/ 495858090 h 1013"/>
                              <a:gd name="T2" fmla="*/ 352559966 w 3357"/>
                              <a:gd name="T3" fmla="*/ 339498116 h 1013"/>
                              <a:gd name="T4" fmla="*/ 548714293 w 3357"/>
                              <a:gd name="T5" fmla="*/ 418110309 h 1013"/>
                              <a:gd name="T6" fmla="*/ 705983589 w 3357"/>
                              <a:gd name="T7" fmla="*/ 339498116 h 1013"/>
                              <a:gd name="T8" fmla="*/ 901273329 w 3357"/>
                              <a:gd name="T9" fmla="*/ 456983735 h 1013"/>
                              <a:gd name="T10" fmla="*/ 941022947 w 3357"/>
                              <a:gd name="T11" fmla="*/ 143401235 h 1013"/>
                              <a:gd name="T12" fmla="*/ 979907978 w 3357"/>
                              <a:gd name="T13" fmla="*/ 613343708 h 1013"/>
                              <a:gd name="T14" fmla="*/ 1097428586 w 3357"/>
                              <a:gd name="T15" fmla="*/ 418110309 h 1013"/>
                              <a:gd name="T16" fmla="*/ 1214948265 w 3357"/>
                              <a:gd name="T17" fmla="*/ 418110309 h 1013"/>
                              <a:gd name="T18" fmla="*/ 1411102592 w 3357"/>
                              <a:gd name="T19" fmla="*/ 339498116 h 1013"/>
                              <a:gd name="T20" fmla="*/ 1528622270 w 3357"/>
                              <a:gd name="T21" fmla="*/ 418110309 h 1013"/>
                              <a:gd name="T22" fmla="*/ 1646141949 w 3357"/>
                              <a:gd name="T23" fmla="*/ 418110309 h 1013"/>
                              <a:gd name="T24" fmla="*/ 1803411246 w 3357"/>
                              <a:gd name="T25" fmla="*/ 260886853 h 1013"/>
                              <a:gd name="T26" fmla="*/ 1920931854 w 3357"/>
                              <a:gd name="T27" fmla="*/ 378372472 h 1013"/>
                              <a:gd name="T28" fmla="*/ 1998701915 w 3357"/>
                              <a:gd name="T29" fmla="*/ 495858090 h 1013"/>
                              <a:gd name="T30" fmla="*/ 2077336563 w 3357"/>
                              <a:gd name="T31" fmla="*/ 418110309 h 1013"/>
                              <a:gd name="T32" fmla="*/ 2147483647 w 3357"/>
                              <a:gd name="T33" fmla="*/ 418110309 h 1013"/>
                              <a:gd name="T34" fmla="*/ 2147483647 w 3357"/>
                              <a:gd name="T35" fmla="*/ 64789972 h 1013"/>
                              <a:gd name="T36" fmla="*/ 2147483647 w 3357"/>
                              <a:gd name="T37" fmla="*/ 809440589 h 1013"/>
                              <a:gd name="T38" fmla="*/ 2147483647 w 3357"/>
                              <a:gd name="T39" fmla="*/ 456983735 h 1013"/>
                              <a:gd name="T40" fmla="*/ 2147483647 w 3357"/>
                              <a:gd name="T41" fmla="*/ 418110309 h 1013"/>
                              <a:gd name="T42" fmla="*/ 2147483647 w 3357"/>
                              <a:gd name="T43" fmla="*/ 418110309 h 1013"/>
                              <a:gd name="T44" fmla="*/ 2147483647 w 3357"/>
                              <a:gd name="T45" fmla="*/ 378372472 h 1013"/>
                              <a:gd name="T46" fmla="*/ 2147483647 w 3357"/>
                              <a:gd name="T47" fmla="*/ 418110309 h 1013"/>
                              <a:gd name="T48" fmla="*/ 2147483647 w 3357"/>
                              <a:gd name="T49" fmla="*/ 418110309 h 10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357" h="1013">
                                <a:moveTo>
                                  <a:pt x="0" y="574"/>
                                </a:moveTo>
                                <a:cubicBezTo>
                                  <a:pt x="151" y="491"/>
                                  <a:pt x="302" y="408"/>
                                  <a:pt x="408" y="393"/>
                                </a:cubicBezTo>
                                <a:cubicBezTo>
                                  <a:pt x="514" y="378"/>
                                  <a:pt x="567" y="484"/>
                                  <a:pt x="635" y="484"/>
                                </a:cubicBezTo>
                                <a:cubicBezTo>
                                  <a:pt x="703" y="484"/>
                                  <a:pt x="749" y="386"/>
                                  <a:pt x="817" y="393"/>
                                </a:cubicBezTo>
                                <a:cubicBezTo>
                                  <a:pt x="885" y="400"/>
                                  <a:pt x="998" y="567"/>
                                  <a:pt x="1043" y="529"/>
                                </a:cubicBezTo>
                                <a:cubicBezTo>
                                  <a:pt x="1088" y="491"/>
                                  <a:pt x="1074" y="136"/>
                                  <a:pt x="1089" y="166"/>
                                </a:cubicBezTo>
                                <a:cubicBezTo>
                                  <a:pt x="1104" y="196"/>
                                  <a:pt x="1104" y="657"/>
                                  <a:pt x="1134" y="710"/>
                                </a:cubicBezTo>
                                <a:cubicBezTo>
                                  <a:pt x="1164" y="763"/>
                                  <a:pt x="1225" y="522"/>
                                  <a:pt x="1270" y="484"/>
                                </a:cubicBezTo>
                                <a:cubicBezTo>
                                  <a:pt x="1315" y="446"/>
                                  <a:pt x="1346" y="499"/>
                                  <a:pt x="1406" y="484"/>
                                </a:cubicBezTo>
                                <a:cubicBezTo>
                                  <a:pt x="1466" y="469"/>
                                  <a:pt x="1573" y="393"/>
                                  <a:pt x="1633" y="393"/>
                                </a:cubicBezTo>
                                <a:cubicBezTo>
                                  <a:pt x="1693" y="393"/>
                                  <a:pt x="1724" y="469"/>
                                  <a:pt x="1769" y="484"/>
                                </a:cubicBezTo>
                                <a:cubicBezTo>
                                  <a:pt x="1814" y="499"/>
                                  <a:pt x="1852" y="514"/>
                                  <a:pt x="1905" y="484"/>
                                </a:cubicBezTo>
                                <a:cubicBezTo>
                                  <a:pt x="1958" y="454"/>
                                  <a:pt x="2034" y="310"/>
                                  <a:pt x="2087" y="302"/>
                                </a:cubicBezTo>
                                <a:cubicBezTo>
                                  <a:pt x="2140" y="294"/>
                                  <a:pt x="2185" y="393"/>
                                  <a:pt x="2223" y="438"/>
                                </a:cubicBezTo>
                                <a:cubicBezTo>
                                  <a:pt x="2261" y="483"/>
                                  <a:pt x="2283" y="566"/>
                                  <a:pt x="2313" y="574"/>
                                </a:cubicBezTo>
                                <a:cubicBezTo>
                                  <a:pt x="2343" y="582"/>
                                  <a:pt x="2366" y="499"/>
                                  <a:pt x="2404" y="484"/>
                                </a:cubicBezTo>
                                <a:cubicBezTo>
                                  <a:pt x="2442" y="469"/>
                                  <a:pt x="2510" y="552"/>
                                  <a:pt x="2540" y="484"/>
                                </a:cubicBezTo>
                                <a:cubicBezTo>
                                  <a:pt x="2570" y="416"/>
                                  <a:pt x="2563" y="0"/>
                                  <a:pt x="2586" y="75"/>
                                </a:cubicBezTo>
                                <a:cubicBezTo>
                                  <a:pt x="2609" y="150"/>
                                  <a:pt x="2653" y="861"/>
                                  <a:pt x="2676" y="937"/>
                                </a:cubicBezTo>
                                <a:cubicBezTo>
                                  <a:pt x="2699" y="1013"/>
                                  <a:pt x="2676" y="605"/>
                                  <a:pt x="2722" y="529"/>
                                </a:cubicBezTo>
                                <a:cubicBezTo>
                                  <a:pt x="2768" y="453"/>
                                  <a:pt x="2889" y="492"/>
                                  <a:pt x="2949" y="484"/>
                                </a:cubicBezTo>
                                <a:cubicBezTo>
                                  <a:pt x="3009" y="476"/>
                                  <a:pt x="3047" y="492"/>
                                  <a:pt x="3085" y="484"/>
                                </a:cubicBezTo>
                                <a:cubicBezTo>
                                  <a:pt x="3123" y="476"/>
                                  <a:pt x="3137" y="438"/>
                                  <a:pt x="3175" y="438"/>
                                </a:cubicBezTo>
                                <a:cubicBezTo>
                                  <a:pt x="3213" y="438"/>
                                  <a:pt x="3281" y="476"/>
                                  <a:pt x="3311" y="484"/>
                                </a:cubicBezTo>
                                <a:cubicBezTo>
                                  <a:pt x="3341" y="492"/>
                                  <a:pt x="3349" y="488"/>
                                  <a:pt x="3357" y="484"/>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pic:pic xmlns:pic="http://schemas.openxmlformats.org/drawingml/2006/picture">
                        <pic:nvPicPr>
                          <pic:cNvPr id="236" name="Picture 26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3450268" y="131202"/>
                            <a:ext cx="800216" cy="1101614"/>
                          </a:xfrm>
                          <a:prstGeom prst="rect">
                            <a:avLst/>
                          </a:prstGeom>
                          <a:noFill/>
                          <a:extLst>
                            <a:ext uri="{909E8E84-426E-40DD-AFC4-6F175D3DCCD1}">
                              <a14:hiddenFill xmlns:a14="http://schemas.microsoft.com/office/drawing/2010/main">
                                <a:solidFill>
                                  <a:srgbClr val="FFFFFF"/>
                                </a:solidFill>
                              </a14:hiddenFill>
                            </a:ext>
                          </a:extLst>
                        </pic:spPr>
                      </pic:pic>
                      <wps:wsp>
                        <wps:cNvPr id="319" name="Line 2678"/>
                        <wps:cNvCnPr/>
                        <wps:spPr bwMode="auto">
                          <a:xfrm>
                            <a:off x="172003" y="673909"/>
                            <a:ext cx="4259384" cy="2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3" name="Line 2681"/>
                        <wps:cNvCnPr/>
                        <wps:spPr bwMode="auto">
                          <a:xfrm flipV="1">
                            <a:off x="3459468" y="0"/>
                            <a:ext cx="0" cy="134961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4" name="Text Box 2682"/>
                        <wps:cNvSpPr txBox="1">
                          <a:spLocks noChangeArrowheads="1"/>
                        </wps:cNvSpPr>
                        <wps:spPr bwMode="auto">
                          <a:xfrm>
                            <a:off x="98802" y="390305"/>
                            <a:ext cx="513210" cy="2354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C3235A" w:rsidRDefault="00B65732" w:rsidP="00B07083">
                              <w:pPr>
                                <w:autoSpaceDE w:val="0"/>
                                <w:autoSpaceDN w:val="0"/>
                                <w:adjustRightInd w:val="0"/>
                                <w:rPr>
                                  <w:rFonts w:cs="Arial"/>
                                  <w:color w:val="000000"/>
                                  <w:sz w:val="18"/>
                                  <w:szCs w:val="18"/>
                                </w:rPr>
                              </w:pPr>
                              <w:r w:rsidRPr="00C3235A">
                                <w:rPr>
                                  <w:rFonts w:cs="Arial"/>
                                  <w:color w:val="000000"/>
                                  <w:sz w:val="18"/>
                                  <w:szCs w:val="18"/>
                                </w:rPr>
                                <w:t>E</w:t>
                              </w:r>
                              <w:r w:rsidRPr="00C3235A">
                                <w:rPr>
                                  <w:rFonts w:cs="Arial"/>
                                  <w:color w:val="000000"/>
                                  <w:sz w:val="18"/>
                                  <w:szCs w:val="18"/>
                                  <w:vertAlign w:val="subscript"/>
                                </w:rPr>
                                <w:t>DTT</w:t>
                              </w:r>
                            </w:p>
                          </w:txbxContent>
                        </wps:txbx>
                        <wps:bodyPr rot="0" vert="horz" wrap="square" lIns="53986" tIns="26993" rIns="53986" bIns="26993" anchor="t" anchorCtr="0" upright="1">
                          <a:noAutofit/>
                        </wps:bodyPr>
                      </wps:wsp>
                      <wps:wsp>
                        <wps:cNvPr id="385" name="Line 2687"/>
                        <wps:cNvCnPr/>
                        <wps:spPr bwMode="auto">
                          <a:xfrm>
                            <a:off x="3840676" y="506307"/>
                            <a:ext cx="0" cy="33780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6" name="Text Box 2689"/>
                        <wps:cNvSpPr txBox="1">
                          <a:spLocks noChangeArrowheads="1"/>
                        </wps:cNvSpPr>
                        <wps:spPr bwMode="auto">
                          <a:xfrm>
                            <a:off x="3797775" y="536807"/>
                            <a:ext cx="318106" cy="17860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C3235A" w:rsidRDefault="00B65732" w:rsidP="00B07083">
                              <w:pPr>
                                <w:autoSpaceDE w:val="0"/>
                                <w:autoSpaceDN w:val="0"/>
                                <w:adjustRightInd w:val="0"/>
                                <w:rPr>
                                  <w:rFonts w:cs="Arial"/>
                                  <w:color w:val="000000"/>
                                  <w:sz w:val="18"/>
                                  <w:szCs w:val="18"/>
                                </w:rPr>
                              </w:pPr>
                              <w:r>
                                <w:rPr>
                                  <w:rFonts w:ascii="Symbol" w:hAnsi="Symbol" w:cs="Symbol"/>
                                  <w:i/>
                                  <w:iCs/>
                                  <w:color w:val="000000"/>
                                  <w:sz w:val="16"/>
                                  <w:szCs w:val="16"/>
                                </w:rPr>
                                <w:t></w:t>
                              </w:r>
                              <w:r>
                                <w:rPr>
                                  <w:i/>
                                  <w:iCs/>
                                  <w:color w:val="000000"/>
                                  <w:sz w:val="16"/>
                                  <w:szCs w:val="16"/>
                                  <w:vertAlign w:val="subscript"/>
                                </w:rPr>
                                <w:t>DTT</w:t>
                              </w:r>
                            </w:p>
                          </w:txbxContent>
                        </wps:txbx>
                        <wps:bodyPr rot="0" vert="horz" wrap="square" lIns="53986" tIns="26993" rIns="53986" bIns="26993" anchor="t" anchorCtr="0" upright="1">
                          <a:noAutofit/>
                        </wps:bodyPr>
                      </wps:wsp>
                      <wps:wsp>
                        <wps:cNvPr id="387" name="Text Box 2692"/>
                        <wps:cNvSpPr txBox="1">
                          <a:spLocks noChangeArrowheads="1"/>
                        </wps:cNvSpPr>
                        <wps:spPr bwMode="auto">
                          <a:xfrm>
                            <a:off x="2813856" y="1856624"/>
                            <a:ext cx="1164423" cy="2624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984A7F" w:rsidRDefault="00B65732" w:rsidP="00B07083">
                              <w:pPr>
                                <w:autoSpaceDE w:val="0"/>
                                <w:autoSpaceDN w:val="0"/>
                                <w:adjustRightInd w:val="0"/>
                                <w:rPr>
                                  <w:rFonts w:cs="Arial"/>
                                  <w:color w:val="000000"/>
                                  <w:sz w:val="18"/>
                                  <w:szCs w:val="18"/>
                                </w:rPr>
                              </w:pPr>
                              <w:r w:rsidRPr="00984A7F">
                                <w:rPr>
                                  <w:rFonts w:cs="Arial"/>
                                  <w:b/>
                                  <w:bCs/>
                                  <w:color w:val="000000"/>
                                  <w:sz w:val="18"/>
                                  <w:szCs w:val="18"/>
                                </w:rPr>
                                <w:t>Pixel boundary</w:t>
                              </w:r>
                            </w:p>
                          </w:txbxContent>
                        </wps:txbx>
                        <wps:bodyPr rot="0" vert="horz" wrap="square" lIns="53986" tIns="26993" rIns="53986" bIns="26993" anchor="t" anchorCtr="0" upright="1">
                          <a:noAutofit/>
                        </wps:bodyPr>
                      </wps:wsp>
                      <wps:wsp>
                        <wps:cNvPr id="388" name="Freeform 3083"/>
                        <wps:cNvSpPr>
                          <a:spLocks noEditPoints="1"/>
                        </wps:cNvSpPr>
                        <wps:spPr bwMode="auto">
                          <a:xfrm>
                            <a:off x="904018" y="1215816"/>
                            <a:ext cx="1654333" cy="1878924"/>
                          </a:xfrm>
                          <a:custGeom>
                            <a:avLst/>
                            <a:gdLst>
                              <a:gd name="T0" fmla="*/ 0 w 17318"/>
                              <a:gd name="T1" fmla="*/ 4095 h 19728"/>
                              <a:gd name="T2" fmla="*/ 4107 w 17318"/>
                              <a:gd name="T3" fmla="*/ 0 h 19728"/>
                              <a:gd name="T4" fmla="*/ 1650057 w 17318"/>
                              <a:gd name="T5" fmla="*/ 0 h 19728"/>
                              <a:gd name="T6" fmla="*/ 1654260 w 17318"/>
                              <a:gd name="T7" fmla="*/ 4095 h 19728"/>
                              <a:gd name="T8" fmla="*/ 1654260 w 17318"/>
                              <a:gd name="T9" fmla="*/ 1874787 h 19728"/>
                              <a:gd name="T10" fmla="*/ 1650057 w 17318"/>
                              <a:gd name="T11" fmla="*/ 1878882 h 19728"/>
                              <a:gd name="T12" fmla="*/ 4107 w 17318"/>
                              <a:gd name="T13" fmla="*/ 1878882 h 19728"/>
                              <a:gd name="T14" fmla="*/ 0 w 17318"/>
                              <a:gd name="T15" fmla="*/ 1874787 h 19728"/>
                              <a:gd name="T16" fmla="*/ 0 w 17318"/>
                              <a:gd name="T17" fmla="*/ 4095 h 19728"/>
                              <a:gd name="T18" fmla="*/ 8215 w 17318"/>
                              <a:gd name="T19" fmla="*/ 1874787 h 19728"/>
                              <a:gd name="T20" fmla="*/ 4107 w 17318"/>
                              <a:gd name="T21" fmla="*/ 1870691 h 19728"/>
                              <a:gd name="T22" fmla="*/ 1650057 w 17318"/>
                              <a:gd name="T23" fmla="*/ 1870691 h 19728"/>
                              <a:gd name="T24" fmla="*/ 1645950 w 17318"/>
                              <a:gd name="T25" fmla="*/ 1874787 h 19728"/>
                              <a:gd name="T26" fmla="*/ 1645950 w 17318"/>
                              <a:gd name="T27" fmla="*/ 4095 h 19728"/>
                              <a:gd name="T28" fmla="*/ 1650057 w 17318"/>
                              <a:gd name="T29" fmla="*/ 8191 h 19728"/>
                              <a:gd name="T30" fmla="*/ 4107 w 17318"/>
                              <a:gd name="T31" fmla="*/ 8191 h 19728"/>
                              <a:gd name="T32" fmla="*/ 8215 w 17318"/>
                              <a:gd name="T33" fmla="*/ 4095 h 19728"/>
                              <a:gd name="T34" fmla="*/ 8215 w 17318"/>
                              <a:gd name="T35" fmla="*/ 1874787 h 197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318" h="19728">
                                <a:moveTo>
                                  <a:pt x="0" y="43"/>
                                </a:moveTo>
                                <a:cubicBezTo>
                                  <a:pt x="0" y="19"/>
                                  <a:pt x="19" y="0"/>
                                  <a:pt x="43" y="0"/>
                                </a:cubicBezTo>
                                <a:lnTo>
                                  <a:pt x="17274" y="0"/>
                                </a:lnTo>
                                <a:cubicBezTo>
                                  <a:pt x="17298" y="0"/>
                                  <a:pt x="17318" y="19"/>
                                  <a:pt x="17318" y="43"/>
                                </a:cubicBezTo>
                                <a:lnTo>
                                  <a:pt x="17318" y="19685"/>
                                </a:lnTo>
                                <a:cubicBezTo>
                                  <a:pt x="17318" y="19709"/>
                                  <a:pt x="17298" y="19728"/>
                                  <a:pt x="17274" y="19728"/>
                                </a:cubicBezTo>
                                <a:lnTo>
                                  <a:pt x="43" y="19728"/>
                                </a:lnTo>
                                <a:cubicBezTo>
                                  <a:pt x="19" y="19728"/>
                                  <a:pt x="0" y="19709"/>
                                  <a:pt x="0" y="19685"/>
                                </a:cubicBezTo>
                                <a:lnTo>
                                  <a:pt x="0" y="43"/>
                                </a:lnTo>
                                <a:close/>
                                <a:moveTo>
                                  <a:pt x="86" y="19685"/>
                                </a:moveTo>
                                <a:lnTo>
                                  <a:pt x="43" y="19642"/>
                                </a:lnTo>
                                <a:lnTo>
                                  <a:pt x="17274" y="19642"/>
                                </a:lnTo>
                                <a:lnTo>
                                  <a:pt x="17231" y="19685"/>
                                </a:lnTo>
                                <a:lnTo>
                                  <a:pt x="17231" y="43"/>
                                </a:lnTo>
                                <a:lnTo>
                                  <a:pt x="17274" y="86"/>
                                </a:lnTo>
                                <a:lnTo>
                                  <a:pt x="43" y="86"/>
                                </a:lnTo>
                                <a:lnTo>
                                  <a:pt x="86" y="43"/>
                                </a:lnTo>
                                <a:lnTo>
                                  <a:pt x="86" y="19685"/>
                                </a:lnTo>
                                <a:close/>
                              </a:path>
                            </a:pathLst>
                          </a:custGeom>
                          <a:noFill/>
                          <a:ln w="25400">
                            <a:solidFill>
                              <a:srgbClr val="000000"/>
                            </a:solidFill>
                            <a:round/>
                            <a:headEnd/>
                            <a:tailEnd/>
                          </a:ln>
                          <a:extLst>
                            <a:ext uri="{909E8E84-426E-40DD-AFC4-6F175D3DCCD1}">
                              <a14:hiddenFill xmlns:a14="http://schemas.microsoft.com/office/drawing/2010/main">
                                <a:solidFill>
                                  <a:srgbClr val="385D8A"/>
                                </a:solidFill>
                              </a14:hiddenFill>
                            </a:ext>
                          </a:extLst>
                        </wps:spPr>
                        <wps:bodyPr rot="0" vert="horz" wrap="square" lIns="91440" tIns="45720" rIns="91440" bIns="45720" anchor="t" anchorCtr="0" upright="1">
                          <a:noAutofit/>
                        </wps:bodyPr>
                      </wps:wsp>
                      <wps:wsp>
                        <wps:cNvPr id="389" name="Rectangle 3084"/>
                        <wps:cNvSpPr>
                          <a:spLocks noChangeArrowheads="1"/>
                        </wps:cNvSpPr>
                        <wps:spPr bwMode="auto">
                          <a:xfrm>
                            <a:off x="909018" y="1458919"/>
                            <a:ext cx="1628232" cy="16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0" name="Rectangle 3085"/>
                        <wps:cNvSpPr>
                          <a:spLocks noChangeArrowheads="1"/>
                        </wps:cNvSpPr>
                        <wps:spPr bwMode="auto">
                          <a:xfrm>
                            <a:off x="909018" y="1690022"/>
                            <a:ext cx="16282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1" name="Rectangle 3086"/>
                        <wps:cNvSpPr>
                          <a:spLocks noChangeArrowheads="1"/>
                        </wps:cNvSpPr>
                        <wps:spPr bwMode="auto">
                          <a:xfrm>
                            <a:off x="906518" y="1922025"/>
                            <a:ext cx="16307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2" name="Freeform 3087"/>
                        <wps:cNvSpPr>
                          <a:spLocks/>
                        </wps:cNvSpPr>
                        <wps:spPr bwMode="auto">
                          <a:xfrm>
                            <a:off x="909918" y="2865337"/>
                            <a:ext cx="1638332" cy="7600"/>
                          </a:xfrm>
                          <a:custGeom>
                            <a:avLst/>
                            <a:gdLst>
                              <a:gd name="T0" fmla="*/ 0 w 1032"/>
                              <a:gd name="T1" fmla="*/ 0 h 5"/>
                              <a:gd name="T2" fmla="*/ 1638272 w 1032"/>
                              <a:gd name="T3" fmla="*/ 4573 h 5"/>
                              <a:gd name="T4" fmla="*/ 1638272 w 1032"/>
                              <a:gd name="T5" fmla="*/ 7621 h 5"/>
                              <a:gd name="T6" fmla="*/ 0 w 1032"/>
                              <a:gd name="T7" fmla="*/ 3048 h 5"/>
                              <a:gd name="T8" fmla="*/ 0 w 1032"/>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2" h="5">
                                <a:moveTo>
                                  <a:pt x="0" y="0"/>
                                </a:moveTo>
                                <a:lnTo>
                                  <a:pt x="1032" y="3"/>
                                </a:lnTo>
                                <a:lnTo>
                                  <a:pt x="1032" y="5"/>
                                </a:lnTo>
                                <a:lnTo>
                                  <a:pt x="0" y="2"/>
                                </a:lnTo>
                                <a:lnTo>
                                  <a:pt x="0" y="0"/>
                                </a:lnTo>
                                <a:close/>
                              </a:path>
                            </a:pathLst>
                          </a:cu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3" name="Rectangle 3088"/>
                        <wps:cNvSpPr>
                          <a:spLocks noChangeArrowheads="1"/>
                        </wps:cNvSpPr>
                        <wps:spPr bwMode="auto">
                          <a:xfrm>
                            <a:off x="891418" y="2159928"/>
                            <a:ext cx="16282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5" name="Rectangle 3089"/>
                        <wps:cNvSpPr>
                          <a:spLocks noChangeArrowheads="1"/>
                        </wps:cNvSpPr>
                        <wps:spPr bwMode="auto">
                          <a:xfrm>
                            <a:off x="925018" y="2395331"/>
                            <a:ext cx="16299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6" name="Rectangle 3090"/>
                        <wps:cNvSpPr>
                          <a:spLocks noChangeArrowheads="1"/>
                        </wps:cNvSpPr>
                        <wps:spPr bwMode="auto">
                          <a:xfrm>
                            <a:off x="900618" y="2629934"/>
                            <a:ext cx="1645033"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7" name="Rectangle 3091"/>
                        <wps:cNvSpPr>
                          <a:spLocks noChangeArrowheads="1"/>
                        </wps:cNvSpPr>
                        <wps:spPr bwMode="auto">
                          <a:xfrm>
                            <a:off x="1140423" y="1220116"/>
                            <a:ext cx="34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8" name="Rectangle 3092"/>
                        <wps:cNvSpPr>
                          <a:spLocks noChangeArrowheads="1"/>
                        </wps:cNvSpPr>
                        <wps:spPr bwMode="auto">
                          <a:xfrm>
                            <a:off x="1378627" y="1220116"/>
                            <a:ext cx="3300" cy="18721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9" name="Rectangle 3093"/>
                        <wps:cNvSpPr>
                          <a:spLocks noChangeArrowheads="1"/>
                        </wps:cNvSpPr>
                        <wps:spPr bwMode="auto">
                          <a:xfrm>
                            <a:off x="1615032" y="1225216"/>
                            <a:ext cx="34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0" name="Rectangle 3094"/>
                        <wps:cNvSpPr>
                          <a:spLocks noChangeArrowheads="1"/>
                        </wps:cNvSpPr>
                        <wps:spPr bwMode="auto">
                          <a:xfrm>
                            <a:off x="1851537" y="1214216"/>
                            <a:ext cx="3300" cy="18712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1" name="Rectangle 3095"/>
                        <wps:cNvSpPr>
                          <a:spLocks noChangeArrowheads="1"/>
                        </wps:cNvSpPr>
                        <wps:spPr bwMode="auto">
                          <a:xfrm>
                            <a:off x="2087141" y="1217516"/>
                            <a:ext cx="2500" cy="18806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2" name="Rectangle 3096"/>
                        <wps:cNvSpPr>
                          <a:spLocks noChangeArrowheads="1"/>
                        </wps:cNvSpPr>
                        <wps:spPr bwMode="auto">
                          <a:xfrm>
                            <a:off x="2320146" y="1232816"/>
                            <a:ext cx="26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3" name="Rectangle 3097"/>
                        <wps:cNvSpPr>
                          <a:spLocks noChangeArrowheads="1"/>
                        </wps:cNvSpPr>
                        <wps:spPr bwMode="auto">
                          <a:xfrm>
                            <a:off x="1140423" y="1225216"/>
                            <a:ext cx="3400" cy="1755223"/>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4" name="Rectangle 3098"/>
                        <wps:cNvSpPr>
                          <a:spLocks noChangeArrowheads="1"/>
                        </wps:cNvSpPr>
                        <wps:spPr bwMode="auto">
                          <a:xfrm>
                            <a:off x="3414868" y="2920338"/>
                            <a:ext cx="117802" cy="116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 name="Oval 3099"/>
                        <wps:cNvSpPr>
                          <a:spLocks noChangeArrowheads="1"/>
                        </wps:cNvSpPr>
                        <wps:spPr bwMode="auto">
                          <a:xfrm flipH="1">
                            <a:off x="264505" y="734909"/>
                            <a:ext cx="362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406" name="Oval 3100"/>
                        <wps:cNvSpPr>
                          <a:spLocks noChangeArrowheads="1"/>
                        </wps:cNvSpPr>
                        <wps:spPr bwMode="auto">
                          <a:xfrm flipH="1">
                            <a:off x="416808" y="658708"/>
                            <a:ext cx="362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2" name="Oval 3101"/>
                        <wps:cNvSpPr>
                          <a:spLocks noChangeArrowheads="1"/>
                        </wps:cNvSpPr>
                        <wps:spPr bwMode="auto">
                          <a:xfrm flipH="1">
                            <a:off x="612012" y="587608"/>
                            <a:ext cx="36201" cy="355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3" name="Oval 3102"/>
                        <wps:cNvSpPr>
                          <a:spLocks noChangeArrowheads="1"/>
                        </wps:cNvSpPr>
                        <wps:spPr bwMode="auto">
                          <a:xfrm flipH="1">
                            <a:off x="986520" y="579107"/>
                            <a:ext cx="370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4" name="Oval 3103"/>
                        <wps:cNvSpPr>
                          <a:spLocks noChangeArrowheads="1"/>
                        </wps:cNvSpPr>
                        <wps:spPr bwMode="auto">
                          <a:xfrm flipH="1">
                            <a:off x="1731134" y="587608"/>
                            <a:ext cx="36201" cy="355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5" name="Oval 3104"/>
                        <wps:cNvSpPr>
                          <a:spLocks noChangeArrowheads="1"/>
                        </wps:cNvSpPr>
                        <wps:spPr bwMode="auto">
                          <a:xfrm flipH="1">
                            <a:off x="1296126" y="879711"/>
                            <a:ext cx="36201" cy="356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6" name="Line 3105"/>
                        <wps:cNvCnPr/>
                        <wps:spPr bwMode="auto">
                          <a:xfrm>
                            <a:off x="280506" y="760310"/>
                            <a:ext cx="740515" cy="152832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7" name="Line 3106"/>
                        <wps:cNvCnPr/>
                        <wps:spPr bwMode="auto">
                          <a:xfrm>
                            <a:off x="640613" y="625708"/>
                            <a:ext cx="642913" cy="1229416"/>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8" name="Line 3107"/>
                        <wps:cNvCnPr/>
                        <wps:spPr bwMode="auto">
                          <a:xfrm>
                            <a:off x="443709" y="693409"/>
                            <a:ext cx="839817" cy="1857724"/>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9" name="Line 3108"/>
                        <wps:cNvCnPr/>
                        <wps:spPr bwMode="auto">
                          <a:xfrm>
                            <a:off x="1321426" y="909312"/>
                            <a:ext cx="397908" cy="655408"/>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0" name="Line 3109"/>
                        <wps:cNvCnPr/>
                        <wps:spPr bwMode="auto">
                          <a:xfrm>
                            <a:off x="1000820" y="596908"/>
                            <a:ext cx="725314" cy="1674822"/>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1" name="Line 3110"/>
                        <wps:cNvCnPr/>
                        <wps:spPr bwMode="auto">
                          <a:xfrm>
                            <a:off x="1583031" y="690009"/>
                            <a:ext cx="611812" cy="2087227"/>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2" name="Oval 3111"/>
                        <wps:cNvSpPr>
                          <a:spLocks noChangeArrowheads="1"/>
                        </wps:cNvSpPr>
                        <wps:spPr bwMode="auto">
                          <a:xfrm flipH="1">
                            <a:off x="1557831" y="668009"/>
                            <a:ext cx="370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84" name="Line 3112"/>
                        <wps:cNvCnPr/>
                        <wps:spPr bwMode="auto">
                          <a:xfrm>
                            <a:off x="1745435" y="601108"/>
                            <a:ext cx="701814" cy="77051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5" name="Line 2678"/>
                        <wps:cNvCnPr/>
                        <wps:spPr bwMode="auto">
                          <a:xfrm flipV="1">
                            <a:off x="3122962" y="915312"/>
                            <a:ext cx="1319326" cy="431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86" name="Line 3114"/>
                        <wps:cNvCnPr/>
                        <wps:spPr bwMode="auto">
                          <a:xfrm>
                            <a:off x="3467869" y="960112"/>
                            <a:ext cx="57301" cy="38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7" name="Line 3115"/>
                        <wps:cNvCnPr/>
                        <wps:spPr bwMode="auto">
                          <a:xfrm>
                            <a:off x="3464569" y="991513"/>
                            <a:ext cx="38701" cy="22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8" name="Line 3116"/>
                        <wps:cNvCnPr/>
                        <wps:spPr bwMode="auto">
                          <a:xfrm>
                            <a:off x="3467869" y="1027013"/>
                            <a:ext cx="21900" cy="9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9" name="Line 3117"/>
                        <wps:cNvCnPr/>
                        <wps:spPr bwMode="auto">
                          <a:xfrm>
                            <a:off x="3493169" y="947412"/>
                            <a:ext cx="38701" cy="22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0" name="Line 3118"/>
                        <wps:cNvCnPr/>
                        <wps:spPr bwMode="auto">
                          <a:xfrm flipH="1" flipV="1">
                            <a:off x="3455268" y="1058414"/>
                            <a:ext cx="21900" cy="9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1" name="Line 3119"/>
                        <wps:cNvCnPr/>
                        <wps:spPr bwMode="auto">
                          <a:xfrm flipH="1" flipV="1">
                            <a:off x="3541170" y="944012"/>
                            <a:ext cx="21800" cy="16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2" name="Line 3120"/>
                        <wps:cNvCnPr/>
                        <wps:spPr bwMode="auto">
                          <a:xfrm flipH="1" flipV="1">
                            <a:off x="3480569" y="460606"/>
                            <a:ext cx="517510" cy="320004"/>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3" name="Line 3121"/>
                        <wps:cNvCnPr/>
                        <wps:spPr bwMode="auto">
                          <a:xfrm flipH="1" flipV="1">
                            <a:off x="3477169" y="546907"/>
                            <a:ext cx="441809" cy="278604"/>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4" name="Line 3122"/>
                        <wps:cNvCnPr/>
                        <wps:spPr bwMode="auto">
                          <a:xfrm flipH="1" flipV="1">
                            <a:off x="3472169" y="651908"/>
                            <a:ext cx="332307" cy="202403"/>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5" name="Line 3123"/>
                        <wps:cNvCnPr/>
                        <wps:spPr bwMode="auto">
                          <a:xfrm flipH="1" flipV="1">
                            <a:off x="3467869" y="747610"/>
                            <a:ext cx="226404" cy="134602"/>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6" name="Line 3124"/>
                        <wps:cNvCnPr/>
                        <wps:spPr bwMode="auto">
                          <a:xfrm flipH="1" flipV="1">
                            <a:off x="3455268" y="839111"/>
                            <a:ext cx="146403" cy="82901"/>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7" name="Line 3125"/>
                        <wps:cNvCnPr/>
                        <wps:spPr bwMode="auto">
                          <a:xfrm flipH="1" flipV="1">
                            <a:off x="3467869" y="356405"/>
                            <a:ext cx="636213" cy="392905"/>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8" name="Line 3126"/>
                        <wps:cNvCnPr/>
                        <wps:spPr bwMode="auto">
                          <a:xfrm flipH="1" flipV="1">
                            <a:off x="3821376" y="496106"/>
                            <a:ext cx="365107" cy="231203"/>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9" name="Line 3127"/>
                        <wps:cNvCnPr/>
                        <wps:spPr bwMode="auto">
                          <a:xfrm flipH="1" flipV="1">
                            <a:off x="4056980" y="579107"/>
                            <a:ext cx="174103" cy="110901"/>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100" name="Line 3128"/>
                        <wps:cNvCnPr/>
                        <wps:spPr bwMode="auto">
                          <a:xfrm flipH="1">
                            <a:off x="2551551" y="2115927"/>
                            <a:ext cx="641213" cy="38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Juta 3072" o:spid="_x0000_s1112" editas="canvas" style="width:377.85pt;height:244.2pt;mso-position-horizontal-relative:char;mso-position-vertical-relative:line" coordsize="47986,31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rl1esxkAAFjUAAAOAAAAZHJzL2Uyb0RvYy54bWzsXVlv40iSfl9g/4Og&#10;xwXcZiaTl9HuQfnaHaB3p7FdM++0RNvCSKKWkstVM5j/vl/kQWZSvOSy1baL1egqSQzmFZGRcefP&#10;f/q6Wk6+ZMV2ka/Pp+wnbzrJ1rN8vljfn0//+vnmJJ5Otrt0PU+X+To7n37LttM//fLv//bz0+Ys&#10;4/lDvpxnxQSNrLdnT5vz6cNutzk7Pd3OHrJVuv0p32RrPLzLi1W6w9fi/nRepE9ofbU85Z4Xnj7l&#10;xXxT5LNsu8WvV+rh9BfZ/t1dNtv95e5um+0my/MpxraTfxfy71v6+/SXn9Oz+yLdPCxmehjpM0ax&#10;ShdrdFo2dZXu0sljsdhrarWYFfk2v9v9NMtXp/nd3WKWyTlgNsyrzeYyXX9Jt3IyM6yOGSA+vWC7&#10;t/c07nV+s1gusRqnaP2MfqN/n4CfDD8+bYCd7abE0/b7+v/9Id1kclrbs9n/fPmtmCzm51PO/elk&#10;na5AJZ+zr7vJRf51wsOYE45oAID8fQPY3Vc8Aa3J9d5ufs1nf99O1vnlQ7q+zz4VRf70kKVzDJHR&#10;m5hP+apqZ0uN3D79dz5HT+njLpcNfb0rVrQQQMkErQvfS3gcTCffzqdRwGOmSYUGNpPPY0BMJzM8&#10;537IPV92lp6ZdjbFdvefWb6a0IfzaQFKlP2kX37d7mhc6ZkBcdY/PVuunR8AqH5B13iVntEgJHH9&#10;M/GS6/g6FieCh9cnwru6Ovl0cylOwhsWBVf+1eXlFfsX9cvE2cNiPs/WhGZD6EwMw6PecopES1Lf&#10;5svFnJqjIW2L+9vLZTH5kmKjXVxce9dmQSywU3cYchEwl9qUGBfeBU9ObsI4OhE3IjhJIi8+8Vhy&#10;kYSeSMTVjTulXxfr7PunNHk6nyYBDxRZtc7Nk380sq25pWerxQ6sbLlYnU/jEig9I2K8Xs+B8vRs&#10;ly6W6rO1FDT8aimAboNoSbpErYpud19vv8qN4sulJbq+zeffQMxFDgoDdwMfxoeHvPjHdPIEnnY+&#10;3f7fY1pk08nyz2tsiMBP4hBMUH7hYZJgwxX2k1v7Sbqeoanz6W46UR8vd4pxPm6Kxf0DelJbcJ1/&#10;wia6W0iqrkaltx7YxrH4RxSXDOSmyDI6NMBAIlFjIJJcFdt4Pn/gQcg8xR64LwK1/dXOJPbgM+4l&#10;IVf8IREsZJKNAbmGP8weFX+g0RiegONjrrf4/dywQuD1brXEofQfpxNv8jTx/SCiGRGwgWEWjEiC&#10;OIi9xJs8TJjHJK3YsBhU2Z4Peg+SJAxb2sV6VrB+IpKYsbClXWHBBiKOmOCJ39IuFq5sVzA06oGZ&#10;trQLgi1hIy9IYj+Ik5Z2IwvW7xkvBJOy3cRjPPJ93tYuGH0JK4IQY4j8oGW8OCkqYKDe4zwRUcuA&#10;mY05JnyBgbS3bKMuiZLEi5IobmvZxl3IfF/44KJtY7aRx7wkEjj74jaqYIegj9n4Y5yBf8c8DNpG&#10;bWOwjzKYjUImGMiIBwlva9pGYh9xcBuJDOd/yDmP2rYft7HYN2puY5GFIsTIsbNaRk0yUUV6PVuF&#10;O2iMPR9rwkUbGnHUVU3z0IvjMA78FgrhDhoTcDefxYFoG7WNRh98OeIi4m1NO2hMkjjCUc/aKITb&#10;aOzjdb6NRu5F2ONhELZxJf8QNPo2GkHWkYj9sHWf48iu1rqPQnwbjf1N22jECOIkaV1q38Zif8s2&#10;FnGiCOER620+Vnwbi/1NO1js4ajCwWLfUotDsCgOwqI4BIviICwKG4t9O0YchEZho7GP9sRBaBQO&#10;Gnu4U2Cj0ZuEJCNPwiAAUdbEmcBGYTekjb9uSBt33ZA24rohbaR1Q9oY64a0sdUNaaOqG9JGUydk&#10;OBhH4WAckRhcHmHdvQ/GUTgYR+FgHIWDcRQOxlE4GEfhYBxFg3EUDcZRNBhH0WAcQfHqwDtUoVLZ&#10;SR+UTSQ9m31dawUIn6B2woj4GXyDtJ1NviXDzGfMHjaXz8q4I9+gpxa40koNOCZG4MYaAbgaOHda&#10;x5gJPNAK/j6474CDZAhcKmSY0T64cMBBDQSetLaurA9m7KRKEDy0BNJUm9oPnfahZaoX2qcbuS/o&#10;+UKkb+shdl/QM2btU07cF/ScWeukwXNs/JLoTZOGUN0yJLAe5wU9aYjKbS+4OCYxWfbQOunQxTIJ&#10;v/KF1kmDHzlD0pOGsNo2JBfTJKhSDxBB215wMU3ip3yhfdIupkmolC+0T9rFNMmK8oX2SbuYJglQ&#10;vtA6aXAue5VIrqMXILG1TBoMzHlBTxpyWNsLLqZJBpM9tE4a7MzpQU8aMlNbDy6mSV6SPTiTVltV&#10;czIy/dbdD8V0AvfDLXUCzpbuiAGaj2SIlEaeyQNMbGTBoSer/Ev2OZcwO+KDau0CZd1Cf9Xz2ePt&#10;YnaR/cOGZiRSYZwikWuNPmUjvqdWVHixHor8mb4StA8DoV4Gp82mHgKm1hqyq91UQGcldRxLM5zp&#10;OPRxLFc/03r19hDByGa9Y5qKSAilwcK0qZZTziEGh5I/HzCHWBv8haet/WqVoJLKpmguVg/MI30A&#10;PQfVNu+dBIOaLV+qYYJ5dFyiMWbEYdU34NX0GMSTobiAIUQ3ljhrUv4eGhOi7oRp7hApN8cgdMAS&#10;qDqJwC3tZeFkWJDLIm2eBk+wsCma1aQwrBOfjE1oTEDnsTvxSQei3xO58cpOhKd/V/Q2rBNBoh81&#10;BiHM7iQgYQe/631QdhKSOl/9PqyTkKzt1UtlYzCNNHYekURIgzpkJrHehfVliQO10WmX2jNMtA37&#10;oE5gYFYjC5zG4ANTM/GNs0xRF/divRXBbdD5oOWCBUFRC4yn9og5rE5NywjznFpegWNocCectBi5&#10;xg4Jc06eBPweqE1ncMV9MGP5e8l2+9kW3AP6JeXKrBozVOeSMLxfmiAOQDwXZMmgmbgkzAMtQwYg&#10;AAvxPNDLewjieWB2MIy6TmPgANS5wzU5DMjy16g8fHu5I6yQmttB6Ld7CAPVQwyEOb9Hqo/ELw/s&#10;AZ1gwWm4lXdEE2qoWwuxK+xeIrLZEjkcwOh5RLofYQRDtxuLNUMXiYsR2IAV/AFo9z29XgIjtzrx&#10;PTL6UOduJ75nTrhDOoFLQjVW64Rh0WUnassZwvbherZ/H7Tffa63lt6/ZWNwvTd27pPrhGZ4yExg&#10;EFcv1ZbFL9feEV6UFNbaCSZGopvkaKUMJ2dbufbKuAry4n+3i7nIH7Unuc2r/PFjBbDALQ7yA73h&#10;CYNB23jDRRCR4qm84fqJ8obrJy/oDd8sZmf4X4cs4NNeFEZ/2BPe2j2SZ1+FTq0GtbFKi78/bk4Q&#10;eQRyXdwulovdNxlFBQ2DBrX+8ttiRuEG9MUKzCFVUAXm4Dl1S251yXAMoHoN+2Exq8XjbDdQfyhU&#10;oCNEx23llL46Q7ldLjYm0IQ+60kjGqE/XEyFWF3ls8dVtt6pmLEiW2L++Xr7sNhsgfSzbHWbzRGk&#10;8+e5UjgNgdmhNjz+BG7LL04uA+8SoTbR9cknOHZPIu86wpEds0t2aeJSHrcZliFdXm0WLxCYImNq&#10;5HmoaF8yHDNE/ERLQorhtpj9LxZbngPbXZHtZuBN6dkdQnT07wAuH8hlrlaWFn1QZBRFOyAsS/JR&#10;RnEO+hjDgGRkFGJfODl9KTIKCgdCH6QAh65N6IOJezo8NMpM2sbL2wyBupF/6EymNa+iiay4H0XR&#10;eIxZuSg1uMCv9BH/HymExoeVTu90GVSFbS4PRB1Dd7n+rcCM6NsgUmHgqVppDyMfiFIyiqEUAW+9&#10;j+NbBdHBH6SXq4VOloiTkqYQEy6DpTOkRHT+skcttXyVbh9URNv22/Yq36nhv9tDuFygQURosKzw&#10;rc5WImf6/XhBXQi0qVEk5EFNgzihBlHk5A4M8m90BhGZ6ABPsLFEaDamdQ1Dl5ADJPOCVBjCiqT2&#10;8EiUWLxXiCJ9l0RJTOutRConcaytuOCwvtFcDS0HDJqVJmhElokxTnmMUz5anLIU/Oi8OFAz+9hx&#10;yj7ZYBT30EIW7KMHHmn2QRbD5q0NV4EX+p52UhgOoDe/D8cMDItv6DDbk6Mmu28bSsmgFA4EsJ9P&#10;V9kcoesZEovoE4ZeRtD3g0I4fJtpE+/zwCstAHZqjpTnaX8fNTXHR9RzpE2MCB6L6wSPwFRGXiAp&#10;w0VxWHodWkQ48s8O1iuIBi0MvlEasxTOMTUHGDteao50HIxHnknY06l9PnkA9wRmZYQ/Ov+ARwFH&#10;MBgEGajwIYQDVp4t5sQkz7Ygn4dM7sPjUWgeheajCc3Srj5ykD0OAouz4iBlbh+8mdK1anEQOp6r&#10;lODr+WL3W75Y75D7qGLMHFD6MsiOmXjIy9IWb86C2Li/S4YRBsKnmBApcsRIwVAsBTKokTmene7H&#10;Isgzij+15Pt5iUxFQ9bHHhzc1mXkNTLRKAutsT0MvYSTeYNNjcHmUQKxMPC8oLU9KDglaGt74MAl&#10;ENpDBjPlVzWOD6dHCSo65gsclXA9TcLQXYHGEfJmIspsaZo42U8q2O6Zuwl9IIU4lnlPje0ORQ+5&#10;xqsB9DRqo6l1QZ0UPtYzfRtR7S0OxZGTtRdjO7UhnXwR9qy7UES+2xK2i9IRVVwBYuJemLA2vNcy&#10;9TopnsSFcgB97doogqwRJEHrsjpJej2IcnP0etodii4wFWti3cTv5ObFSOJrW1knL68LXU5KXmeL&#10;9l7qoio3E6+DlzhZeJ0t2tyuB0XkSS/JpDMXhmJrBkLaGOpu095RnZAUGDGsd4qoGQhpo6i7d3sz&#10;dUPaW6kb0sZSN+RgHDmZdd1tDsYRRSINW8+3nE8HyWdgdg92BAltJuUFdAe17LOS1hoSXrAtbHCQ&#10;FIFLMRB97uXfIDLNBge1EHgZkFhPBvLdjAYQAoEbF+Be69glduvAMYFLq1jTYLBVbHAdmdmR3YOY&#10;TucFPVuIA8qMuz8gN5tBBwN/bs/uQYKE04Oecen13O/BzVvRUvHn9uwexGnbPdBBTYuEc7htDjUM&#10;60njgG17wcVxf3YPtpgzJD1p3ornWgYaHYlyDq2YRraF3UN/dg+ic50XDF23ThpBpc4LmrKRVmGt&#10;kiLC70hDUcK4zEORAix1WSWaqKhZhdAyJad67IZG28CKWrDpZaYGyXlYTifgV4dMm4gQt6nl2klt&#10;ibhOnTDQ5rn7lu4s4jqbw+lPTxTDqI1Nal80vHKCbqumL9M6KWsEzhIUU9C4MDDum/tvRCZAxjwy&#10;Q7W0kvKRSRcxigXh2gl9Nr2qN/SCli0B3AC4r+kOFE5KcIMrhWz87A7V/FzN2W3UdKUar1GMeThb&#10;5lsqNrZPYjqQ3F7TiszM67V5hmCeaisYAPOvnmFJNmi2H5YE0Ra07rWrYUuKMQDm3/oAVOKShREX&#10;UKOuB0qvUU+nDStpOjPLj3EcHtVM+QTqMGx3PciaWGaPOmB7nkBJBXaxrHfnZ4GF+Sr+pCnQmuyz&#10;Q68GF/n6w8KayZyGwDAd8Ipve+G5BxU/bC4S6FP2hLIDUkwrMsSX2QSGwDLUQLsiiY1UhsCXrQ2I&#10;QMbSHChQEcUcGZU5kMecEnSlObA3rrHP/2hRT82ZJz5F1xcX+0Rmcg36dmT7+wN3ZK1C3YFhHh+c&#10;UhOccw2UWnoIj0ypYYLA7FqsNgstSkXxMcOdjdXahNcOjNQeKVUmkbxgqshxeCqSwpsotfREHYVS&#10;w6AUnTmSCuQ2UXH+VFCRUWCT4akjpbaW+PzoPBWn6r4X0A6f+13WSy0Pf1IBaBOVJExfBjr9kkRT&#10;JMr/BYifo4PWocgYJSPVKR/tn/Kz5xb4RDFMzaabHX7kUNO7owLAOEqrIfZKzFEDDs60hqZs2ypy&#10;26jg315rtlW1uzXbqhqFnCz+e6259tTmUdnWbmSvUqHKvXZcG2pzO671tKERx5nXabN1XHndkPbq&#10;d0Paq98NaeNgDxJK2kD7KuZLVDvUvopJ2+CYGLTez61mKBQcssH77KuwXNrgffZV2C9t8Cb7KhYC&#10;NsrvMXHRFiELlzJsVnYF21Zh5KLqqdGatS4vG8FKmYUyj82/NTBJ2q0Kv7KPdJsvFIwZl+nmEB1+&#10;FNbeqbAGFtKgVth5erUzsCPz9nlHI1Re1JGUrAH++wSF8utH46hWwJ7dW4/9owtrEA4aKLUeNU4s&#10;/tVMNTwwphruJxDipNvJFuI4quDjACBTzahW/LBqBSSRfUqFAQcSv8MiX5FScZmN4akhEWU9KBnx&#10;PJ6JMRwp9YelVChKDZQq2dqRKJWhNJcMjyd/GEw1CJd3j39JnToWForzXizsaFVU17F89OMfEmID&#10;qUq95likiqTHEHEd0nXbSKqooFWGbXNclkCUDMVsNIC7Nwd9dFJtdCqqyqHHItWQ4XxX9hZw1YBq&#10;6Dj2xpGroozUD69UkY+uiase0/+NpDkW6Np/dKPPPqnaXBXEPHLV5vvYPjZXRc5UI6lK4+eRuCrV&#10;noWtSgsAKExZ56qwD5QCQOzpVNBRANi7OvCjkyoO3gZZ9ZgecEQMeUxXtUbFVWQp1wQA5MeVpDqq&#10;Ve23XH50Um20/ycdPvAXt//XLACdsmqEytNl7P6oVv1IapUsZN7AVY/pqkLFZ4F7DZWvCtcW+qZW&#10;dRmsyVAXSTsAYMnyILS8kgmgrSSoKVQ0sKzMeD2yvgd7DD7d4sb75jBp3NRoBJq/oHwwIqTVJQOv&#10;KXbLMpv/BZuwDNrQZTY5uS0wFtiKI9TTNGkjZvfRzemQzqX3LeyNP82WKOS5PWIR2IFh0NKfqGNQ&#10;aGYf6m52KEOYk5zdH7HjZrvindw/Lq+eUced2nMM8vorOxAb9xyuG4/1DU5hgBIHteiMcc8h4uAV&#10;Ktm2B1RdXFx71yY0zAJ7q8lA72fPISi81NzNpnt1X2jjpgtRCV9fv4g9h9u0a9Z766ALyObUKWSO&#10;B12Rb/O73U+4quJU3eBwOi/SJ8g7uMGBeaerdLGWYoa1m2rJUeOmO4O09yo5eMjEcKVLpmpsHl26&#10;TBCYrysKBFGCAle1TReROjdKlw+L+Txb030T338biYzWq+6zGDfdsa7mkBdEuuKlFCmOvumoVoK5&#10;MHI86k4+3VyKk/AGvqUr/+ry8oqZS4DGXQd3ReMdWu9KvqwZUuhq1T9CqWMcl5Hoi6hjVMBGog6G&#10;UUUy21pdsJ+NVou5GwXMUcDE7nzcFIv7B3k9G9HSOv/0uMvvFnSFmLT1qIT+41/649F9Buqsk1ck&#10;4EZZO2pg0K0/NCFjhIw93IygjJChV15Pa4yQuL4NAS06DDDA3a8QKTvVs9e4iermhuqj6H4drYa2&#10;7jNuotJXJOyKhSyS0XyhgsxB02zkTRkwLWeIY6qR0ZlAnPm33S5paPiId1V5URmdbcjWjiA4lGxh&#10;EA/1ragh3b1bMymgalFCj2WVEY57klXAQHvwyki2ry6jvVOyLSO1Ddna0QSHkq0QPpUHI5cP7jxH&#10;uWZXUIn9JGbYJ5Js4yCi+89Hbjv95x95j+U7JdsyatuQrR1ZcCjZ0kVpqEEu6Ra4wM2mLt36SZSQ&#10;V4XoNgxQ70x2NnJbL7mOr2NxgrW7xrW4V1fH04jfJ9nGELxd2dbOiD2YbCE1xsYGmqDIU01KiHjg&#10;Ux1YyW7DSMSqBtRItyPd5sVceVOe8GlT5LNs2x5Rghp7ZTi3ZrcoLYKDW9sfD6bbIPahimkxAURc&#10;ExNChmu8dFwWRXHzsjxvSxDhKN2O0u2GYoM0QZqrp8AdDb/VHmJlOju+3TwIothQPCI06hQPqXn0&#10;VjnK/uitCpwaNe/Jbl5dkWxOCzvx9+DTIhK4YknFEYbION+TclDlw0g5UQRznrGkjYfFKJwfJOSU&#10;7h5JtjyMDtYpm6+bRxpkEuIkgvaYIHuyrl0yn6EODbRPktMFTNQ9YeivIe2QAfpFTdDKrDNew5ut&#10;0u1PL1H82qP67Y7uCKb3fBncFyDvUJnqEmKrNZMHqkOWEkmso1nfiuL4bkOz36nRou7ZUHfKPFP5&#10;A+GJwBAe2KG60cZyZiNqWQducQ5J+S0ZiEfCoyr/R4t6iuu+CeXlej7hlRwPQYugMhlDVVEeZyiT&#10;rk7hhKoYvCHPxEh4xyW8uncBTqvvOWrhUTAcT0SiftTihuyK441H7cto/u/zqK3ujTCa8/NUEJmK&#10;16yMCCRl66RYRNbEyJEl0h654GuGb75TYtwz+h/srKrSZZqJMRCMRThzSTMWKBpTU0I4IwFQ+69G&#10;zvhDc8bSkq85owrUO0QW7CNGgVBBfUyL0MN/LmMMqISQpkaECXoqGPildeLJLEUBnmI970lxSpLL&#10;y1JGfYmYQSXtjgablzPYoIaga7BRF5++KMlGkZEsA4EAgFoSlECpdgrHIsMih/IzkuzRMjbe6ZGP&#10;aBHHxqgiRl6WZFEzUNkdce3TXswKrtVBYq8mWY8Lz+ROv6g3Z+SyDfm075RkXa8NvCt2atwgZ2Ov&#10;YFCZyiMRhcrBaGlMKHQCzqrEVJg3VULsKBgcIS/unZJs3ZOjwqBflMtWWj6Crlk9YwzFBomzSpKN&#10;Oa40fQ1j58hkPw6TrbuA1B2NL0qxFZP1A1CnvgLOJGqFSHI0GS9+ApI192iNcsFrJx+/UyZbdx4h&#10;wuJAG36fXBCDIilbkcI2kKFbNxj4kG9LURZyySjKjtpXZ5Q16vTVtK+D3U49JAu2GiaUhACSbaqa&#10;wuCdMnIBIu1GwWBMaOlMDCCbfI1kv8NhZadtB0jLDlSKAGe4aFClAFRKVwg3aikPUIDSq8gDNCLH&#10;uLot7m8vl8UEhTVxI4X8o0VnB2z01yt/PSoJzFCKaiZTtu+LdPOwmF2lu9T+js9Pm7OM5w/5cp4V&#10;v/y/AA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ZDcmrdAAAABQEAAA8AAABk&#10;cnMvZG93bnJldi54bWxMj0FLw0AQhe+C/2EZwZvdWJo2jdkUCQi9iBil0NskO01Cs7Mxu23jv3f1&#10;Ui8Dj/d475tsM5lenGl0nWUFj7MIBHFtdceNgs+Pl4cEhPPIGnvLpOCbHGzy25sMU20v/E7n0jci&#10;lLBLUUHr/ZBK6eqWDLqZHYiDd7CjQR/k2Eg94iWUm17Oo2gpDXYcFlocqGipPpYno4C+iu1uHb/t&#10;9Xa+Ll/3ybLaFajU/d30/ATC0+SvYfjFD+iQB6bKnlg70SsIj/i/G7xVHK9AVAoWSbIAmWfyP33+&#10;AwAA//8DAFBLAwQKAAAAAAAAACEATm5VofwDAAD8AwAAFAAAAGRycy9tZWRpYS9pbWFnZTEucG5n&#10;iVBORw0KGgoAAAANSUhEUgAAARgAAAGLAQMAAAAmsh8iAAAAAXNSR0IArs4c6QAAAAlwSFlzAAAO&#10;xAAADsQBlSsOGwAAAAZQTFRFZmaZ////rU5fWQAAA49JREFUaN7t2j2O4kAQhmGvJiDkCD6Kj+Yd&#10;EUzoI3CVWREQcgUQwaZGk3gky71gsPFPd30vA2K1OyZ+JFdXN3Z3V0WVk7+oSiczmclM5i+ZRBv3&#10;nU0MzHIyd5sMmM0TzRqY3080e2A+nmgOwHwCUwBTEpNqUxGTaOOIiYFZApMBswFmDcwemA9gDsAU&#10;wMhJPZqKmEQbOWEnkwGzBmYPzAGYAhiVxJNRCToZlaDaZMCsgDkAUwAjBl8bMfjauDkwv4DJY22q&#10;uTZ2Fi8mB6ZMtDFH35gVMDkwVkCNsQJqzQqYHBgjoNYYAV3NCpgcmDLWxs2A2QJTxNq4F2C2wIRG&#10;1jWhkfXMDpgi0aaaaePegfGnsW/8aRyYbapNOdfGvQKTJ9pUL9q491QbT9Qj44l6bMZRj814Ysdm&#10;PLEeM5pYj3E/gNkm2gxz7TPDXHvNINdeM8i13/S/Z37Tj9pv+us6YHpRB4z7CUw36pDp/huDphN1&#10;0HSiDppOrsPmuq7D5rquw+a6rg3TrmvDtCmyTJMiyzQpsoxbAJOn2lweZprLfNjm/DDbnPdytjmP&#10;TJj6YcLUn09h6ocpswWmTLQ5nRmkeQNmB0yRanPc60tz3MtpswZmB0wBTJlqUyXauBiYDJg1MHtg&#10;PoA5APP5n5rDg3K4f9CcZo9ZY2StkjVfPOg/uH7MO6EE75YcvMcW2py+KsocX4fSnI5JyszcQ747&#10;9fHv/u/g+YR4/3f5vJm4e59w2dyY5rJJskyz2bJMs2kzTLv5M0y7iTRMuxmNVHJMc90cRyo5lumc&#10;sCKVHMN0T3yRSo5huqeiO84pvVPa189N/bPul89xxVwbcK4sB6fqL55zR1cKHjO6SI3UwL1mfOkQ&#10;Ges4bMaXIJGxjoPGc5UUiRz7zDDHPuO7bIpkxCPjvfyKgv+8kPHdNA3Nq5PGe/M1MHmqTeCqtmfm&#10;2gSuGHvm3UlTzbQJPaprggWK2+6Ny0Qbco+90MYohbSmSLXZOW3etKlibYxwWmOE05o3YGJtwpPl&#10;bqoTkXrTXBsznIuxC3uRzGBjZtpYE+puqCGSWiSpaZLaaAZMrA2p+ZLaMalBk1o2qYmT2noGTKwN&#10;6RkgvQekh4H0QpCeCtKbQXo8SK/IBpgMmCUwMTCJNqS3h/QIkV4j0tdE+qNIn9Uz+75IH9oz++JI&#10;n97miSYDZjmZu00MTPJ9DenrnnrjJzOZyfzrxunfHylNAicLcDpfAAAAAElFTkSuQmCCUEsBAi0A&#10;FAAGAAgAAAAhALGCZ7YKAQAAEwIAABMAAAAAAAAAAAAAAAAAAAAAAFtDb250ZW50X1R5cGVzXS54&#10;bWxQSwECLQAUAAYACAAAACEAOP0h/9YAAACUAQAACwAAAAAAAAAAAAAAAAA7AQAAX3JlbHMvLnJl&#10;bHNQSwECLQAUAAYACAAAACEATa5dXrMZAABY1AAADgAAAAAAAAAAAAAAAAA6AgAAZHJzL2Uyb0Rv&#10;Yy54bWxQSwECLQAUAAYACAAAACEAqiYOvrwAAAAhAQAAGQAAAAAAAAAAAAAAAAAZHAAAZHJzL19y&#10;ZWxzL2Uyb0RvYy54bWwucmVsc1BLAQItABQABgAIAAAAIQDmQ3Jq3QAAAAUBAAAPAAAAAAAAAAAA&#10;AAAAAAwdAABkcnMvZG93bnJldi54bWxQSwECLQAKAAAAAAAAACEATm5VofwDAAD8AwAAFAAAAAAA&#10;AAAAAAAAAAAWHgAAZHJzL21lZGlhL2ltYWdlMS5wbmdQSwUGAAAAAAYABgB8AQAARCIAAAAA&#10;">
                <v:shape id="_x0000_s1113" type="#_x0000_t75" style="position:absolute;width:47986;height:31013;visibility:visible;mso-wrap-style:square">
                  <v:fill o:detectmouseclick="t"/>
                  <v:path o:connecttype="none"/>
                </v:shape>
                <v:shape id="Text Box 2682" o:spid="_x0000_s1114" type="#_x0000_t202" style="position:absolute;left:43092;top:7528;width:4383;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qVcQA&#10;AADcAAAADwAAAGRycy9kb3ducmV2LnhtbESPT4vCMBTE78J+h/AW9qapFVapRpGFRXc9iH9Aj4/m&#10;2Vabl9JErX56Iwgeh5n5DTOaNKYUF6pdYVlBtxOBIE6tLjhTsN38tgcgnEfWWFomBTdyMBl/tEaY&#10;aHvlFV3WPhMBwi5BBbn3VSKlS3My6Dq2Ig7ewdYGfZB1JnWN1wA3pYyj6FsaLDgs5FjRT07paX02&#10;CnZ9lsv77LQo/+e7v4iOtN3jWamvz2Y6BOGp8e/wqz3XCuK4B88z4QjI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UKlXEAAAA3AAAAA8AAAAAAAAAAAAAAAAAmAIAAGRycy9k&#10;b3ducmV2LnhtbFBLBQYAAAAABAAEAPUAAACJAwAAAAA=&#10;" filled="f" fillcolor="#bbe0e3" stroked="f">
                  <v:textbox inset="1.49961mm,.74981mm,1.49961mm,.74981mm">
                    <w:txbxContent>
                      <w:p w:rsidR="00B65732" w:rsidRPr="00984A7F" w:rsidRDefault="00B65732" w:rsidP="00B07083">
                        <w:pPr>
                          <w:autoSpaceDE w:val="0"/>
                          <w:autoSpaceDN w:val="0"/>
                          <w:adjustRightInd w:val="0"/>
                          <w:rPr>
                            <w:rFonts w:cs="Arial"/>
                            <w:color w:val="000000"/>
                            <w:sz w:val="18"/>
                            <w:szCs w:val="18"/>
                          </w:rPr>
                        </w:pPr>
                        <w:r w:rsidRPr="00984A7F">
                          <w:rPr>
                            <w:rFonts w:cs="Arial"/>
                            <w:color w:val="000000"/>
                            <w:sz w:val="18"/>
                            <w:szCs w:val="18"/>
                          </w:rPr>
                          <w:t>E</w:t>
                        </w:r>
                        <w:r w:rsidRPr="00984A7F">
                          <w:rPr>
                            <w:rFonts w:cs="Arial"/>
                            <w:color w:val="000000"/>
                            <w:sz w:val="18"/>
                            <w:szCs w:val="18"/>
                            <w:vertAlign w:val="subscript"/>
                          </w:rPr>
                          <w:t>min</w:t>
                        </w:r>
                      </w:p>
                    </w:txbxContent>
                  </v:textbox>
                </v:shape>
                <v:shape id="Freeform 2674" o:spid="_x0000_s1115" style="position:absolute;left:2561;top:2345;width:31209;height:9416;visibility:visible;mso-wrap-style:square;v-text-anchor:top" coordsize="3357,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ZwGsUA&#10;AADdAAAADwAAAGRycy9kb3ducmV2LnhtbESP0WrCQBRE3wv+w3IF3+omClFiVhHRkoIv2n7AJXtN&#10;QrJ3Q3Zrkr/vFgo+DjNzhskOo2nFk3pXW1YQLyMQxIXVNZcKvr8u71sQziNrbC2TgokcHPaztwxT&#10;bQe+0fPuSxEg7FJUUHnfpVK6oiKDbmk74uA9bG/QB9mXUvc4BLhp5SqKEmmw5rBQYUeniorm/mMU&#10;XOXHefJdc/mMT0Ns8s0taadRqcV8PO5AeBr9K/zfzrWC1Wa7hr834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nAaxQAAAN0AAAAPAAAAAAAAAAAAAAAAAJgCAABkcnMv&#10;ZG93bnJldi54bWxQSwUGAAAAAAQABAD1AAAAigMAAAAA&#10;" path="m,574c151,491,302,408,408,393v106,-15,159,91,227,91c703,484,749,386,817,393v68,7,181,174,226,136c1088,491,1074,136,1089,166v15,30,15,491,45,544c1164,763,1225,522,1270,484v45,-38,76,15,136,c1466,469,1573,393,1633,393v60,,91,76,136,91c1814,499,1852,514,1905,484v53,-30,129,-174,182,-182c2140,294,2185,393,2223,438v38,45,60,128,90,136c2343,582,2366,499,2404,484v38,-15,106,68,136,c2570,416,2563,,2586,75v23,75,67,786,90,862c2699,1013,2676,605,2722,529v46,-76,167,-37,227,-45c3009,476,3047,492,3085,484v38,-8,52,-46,90,-46c3213,438,3281,476,3311,484v30,8,38,4,46,e" filled="f" fillcolor="#bbe0e3">
                  <v:path arrowok="t" o:connecttype="custom" o:connectlocs="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
                </v:shape>
                <v:shape id="Picture 2676" o:spid="_x0000_s1116" type="#_x0000_t75" style="position:absolute;left:34502;top:1312;width:8002;height:11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Fej7DAAAA3AAAAA8AAABkcnMvZG93bnJldi54bWxEj9FqwkAURN8L/sNyhb7VjVpSja4SCgUp&#10;vpj6AZfsNRvM3o3ZNaZ/7wqCj8PMnGHW28E2oqfO144VTCcJCOLS6ZorBce/n48FCB+QNTaOScE/&#10;edhuRm9rzLS78YH6IlQiQthnqMCE0GZS+tKQRT9xLXH0Tq6zGKLsKqk7vEW4beQsSVJpsea4YLCl&#10;b0PlubhaBcvTofrti/mX2dvPoPNLnhYyV+p9POQrEIGG8Ao/2zutYDZP4XEmHgG5u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UV6PsMAAADcAAAADwAAAAAAAAAAAAAAAACf&#10;AgAAZHJzL2Rvd25yZXYueG1sUEsFBgAAAAAEAAQA9wAAAI8DAAAAAA==&#10;">
                  <v:imagedata r:id="rId19" o:title=""/>
                </v:shape>
                <v:line id="Line 2678" o:spid="_x0000_s1117" style="position:absolute;visibility:visible;mso-wrap-style:square" from="1720,6739" to="44313,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PUsUAAADcAAAADwAAAGRycy9kb3ducmV2LnhtbESPQWsCMRSE70L/Q3iF3jSrhVpXo9RC&#10;wVo9uFXw+Ng8k6Wbl2WT6vbfm4LgcZiZb5jZonO1OFMbKs8KhoMMBHHpdcVGwf77o/8KIkRkjbVn&#10;UvBHARbzh94Mc+0vvKNzEY1IEA45KrAxNrmUobTkMAx8Q5y8k28dxiRbI3WLlwR3tRxl2Yt0WHFa&#10;sNjQu6Xyp/h1Cr7Gq/pg+FhsPk9h6Sfrndwaq9TTY/c2BRGpi/fwrb3SCp6HE/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sPUsUAAADcAAAADwAAAAAAAAAA&#10;AAAAAAChAgAAZHJzL2Rvd25yZXYueG1sUEsFBgAAAAAEAAQA+QAAAJMDAAAAAA==&#10;">
                  <v:stroke dashstyle="1 1"/>
                </v:line>
                <v:line id="Line 2681" o:spid="_x0000_s1118" style="position:absolute;flip:y;visibility:visible;mso-wrap-style:square" from="34594,0" to="34594,1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s5xsIAAADcAAAADwAAAGRycy9kb3ducmV2LnhtbESP0YrCMBRE3wX/IVzBN01dwZVqFHFZ&#10;XBQWqn7Apbm2weamNNla/fqNIPg4zMwZZrnubCVaarxxrGAyTkAQ504bLhScT9+jOQgfkDVWjknB&#10;nTysV/3eElPtbpxRewyFiBD2KSooQ6hTKX1ekkU/djVx9C6usRiibAqpG7xFuK3kR5LMpEXDcaHE&#10;mrYl5dfjn1UQDo+dMe2v3t+5fXjK9l94nik1HHSbBYhAXXiHX+0frWD6OYX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s5xsIAAADcAAAADwAAAAAAAAAAAAAA&#10;AAChAgAAZHJzL2Rvd25yZXYueG1sUEsFBgAAAAAEAAQA+QAAAJADAAAAAA==&#10;">
                  <v:stroke dashstyle="1 1"/>
                </v:line>
                <v:shape id="Text Box 2682" o:spid="_x0000_s1119" type="#_x0000_t202" style="position:absolute;left:988;top:3903;width:5132;height:2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rihsUA&#10;AADcAAAADwAAAGRycy9kb3ducmV2LnhtbESPT4vCMBTE7wt+h/CEvWmqLqtUo4ggunoQ/4AeH82z&#10;rTYvpYna9dObBWGPw8z8hhlNalOIO1Uut6yg045AECdW55wqOOznrQEI55E1FpZJwS85mIwbHyOM&#10;tX3wlu47n4oAYRejgsz7MpbSJRkZdG1bEgfvbCuDPsgqlbrCR4CbQnaj6FsazDksZFjSLKPkursZ&#10;Bcc+y81zcV0Xq+XxJ6ILHU54U+qzWU+HIDzV/j/8bi+1gt7gC/7OhCMgx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KGxQAAANwAAAAPAAAAAAAAAAAAAAAAAJgCAABkcnMv&#10;ZG93bnJldi54bWxQSwUGAAAAAAQABAD1AAAAigMAAAAA&#10;" filled="f" fillcolor="#bbe0e3" stroked="f">
                  <v:textbox inset="1.49961mm,.74981mm,1.49961mm,.74981mm">
                    <w:txbxContent>
                      <w:p w:rsidR="00B65732" w:rsidRPr="00C3235A" w:rsidRDefault="00B65732" w:rsidP="00B07083">
                        <w:pPr>
                          <w:autoSpaceDE w:val="0"/>
                          <w:autoSpaceDN w:val="0"/>
                          <w:adjustRightInd w:val="0"/>
                          <w:rPr>
                            <w:rFonts w:cs="Arial"/>
                            <w:color w:val="000000"/>
                            <w:sz w:val="18"/>
                            <w:szCs w:val="18"/>
                          </w:rPr>
                        </w:pPr>
                        <w:r w:rsidRPr="00C3235A">
                          <w:rPr>
                            <w:rFonts w:cs="Arial"/>
                            <w:color w:val="000000"/>
                            <w:sz w:val="18"/>
                            <w:szCs w:val="18"/>
                          </w:rPr>
                          <w:t>E</w:t>
                        </w:r>
                        <w:r w:rsidRPr="00C3235A">
                          <w:rPr>
                            <w:rFonts w:cs="Arial"/>
                            <w:color w:val="000000"/>
                            <w:sz w:val="18"/>
                            <w:szCs w:val="18"/>
                            <w:vertAlign w:val="subscript"/>
                          </w:rPr>
                          <w:t>DTT</w:t>
                        </w:r>
                      </w:p>
                    </w:txbxContent>
                  </v:textbox>
                </v:shape>
                <v:line id="Line 2687" o:spid="_x0000_s1120" style="position:absolute;visibility:visible;mso-wrap-style:square" from="38406,5063" to="38406,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G6sYAAADcAAAADwAAAGRycy9kb3ducmV2LnhtbESPT2vCQBTE74LfYXlCb3UTq0VSV9HW&#10;P+2p1RZ6fWRfk2D2bdhdY/z2rlDwOMzMb5jZojO1aMn5yrKCdJiAIM6trrhQ8PO9eZyC8AFZY22Z&#10;FFzIw2Le780w0/bMe2oPoRARwj5DBWUITSalz0sy6Ie2IY7en3UGQ5SukNrhOcJNLUdJ8iwNVhwX&#10;SmzotaT8eDgZBV8u3Yw/f/0uvWw/tuvletW+HfdKPQy65QuIQF24h//b71rB03QC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0RurGAAAA3AAAAA8AAAAAAAAA&#10;AAAAAAAAoQIAAGRycy9kb3ducmV2LnhtbFBLBQYAAAAABAAEAPkAAACUAwAAAAA=&#10;">
                  <v:stroke startarrow="open" endarrow="open"/>
                </v:line>
                <v:shape id="Text Box 2689" o:spid="_x0000_s1121" type="#_x0000_t202" style="position:absolute;left:37977;top:5368;width:3181;height:1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ZasUA&#10;AADcAAAADwAAAGRycy9kb3ducmV2LnhtbESPT4vCMBTE7wt+h/AEb2vqClqqUUSQddfD4h/Q46N5&#10;ttXmpTRRq5/eLAgeh5n5DTOeNqYUV6pdYVlBrxuBIE6tLjhTsNsuPmMQziNrLC2Tgjs5mE5aH2NM&#10;tL3xmq4bn4kAYZeggtz7KpHSpTkZdF1bEQfvaGuDPsg6k7rGW4CbUn5F0UAaLDgs5FjRPKf0vLkY&#10;Bfshy7/H93lV/i73PxGdaHfAi1KddjMbgfDU+Hf41V5qBf14AP9nwhGQk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NlqxQAAANwAAAAPAAAAAAAAAAAAAAAAAJgCAABkcnMv&#10;ZG93bnJldi54bWxQSwUGAAAAAAQABAD1AAAAigMAAAAA&#10;" filled="f" fillcolor="#bbe0e3" stroked="f">
                  <v:textbox inset="1.49961mm,.74981mm,1.49961mm,.74981mm">
                    <w:txbxContent>
                      <w:p w:rsidR="00B65732" w:rsidRPr="00C3235A" w:rsidRDefault="00B65732" w:rsidP="00B07083">
                        <w:pPr>
                          <w:autoSpaceDE w:val="0"/>
                          <w:autoSpaceDN w:val="0"/>
                          <w:adjustRightInd w:val="0"/>
                          <w:rPr>
                            <w:rFonts w:cs="Arial"/>
                            <w:color w:val="000000"/>
                            <w:sz w:val="18"/>
                            <w:szCs w:val="18"/>
                          </w:rPr>
                        </w:pPr>
                        <w:r>
                          <w:rPr>
                            <w:rFonts w:ascii="Symbol" w:hAnsi="Symbol" w:cs="Symbol"/>
                            <w:i/>
                            <w:iCs/>
                            <w:color w:val="000000"/>
                            <w:sz w:val="16"/>
                            <w:szCs w:val="16"/>
                          </w:rPr>
                          <w:t></w:t>
                        </w:r>
                        <w:r>
                          <w:rPr>
                            <w:i/>
                            <w:iCs/>
                            <w:color w:val="000000"/>
                            <w:sz w:val="16"/>
                            <w:szCs w:val="16"/>
                            <w:vertAlign w:val="subscript"/>
                          </w:rPr>
                          <w:t>DTT</w:t>
                        </w:r>
                      </w:p>
                    </w:txbxContent>
                  </v:textbox>
                </v:shape>
                <v:shape id="Text Box 2692" o:spid="_x0000_s1122" type="#_x0000_t202" style="position:absolute;left:28138;top:18566;width:11644;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88cUA&#10;AADcAAAADwAAAGRycy9kb3ducmV2LnhtbESPQWvCQBSE7wX/w/KE3urGFqqkriKF0qgHMQr2+Mg+&#10;k2j2bciuSeqv7xYEj8PMfMPMFr2pREuNKy0rGI8iEMSZ1SXnCg77r5cpCOeRNVaWScEvOVjMB08z&#10;jLXteEdt6nMRIOxiVFB4X8dSuqwgg25ka+LgnWxj0AfZ5FI32AW4qeRrFL1LgyWHhQJr+iwou6RX&#10;o+A4Ybm9fV821To5riI60+EHr0o9D/vlBwhPvX+E7+1EK3ibTuD/TD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HzxxQAAANwAAAAPAAAAAAAAAAAAAAAAAJgCAABkcnMv&#10;ZG93bnJldi54bWxQSwUGAAAAAAQABAD1AAAAigMAAAAA&#10;" filled="f" fillcolor="#bbe0e3" stroked="f">
                  <v:textbox inset="1.49961mm,.74981mm,1.49961mm,.74981mm">
                    <w:txbxContent>
                      <w:p w:rsidR="00B65732" w:rsidRPr="00984A7F" w:rsidRDefault="00B65732" w:rsidP="00B07083">
                        <w:pPr>
                          <w:autoSpaceDE w:val="0"/>
                          <w:autoSpaceDN w:val="0"/>
                          <w:adjustRightInd w:val="0"/>
                          <w:rPr>
                            <w:rFonts w:cs="Arial"/>
                            <w:color w:val="000000"/>
                            <w:sz w:val="18"/>
                            <w:szCs w:val="18"/>
                          </w:rPr>
                        </w:pPr>
                        <w:r w:rsidRPr="00984A7F">
                          <w:rPr>
                            <w:rFonts w:cs="Arial"/>
                            <w:b/>
                            <w:bCs/>
                            <w:color w:val="000000"/>
                            <w:sz w:val="18"/>
                            <w:szCs w:val="18"/>
                          </w:rPr>
                          <w:t>Pixel boundary</w:t>
                        </w:r>
                      </w:p>
                    </w:txbxContent>
                  </v:textbox>
                </v:shape>
                <v:shape id="Freeform 3083" o:spid="_x0000_s1123" style="position:absolute;left:9040;top:12158;width:16543;height:18789;visibility:visible;mso-wrap-style:square;v-text-anchor:top" coordsize="17318,19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dEcMA&#10;AADcAAAADwAAAGRycy9kb3ducmV2LnhtbERPz2vCMBS+C/4P4Qm7aboNRumM4sTBtkNhbRl6ezTP&#10;tti8lCTW+t8vh8GOH9/v9XYyvRjJ+c6ygsdVAoK4trrjRkFVvi9TED4ga+wtk4I7edhu5rM1Ztre&#10;+JvGIjQihrDPUEEbwpBJ6euWDPqVHYgjd7bOYIjQNVI7vMVw08unJHmRBjuODS0OtG+pvhRXo+Dt&#10;fqq+8quuf8oi332GMhmPfFDqYTHtXkEEmsK/+M/9oRU8p3FtPB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2dEcMAAADcAAAADwAAAAAAAAAAAAAAAACYAgAAZHJzL2Rv&#10;d25yZXYueG1sUEsFBgAAAAAEAAQA9QAAAIgDAAAAAA==&#10;" path="m,43c,19,19,,43,l17274,v24,,44,19,44,43l17318,19685v,24,-20,43,-44,43l43,19728v-24,,-43,-19,-43,-43l,43xm86,19685r-43,-43l17274,19642r-43,43l17231,43r43,43l43,86,86,43r,19642xe" filled="f" fillcolor="#385d8a" strokeweight="2pt">
                  <v:path arrowok="t" o:connecttype="custom" o:connectlocs="0,390014;392329,0;157624653,0;158026152,390014;158026152,178557496;157624653,178947510;392329,178947510;0,178557496;0,390014;784753,178557496;392329,178167387;157624653,178167387;157232325,178557496;157232325,390014;157624653,780123;392329,780123;784753,390014;784753,178557496" o:connectangles="0,0,0,0,0,0,0,0,0,0,0,0,0,0,0,0,0,0"/>
                  <o:lock v:ext="edit" verticies="t"/>
                </v:shape>
                <v:rect id="Rectangle 3084" o:spid="_x0000_s1124" style="position:absolute;left:9090;top:14589;width:16282;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J4ScYA&#10;AADcAAAADwAAAGRycy9kb3ducmV2LnhtbESPQUvDQBSE74L/YXmCl2I3rTXEmE0pNS09atX7M/vM&#10;BrNvQ3ZNo7/eFQoeh5n5hinWk+3ESINvHStYzBMQxLXTLTcKXl92NxkIH5A1do5JwTd5WJeXFwXm&#10;2p34mcZjaESEsM9RgQmhz6X0tSGLfu564uh9uMFiiHJopB7wFOG2k8skSaXFluOCwZ62hurP45dV&#10;kN49/VS7/eytMrM0qxaP+/fVuFTq+mraPIAINIX/8Ll90Apus3v4OxOP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J4ScYAAADcAAAADwAAAAAAAAAAAAAAAACYAgAAZHJz&#10;L2Rvd25yZXYueG1sUEsFBgAAAAAEAAQA9QAAAIsDAAAAAA==&#10;" fillcolor="#4a7ebb" strokecolor="#4a7ebb" strokeweight="0">
                  <v:stroke joinstyle="round"/>
                </v:rect>
                <v:rect id="Rectangle 3085" o:spid="_x0000_s1125" style="position:absolute;left:9090;top:16900;width:16282;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HCcMA&#10;AADcAAAADwAAAGRycy9kb3ducmV2LnhtbERPz0/CMBS+m/A/NI+EC5EO0AUmhRgchCOi3h/rc11c&#10;X5e1jsFfTw8mHr98v1eb3taio9ZXjhVMJwkI4sLpiksFnx+7xwUIH5A11o5JwZU8bNaDhxVm2l34&#10;nbpTKEUMYZ+hAhNCk0npC0MW/cQ1xJH7dq3FEGFbSt3iJYbbWs6SJJUWK44NBhvaGip+Tr9WQfp8&#10;vOW7/fgrN+N0kU/f9uenbqbUaNi/voAI1Id/8Z/7oBXMl3F+PBOP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FHCcMAAADcAAAADwAAAAAAAAAAAAAAAACYAgAAZHJzL2Rv&#10;d25yZXYueG1sUEsFBgAAAAAEAAQA9QAAAIgDAAAAAA==&#10;" fillcolor="#4a7ebb" strokecolor="#4a7ebb" strokeweight="0">
                  <v:stroke joinstyle="round"/>
                </v:rect>
                <v:rect id="Rectangle 3086" o:spid="_x0000_s1126" style="position:absolute;left:9065;top:19220;width:16307;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iksYA&#10;AADcAAAADwAAAGRycy9kb3ducmV2LnhtbESPQUvDQBSE74L/YXmCl2A3qTXU2G0pNSk9atX7M/vM&#10;BrNvQ3ZNo7/eFQoeh5n5hlltJtuJkQbfOlaQzVIQxLXTLTcKXl+qmyUIH5A1do5JwTd52KwvL1ZY&#10;aHfiZxqPoRERwr5ABSaEvpDS14Ys+pnriaP34QaLIcqhkXrAU4TbTs7TNJcWW44LBnvaGao/j19W&#10;QX739FNW++StNEm+LLPH/ftinCt1fTVtH0AEmsJ/+Nw+aAW39x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3iksYAAADcAAAADwAAAAAAAAAAAAAAAACYAgAAZHJz&#10;L2Rvd25yZXYueG1sUEsFBgAAAAAEAAQA9QAAAIsDAAAAAA==&#10;" fillcolor="#4a7ebb" strokecolor="#4a7ebb" strokeweight="0">
                  <v:stroke joinstyle="round"/>
                </v:rect>
                <v:shape id="Freeform 3087" o:spid="_x0000_s1127" style="position:absolute;left:9099;top:28653;width:16383;height:76;visibility:visible;mso-wrap-style:square;v-text-anchor:top" coordsize="1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qkMcA&#10;AADcAAAADwAAAGRycy9kb3ducmV2LnhtbESPT2vCQBTE74LfYXlCL6IbrRUTs0qxSIun+qelvT2y&#10;zySYfRuyW0399N2C4HGYmd8w6bI1lThT40rLCkbDCARxZnXJuYLDfj2YgXAeWWNlmRT8koPlottJ&#10;MdH2wls673wuAoRdggoK7+tESpcVZNANbU0cvKNtDPogm1zqBi8Bbio5jqKpNFhyWCiwplVB2Wn3&#10;YxR8Gffd/3jRr0/1dbL9jDJ8X8UbpR567fMchKfW38O39ptW8BiP4f9MO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FqpDHAAAA3AAAAA8AAAAAAAAAAAAAAAAAmAIAAGRy&#10;cy9kb3ducmV2LnhtbFBLBQYAAAAABAAEAPUAAACMAwAAAAA=&#10;" path="m,l1032,3r,2l,2,,xe" fillcolor="#4a7ebb" strokecolor="#4a7ebb" strokeweight="0">
                  <v:path arrowok="t" o:connecttype="custom" o:connectlocs="0,0;2147483647,6950960;2147483647,11583920;0,4632960;0,0" o:connectangles="0,0,0,0,0"/>
                </v:shape>
                <v:rect id="Rectangle 3088" o:spid="_x0000_s1128" style="position:absolute;left:8914;top:21599;width:16282;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ZfscA&#10;AADcAAAADwAAAGRycy9kb3ducmV2LnhtbESPS2vDMBCE74X+B7GFXkIi51GTulFCaJ3QY5vHfWtt&#10;LRNrZSzVcfvro0Cgx2FmvmEWq97WoqPWV44VjEcJCOLC6YpLBYf9ZjgH4QOyxtoxKfglD6vl/d0C&#10;M+3O/EndLpQiQthnqMCE0GRS+sKQRT9yDXH0vl1rMUTZllK3eI5wW8tJkqTSYsVxwWBDr4aK0+7H&#10;KkifPv7yzXZwzM0gnefjt+3XrJso9fjQr19ABOrDf/jWftcKps9T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2X7HAAAA3AAAAA8AAAAAAAAAAAAAAAAAmAIAAGRy&#10;cy9kb3ducmV2LnhtbFBLBQYAAAAABAAEAPUAAACMAwAAAAA=&#10;" fillcolor="#4a7ebb" strokecolor="#4a7ebb" strokeweight="0">
                  <v:stroke joinstyle="round"/>
                </v:rect>
                <v:rect id="Rectangle 3089" o:spid="_x0000_s1129" style="position:absolute;left:9250;top:23953;width:1629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kkccA&#10;AADcAAAADwAAAGRycy9kb3ducmV2LnhtbESPzW7CMBCE70h9B2sr9YLAgUJEUwxCbUA9tvzct/E2&#10;jojXUeyGtE+PKyH1OJqZbzTLdW9r0VHrK8cKJuMEBHHhdMWlguNhO1qA8AFZY+2YFPyQh/XqbrDE&#10;TLsLf1C3D6WIEPYZKjAhNJmUvjBk0Y9dQxy9L9daDFG2pdQtXiLc1nKaJKm0WHFcMNjQi6HivP+2&#10;CtL5+2++3Q1PuRmmi3zyuvucdVOlHu77zTOIQH34D9/ab1rB49Mc/s7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m5JHHAAAA3AAAAA8AAAAAAAAAAAAAAAAAmAIAAGRy&#10;cy9kb3ducmV2LnhtbFBLBQYAAAAABAAEAPUAAACMAwAAAAA=&#10;" fillcolor="#4a7ebb" strokecolor="#4a7ebb" strokeweight="0">
                  <v:stroke joinstyle="round"/>
                </v:rect>
                <v:rect id="Rectangle 3090" o:spid="_x0000_s1130" style="position:absolute;left:9006;top:26299;width:1645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65sYA&#10;AADcAAAADwAAAGRycy9kb3ducmV2LnhtbESPzW7CMBCE75X6DtYi9YLAgZYIUgyq2oA48nvfxksc&#10;NV5HsRvSPn1dqVKPo5n5RrNc97YWHbW+cqxgMk5AEBdOV1wqOJ82ozkIH5A11o5JwRd5WK/u75aY&#10;aXfjA3XHUIoIYZ+hAhNCk0npC0MW/dg1xNG7utZiiLItpW7xFuG2ltMkSaXFiuOCwYZeDRUfx0+r&#10;IJ3tv/PNdnjJzTCd55O37ftTN1XqYdC/PIMI1If/8F97pxU8LlL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65sYAAADcAAAADwAAAAAAAAAAAAAAAACYAgAAZHJz&#10;L2Rvd25yZXYueG1sUEsFBgAAAAAEAAQA9QAAAIsDAAAAAA==&#10;" fillcolor="#4a7ebb" strokecolor="#4a7ebb" strokeweight="0">
                  <v:stroke joinstyle="round"/>
                </v:rect>
                <v:rect id="Rectangle 3091" o:spid="_x0000_s1131" style="position:absolute;left:11404;top:12201;width:34;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jffccA&#10;AADcAAAADwAAAGRycy9kb3ducmV2LnhtbESPzU7DMBCE70i8g7VIXKrWaYG0pHWrCtKKI/27L/E2&#10;jhqvo9ikgafHSEgcRzPzjWax6m0tOmp95VjBeJSAIC6crrhUcDxshjMQPiBrrB2Tgi/ysFre3iww&#10;0+7KO+r2oRQRwj5DBSaEJpPSF4Ys+pFriKN3dq3FEGVbSt3iNcJtLSdJkkqLFccFgw29GCou+0+r&#10;IH16/84328EpN4N0lo9ftx+P3USp+7t+PQcRqA//4b/2m1bw8DyF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4333HAAAA3AAAAA8AAAAAAAAAAAAAAAAAmAIAAGRy&#10;cy9kb3ducmV2LnhtbFBLBQYAAAAABAAEAPUAAACMAwAAAAA=&#10;" fillcolor="#4a7ebb" strokecolor="#4a7ebb" strokeweight="0">
                  <v:stroke joinstyle="round"/>
                </v:rect>
                <v:rect id="Rectangle 3092" o:spid="_x0000_s1132" style="position:absolute;left:13786;top:12201;width:33;height:18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dLD8MA&#10;AADcAAAADwAAAGRycy9kb3ducmV2LnhtbERPz0/CMBS+m/A/NI+EC5EO0AUmhRgchCOi3h/rc11c&#10;X5e1jsFfTw8mHr98v1eb3taio9ZXjhVMJwkI4sLpiksFnx+7xwUIH5A11o5JwZU8bNaDhxVm2l34&#10;nbpTKEUMYZ+hAhNCk0npC0MW/cQ1xJH7dq3FEGFbSt3iJYbbWs6SJJUWK44NBhvaGip+Tr9WQfp8&#10;vOW7/fgrN+N0kU/f9uenbqbUaNi/voAI1Id/8Z/7oBXMl3FtPBOP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dLD8MAAADcAAAADwAAAAAAAAAAAAAAAACYAgAAZHJzL2Rv&#10;d25yZXYueG1sUEsFBgAAAAAEAAQA9QAAAIgDAAAAAA==&#10;" fillcolor="#4a7ebb" strokecolor="#4a7ebb" strokeweight="0">
                  <v:stroke joinstyle="round"/>
                </v:rect>
                <v:rect id="Rectangle 3093" o:spid="_x0000_s1133" style="position:absolute;left:16150;top:12252;width:34;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vulMcA&#10;AADcAAAADwAAAGRycy9kb3ducmV2LnhtbESPzW7CMBCE75X6DtZW6gWBA20jCBhUtQH12PJzX+Jt&#10;HDVeR7EbAk+PkSr1OJqZbzSLVW9r0VHrK8cKxqMEBHHhdMWlgv1uPZyC8AFZY+2YFJzJw2p5f7fA&#10;TLsTf1G3DaWIEPYZKjAhNJmUvjBk0Y9cQxy9b9daDFG2pdQtniLc1nKSJKm0WHFcMNjQm6HiZ/tr&#10;FaQvn5d8vRkccjNIp/n4fXN87iZKPT70r3MQgfrwH/5rf2gFT7MZ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r7pTHAAAA3AAAAA8AAAAAAAAAAAAAAAAAmAIAAGRy&#10;cy9kb3ducmV2LnhtbFBLBQYAAAAABAAEAPUAAACMAwAAAAA=&#10;" fillcolor="#4a7ebb" strokecolor="#4a7ebb" strokeweight="0">
                  <v:stroke joinstyle="round"/>
                </v:rect>
                <v:rect id="Rectangle 3094" o:spid="_x0000_s1134" style="position:absolute;left:18515;top:12142;width:33;height:1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68IA&#10;AADcAAAADwAAAGRycy9kb3ducmV2LnhtbERPy2rCQBTdF/yH4QpuRCeKDZI6irRRuqyP7m8zt5lg&#10;5k7IjDH69Z1FweXhvFeb3taio9ZXjhXMpgkI4sLpiksF59NusgThA7LG2jEpuJOHzXrwssJMuxsf&#10;qDuGUsQQ9hkqMCE0mZS+MGTRT11DHLlf11oMEbal1C3eYrit5TxJUmmx4thgsKF3Q8XleLUK0tev&#10;R77bj79zM06X+exj/7Po5kqNhv32DUSgPjzF/+5PrWCRxPn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8R/rwgAAANwAAAAPAAAAAAAAAAAAAAAAAJgCAABkcnMvZG93&#10;bnJldi54bWxQSwUGAAAAAAQABAD1AAAAhwMAAAAA&#10;" fillcolor="#4a7ebb" strokecolor="#4a7ebb" strokeweight="0">
                  <v:stroke joinstyle="round"/>
                </v:rect>
                <v:rect id="Rectangle 3095" o:spid="_x0000_s1135" style="position:absolute;left:20871;top:12175;width:25;height:18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26cMYA&#10;AADcAAAADwAAAGRycy9kb3ducmV2LnhtbESPzWrDMBCE74W+g9hCLyGRHVITnCihtE7Isfm7b6yt&#10;ZWqtjKU6bp++ChRyHGbmG2a5Hmwjeup87VhBOklAEJdO11wpOB034zkIH5A1No5JwQ95WK8eH5aY&#10;a3flPfWHUIkIYZ+jAhNCm0vpS0MW/cS1xNH7dJ3FEGVXSd3hNcJtI6dJkkmLNccFgy29GSq/Dt9W&#10;Qfby8VtstqNzYUbZvEjft5dZP1Xq+Wl4XYAINIR7+L+90wpmSQq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26cMYAAADcAAAADwAAAAAAAAAAAAAAAACYAgAAZHJz&#10;L2Rvd25yZXYueG1sUEsFBgAAAAAEAAQA9QAAAIsDAAAAAA==&#10;" fillcolor="#4a7ebb" strokecolor="#4a7ebb" strokeweight="0">
                  <v:stroke joinstyle="round"/>
                </v:rect>
                <v:rect id="Rectangle 3096" o:spid="_x0000_s1136" style="position:absolute;left:23201;top:12328;width:26;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8kB8YA&#10;AADcAAAADwAAAGRycy9kb3ducmV2LnhtbESPzWrDMBCE74W+g9hCLyGRY1ITnCihtE7Isfm7b6yt&#10;ZWqtjKU6bp++ChRyHGbmG2a5Hmwjeup87VjBdJKAIC6drrlScDpuxnMQPiBrbByTgh/ysF49Piwx&#10;1+7Ke+oPoRIRwj5HBSaENpfSl4Ys+olriaP36TqLIcqukrrDa4TbRqZJkkmLNccFgy29GSq/Dt9W&#10;Qfby8VtstqNzYUbZvJi+by+zPlXq+Wl4XYAINIR7+L+90wpmSQq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8kB8YAAADcAAAADwAAAAAAAAAAAAAAAACYAgAAZHJz&#10;L2Rvd25yZXYueG1sUEsFBgAAAAAEAAQA9QAAAIsDAAAAAA==&#10;" fillcolor="#4a7ebb" strokecolor="#4a7ebb" strokeweight="0">
                  <v:stroke joinstyle="round"/>
                </v:rect>
                <v:rect id="Rectangle 3097" o:spid="_x0000_s1137" style="position:absolute;left:11404;top:12252;width:34;height:17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OBnMYA&#10;AADcAAAADwAAAGRycy9kb3ducmV2LnhtbESPS2vDMBCE74X+B7GFXEIi51ETnCihNE7oMc3jvrG2&#10;lqm1MpbiuP31VaHQ4zAz3zCrTW9r0VHrK8cKJuMEBHHhdMWlgvNpN1qA8AFZY+2YFHyRh8368WGF&#10;mXZ3fqfuGEoRIewzVGBCaDIpfWHIoh+7hjh6H661GKJsS6lbvEe4reU0SVJpseK4YLChV0PF5/Fm&#10;FaTPh+98tx9ecjNMF/lku7/Ou6lSg6f+ZQkiUB/+w3/tN61gnszg90w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OBnMYAAADcAAAADwAAAAAAAAAAAAAAAACYAgAAZHJz&#10;L2Rvd25yZXYueG1sUEsFBgAAAAAEAAQA9QAAAIsDAAAAAA==&#10;" fillcolor="#4a7ebb" strokecolor="#4a7ebb" strokeweight="0">
                  <v:stroke joinstyle="round"/>
                </v:rect>
                <v:rect id="Rectangle 3098" o:spid="_x0000_s1138" style="position:absolute;left:34148;top:29203;width:1178;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Ft8QA&#10;AADcAAAADwAAAGRycy9kb3ducmV2LnhtbESPQWvCQBSE7wX/w/IEb3XXmoaaukoRBEF7MBa8PrLP&#10;JDT7NmZXjf/eLRQ8DjPzDTNf9rYRV+p87VjDZKxAEBfO1Fxq+DmsXz9A+IBssHFMGu7kYbkYvMwx&#10;M+7Ge7rmoRQRwj5DDVUIbSalLyqy6MeuJY7eyXUWQ5RdKU2Htwi3jXxTKpUWa44LFba0qqj4zS9W&#10;A6aJOX+fprvD9pLirOzV+v2otB4N+69PEIH68Az/tzdGQ6IS+Ds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dBbfEAAAA3AAAAA8AAAAAAAAAAAAAAAAAmAIAAGRycy9k&#10;b3ducmV2LnhtbFBLBQYAAAAABAAEAPUAAACJAwAAAAA=&#10;" stroked="f"/>
                <v:oval id="Oval 3099" o:spid="_x0000_s1139" style="position:absolute;left:2645;top:7349;width:362;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u3ncMA&#10;AADcAAAADwAAAGRycy9kb3ducmV2LnhtbESPW2sCMRSE34X+h3AKfXOTeilla5QiCi364rbQ18Pm&#10;7IVuTrZJ1O2/N4Lg4zAz3zCL1WA7cSIfWscanjMFgrh0puVaw/fXdvwKIkRkg51j0vBPAVbLh9EC&#10;c+POfKBTEWuRIBxy1NDE2OdShrIhiyFzPXHyKuctxiR9LY3Hc4LbTk6UepEWW04LDfa0bqj8LY5W&#10;Q8efVbWxP2j3azVFNfH8V+y0fnoc3t9ARBriPXxrfxgNMzWH65l0BO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u3ncMAAADcAAAADwAAAAAAAAAAAAAAAACYAgAAZHJzL2Rv&#10;d25yZXYueG1sUEsFBgAAAAAEAAQA9QAAAIgDAAAAAA==&#10;" filled="f" fillcolor="#bbe0e3"/>
                <v:oval id="Oval 3100" o:spid="_x0000_s1140" style="position:absolute;left:4168;top:6587;width:362;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p6sMA&#10;AADcAAAADwAAAGRycy9kb3ducmV2LnhtbESPT2sCMRTE70K/Q3gFb5pUi5St2aWIQsVeXAu9PjZv&#10;/9DNyzZJdf32plDwOMzMb5h1MdpenMmHzrGGp7kCQVw503Gj4fO0m72ACBHZYO+YNFwpQJE/TNaY&#10;GXfhI53L2IgE4ZChhjbGIZMyVC1ZDHM3ECevdt5iTNI30ni8JLjt5UKplbTYcVpocaBNS9V3+Ws1&#10;9Lyv6639QvuxUUtUC88/5UHr6eP49goi0hjv4f/2u9HwrFbwdyYd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kp6sMAAADcAAAADwAAAAAAAAAAAAAAAACYAgAAZHJzL2Rv&#10;d25yZXYueG1sUEsFBgAAAAAEAAQA9QAAAIgDAAAAAA==&#10;" filled="f" fillcolor="#bbe0e3"/>
                <v:oval id="Oval 3101" o:spid="_x0000_s1141" style="position:absolute;left:6120;top:5876;width:362;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DrMQA&#10;AADdAAAADwAAAGRycy9kb3ducmV2LnhtbESPT2sCMRTE74LfIbyCNzfpCrVsjSKiUGkvroVeH5u3&#10;f3Dzsiapbr99Uyj0OMzMb5jVZrS9uJEPnWMNj5kCQVw503Gj4eN8mD+DCBHZYO+YNHxTgM16Ollh&#10;YdydT3QrYyMShEOBGtoYh0LKULVkMWRuIE5e7bzFmKRvpPF4T3Dby1ypJ2mx47TQ4kC7lqpL+WU1&#10;9Hys6739RPu+UwtUuedr+ab17GHcvoCINMb/8F/71WhYqGUOv2/S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w6zEAAAA3QAAAA8AAAAAAAAAAAAAAAAAmAIAAGRycy9k&#10;b3ducmV2LnhtbFBLBQYAAAAABAAEAPUAAACJAwAAAAA=&#10;" filled="f" fillcolor="#bbe0e3"/>
                <v:oval id="Oval 3102" o:spid="_x0000_s1142" style="position:absolute;left:9865;top:5791;width:370;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N8QA&#10;AADdAAAADwAAAGRycy9kb3ducmV2LnhtbESPT2sCMRTE74LfIbxCb25SF6psjSKi0NJeXIVeH5u3&#10;f3Dzsiapbr99Uyj0OMzMb5jVZrS9uJEPnWMNT5kCQVw503Gj4Xw6zJYgQkQ22DsmDd8UYLOeTlZY&#10;GHfnI93K2IgE4VCghjbGoZAyVC1ZDJkbiJNXO28xJukbaTzeE9z2cq7Us7TYcVpocaBdS9Wl/LIa&#10;en6r6739RPuxUzmquedr+a7148O4fQERaYz/4b/2q9GQq0UOv2/S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0ZjfEAAAA3QAAAA8AAAAAAAAAAAAAAAAAmAIAAGRycy9k&#10;b3ducmV2LnhtbFBLBQYAAAAABAAEAPUAAACJAwAAAAA=&#10;" filled="f" fillcolor="#bbe0e3"/>
                <v:oval id="Oval 3103" o:spid="_x0000_s1143" style="position:absolute;left:17311;top:5876;width:362;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Q8QA&#10;AADdAAAADwAAAGRycy9kb3ducmV2LnhtbESPW2sCMRSE3wv+h3AE32rihbZsjSJSQbEvXYW+HjZn&#10;L3Rzsk2irv/eCIU+DjPzDbNY9bYVF/KhcaxhMlYgiAtnGq40nI7b5zcQISIbbB2ThhsFWC0HTwvM&#10;jLvyF13yWIkE4ZChhjrGLpMyFDVZDGPXESevdN5iTNJX0ni8Jrht5VSpF2mx4bRQY0ebmoqf/Gw1&#10;tLwvyw/7jfZzo2aopp5/84PWo2G/fgcRqY//4b/2zmiYqdc5PN6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d/kPEAAAA3QAAAA8AAAAAAAAAAAAAAAAAmAIAAGRycy9k&#10;b3ducmV2LnhtbFBLBQYAAAAABAAEAPUAAACJAwAAAAA=&#10;" filled="f" fillcolor="#bbe0e3"/>
                <v:oval id="Oval 3104" o:spid="_x0000_s1144" style="position:absolute;left:12961;top:8797;width:362;height:35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b2MMA&#10;AADdAAAADwAAAGRycy9kb3ducmV2LnhtbESPT2sCMRTE7wW/Q3iCt5qo2JatUUQqKPbSVej1sXn7&#10;h25etknU9dsbodDjMDO/YRar3rbiQj40jjVMxgoEceFMw5WG03H7/AYiRGSDrWPScKMAq+XgaYGZ&#10;cVf+okseK5EgHDLUUMfYZVKGoiaLYew64uSVzluMSfpKGo/XBLetnCr1Ii02nBZq7GhTU/GTn62G&#10;lvdl+WG/0X5u1AzV1PNvftB6NOzX7yAi9fE//NfeGQ0z9TqHx5v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Fb2MMAAADdAAAADwAAAAAAAAAAAAAAAACYAgAAZHJzL2Rv&#10;d25yZXYueG1sUEsFBgAAAAAEAAQA9QAAAIgDAAAAAA==&#10;" filled="f" fillcolor="#bbe0e3"/>
                <v:line id="Line 3105" o:spid="_x0000_s1145" style="position:absolute;visibility:visible;mso-wrap-style:square" from="2805,7603" to="10210,2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B/8gAAADdAAAADwAAAGRycy9kb3ducmV2LnhtbESPT2sCMRTE7wW/Q3hCbzWpLSqrUcRS&#10;qOihtX/0+Lp57i5uXpYkdddv3wiFHoeZ+Q0zW3S2FmfyoXKs4X6gQBDnzlRcaPh4f76bgAgR2WDt&#10;mDRcKMBi3ruZYWZcy2903sVCJAiHDDWUMTaZlCEvyWIYuIY4eUfnLcYkfSGNxzbBbS2HSo2kxYrT&#10;QokNrUrKT7sfq0Ftvh+/Xg9Ph/X4uP9c18229Xai9W2/W05BROrif/iv/WI0PKjxCK5v0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iaB/8gAAADdAAAADwAAAAAA&#10;AAAAAAAAAAChAgAAZHJzL2Rvd25yZXYueG1sUEsFBgAAAAAEAAQA+QAAAJYDAAAAAA==&#10;" strokecolor="red">
                  <v:stroke dashstyle="1 1" endarrow="block"/>
                </v:line>
                <v:line id="Line 3106" o:spid="_x0000_s1146" style="position:absolute;visibility:visible;mso-wrap-style:square" from="6406,6257" to="12835,1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okZMcAAADdAAAADwAAAGRycy9kb3ducmV2LnhtbESPT0sDMRTE74LfITzBm01sxS1r0yKW&#10;gkUPtf+Pz83r7uLmZUlid/32RhB6HGbmN8xk1ttGnMmH2rGG+4ECQVw4U3OpYbtZ3I1BhIhssHFM&#10;Gn4owGx6fTXB3LiOP+i8jqVIEA45aqhibHMpQ1GRxTBwLXHyTs5bjEn6UhqPXYLbRg6VepQWa04L&#10;Fbb0UlHxtf62GtTb58N+dZwfl9npsFs27Xvn7Vjr25v++QlEpD5ewv/tV6NhpLIM/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aiRkxwAAAN0AAAAPAAAAAAAA&#10;AAAAAAAAAKECAABkcnMvZG93bnJldi54bWxQSwUGAAAAAAQABAD5AAAAlQMAAAAA&#10;" strokecolor="red">
                  <v:stroke dashstyle="1 1" endarrow="block"/>
                </v:line>
                <v:line id="Line 3107" o:spid="_x0000_s1147" style="position:absolute;visibility:visible;mso-wrap-style:square" from="4437,6934" to="12835,2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WwFsUAAADdAAAADwAAAGRycy9kb3ducmV2LnhtbERPTU8CMRC9m/AfmjHhJq1AhKwUQiQk&#10;EDkoKnAct8Puxu100xZ2+ff2YOLx5X3PFp2txZV8qBxreBwoEMS5MxUXGj4/1g9TECEiG6wdk4Yb&#10;BVjMe3czzIxr+Z2u+1iIFMIhQw1ljE0mZchLshgGriFO3Nl5izFBX0jjsU3htpZDpZ6kxYpTQ4kN&#10;vZSU/+wvVoN6/R4f3k6r03ZyPn5t62bXejvVun/fLZ9BROriv/jPvTEaRmqS5qY36Qn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WwFsUAAADdAAAADwAAAAAAAAAA&#10;AAAAAAChAgAAZHJzL2Rvd25yZXYueG1sUEsFBgAAAAAEAAQA+QAAAJMDAAAAAA==&#10;" strokecolor="red">
                  <v:stroke dashstyle="1 1" endarrow="block"/>
                </v:line>
                <v:line id="Line 3108" o:spid="_x0000_s1148" style="position:absolute;visibility:visible;mso-wrap-style:square" from="13214,9093" to="17193,1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kVjcgAAADdAAAADwAAAGRycy9kb3ducmV2LnhtbESPQU8CMRSE7yT+h+aReIMWMYILhRiI&#10;iUQPigocH9vH7sbt66at7PLvrYmJx8nMfJOZLztbizP5UDnWMBoqEMS5MxUXGj7eHwdTECEiG6wd&#10;k4YLBVgurnpzzIxr+Y3O21iIBOGQoYYyxiaTMuQlWQxD1xAn7+S8xZikL6Tx2Ca4reWNUnfSYsVp&#10;ocSGViXlX9tvq0E9H293r4f1YTM57T83dfPSejvV+rrfPcxAROrif/iv/WQ0jNXkHn7fpCc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7kVjcgAAADdAAAADwAAAAAA&#10;AAAAAAAAAAChAgAAZHJzL2Rvd25yZXYueG1sUEsFBgAAAAAEAAQA+QAAAJYDAAAAAA==&#10;" strokecolor="red">
                  <v:stroke dashstyle="1 1" endarrow="block"/>
                </v:line>
                <v:line id="Line 3109" o:spid="_x0000_s1149" style="position:absolute;visibility:visible;mso-wrap-style:square" from="10008,5969" to="17261,2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MN8UAAADdAAAADwAAAGRycy9kb3ducmV2LnhtbERPy2oCMRTdF/yHcIXuamJb6jAaRSpC&#10;pV2ofejyOrnODE5uhiR1pn/fLApdHs57tuhtI67kQ+1Yw3ikQBAXztRcavh4X99lIEJENtg4Jg0/&#10;FGAxH9zMMDeu4x1d97EUKYRDjhqqGNtcylBUZDGMXEucuLPzFmOCvpTGY5fCbSPvlXqSFmtODRW2&#10;9FxRcdl/Ww3q9fT4tT2ujpvJ+fC5adq3zttM69thv5yCiNTHf/Gf+8VoeFBZ2p/epCc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bMN8UAAADdAAAADwAAAAAAAAAA&#10;AAAAAAChAgAAZHJzL2Rvd25yZXYueG1sUEsFBgAAAAAEAAQA+QAAAJMDAAAAAA==&#10;" strokecolor="red">
                  <v:stroke dashstyle="1 1" endarrow="block"/>
                </v:line>
                <v:line id="Line 3110" o:spid="_x0000_s1150" style="position:absolute;visibility:visible;mso-wrap-style:square" from="15830,6900" to="21948,2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pprMcAAADdAAAADwAAAGRycy9kb3ducmV2LnhtbESPT0sDMRTE74LfITyhN5vUii5r0yKW&#10;gkUPtf+Pz83r7uLmZUlid/32RhB6HGbmN8xk1ttGnMmH2rGG0VCBIC6cqbnUsN0sbjMQISIbbByT&#10;hh8KMJteX00wN67jDzqvYykShEOOGqoY21zKUFRkMQxdS5y8k/MWY5K+lMZjl+C2kXdKPUiLNaeF&#10;Clt6qaj4Wn9bDert836/Os6Py8fTYbds2vfO20zrwU3//AQiUh8v4f/2q9EwVtkI/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GmmsxwAAAN0AAAAPAAAAAAAA&#10;AAAAAAAAAKECAABkcnMvZG93bnJldi54bWxQSwUGAAAAAAQABAD5AAAAlQMAAAAA&#10;" strokecolor="red">
                  <v:stroke dashstyle="1 1" endarrow="block"/>
                </v:line>
                <v:oval id="Oval 3111" o:spid="_x0000_s1151" style="position:absolute;left:15578;top:6680;width:370;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2zi8MA&#10;AADdAAAADwAAAGRycy9kb3ducmV2LnhtbESPT2sCMRTE7wW/Q3iCt5q4QpHVKCIWlPbSVfD62Lz9&#10;g5uXNUl1/fZNodDjMDO/YVabwXbiTj60jjXMpgoEcelMy7WG8+n9dQEiRGSDnWPS8KQAm/XoZYW5&#10;cQ/+onsRa5EgHHLU0MTY51KGsiGLYep64uRVzluMSfpaGo+PBLedzJR6kxZbTgsN9rRrqLwW31ZD&#10;x8eq2tsL2s+dmqPKPN+KD60n42G7BBFpiP/hv/bBaJirRQa/b9IT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2zi8MAAADdAAAADwAAAAAAAAAAAAAAAACYAgAAZHJzL2Rv&#10;d25yZXYueG1sUEsFBgAAAAAEAAQA9QAAAIgDAAAAAA==&#10;" filled="f" fillcolor="#bbe0e3"/>
                <v:line id="Line 3112" o:spid="_x0000_s1152" style="position:absolute;visibility:visible;mso-wrap-style:square" from="17454,6011" to="244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3KNMcAAADdAAAADwAAAGRycy9kb3ducmV2LnhtbESPT0sDMRTE74LfITzBm01siy5r0yKW&#10;gkUPtf+Pz83r7uLmZUlid/32RhB6HGbmN8xk1ttGnMmH2rGG+4ECQVw4U3OpYbtZ3GUgQkQ22Dgm&#10;DT8UYDa9vppgblzHH3Rex1IkCIccNVQxtrmUoajIYhi4ljh5J+ctxiR9KY3HLsFtI4dKPUiLNaeF&#10;Clt6qaj4Wn9bDertc7xfHefH5ePpsFs27Xvnbab17U3//AQiUh8v4f/2q9EwUtkY/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bco0xwAAAN0AAAAPAAAAAAAA&#10;AAAAAAAAAKECAABkcnMvZG93bnJldi54bWxQSwUGAAAAAAQABAD5AAAAlQMAAAAA&#10;" strokecolor="red">
                  <v:stroke dashstyle="1 1" endarrow="block"/>
                </v:line>
                <v:line id="Line 2678" o:spid="_x0000_s1153" style="position:absolute;flip:y;visibility:visible;mso-wrap-style:square" from="31229,9153" to="4442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Pd8UAAADdAAAADwAAAGRycy9kb3ducmV2LnhtbESP0WrCQBRE34X+w3ILvpmNlYqkriJK&#10;qVgQtPmAS/Y2WZq9G7LbmOTr3ULBx2FmzjDrbW9r0VHrjWMF8yQFQVw4bbhUkH+9z1YgfEDWWDsm&#10;BQN52G6eJmvMtLvxhbprKEWEsM9QQRVCk0npi4os+sQ1xNH7dq3FEGVbSt3iLcJtLV/SdCktGo4L&#10;FTa0r6j4uf5aBeFz/DCmO+vTwN3o6XI6YL5Uavrc795ABOrDI/zfPmoFi3T1Cn9v4hO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OPd8UAAADdAAAADwAAAAAAAAAA&#10;AAAAAAChAgAAZHJzL2Rvd25yZXYueG1sUEsFBgAAAAAEAAQA+QAAAJMDAAAAAA==&#10;">
                  <v:stroke dashstyle="1 1"/>
                </v:line>
                <v:line id="Line 3114" o:spid="_x0000_s1154" style="position:absolute;visibility:visible;mso-wrap-style:square" from="34678,9601" to="35251,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LHDMYAAADdAAAADwAAAGRycy9kb3ducmV2LnhtbESPQWvCQBSE70L/w/IKvemuCiKpm1CE&#10;QsnFGiP2+Mi+Jmmzb0N2jem/7wqFHoeZ+YbZZZPtxEiDbx1rWC4UCOLKmZZrDeXpdb4F4QOywc4x&#10;afghD1n6MNthYtyNjzQWoRYRwj5BDU0IfSKlrxqy6BeuJ47epxsshiiHWpoBbxFuO7lSaiMtthwX&#10;Guxp31D1XVytho/TV37ZF2Neql562+bLw/t41vrpcXp5BhFoCv/hv/ab0bBW2w3c38QnI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SxwzGAAAA3QAAAA8AAAAAAAAA&#10;AAAAAAAAoQIAAGRycy9kb3ducmV2LnhtbFBLBQYAAAAABAAEAPkAAACUAwAAAAA=&#10;" strokecolor="red"/>
                <v:line id="Line 3115" o:spid="_x0000_s1155" style="position:absolute;visibility:visible;mso-wrap-style:square" from="34645,9915" to="35032,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5il8YAAADdAAAADwAAAGRycy9kb3ducmV2LnhtbESPQWvCQBSE70L/w/IKvemuFqpEN6EI&#10;BcmlbVTa4yP7TKLZtyG7jem/7xYEj8PMfMNsstG2YqDeN441zGcKBHHpTMOVhsP+bboC4QOywdYx&#10;afglD1n6MNlgYtyVP2koQiUihH2CGuoQukRKX9Zk0c9cRxy9k+sthij7SpoerxFuW7lQ6kVabDgu&#10;1NjRtqbyUvxYDd/7c/61LYb8oDrpbZPP3z+Go9ZPj+PrGkSgMdzDt/bOaHhWqyX8v4lPQ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eYpfGAAAA3QAAAA8AAAAAAAAA&#10;AAAAAAAAoQIAAGRycy9kb3ducmV2LnhtbFBLBQYAAAAABAAEAPkAAACUAwAAAAA=&#10;" strokecolor="red"/>
                <v:line id="Line 3116" o:spid="_x0000_s1156" style="position:absolute;visibility:visible;mso-wrap-style:square" from="34678,10270" to="3489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25cMAAADdAAAADwAAAGRycy9kb3ducmV2LnhtbERPz2vCMBS+C/sfwht4s4kOhnRGGYXB&#10;6GWuVtzx0TzbuualNLHt/vvlMNjx4/u9O8y2EyMNvnWsYZ0oEMSVMy3XGsrT22oLwgdkg51j0vBD&#10;Hg77h8UOU+Mm/qSxCLWIIexT1NCE0KdS+qohiz5xPXHkrm6wGCIcamkGnGK47eRGqWdpseXY0GBP&#10;WUPVd3G3Gr5Ot/ySFWNeql562+brj+N41nr5OL++gAg0h3/xn/vdaHhS2zg3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9uXDAAAA3QAAAA8AAAAAAAAAAAAA&#10;AAAAoQIAAGRycy9kb3ducmV2LnhtbFBLBQYAAAAABAAEAPkAAACRAwAAAAA=&#10;" strokecolor="red"/>
                <v:line id="Line 3117" o:spid="_x0000_s1157" style="position:absolute;visibility:visible;mso-wrap-style:square" from="34931,9474" to="35318,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1TfsYAAADdAAAADwAAAGRycy9kb3ducmV2LnhtbESPQWvCQBSE74X+h+UVvNXdVBCNrqEI&#10;BcmlNlrq8ZF9JrHZtyG7xvTfdwsFj8PMfMOss9G2YqDeN441JFMFgrh0puFKw/Hw9rwA4QOywdYx&#10;afghD9nm8WGNqXE3/qChCJWIEPYpaqhD6FIpfVmTRT91HXH0zq63GKLsK2l6vEW4beWLUnNpseG4&#10;UGNH25rK7+JqNZwOl/xrWwz5UXXS2yZP3vfDp9aTp/F1BSLQGO7h//bOaJipxRL+3s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NU37GAAAA3QAAAA8AAAAAAAAA&#10;AAAAAAAAoQIAAGRycy9kb3ducmV2LnhtbFBLBQYAAAAABAAEAPkAAACUAwAAAAA=&#10;" strokecolor="red"/>
                <v:line id="Line 3118" o:spid="_x0000_s1158" style="position:absolute;flip:x y;visibility:visible;mso-wrap-style:square" from="34552,10584" to="34771,1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g6sEAAADdAAAADwAAAGRycy9kb3ducmV2LnhtbERPz2vCMBS+C/sfwht402QTyuyMpQiO&#10;eVwn7vpo3tKy5qVrMlv965eD4PHj+70pJteJMw2h9azhaalAENfetGw1HD/3ixcQISIb7DyThgsF&#10;KLYPsw3mxo/8QecqWpFCOOSooYmxz6UMdUMOw9L3xIn79oPDmOBgpRlwTOGuk89KZdJhy6mhwZ52&#10;DdU/1Z/TkB3iWGb99UiHk61sp/DrLfvVev44la8gIk3xLr65342GlVqn/elNeg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MuDqwQAAAN0AAAAPAAAAAAAAAAAAAAAA&#10;AKECAABkcnMvZG93bnJldi54bWxQSwUGAAAAAAQABAD5AAAAjwMAAAAA&#10;" strokecolor="red"/>
                <v:line id="Line 3119" o:spid="_x0000_s1159" style="position:absolute;flip:x y;visibility:visible;mso-wrap-style:square" from="35411,9440" to="35629,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5FccQAAADdAAAADwAAAGRycy9kb3ducmV2LnhtbESPQWsCMRSE7wX/Q3hCbzXRwtKuRhFB&#10;qcdupV4fm2d2cfOybqK79debQqHHYWa+YRarwTXiRl2oPWuYThQI4tKbmq2Gw9f25Q1EiMgGG8+k&#10;4YcCrJajpwXmxvf8SbciWpEgHHLUUMXY5lKGsiKHYeJb4uSdfOcwJtlZaTrsE9w1cqZUJh3WnBYq&#10;bGlTUXkurk5Dto/9OmvvB9p/28I2Co+77KL183hYz0FEGuJ/+K/9YTS8qvcp/L5JT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kVxxAAAAN0AAAAPAAAAAAAAAAAA&#10;AAAAAKECAABkcnMvZG93bnJldi54bWxQSwUGAAAAAAQABAD5AAAAkgMAAAAA&#10;" strokecolor="red"/>
                <v:line id="Line 3120" o:spid="_x0000_s1160" style="position:absolute;flip:x y;visibility:visible;mso-wrap-style:square" from="34805,4606" to="39980,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cVsIAAADdAAAADwAAAGRycy9kb3ducmV2LnhtbESPzWrDMBCE74G+g9hCb7GUFELqRjah&#10;UOilhfwdelusjS1qrYykxs7bV4VAjsPMfMNs6sn14kIhWs8aFoUCQdx4Y7nVcDy8z9cgYkI22Hsm&#10;DVeKUFcPsw2Wxo+8o8s+tSJDOJaooUtpKKWMTUcOY+EH4uydfXCYsgytNAHHDHe9XCq1kg4t54UO&#10;B3rrqPnZ/zoNn2oMjix/2ROdkQJd229rtX56nLavIBJN6R6+tT+Mhmf1soT/N/kJy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JcVsIAAADdAAAADwAAAAAAAAAAAAAA&#10;AAChAgAAZHJzL2Rvd25yZXYueG1sUEsFBgAAAAAEAAQA+QAAAJADAAAAAA==&#10;" strokecolor="#9c0">
                  <v:stroke dashstyle="1 1" endcap="round"/>
                </v:line>
                <v:line id="Line 3121" o:spid="_x0000_s1161" style="position:absolute;flip:x y;visibility:visible;mso-wrap-style:square" from="34771,5469" to="39189,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75zcIAAADdAAAADwAAAGRycy9kb3ducmV2LnhtbESPT2sCMRTE74V+h/AK3rqJCmK3RhFB&#10;8GLBf4feHpvnbujmZUmiu357Uyj0OMzMb5jFanCtuFOI1rOGcaFAEFfeWK41nE/b9zmImJANtp5J&#10;w4MirJavLwssje/5QPdjqkWGcCxRQ5NSV0oZq4YcxsJ3xNm7+uAwZRlqaQL2Ge5aOVFqJh1azgsN&#10;drRpqPo53pyGveqDI8tf9kJXpECP+ttarUdvw/oTRKIh/Yf/2jujYao+pvD7Jj8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75zcIAAADdAAAADwAAAAAAAAAAAAAA&#10;AAChAgAAZHJzL2Rvd25yZXYueG1sUEsFBgAAAAAEAAQA+QAAAJADAAAAAA==&#10;" strokecolor="#9c0">
                  <v:stroke dashstyle="1 1" endcap="round"/>
                </v:line>
                <v:line id="Line 3122" o:spid="_x0000_s1162" style="position:absolute;flip:x y;visibility:visible;mso-wrap-style:square" from="34721,6519" to="38044,8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dhucIAAADdAAAADwAAAGRycy9kb3ducmV2LnhtbESPT2sCMRTE7wW/Q3gFbzVpLWJXo0hB&#10;8KJQ/xx6e2yeu8HNy5JEd/32plDwOMzMb5j5sneNuFGI1rOG95ECQVx6Y7nScDys36YgYkI22Hgm&#10;DXeKsFwMXuZYGN/xD932qRIZwrFADXVKbSFlLGtyGEe+Jc7e2QeHKctQSROwy3DXyA+lJtKh5bxQ&#10;Y0vfNZWX/dVp2KouOLK8syc6IwW6V7/Waj187VczEIn69Az/tzdGw1h9fcL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dhucIAAADdAAAADwAAAAAAAAAAAAAA&#10;AAChAgAAZHJzL2Rvd25yZXYueG1sUEsFBgAAAAAEAAQA+QAAAJADAAAAAA==&#10;" strokecolor="#9c0">
                  <v:stroke dashstyle="1 1" endcap="round"/>
                </v:line>
                <v:line id="Line 3123" o:spid="_x0000_s1163" style="position:absolute;flip:x y;visibility:visible;mso-wrap-style:square" from="34678,7476" to="36942,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EIsIAAADdAAAADwAAAGRycy9kb3ducmV2LnhtbESPT2sCMRTE7wW/Q3gFbzVppWJXo0hB&#10;8KJQ/xx6e2yeu8HNy5JEd/32plDwOMzMb5j5sneNuFGI1rOG95ECQVx6Y7nScDys36YgYkI22Hgm&#10;DXeKsFwMXuZYGN/xD932qRIZwrFADXVKbSFlLGtyGEe+Jc7e2QeHKctQSROwy3DXyA+lJtKh5bxQ&#10;Y0vfNZWX/dVp2KouOLK8syc6IwW6V7/Waj187VczEIn69Az/tzdGw1h9fcL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vEIsIAAADdAAAADwAAAAAAAAAAAAAA&#10;AAChAgAAZHJzL2Rvd25yZXYueG1sUEsFBgAAAAAEAAQA+QAAAJADAAAAAA==&#10;" strokecolor="#9c0">
                  <v:stroke dashstyle="1 1" endcap="round"/>
                </v:line>
                <v:line id="Line 3124" o:spid="_x0000_s1164" style="position:absolute;flip:x y;visibility:visible;mso-wrap-style:square" from="34552,8391" to="36016,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aVcIAAADdAAAADwAAAGRycy9kb3ducmV2LnhtbESPT2sCMRTE70K/Q3gFb5qoIHZrFBEE&#10;Lxbqn0Nvj81zN3TzsiTRXb99UxA8DjPzG2a57l0j7hSi9axhMlYgiEtvLFcazqfdaAEiJmSDjWfS&#10;8KAI69XbYImF8R1/0/2YKpEhHAvUUKfUFlLGsiaHcexb4uxdfXCYsgyVNAG7DHeNnCo1lw4t54Ua&#10;W9rWVP4eb07DQXXBkeUve6ErUqBH9WOt1sP3fvMJIlGfXuFne280zNTHHP7f5Cc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laVcIAAADdAAAADwAAAAAAAAAAAAAA&#10;AAChAgAAZHJzL2Rvd25yZXYueG1sUEsFBgAAAAAEAAQA+QAAAJADAAAAAA==&#10;" strokecolor="#9c0">
                  <v:stroke dashstyle="1 1" endcap="round"/>
                </v:line>
                <v:line id="Line 3125" o:spid="_x0000_s1165" style="position:absolute;flip:x y;visibility:visible;mso-wrap-style:square" from="34678,3564" to="41040,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X/zsIAAADdAAAADwAAAGRycy9kb3ducmV2LnhtbESPT2sCMRTE7wW/Q3gFbzVphWpXo0hB&#10;8KJQ/xx6e2yeu8HNy5JEd/32plDwOMzMb5j5sneNuFGI1rOG95ECQVx6Y7nScDys36YgYkI22Hgm&#10;DXeKsFwMXuZYGN/xD932qRIZwrFADXVKbSFlLGtyGEe+Jc7e2QeHKctQSROwy3DXyA+lPqVDy3mh&#10;xpa+ayov+6vTsFVdcGR5Z090Rgp0r36t1Xr42q9mIBL16Rn+b2+MhrH6msD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X/zsIAAADdAAAADwAAAAAAAAAAAAAA&#10;AAChAgAAZHJzL2Rvd25yZXYueG1sUEsFBgAAAAAEAAQA+QAAAJADAAAAAA==&#10;" strokecolor="#9c0">
                  <v:stroke dashstyle="1 1" endcap="round"/>
                </v:line>
                <v:line id="Line 3126" o:spid="_x0000_s1166" style="position:absolute;flip:x y;visibility:visible;mso-wrap-style:square" from="38213,4961" to="41864,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rvL4AAADdAAAADwAAAGRycy9kb3ducmV2LnhtbERPTYvCMBC9C/6HMII3TVZB1q5RFkHw&#10;oqCrB29DM7Zhm0lJoq3/3hwW9vh436tN7xrxpBCtZw0fUwWCuPTGcqXh8rObfIKICdlg45k0vCjC&#10;Zj0crLAwvuMTPc+pEjmEY4Ea6pTaQspY1uQwTn1LnLm7Dw5ThqGSJmCXw10jZ0otpEPLuaHGlrY1&#10;lb/nh9NwUF1wZPlor3RHCvSqbtZqPR71318gEvXpX/zn3hsNc7XMc/Ob/ATk+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qmu8vgAAAN0AAAAPAAAAAAAAAAAAAAAAAKEC&#10;AABkcnMvZG93bnJldi54bWxQSwUGAAAAAAQABAD5AAAAjAMAAAAA&#10;" strokecolor="#9c0">
                  <v:stroke dashstyle="1 1" endcap="round"/>
                </v:line>
                <v:line id="Line 3127" o:spid="_x0000_s1167" style="position:absolute;flip:x y;visibility:visible;mso-wrap-style:square" from="40569,5791" to="42310,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OJ8IAAADdAAAADwAAAGRycy9kb3ducmV2LnhtbESPT2sCMRTE74V+h/AK3mpSC+JujSIF&#10;wUsF/x16e2yeu8HNy5JEd/32Rij0OMzMb5j5cnCtuFGI1rOGj7ECQVx5Y7nWcDys32cgYkI22Hom&#10;DXeKsFy8vsyxNL7nHd32qRYZwrFEDU1KXSllrBpyGMe+I87e2QeHKctQSxOwz3DXyolSU+nQcl5o&#10;sKPvhqrL/uo0/Kg+OLK8tSc6IwW617/Waj16G1ZfIBIN6T/8194YDZ+qKOD5Jj8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bOJ8IAAADdAAAADwAAAAAAAAAAAAAA&#10;AAChAgAAZHJzL2Rvd25yZXYueG1sUEsFBgAAAAAEAAQA+QAAAJADAAAAAA==&#10;" strokecolor="#9c0">
                  <v:stroke dashstyle="1 1" endcap="round"/>
                </v:line>
                <v:line id="Line 3128" o:spid="_x0000_s1168" style="position:absolute;flip:x;visibility:visible;mso-wrap-style:square" from="25515,21159" to="31927,2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VwUcQAAADdAAAADwAAAGRycy9kb3ducmV2LnhtbERPy2oCMRTdC/2HcAvdFM3YFtGpUaRQ&#10;6MKND0bcXSe3k2EmN9Mk1fHvzUJweTjv+bK3rTiTD7VjBeNRBoK4dLrmSsF+9z2cgggRWWPrmBRc&#10;KcBy8TSYY67dhTd03sZKpBAOOSowMXa5lKE0ZDGMXEecuF/nLcYEfSW1x0sKt618y7KJtFhzajDY&#10;0Zehstn+WwVyun7986vTR1M0h8PMFGXRHddKvTz3q08Qkfr4EN/dP1rB+zhL+9O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XBRxAAAAN0AAAAPAAAAAAAAAAAA&#10;AAAAAKECAABkcnMvZG93bnJldi54bWxQSwUGAAAAAAQABAD5AAAAkgMAAAAA&#10;"/>
                <w10:anchorlock/>
              </v:group>
            </w:pict>
          </mc:Fallback>
        </mc:AlternateContent>
      </w:r>
    </w:p>
    <w:p w:rsidR="00B07083" w:rsidRPr="00A12020" w:rsidRDefault="007D5CC6" w:rsidP="00B07083">
      <w:pPr>
        <w:pStyle w:val="Caption"/>
        <w:rPr>
          <w:lang w:val="en-GB"/>
        </w:rPr>
      </w:pPr>
      <w:bookmarkStart w:id="28" w:name="_Ref345490579"/>
      <w:bookmarkStart w:id="29" w:name="_Ref34549055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5</w:t>
      </w:r>
      <w:r w:rsidR="00A005B2" w:rsidRPr="007D5CC6">
        <w:rPr>
          <w:lang w:val="en-GB"/>
        </w:rPr>
        <w:fldChar w:fldCharType="end"/>
      </w:r>
      <w:bookmarkEnd w:id="28"/>
      <w:r w:rsidRPr="007D5CC6">
        <w:rPr>
          <w:lang w:val="en-GB"/>
        </w:rPr>
        <w:t>: Variation of Electric field strength within a pixel</w:t>
      </w:r>
      <w:bookmarkEnd w:id="29"/>
    </w:p>
    <w:p w:rsidR="00B07083" w:rsidRPr="00A12020" w:rsidRDefault="007D5CC6" w:rsidP="00B07083">
      <w:pPr>
        <w:pStyle w:val="ECCParagraph"/>
      </w:pPr>
      <w:r w:rsidRPr="007D5CC6">
        <w:lastRenderedPageBreak/>
        <w:t>In practice, the pixels in a broadcast network will be degraded both by noise and interference from other broadcast networks where the channel frequency is re-used</w:t>
      </w:r>
      <w:r>
        <w:rPr>
          <w:rStyle w:val="FootnoteReference"/>
        </w:rPr>
        <w:footnoteReference w:id="9"/>
      </w:r>
      <w:r w:rsidRPr="007D5CC6">
        <w:t>. Both the noise and the interference, with its associated statistics, must be considered to calculate the location probability for the pixel.</w:t>
      </w:r>
    </w:p>
    <w:p w:rsidR="00B07083" w:rsidRPr="00A12020" w:rsidRDefault="007D5CC6" w:rsidP="00B07083">
      <w:pPr>
        <w:pStyle w:val="ECCParagraph"/>
      </w:pPr>
      <w:r w:rsidRPr="007D5CC6">
        <w:t>A further complication is the variation in interference over time. Certain atmospheric conditions can result in enhanced propagation particularly in the summer months and this tends to degrade the C/I+N and associated location probability. The effect is quite rare, cannot be easily predicted, and occurs for typically 1% of the year. It is commonly known as “</w:t>
      </w:r>
      <w:r w:rsidRPr="007D5CC6">
        <w:rPr>
          <w:i/>
        </w:rPr>
        <w:t>ducting</w:t>
      </w:r>
      <w:r w:rsidRPr="007D5CC6">
        <w:t xml:space="preserve">”, as the unwanted long range signals are ducted into the affected pixels by the unusual atmospheric conditions, As a consequence, the location probability for a pixel will depend both on its position in relation to the wanted transmitter and the time of the year. As the location probability for a pixel is time dependent, it is usually expressed for 50% time and 99% of the year; the 99% time figure takes account of the 1% time interference resulting from </w:t>
      </w:r>
      <w:r w:rsidRPr="007D5CC6">
        <w:rPr>
          <w:i/>
        </w:rPr>
        <w:t>ducting</w:t>
      </w:r>
      <w:r w:rsidRPr="007D5CC6">
        <w:t>.</w:t>
      </w:r>
    </w:p>
    <w:p w:rsidR="00B07083" w:rsidRPr="00A12020" w:rsidRDefault="007D5CC6" w:rsidP="00B07083">
      <w:pPr>
        <w:pStyle w:val="ECCParagraph"/>
      </w:pPr>
      <w:r w:rsidRPr="007D5CC6">
        <w:t xml:space="preserve">The location probability is generally highest close to the centre of the broadcast cell, where the received signals are greatest and reduces as the distance to the transmitter increases. The edge of coverage is defined by the contour of pixels where the location probability has fallen to a level considered unacceptable by the </w:t>
      </w:r>
      <w:r w:rsidR="00F61A09">
        <w:t>NRA</w:t>
      </w:r>
      <w:r w:rsidRPr="007D5CC6">
        <w:t>. In most of Europe, the edge of coverage is defined by the 95% location probability contour.</w:t>
      </w:r>
    </w:p>
    <w:p w:rsidR="00B07083" w:rsidRPr="00A12020" w:rsidRDefault="007D5CC6" w:rsidP="00B07083">
      <w:pPr>
        <w:pStyle w:val="ECCParagraph"/>
      </w:pPr>
      <w:r w:rsidRPr="007D5CC6">
        <w:t>Broadcasters plan for 99% time coverage of their networks and take account for 1% time interference in order to provide a reliable service.</w:t>
      </w:r>
    </w:p>
    <w:p w:rsidR="00B07083" w:rsidRPr="00A12020" w:rsidRDefault="007D5CC6" w:rsidP="00B07083">
      <w:pPr>
        <w:pStyle w:val="ECCParagraph"/>
      </w:pPr>
      <w:r w:rsidRPr="007D5CC6">
        <w:t>For example typically in Europe-R, reception at the DTT coverage edge is protected against interferers located outside of the DTT coverage area with a 95% location probability</w:t>
      </w:r>
      <w:r>
        <w:rPr>
          <w:rStyle w:val="FootnoteReference"/>
        </w:rPr>
        <w:footnoteReference w:id="10"/>
      </w:r>
      <w:r w:rsidRPr="007D5CC6">
        <w:t xml:space="preserve"> (ensuring reception ‘almost everywhere’) and 99% time probability (‘almost all the time’).</w:t>
      </w:r>
    </w:p>
    <w:p w:rsidR="00B07083" w:rsidRPr="00A12020" w:rsidRDefault="007D5CC6" w:rsidP="00B07083">
      <w:pPr>
        <w:pStyle w:val="ECCParagraph"/>
      </w:pPr>
      <w:r w:rsidRPr="007D5CC6">
        <w:t>To calculate the location probability, assumptions about the receiver and antenna quality must be made. Different reception modes (e.g. fixed, portable, mobile), will have different receiver parameters and different coverage areas.</w:t>
      </w:r>
    </w:p>
    <w:p w:rsidR="00B07083" w:rsidRPr="00A12020" w:rsidRDefault="007D5CC6" w:rsidP="00B07083">
      <w:pPr>
        <w:pStyle w:val="ECCParagraph"/>
        <w:rPr>
          <w:bCs/>
        </w:rPr>
      </w:pPr>
      <w:r w:rsidRPr="007D5CC6">
        <w:t xml:space="preserve">Broadcasters plan for the various reception modes (e.g. fixed, portable, mobile.) in various environments (e.g. rural, sub-urban, urban). </w:t>
      </w:r>
      <w:r w:rsidRPr="007D5CC6">
        <w:rPr>
          <w:bCs/>
        </w:rPr>
        <w:t>Network planning of broadcasting services is carried out on the basis of several assumptions, regarding reception modes and associated antenna and receiver characteristics Interference calculations employ well defined reception and interference configurations, according to the required reception mode.</w:t>
      </w:r>
    </w:p>
    <w:p w:rsidR="00B07083" w:rsidRPr="00A12020" w:rsidRDefault="007D5CC6" w:rsidP="00B07083">
      <w:pPr>
        <w:pStyle w:val="ECCParagraph"/>
      </w:pPr>
      <w:r w:rsidRPr="007D5CC6">
        <w:rPr>
          <w:bCs/>
        </w:rPr>
        <w:t>T</w:t>
      </w:r>
      <w:r w:rsidRPr="007D5CC6">
        <w:t>he concepts of time and location probability are fully discussed in the next sections.</w:t>
      </w:r>
    </w:p>
    <w:p w:rsidR="00B07083" w:rsidRPr="00A12020" w:rsidRDefault="007D5CC6" w:rsidP="00B07083">
      <w:pPr>
        <w:pStyle w:val="Heading3"/>
        <w:rPr>
          <w:lang w:val="en-GB"/>
        </w:rPr>
      </w:pPr>
      <w:bookmarkStart w:id="30" w:name="_Toc325620129"/>
      <w:bookmarkStart w:id="31" w:name="_Toc347231203"/>
      <w:r w:rsidRPr="007D5CC6">
        <w:rPr>
          <w:lang w:val="en-GB"/>
        </w:rPr>
        <w:t>Time and location probability</w:t>
      </w:r>
      <w:bookmarkEnd w:id="30"/>
      <w:bookmarkEnd w:id="31"/>
    </w:p>
    <w:p w:rsidR="00B07083" w:rsidRPr="00A12020" w:rsidRDefault="007D5CC6" w:rsidP="00B07083">
      <w:pPr>
        <w:jc w:val="both"/>
        <w:rPr>
          <w:szCs w:val="20"/>
          <w:lang w:val="en-GB"/>
        </w:rPr>
      </w:pPr>
      <w:r w:rsidRPr="007D5CC6">
        <w:rPr>
          <w:szCs w:val="20"/>
          <w:lang w:val="en-GB" w:eastAsia="fr-CH"/>
        </w:rPr>
        <w:t xml:space="preserve">As discussed, the electric field strength within a DTT planning pixel is understood to have a normal distribution characterized by a median value and a standard deviation. </w:t>
      </w:r>
    </w:p>
    <w:p w:rsidR="00B07083" w:rsidRPr="00A12020" w:rsidRDefault="007D5CC6" w:rsidP="00B07083">
      <w:pPr>
        <w:spacing w:after="120"/>
        <w:jc w:val="both"/>
        <w:rPr>
          <w:szCs w:val="20"/>
          <w:lang w:val="en-GB"/>
        </w:rPr>
      </w:pPr>
      <w:r w:rsidRPr="007D5CC6">
        <w:rPr>
          <w:szCs w:val="20"/>
          <w:lang w:val="en-GB"/>
        </w:rPr>
        <w:t>For modern DTT networks, the location probability is affected by both the receiver noise and the interference from other unwanted DTT stations which share the same frequency. The level of interference from the unwanted DTT stations is time dependent and can be described by a statistical model. These effects are accounted for in standard broadcast planning using time availability for the location probability.</w:t>
      </w:r>
    </w:p>
    <w:p w:rsidR="00B07083" w:rsidRPr="00A12020" w:rsidRDefault="007D5CC6" w:rsidP="00B07083">
      <w:pPr>
        <w:rPr>
          <w:szCs w:val="20"/>
          <w:lang w:val="en-GB" w:eastAsia="fr-CH"/>
        </w:rPr>
      </w:pPr>
      <w:r w:rsidRPr="007D5CC6">
        <w:rPr>
          <w:szCs w:val="20"/>
          <w:lang w:val="en-GB" w:eastAsia="fr-CH"/>
        </w:rPr>
        <w:t>The time varying propagation conditions (e.g. due to atmospheric conditions) result at any given site in a time-dependent fluctuation in field strength. Full details are given in section 5.2.2.1 below.</w:t>
      </w:r>
    </w:p>
    <w:p w:rsidR="00B07083" w:rsidRPr="00A12020" w:rsidRDefault="007D5CC6" w:rsidP="00B07083">
      <w:pPr>
        <w:numPr>
          <w:ilvl w:val="3"/>
          <w:numId w:val="2"/>
        </w:numPr>
        <w:spacing w:before="360" w:after="120"/>
        <w:outlineLvl w:val="3"/>
        <w:rPr>
          <w:rFonts w:cs="Arial"/>
          <w:bCs/>
          <w:i/>
          <w:color w:val="D2232A"/>
          <w:szCs w:val="26"/>
          <w:lang w:val="en-GB"/>
        </w:rPr>
      </w:pPr>
      <w:bookmarkStart w:id="32" w:name="_Toc325620130"/>
      <w:bookmarkStart w:id="33" w:name="_Toc347231204"/>
      <w:r w:rsidRPr="007D5CC6">
        <w:rPr>
          <w:rFonts w:cs="Arial"/>
          <w:bCs/>
          <w:i/>
          <w:color w:val="D2232A"/>
          <w:szCs w:val="26"/>
          <w:lang w:val="en-GB"/>
        </w:rPr>
        <w:t>Time probability</w:t>
      </w:r>
      <w:bookmarkEnd w:id="32"/>
      <w:bookmarkEnd w:id="33"/>
    </w:p>
    <w:p w:rsidR="00B07083" w:rsidRPr="00A12020" w:rsidRDefault="007D5CC6" w:rsidP="00B07083">
      <w:pPr>
        <w:pStyle w:val="ECCParagraph"/>
      </w:pPr>
      <w:r w:rsidRPr="007D5CC6">
        <w:t>In the presence of noise alone, digital television transmissions provide a very stable reception quality when the wanted signals are ‘sufficiently’ strong. The reception, accounting for noise alone, does not vary with time. Any time variability in reception quality is usually associated with long range interference from distant TV stations which occurs for short periods in a year, typically up to 3 days (1% time).</w:t>
      </w:r>
    </w:p>
    <w:p w:rsidR="00B07083" w:rsidRPr="00A12020" w:rsidRDefault="007D5CC6" w:rsidP="00B07083">
      <w:pPr>
        <w:pStyle w:val="ECCParagraph"/>
      </w:pPr>
      <w:r w:rsidRPr="007D5CC6">
        <w:t>The reliability of the reception is determined by the carrier to noise ratio, [C/N]. Laboratory measurements to determine the required [C/N]</w:t>
      </w:r>
      <w:r>
        <w:rPr>
          <w:vertAlign w:val="subscript"/>
        </w:rPr>
        <w:t>ref</w:t>
      </w:r>
      <w:r w:rsidRPr="007D5CC6">
        <w:t xml:space="preserve"> value are usually carried out using ‘constant’ wanted signal strength and constant noise level.</w:t>
      </w:r>
    </w:p>
    <w:p w:rsidR="00B07083" w:rsidRPr="00A12020" w:rsidRDefault="007D5CC6" w:rsidP="00117C13">
      <w:pPr>
        <w:pStyle w:val="ECCParagraph"/>
        <w:spacing w:after="120"/>
      </w:pPr>
      <w:r w:rsidRPr="007D5CC6">
        <w:lastRenderedPageBreak/>
        <w:t>For the wanted signal, these temporally ‘constant’ conditions usually prevail within any DTT coverage area in the following sense:</w:t>
      </w:r>
    </w:p>
    <w:p w:rsidR="00D872CD" w:rsidRDefault="007D5CC6" w:rsidP="00156E3F">
      <w:pPr>
        <w:pStyle w:val="ECCParagraph"/>
        <w:numPr>
          <w:ilvl w:val="0"/>
          <w:numId w:val="61"/>
        </w:numPr>
      </w:pPr>
      <w:r w:rsidRPr="007D5CC6">
        <w:t xml:space="preserve">In </w:t>
      </w:r>
      <w:r w:rsidR="00A005B2" w:rsidRPr="007D5CC6">
        <w:fldChar w:fldCharType="begin"/>
      </w:r>
      <w:r w:rsidRPr="007D5CC6">
        <w:instrText xml:space="preserve"> REF _Ref333769357 \h </w:instrText>
      </w:r>
      <w:r w:rsidR="00A005B2" w:rsidRPr="007D5CC6">
        <w:fldChar w:fldCharType="separate"/>
      </w:r>
      <w:r w:rsidR="0007390A" w:rsidRPr="007D5CC6">
        <w:t xml:space="preserve">Figure </w:t>
      </w:r>
      <w:r w:rsidR="0007390A">
        <w:rPr>
          <w:noProof/>
        </w:rPr>
        <w:t>6</w:t>
      </w:r>
      <w:r w:rsidR="00A005B2" w:rsidRPr="007D5CC6">
        <w:fldChar w:fldCharType="end"/>
      </w:r>
      <w:r w:rsidRPr="007D5CC6">
        <w:t xml:space="preserve">, a Recommendation ITU R P. 1546-4 </w:t>
      </w:r>
      <w:r w:rsidR="00A005B2" w:rsidRPr="007D5CC6">
        <w:fldChar w:fldCharType="begin"/>
      </w:r>
      <w:r w:rsidRPr="007D5CC6">
        <w:instrText xml:space="preserve"> REF _Ref314129177 \r \h </w:instrText>
      </w:r>
      <w:r w:rsidR="00A005B2" w:rsidRPr="007D5CC6">
        <w:fldChar w:fldCharType="separate"/>
      </w:r>
      <w:r w:rsidR="0007390A">
        <w:t>[8]</w:t>
      </w:r>
      <w:r w:rsidR="00A005B2" w:rsidRPr="007D5CC6">
        <w:fldChar w:fldCharType="end"/>
      </w:r>
      <w:r w:rsidRPr="007D5CC6">
        <w:t xml:space="preserve"> propagation curves are indicated for 1% and 50% of the time. The X% curve gives median (location) field strength values, E</w:t>
      </w:r>
      <w:r>
        <w:rPr>
          <w:vertAlign w:val="subscript"/>
        </w:rPr>
        <w:t>med</w:t>
      </w:r>
      <w:r w:rsidRPr="007D5CC6">
        <w:t xml:space="preserve">, which are exceeded X% of the time. </w:t>
      </w:r>
    </w:p>
    <w:p w:rsidR="00D872CD" w:rsidRDefault="007D5CC6" w:rsidP="00156E3F">
      <w:pPr>
        <w:pStyle w:val="ECCParagraph"/>
        <w:numPr>
          <w:ilvl w:val="0"/>
          <w:numId w:val="61"/>
        </w:numPr>
      </w:pPr>
      <w:r w:rsidRPr="007D5CC6">
        <w:t>The curve which would give median (location) field strength values which are exceeded for 99% of the time, E</w:t>
      </w:r>
      <w:r>
        <w:rPr>
          <w:vertAlign w:val="subscript"/>
        </w:rPr>
        <w:t>99%</w:t>
      </w:r>
      <w:r w:rsidRPr="007D5CC6">
        <w:t>, is virtually identical to the 50% time curve and hence is not shown in the figure below. Thus choosing [E</w:t>
      </w:r>
      <w:r>
        <w:rPr>
          <w:vertAlign w:val="subscript"/>
        </w:rPr>
        <w:t>med</w:t>
      </w:r>
      <w:r w:rsidRPr="007D5CC6">
        <w:t>/N] ≥ [C/N]</w:t>
      </w:r>
      <w:r>
        <w:rPr>
          <w:vertAlign w:val="subscript"/>
        </w:rPr>
        <w:t>ref</w:t>
      </w:r>
      <w:r w:rsidRPr="007D5CC6">
        <w:t xml:space="preserve"> is essentially the same as choosing [E</w:t>
      </w:r>
      <w:r>
        <w:rPr>
          <w:vertAlign w:val="subscript"/>
        </w:rPr>
        <w:t>99%</w:t>
      </w:r>
      <w:r w:rsidRPr="007D5CC6">
        <w:t>/N] ≥ [C/N]</w:t>
      </w:r>
      <w:r>
        <w:rPr>
          <w:vertAlign w:val="subscript"/>
        </w:rPr>
        <w:t>ref</w:t>
      </w:r>
      <w:r w:rsidRPr="007D5CC6">
        <w:t>, in other words the [C/N]</w:t>
      </w:r>
      <w:r>
        <w:rPr>
          <w:vertAlign w:val="subscript"/>
        </w:rPr>
        <w:t>ref</w:t>
      </w:r>
      <w:r w:rsidRPr="007D5CC6">
        <w:t xml:space="preserve"> limit is met or exceeded for 99% time, i.e. ‘always’ or ‘constant’.</w:t>
      </w:r>
    </w:p>
    <w:p w:rsidR="00B07083" w:rsidRPr="00A12020" w:rsidRDefault="007D5CC6" w:rsidP="00117C13">
      <w:pPr>
        <w:pStyle w:val="ECCParagraph"/>
        <w:spacing w:after="120"/>
      </w:pPr>
      <w:r w:rsidRPr="007D5CC6">
        <w:t>For the interfering signals (which are to be protected against for 99% of the time), reference is made to the 1% time curves, i.e. those curves which detail the median (i.e. 50% location) fields exceeded for 1% of the time:</w:t>
      </w:r>
    </w:p>
    <w:p w:rsidR="00D872CD" w:rsidRDefault="007D5CC6" w:rsidP="00156E3F">
      <w:pPr>
        <w:pStyle w:val="ECCParagraph"/>
        <w:numPr>
          <w:ilvl w:val="0"/>
          <w:numId w:val="45"/>
        </w:numPr>
      </w:pPr>
      <w:r w:rsidRPr="007D5CC6">
        <w:t>Note that the 1% time median (location) signal behaves very much differently than the 50% time median (location) signal. There is a difference between the 1% time curves and the 50% time curves, and this difference increases with propagation path distance. For small propagation distances (&lt; 3 km), the difference is small (&lt; 1 dB), growing larger (2 dB to 10 dB or more) as the propagation distance increases (5 km to 100 km, or more). Thus 1% time conditions tend to favour long range propagation, but have only a marginal effect at shorter distances.</w:t>
      </w:r>
    </w:p>
    <w:p w:rsidR="00B07083" w:rsidRPr="00A12020" w:rsidRDefault="007D5CC6" w:rsidP="00B07083">
      <w:pPr>
        <w:pStyle w:val="ECCParagraph"/>
      </w:pPr>
      <w:r w:rsidRPr="007D5CC6">
        <w:t xml:space="preserve">It should be noted that the time variation of the propagating field does not follow an easily describable statistical distribution (e.g. a Gaussian distribution). For this reason the time statistics are reflected in the Reccommendation ITU-R P.1546-4 </w:t>
      </w:r>
      <w:r w:rsidR="00410C4B">
        <w:fldChar w:fldCharType="begin"/>
      </w:r>
      <w:r w:rsidR="00410C4B">
        <w:instrText xml:space="preserve"> REF _Ref314129177 \n \h  \* MERGEFORMAT </w:instrText>
      </w:r>
      <w:r w:rsidR="00410C4B">
        <w:fldChar w:fldCharType="separate"/>
      </w:r>
      <w:r w:rsidR="0007390A">
        <w:t>[8]</w:t>
      </w:r>
      <w:r w:rsidR="00410C4B">
        <w:fldChar w:fldCharType="end"/>
      </w:r>
      <w:r w:rsidRPr="007D5CC6">
        <w:t xml:space="preserve"> 1%-time and 50%-time propagation curves, respectively. </w:t>
      </w:r>
      <w:r w:rsidR="00410C4B">
        <w:fldChar w:fldCharType="begin"/>
      </w:r>
      <w:r w:rsidR="00410C4B">
        <w:instrText xml:space="preserve"> REF _Ref333769357 \h  \* MERGEFORMAT </w:instrText>
      </w:r>
      <w:r w:rsidR="00410C4B">
        <w:fldChar w:fldCharType="separate"/>
      </w:r>
      <w:r w:rsidR="0007390A" w:rsidRPr="007D5CC6">
        <w:t xml:space="preserve">Figure </w:t>
      </w:r>
      <w:r w:rsidR="0007390A">
        <w:t>6</w:t>
      </w:r>
      <w:r w:rsidR="00410C4B">
        <w:fldChar w:fldCharType="end"/>
      </w:r>
      <w:r w:rsidRPr="007D5CC6">
        <w:t xml:space="preserve"> below, compares the 1% and 50% time field strengths from Reccommendation ITU-R P.1546 </w:t>
      </w:r>
      <w:r w:rsidR="00410C4B">
        <w:fldChar w:fldCharType="begin"/>
      </w:r>
      <w:r w:rsidR="00410C4B">
        <w:instrText xml:space="preserve"> REF _Ref314129177 \n \h  \* MERGEFORMAT </w:instrText>
      </w:r>
      <w:r w:rsidR="00410C4B">
        <w:fldChar w:fldCharType="separate"/>
      </w:r>
      <w:r w:rsidR="0007390A">
        <w:t>[8]</w:t>
      </w:r>
      <w:r w:rsidR="00410C4B">
        <w:fldChar w:fldCharType="end"/>
      </w:r>
      <w:r w:rsidRPr="007D5CC6">
        <w:t>, considering a 1kW e.r.p. TV transmitter, at 75m height, as a function of distance.</w:t>
      </w:r>
    </w:p>
    <w:p w:rsidR="00B07083" w:rsidRPr="00A12020" w:rsidRDefault="00493675" w:rsidP="00BB01E0">
      <w:pPr>
        <w:keepNext/>
        <w:spacing w:after="120"/>
        <w:jc w:val="center"/>
        <w:rPr>
          <w:szCs w:val="20"/>
          <w:lang w:val="en-GB"/>
        </w:rPr>
      </w:pPr>
      <w:r>
        <w:rPr>
          <w:noProof/>
          <w:szCs w:val="20"/>
          <w:lang w:val="da-DK" w:eastAsia="da-DK"/>
        </w:rPr>
        <w:drawing>
          <wp:inline distT="0" distB="0" distL="0" distR="0" wp14:anchorId="4A0CF79C" wp14:editId="6E83E553">
            <wp:extent cx="5723382" cy="4253913"/>
            <wp:effectExtent l="19050" t="19050" r="10668" b="13287"/>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5724381" cy="4254655"/>
                    </a:xfrm>
                    <a:prstGeom prst="rect">
                      <a:avLst/>
                    </a:prstGeom>
                    <a:noFill/>
                    <a:ln w="9525">
                      <a:solidFill>
                        <a:schemeClr val="tx1"/>
                      </a:solidFill>
                      <a:miter lim="800000"/>
                      <a:headEnd/>
                      <a:tailEnd/>
                    </a:ln>
                  </pic:spPr>
                </pic:pic>
              </a:graphicData>
            </a:graphic>
          </wp:inline>
        </w:drawing>
      </w:r>
    </w:p>
    <w:p w:rsidR="00B07083" w:rsidRPr="00A12020" w:rsidRDefault="007D5CC6" w:rsidP="00B07083">
      <w:pPr>
        <w:pStyle w:val="Caption"/>
        <w:rPr>
          <w:lang w:val="en-GB"/>
        </w:rPr>
      </w:pPr>
      <w:bookmarkStart w:id="34" w:name="_Ref333769357"/>
      <w:bookmarkStart w:id="35" w:name="_Ref33376934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6</w:t>
      </w:r>
      <w:r w:rsidR="00A005B2" w:rsidRPr="007D5CC6">
        <w:rPr>
          <w:lang w:val="en-GB"/>
        </w:rPr>
        <w:fldChar w:fldCharType="end"/>
      </w:r>
      <w:bookmarkEnd w:id="34"/>
      <w:r w:rsidRPr="007D5CC6">
        <w:rPr>
          <w:lang w:val="en-GB"/>
        </w:rPr>
        <w:t xml:space="preserve">: Comparison between 1% and 50% time propagation curves for a 1kW Transmitter </w:t>
      </w:r>
      <w:r w:rsidR="006F4969">
        <w:rPr>
          <w:lang w:val="en-GB"/>
        </w:rPr>
        <w:br/>
      </w:r>
      <w:r w:rsidRPr="007D5CC6">
        <w:rPr>
          <w:lang w:val="en-GB"/>
        </w:rPr>
        <w:t>at 600MHz operating at 75 m height</w:t>
      </w:r>
      <w:bookmarkEnd w:id="35"/>
    </w:p>
    <w:p w:rsidR="00816AA4" w:rsidRPr="00A12020" w:rsidRDefault="00816AA4" w:rsidP="00816AA4">
      <w:pPr>
        <w:rPr>
          <w:lang w:val="en-GB"/>
        </w:rPr>
      </w:pPr>
    </w:p>
    <w:p w:rsidR="00816AA4" w:rsidRPr="00A12020" w:rsidRDefault="007D5CC6" w:rsidP="00816AA4">
      <w:pPr>
        <w:pStyle w:val="Heading4"/>
        <w:keepNext w:val="0"/>
        <w:keepLines w:val="0"/>
        <w:numPr>
          <w:ilvl w:val="3"/>
          <w:numId w:val="2"/>
        </w:numPr>
        <w:spacing w:before="360" w:after="120"/>
        <w:rPr>
          <w:lang w:val="en-GB"/>
        </w:rPr>
      </w:pPr>
      <w:bookmarkStart w:id="36" w:name="_Toc347231205"/>
      <w:r w:rsidRPr="007D5CC6">
        <w:rPr>
          <w:rFonts w:cs="Arial"/>
          <w:bCs w:val="0"/>
          <w:i w:val="0"/>
          <w:szCs w:val="26"/>
          <w:lang w:val="en-GB"/>
        </w:rPr>
        <w:lastRenderedPageBreak/>
        <w:t>Location probability</w:t>
      </w:r>
      <w:bookmarkEnd w:id="36"/>
    </w:p>
    <w:p w:rsidR="00B07083" w:rsidRPr="00A12020" w:rsidRDefault="007D5CC6" w:rsidP="00B07083">
      <w:pPr>
        <w:pStyle w:val="Heading5"/>
        <w:numPr>
          <w:ilvl w:val="0"/>
          <w:numId w:val="0"/>
        </w:numPr>
        <w:rPr>
          <w:b w:val="0"/>
          <w:szCs w:val="20"/>
          <w:lang w:val="en-GB"/>
        </w:rPr>
      </w:pPr>
      <w:r w:rsidRPr="007D5CC6">
        <w:rPr>
          <w:sz w:val="20"/>
          <w:szCs w:val="20"/>
          <w:lang w:val="en-GB"/>
        </w:rPr>
        <w:t>Theoretical planning and protection aspects</w:t>
      </w:r>
    </w:p>
    <w:p w:rsidR="00B07083" w:rsidRPr="00A12020" w:rsidRDefault="007D5CC6" w:rsidP="00B07083">
      <w:pPr>
        <w:pStyle w:val="ECCParagraph"/>
      </w:pPr>
      <w:r w:rsidRPr="007D5CC6">
        <w:t xml:space="preserve">DTT </w:t>
      </w:r>
      <w:r w:rsidRPr="007D5CC6">
        <w:rPr>
          <w:i/>
        </w:rPr>
        <w:t>location probability</w:t>
      </w:r>
      <w:r w:rsidRPr="007D5CC6">
        <w:t xml:space="preserve"> (LP) is defined over a unit area known as a pixel. It defines the fraction of the pixel area where the required minimum C/(I+N) is met for the desired broadcast mode and reception mode under consideration. A location probability of 100% would imply that the broadcast signal can always be received within the pixel. A location probability of 50% implies that only half of the possible locations within the pixel have sufficient C/(I+N) to receive the broadcast signal.</w:t>
      </w:r>
    </w:p>
    <w:p w:rsidR="00B07083" w:rsidRPr="00A12020" w:rsidRDefault="007D5CC6" w:rsidP="00B07083">
      <w:pPr>
        <w:pStyle w:val="ECCParagraph"/>
      </w:pPr>
      <w:r w:rsidRPr="007D5CC6">
        <w:t>Location probability is widely used in the planning of DTT networks and will vary from a high value (almost 100%) at the centre of the broadcast cell, falling away to 0% outside the coverage area. A value of 95% is commonly used in Europe to define the edge of the protected coverage, where reception is considered less reliable, as 5% of locations within the pixel cannot receive the service</w:t>
      </w:r>
      <w:r>
        <w:rPr>
          <w:rStyle w:val="FootnoteReference"/>
        </w:rPr>
        <w:footnoteReference w:id="11"/>
      </w:r>
      <w:r w:rsidRPr="007D5CC6">
        <w:t>.. If a minimum agreed reference LP (e.g. 95%) is reached everywhere on the DTT coverage edge, the coverage area is generally considered covered sites interior to the DTT coverage area typically have an even higher LP as the signal strength will be higher and the reception will be more reliable.</w:t>
      </w:r>
    </w:p>
    <w:p w:rsidR="00B07083" w:rsidRPr="00A12020" w:rsidRDefault="007D5CC6" w:rsidP="00B07083">
      <w:pPr>
        <w:pStyle w:val="ECCParagraph"/>
      </w:pPr>
      <w:r w:rsidRPr="007D5CC6">
        <w:t xml:space="preserve">In order to quantify the quality of coverage throughout a DTT service area, LP is typically calculated for every 100 m </w:t>
      </w:r>
      <w:r w:rsidRPr="007D5CC6">
        <w:sym w:font="Symbol" w:char="F0B4"/>
      </w:r>
      <w:r w:rsidRPr="007D5CC6">
        <w:t xml:space="preserve"> 100 m pixel across the country. The introduction of any additional interference naturally results in a reduction of the planned DTT location probability. Such a reduction in LP is therefore a highly suitable metric for specifying regulatory emission limits for WSDs operating in DTT frequencies.</w:t>
      </w:r>
    </w:p>
    <w:p w:rsidR="00B07083" w:rsidRPr="00A12020" w:rsidRDefault="007D5CC6" w:rsidP="00E50AFF">
      <w:pPr>
        <w:pStyle w:val="ECCParagraph"/>
        <w:keepNext/>
      </w:pPr>
      <w:r w:rsidRPr="007D5CC6">
        <w:t xml:space="preserve">In analytical terms, we can discuss LP as follows. Consider a pixel where the DTT location probability is </w:t>
      </w:r>
      <w:r w:rsidRPr="007D5CC6">
        <w:rPr>
          <w:i/>
        </w:rPr>
        <w:t>q</w:t>
      </w:r>
      <w:r>
        <w:rPr>
          <w:i/>
          <w:vertAlign w:val="subscript"/>
        </w:rPr>
        <w:t>1</w:t>
      </w:r>
      <w:r w:rsidRPr="007D5CC6">
        <w:t xml:space="preserve"> in the presence of noise and interference. Then it can be written (in the linear domain):</w:t>
      </w:r>
    </w:p>
    <w:p w:rsidR="00B07083" w:rsidRPr="00A12020" w:rsidRDefault="00B07083" w:rsidP="00E50AFF">
      <w:pPr>
        <w:pStyle w:val="ECCParagraph"/>
        <w:tabs>
          <w:tab w:val="left" w:pos="9072"/>
        </w:tabs>
        <w:ind w:left="2835"/>
        <w:jc w:val="left"/>
      </w:pPr>
      <w:r w:rsidRPr="00A12020">
        <w:rPr>
          <w:position w:val="-26"/>
        </w:rPr>
        <w:object w:dxaOrig="4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32pt" o:ole="">
            <v:imagedata r:id="rId21" o:title=""/>
          </v:shape>
          <o:OLEObject Type="Embed" ProgID="Equation.3" ShapeID="_x0000_i1025" DrawAspect="Content" ObjectID="_1420976766" r:id="rId22"/>
        </w:object>
      </w:r>
      <w:r w:rsidR="007D5CC6" w:rsidRPr="007D5CC6">
        <w:tab/>
        <w:t>(1)</w:t>
      </w:r>
    </w:p>
    <w:p w:rsidR="00B07083" w:rsidRPr="00A12020" w:rsidRDefault="007D5CC6" w:rsidP="00B07083">
      <w:pPr>
        <w:pStyle w:val="ECCParagraph"/>
      </w:pPr>
      <w:r w:rsidRPr="007D5CC6">
        <w:t>where:</w:t>
      </w:r>
    </w:p>
    <w:p w:rsidR="00D872CD" w:rsidRDefault="007D5CC6" w:rsidP="00156E3F">
      <w:pPr>
        <w:pStyle w:val="ECCNumbered-LetteredList"/>
        <w:numPr>
          <w:ilvl w:val="0"/>
          <w:numId w:val="30"/>
        </w:numPr>
        <w:rPr>
          <w:lang w:val="en-GB"/>
        </w:rPr>
      </w:pPr>
      <w:r w:rsidRPr="007D5CC6">
        <w:rPr>
          <w:i/>
          <w:lang w:val="en-GB"/>
        </w:rPr>
        <w:t>Prob{A}</w:t>
      </w:r>
      <w:r w:rsidRPr="007D5CC6">
        <w:rPr>
          <w:lang w:val="en-GB"/>
        </w:rPr>
        <w:t xml:space="preserve"> is the probability of event </w:t>
      </w:r>
      <w:r w:rsidRPr="007D5CC6">
        <w:rPr>
          <w:i/>
          <w:lang w:val="en-GB"/>
        </w:rPr>
        <w:t>A;</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S</w:t>
      </w:r>
      <w:r w:rsidRPr="007D5CC6">
        <w:rPr>
          <w:lang w:val="en-GB"/>
        </w:rPr>
        <w:t xml:space="preserve"> is the received power of the wanted DTT signal;</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S,min</w:t>
      </w:r>
      <w:r w:rsidRPr="007D5CC6">
        <w:rPr>
          <w:lang w:val="en-GB"/>
        </w:rPr>
        <w:t xml:space="preserve"> is the DTT receiver’s (noise-limited) reference sensitivity level</w:t>
      </w:r>
      <w:r>
        <w:rPr>
          <w:rStyle w:val="FootnoteReference"/>
          <w:szCs w:val="22"/>
          <w:lang w:val="en-GB"/>
        </w:rPr>
        <w:footnoteReference w:id="12"/>
      </w:r>
      <w:r w:rsidRPr="007D5CC6">
        <w:rPr>
          <w:lang w:val="en-GB"/>
        </w:rPr>
        <w:t>;</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U,i</w:t>
      </w:r>
      <w:r w:rsidRPr="007D5CC6">
        <w:rPr>
          <w:lang w:val="en-GB"/>
        </w:rPr>
        <w:t xml:space="preserve"> is the (1%-time) received power of the </w:t>
      </w:r>
      <w:r w:rsidRPr="007D5CC6">
        <w:rPr>
          <w:i/>
          <w:lang w:val="en-GB"/>
        </w:rPr>
        <w:t>i</w:t>
      </w:r>
      <w:r>
        <w:rPr>
          <w:i/>
          <w:vertAlign w:val="superscript"/>
          <w:lang w:val="en-GB"/>
        </w:rPr>
        <w:t>th</w:t>
      </w:r>
      <w:r w:rsidRPr="007D5CC6">
        <w:rPr>
          <w:lang w:val="en-GB"/>
        </w:rPr>
        <w:t xml:space="preserve"> unwanted signal; </w:t>
      </w:r>
    </w:p>
    <w:p w:rsidR="00D872CD" w:rsidRDefault="007D5CC6" w:rsidP="00156E3F">
      <w:pPr>
        <w:pStyle w:val="ECCParBulleted"/>
        <w:numPr>
          <w:ilvl w:val="0"/>
          <w:numId w:val="30"/>
        </w:numPr>
      </w:pPr>
      <w:r w:rsidRPr="007D5CC6">
        <w:rPr>
          <w:i/>
        </w:rPr>
        <w:t>r</w:t>
      </w:r>
      <w:r>
        <w:rPr>
          <w:i/>
          <w:vertAlign w:val="subscript"/>
        </w:rPr>
        <w:t>U,i</w:t>
      </w:r>
      <w:r w:rsidRPr="007D5CC6">
        <w:t xml:space="preserve"> is the protection ratio for the </w:t>
      </w:r>
      <w:r w:rsidRPr="007D5CC6">
        <w:rPr>
          <w:i/>
        </w:rPr>
        <w:t>i</w:t>
      </w:r>
      <w:r>
        <w:rPr>
          <w:i/>
          <w:vertAlign w:val="superscript"/>
        </w:rPr>
        <w:t>th</w:t>
      </w:r>
      <w:r w:rsidRPr="007D5CC6">
        <w:t xml:space="preserve"> interferer. </w:t>
      </w:r>
    </w:p>
    <w:p w:rsidR="002A7DB5" w:rsidRPr="00A12020" w:rsidRDefault="002A7DB5" w:rsidP="002A7DB5">
      <w:pPr>
        <w:pStyle w:val="ECCParBulleted"/>
        <w:numPr>
          <w:ilvl w:val="0"/>
          <w:numId w:val="0"/>
        </w:numPr>
      </w:pPr>
    </w:p>
    <w:p w:rsidR="00B07083" w:rsidRPr="00A12020" w:rsidRDefault="007D5CC6" w:rsidP="00B07083">
      <w:pPr>
        <w:pStyle w:val="ECCParagraph"/>
      </w:pPr>
      <w:r w:rsidRPr="007D5CC6">
        <w:t xml:space="preserve">In the planning of DTT networks, </w:t>
      </w:r>
      <w:r w:rsidRPr="007D5CC6">
        <w:rPr>
          <w:i/>
        </w:rPr>
        <w:t>P</w:t>
      </w:r>
      <w:r>
        <w:rPr>
          <w:i/>
          <w:vertAlign w:val="subscript"/>
        </w:rPr>
        <w:t>S(dBm)</w:t>
      </w:r>
      <w:r w:rsidRPr="007D5CC6">
        <w:rPr>
          <w:position w:val="-12"/>
        </w:rPr>
        <w:t xml:space="preserve"> </w:t>
      </w:r>
      <w:r w:rsidRPr="007D5CC6">
        <w:t xml:space="preserve">and each individual </w:t>
      </w:r>
      <w:r w:rsidRPr="007D5CC6">
        <w:rPr>
          <w:i/>
        </w:rPr>
        <w:t>P</w:t>
      </w:r>
      <w:r>
        <w:rPr>
          <w:i/>
          <w:vertAlign w:val="subscript"/>
        </w:rPr>
        <w:t xml:space="preserve">U,i(dBm) </w:t>
      </w:r>
      <w:r w:rsidRPr="007D5CC6">
        <w:t xml:space="preserve">are modelled as Gaussian random variables. </w:t>
      </w:r>
      <w:r w:rsidRPr="007D5CC6">
        <w:rPr>
          <w:i/>
        </w:rPr>
        <w:t>U</w:t>
      </w:r>
      <w:r w:rsidRPr="007D5CC6">
        <w:t xml:space="preserve"> represents the random variable which is the power sum of the individual interference sources and P</w:t>
      </w:r>
      <w:r>
        <w:rPr>
          <w:vertAlign w:val="subscript"/>
        </w:rPr>
        <w:t>S,min</w:t>
      </w:r>
      <w:r w:rsidRPr="007D5CC6">
        <w:t>.</w:t>
      </w:r>
    </w:p>
    <w:p w:rsidR="00B07083" w:rsidRPr="00A12020" w:rsidRDefault="007D5CC6" w:rsidP="00B07083">
      <w:pPr>
        <w:pStyle w:val="ECCParagraph"/>
      </w:pPr>
      <w:r w:rsidRPr="007D5CC6">
        <w:t xml:space="preserve">Note that in Equation (1), the (statistically varying) powers are summed in the linear domain and a closed form analytical solution is not possible. For this reason, the most accurate way of calculating the probability </w:t>
      </w:r>
      <w:r w:rsidRPr="007D5CC6">
        <w:rPr>
          <w:i/>
        </w:rPr>
        <w:t>q</w:t>
      </w:r>
      <w:r>
        <w:rPr>
          <w:i/>
          <w:vertAlign w:val="subscript"/>
        </w:rPr>
        <w:t>1</w:t>
      </w:r>
      <w:r w:rsidRPr="007D5CC6">
        <w:t xml:space="preserve"> is to use a Monte Carlo simulation where a large number of trials are performed with values for each variable generated according to their Gaussian distribution. Such a Monte Carlo approach is described in section 5.2.3.3. An approximate analytic approach is described in section 5.2.3.4.</w:t>
      </w:r>
    </w:p>
    <w:p w:rsidR="00816AA4" w:rsidRPr="00A12020" w:rsidRDefault="007D5CC6" w:rsidP="00816AA4">
      <w:pPr>
        <w:pStyle w:val="Heading4"/>
        <w:keepNext w:val="0"/>
        <w:keepLines w:val="0"/>
        <w:numPr>
          <w:ilvl w:val="3"/>
          <w:numId w:val="2"/>
        </w:numPr>
        <w:spacing w:before="360" w:after="120"/>
        <w:rPr>
          <w:lang w:val="en-GB"/>
        </w:rPr>
      </w:pPr>
      <w:bookmarkStart w:id="37" w:name="_Toc310326617"/>
      <w:bookmarkStart w:id="38" w:name="_Toc347231206"/>
      <w:r w:rsidRPr="007D5CC6">
        <w:rPr>
          <w:rFonts w:cs="Arial"/>
          <w:bCs w:val="0"/>
          <w:i w:val="0"/>
          <w:szCs w:val="26"/>
          <w:lang w:val="en-GB"/>
        </w:rPr>
        <w:t>General planning considerations of time and location probability</w:t>
      </w:r>
      <w:bookmarkEnd w:id="37"/>
      <w:bookmarkEnd w:id="38"/>
    </w:p>
    <w:p w:rsidR="00B07083" w:rsidRPr="00A12020" w:rsidRDefault="007D5CC6" w:rsidP="00B07083">
      <w:pPr>
        <w:pStyle w:val="ECCParagraph"/>
      </w:pPr>
      <w:r w:rsidRPr="007D5CC6">
        <w:t>When planning broadcasting networks (e.g. at RRC</w:t>
      </w:r>
      <w:r w:rsidR="000C790F">
        <w:t>-</w:t>
      </w:r>
      <w:r w:rsidRPr="007D5CC6">
        <w:t>06) the protection criteria for international co-ordination are based on a ‘constant’ (50% time) median (for 50% locations) wanted signal, and a 1% time median (for 50% locations) interfering field strength.</w:t>
      </w:r>
    </w:p>
    <w:p w:rsidR="00B07083" w:rsidRPr="00A12020" w:rsidRDefault="007D5CC6" w:rsidP="00B07083">
      <w:pPr>
        <w:pStyle w:val="ECCParagraph"/>
      </w:pPr>
      <w:r w:rsidRPr="007D5CC6">
        <w:t>As seen in</w:t>
      </w:r>
      <w:r w:rsidR="00A80879">
        <w:t xml:space="preserve"> </w:t>
      </w:r>
      <w:r w:rsidR="00A005B2">
        <w:fldChar w:fldCharType="begin"/>
      </w:r>
      <w:r w:rsidR="00A80879">
        <w:instrText xml:space="preserve"> REF _Ref333769357 \h </w:instrText>
      </w:r>
      <w:r w:rsidR="00A005B2">
        <w:fldChar w:fldCharType="separate"/>
      </w:r>
      <w:r w:rsidR="0007390A" w:rsidRPr="007D5CC6">
        <w:t xml:space="preserve">Figure </w:t>
      </w:r>
      <w:r w:rsidR="0007390A">
        <w:rPr>
          <w:noProof/>
        </w:rPr>
        <w:t>6</w:t>
      </w:r>
      <w:r w:rsidR="00A005B2">
        <w:fldChar w:fldCharType="end"/>
      </w:r>
      <w:r w:rsidRPr="007D5CC6">
        <w:t xml:space="preserve">, for short propagation distances, less than 1 km or 2 km, the difference between the 1%-time (‘rare’) interference level and the 50%-time interference level is practically nil. This means that WSD interference sources inside a DTT coverage area, arriving over short distances, is nearly constant. In other words, the interference effects (e.g. DTT dropout when it occurs) are essentially continuous (i.e. ‘all the time’). </w:t>
      </w:r>
    </w:p>
    <w:p w:rsidR="00B07083" w:rsidRPr="00A12020" w:rsidRDefault="007D5CC6" w:rsidP="00B07083">
      <w:pPr>
        <w:pStyle w:val="ECCParagraph"/>
      </w:pPr>
      <w:r w:rsidRPr="007D5CC6">
        <w:lastRenderedPageBreak/>
        <w:t>For this reason, when dealing with short range WSD interference to DTT reception (i.e. with distances less than 1 or 2 km), where the interference is effectively constant in time, extremely stringent location probability restrictions must be imposed. In the past, when planning for analogue television, an additional 10 dB or so was added to the relevant protection ratios when the interference was continuous (i.e. for 50% time instead of 1% time).</w:t>
      </w:r>
    </w:p>
    <w:p w:rsidR="00B07083" w:rsidRPr="00A12020" w:rsidRDefault="007D5CC6" w:rsidP="00B07083">
      <w:pPr>
        <w:pStyle w:val="Heading3"/>
        <w:rPr>
          <w:lang w:val="en-GB"/>
        </w:rPr>
      </w:pPr>
      <w:bookmarkStart w:id="39" w:name="_Toc347231207"/>
      <w:bookmarkStart w:id="40" w:name="_Toc325620132"/>
      <w:r w:rsidRPr="007D5CC6">
        <w:rPr>
          <w:lang w:val="en-GB"/>
        </w:rPr>
        <w:t xml:space="preserve">Methodologies to calculate </w:t>
      </w:r>
      <w:r w:rsidR="00AF2CB1" w:rsidRPr="007D5CC6">
        <w:rPr>
          <w:lang w:val="en-GB"/>
        </w:rPr>
        <w:t xml:space="preserve">power levels </w:t>
      </w:r>
      <w:r w:rsidR="00AF2CB1">
        <w:rPr>
          <w:lang w:val="en-GB"/>
        </w:rPr>
        <w:t xml:space="preserve">for </w:t>
      </w:r>
      <w:r w:rsidRPr="007D5CC6">
        <w:rPr>
          <w:lang w:val="en-GB"/>
        </w:rPr>
        <w:t>location-specific WSD</w:t>
      </w:r>
      <w:bookmarkEnd w:id="39"/>
      <w:r w:rsidRPr="007D5CC6">
        <w:rPr>
          <w:lang w:val="en-GB"/>
        </w:rPr>
        <w:t xml:space="preserve"> </w:t>
      </w:r>
      <w:bookmarkEnd w:id="40"/>
    </w:p>
    <w:p w:rsidR="00B07083" w:rsidRPr="00A12020" w:rsidRDefault="007D5CC6" w:rsidP="00B07083">
      <w:pPr>
        <w:pStyle w:val="ECCParagraph"/>
      </w:pPr>
      <w:r w:rsidRPr="007D5CC6">
        <w:t xml:space="preserve">The methodology described in previous section describes how the coverage quality of a broadcast network can be evaluated and characterised by a quantity known as location probability (LP). For a particular unit area in the total coverage area of the transmitter, known as a pixel, the LP defines the fraction of that unit area where the DTT service can be received. The calculation of LP takes into account noise and interference from other DTT transmitters for both co-channel and adjacent channels. The relative effects of co-channel and adjacent channel interference are calculated using receiver protection ratios. The receiver protection ratios are determined by the adjacent channel selectivity characteristics of the receiver, the DTT broadcast mode and the characteristics of the interfering signals. </w:t>
      </w:r>
    </w:p>
    <w:p w:rsidR="00B07083" w:rsidRPr="00A12020" w:rsidRDefault="007D5CC6" w:rsidP="00B07083">
      <w:pPr>
        <w:pStyle w:val="ECCParagraph"/>
      </w:pPr>
      <w:r w:rsidRPr="007D5CC6">
        <w:t xml:space="preserve">Since the planning method developed for broadcasting takes account of interference from other broadcasts, it can readily be extended to account for the effects of additional interference from WSD. The addition of WSD interference will inevitably degrade the LP within a pixel. The extent to which this degradation, and associated loss of coverage is acceptable is a decision for a </w:t>
      </w:r>
      <w:r w:rsidR="00F61A09">
        <w:t>NRA</w:t>
      </w:r>
      <w:r w:rsidRPr="007D5CC6">
        <w:t>. A degradation of 0.1% would be practically imperceptible, whereas a 50% degradation would be unacceptable as, from a planning perspective, half the viewers in a pixel would be expected to lose service when the WSD operates.</w:t>
      </w:r>
    </w:p>
    <w:p w:rsidR="00B07083" w:rsidRPr="00A12020" w:rsidRDefault="007D5CC6" w:rsidP="00B07083">
      <w:pPr>
        <w:pStyle w:val="ECCParagraph"/>
      </w:pPr>
      <w:r w:rsidRPr="007D5CC6">
        <w:t>The location probability for a pixel, taking into account interference from a WSD will be given by:</w:t>
      </w:r>
    </w:p>
    <w:p w:rsidR="00B07083" w:rsidRPr="00A12020" w:rsidRDefault="00B07083" w:rsidP="00E50AFF">
      <w:pPr>
        <w:tabs>
          <w:tab w:val="left" w:pos="9072"/>
        </w:tabs>
        <w:spacing w:after="240"/>
        <w:ind w:left="1134"/>
        <w:rPr>
          <w:lang w:val="en-GB"/>
        </w:rPr>
      </w:pPr>
      <w:r w:rsidRPr="00A12020">
        <w:rPr>
          <w:position w:val="-30"/>
          <w:lang w:val="en-GB"/>
        </w:rPr>
        <w:object w:dxaOrig="7200" w:dyaOrig="720">
          <v:shape id="_x0000_i1026" type="#_x0000_t75" style="width:5in;height:37pt" o:ole="">
            <v:imagedata r:id="rId23" o:title=""/>
          </v:shape>
          <o:OLEObject Type="Embed" ProgID="Equation.3" ShapeID="_x0000_i1026" DrawAspect="Content" ObjectID="_1420976767" r:id="rId24"/>
        </w:object>
      </w:r>
      <w:r w:rsidR="007D5CC6" w:rsidRPr="007D5CC6">
        <w:rPr>
          <w:lang w:val="en-GB"/>
        </w:rPr>
        <w:tab/>
        <w:t>(2)</w:t>
      </w:r>
    </w:p>
    <w:p w:rsidR="00B07083" w:rsidRPr="00A12020" w:rsidRDefault="007D5CC6" w:rsidP="00B07083">
      <w:pPr>
        <w:pStyle w:val="ECCParagraph"/>
      </w:pPr>
      <w:r w:rsidRPr="007D5CC6">
        <w:t xml:space="preserve">where </w:t>
      </w:r>
    </w:p>
    <w:p w:rsidR="00D872CD" w:rsidRDefault="007D5CC6" w:rsidP="00156E3F">
      <w:pPr>
        <w:pStyle w:val="ECCParagraph"/>
        <w:numPr>
          <w:ilvl w:val="0"/>
          <w:numId w:val="62"/>
        </w:numPr>
      </w:pPr>
      <w:r w:rsidRPr="007D5CC6">
        <w:rPr>
          <w:i/>
        </w:rPr>
        <w:t>r(</w:t>
      </w:r>
      <w:r w:rsidRPr="007D5CC6">
        <w:sym w:font="Symbol" w:char="F044"/>
      </w:r>
      <w:r w:rsidRPr="007D5CC6">
        <w:t>f</w:t>
      </w:r>
      <w:r w:rsidRPr="007D5CC6">
        <w:rPr>
          <w:i/>
        </w:rPr>
        <w:t xml:space="preserve">) </w:t>
      </w:r>
      <w:r w:rsidRPr="007D5CC6">
        <w:t xml:space="preserve">is the protection ratio for the WSD interferer at frequency offset, </w:t>
      </w:r>
      <w:r w:rsidRPr="007D5CC6">
        <w:sym w:font="Symbol" w:char="F044"/>
      </w:r>
      <w:r w:rsidRPr="007D5CC6">
        <w:t>f</w:t>
      </w:r>
      <w:r w:rsidRPr="007D5CC6">
        <w:rPr>
          <w:i/>
        </w:rPr>
        <w:t xml:space="preserve">, </w:t>
      </w:r>
      <w:r w:rsidRPr="007D5CC6">
        <w:t>from the wanted DTT signal</w:t>
      </w:r>
    </w:p>
    <w:p w:rsidR="00D872CD" w:rsidRDefault="007D5CC6" w:rsidP="00156E3F">
      <w:pPr>
        <w:pStyle w:val="ECCParagraph"/>
        <w:numPr>
          <w:ilvl w:val="0"/>
          <w:numId w:val="62"/>
        </w:numPr>
      </w:pPr>
      <w:r w:rsidRPr="007D5CC6">
        <w:t>G is the coupling gain between the WSD and the DTT victim receiver;</w:t>
      </w:r>
    </w:p>
    <w:p w:rsidR="00D872CD" w:rsidRDefault="007D5CC6" w:rsidP="00156E3F">
      <w:pPr>
        <w:pStyle w:val="ECCParagraph"/>
        <w:numPr>
          <w:ilvl w:val="0"/>
          <w:numId w:val="62"/>
        </w:numPr>
      </w:pPr>
      <w:r w:rsidRPr="007D5CC6">
        <w:rPr>
          <w:i/>
        </w:rPr>
        <w:t>P</w:t>
      </w:r>
      <w:r>
        <w:rPr>
          <w:vertAlign w:val="subscript"/>
        </w:rPr>
        <w:t>IB</w:t>
      </w:r>
      <w:r w:rsidRPr="007D5CC6">
        <w:t xml:space="preserve"> is the in-block power limit (</w:t>
      </w:r>
      <w:r w:rsidRPr="007D5CC6">
        <w:rPr>
          <w:rFonts w:cs="Arial"/>
          <w:szCs w:val="20"/>
        </w:rPr>
        <w:t>e.i.r.p.</w:t>
      </w:r>
      <w:r w:rsidRPr="007D5CC6">
        <w:t>) for the WSD.</w:t>
      </w:r>
    </w:p>
    <w:p w:rsidR="00B07083" w:rsidRPr="00A12020" w:rsidRDefault="007D5CC6" w:rsidP="00B07083">
      <w:pPr>
        <w:pStyle w:val="ECCParagraph"/>
      </w:pPr>
      <w:r w:rsidRPr="007D5CC6">
        <w:t>Note all terms in the above equation are expressed in linear units.</w:t>
      </w:r>
    </w:p>
    <w:p w:rsidR="00B07083" w:rsidRPr="00A12020" w:rsidRDefault="007D5CC6" w:rsidP="00B07083">
      <w:pPr>
        <w:pStyle w:val="ECCParagraph"/>
      </w:pPr>
      <w:r w:rsidRPr="007D5CC6">
        <w:t>The term G defines the coupling gain between the WSD and requires knowledge of the exact positions of the DTT receiver and the WSD. Since this cannot be precisely determined, assumptions need to be made about the possible location. For the case where the WSD is operating within the same, pixel</w:t>
      </w:r>
      <w:r>
        <w:rPr>
          <w:rStyle w:val="FootnoteReference"/>
        </w:rPr>
        <w:footnoteReference w:id="13"/>
      </w:r>
      <w:r w:rsidRPr="007D5CC6">
        <w:t xml:space="preserve"> as a DTT receiver, the concept of reference geometry needs to be used. The reference geometry defines a possible coupling geometry between the WSD and a DTT receiver and ideally should take account of the closest separation possible to guarantee that interference to the DTT receiver will not occur. The reference geometry used will depend upon the type of WSD deployment (e.g. mobile, fixed, base station) and possible scenarios and the associated values for G are described in Annex 2. </w:t>
      </w:r>
    </w:p>
    <w:p w:rsidR="00B07083" w:rsidRPr="00A12020" w:rsidRDefault="007D5CC6" w:rsidP="00B07083">
      <w:pPr>
        <w:pStyle w:val="ECCParagraph"/>
      </w:pPr>
      <w:r w:rsidRPr="007D5CC6">
        <w:t>The distance between the WSD and the DTT receiver, d</w:t>
      </w:r>
      <w:r>
        <w:rPr>
          <w:vertAlign w:val="subscript"/>
        </w:rPr>
        <w:t>WSD_DTT</w:t>
      </w:r>
      <w:r w:rsidRPr="007D5CC6">
        <w:t xml:space="preserve">, and the antenna characteristics and associated discrimination (if any) allows G to be calculated. </w:t>
      </w:r>
    </w:p>
    <w:p w:rsidR="00B07083" w:rsidRPr="00A12020" w:rsidRDefault="007D5CC6" w:rsidP="00B07083">
      <w:pPr>
        <w:pStyle w:val="ECCParagraph"/>
      </w:pPr>
      <w:r w:rsidRPr="007D5CC6">
        <w:t xml:space="preserve">Note the term </w:t>
      </w:r>
      <w:r w:rsidRPr="007D5CC6">
        <w:rPr>
          <w:i/>
        </w:rPr>
        <w:t>r(</w:t>
      </w:r>
      <w:r w:rsidRPr="007D5CC6">
        <w:sym w:font="Symbol" w:char="F044"/>
      </w:r>
      <w:r w:rsidRPr="007D5CC6">
        <w:t>f</w:t>
      </w:r>
      <w:r w:rsidRPr="007D5CC6">
        <w:rPr>
          <w:i/>
        </w:rPr>
        <w:t>)</w:t>
      </w:r>
      <w:r w:rsidRPr="007D5CC6">
        <w:t>.G</w:t>
      </w:r>
      <w:r w:rsidRPr="007D5CC6">
        <w:rPr>
          <w:i/>
        </w:rPr>
        <w:t xml:space="preserve"> P</w:t>
      </w:r>
      <w:r>
        <w:rPr>
          <w:vertAlign w:val="subscript"/>
        </w:rPr>
        <w:t>IB</w:t>
      </w:r>
      <w:r w:rsidRPr="007D5CC6">
        <w:t xml:space="preserve"> represents the received interference power from the WSD weighted by the protection ratio, which accounts for receiver selectivity and WSD interference characteristics. The term describes the effective received power from the WSD; WSDs operating at increased offsets </w:t>
      </w:r>
      <w:r w:rsidRPr="007D5CC6">
        <w:sym w:font="Symbol" w:char="F044"/>
      </w:r>
      <w:r w:rsidRPr="007D5CC6">
        <w:t xml:space="preserve">f will have less impact on the LP as the protection ratios </w:t>
      </w:r>
      <w:r w:rsidRPr="007D5CC6">
        <w:rPr>
          <w:i/>
        </w:rPr>
        <w:t>r(</w:t>
      </w:r>
      <w:r w:rsidRPr="007D5CC6">
        <w:sym w:font="Symbol" w:char="F044"/>
      </w:r>
      <w:r w:rsidRPr="007D5CC6">
        <w:t>f</w:t>
      </w:r>
      <w:r w:rsidRPr="007D5CC6">
        <w:rPr>
          <w:i/>
        </w:rPr>
        <w:t xml:space="preserve">) </w:t>
      </w:r>
      <w:r w:rsidRPr="007D5CC6">
        <w:t xml:space="preserve">will generally be lower as a consequence of the receiver selectivity. </w:t>
      </w:r>
    </w:p>
    <w:p w:rsidR="00B07083" w:rsidRPr="00A12020" w:rsidRDefault="007D5CC6" w:rsidP="00B07083">
      <w:pPr>
        <w:pStyle w:val="ECCParagraph"/>
      </w:pPr>
      <w:r w:rsidRPr="007D5CC6">
        <w:t>The reduction in location probability and subsequent loss in DTT coverage is given by:</w:t>
      </w:r>
    </w:p>
    <w:p w:rsidR="00E50AFF" w:rsidRPr="00A12020" w:rsidRDefault="00E50AFF" w:rsidP="00E50AFF">
      <w:pPr>
        <w:tabs>
          <w:tab w:val="left" w:pos="9072"/>
        </w:tabs>
        <w:spacing w:after="240"/>
        <w:ind w:left="1701"/>
        <w:rPr>
          <w:lang w:val="en-GB"/>
        </w:rPr>
      </w:pPr>
      <w:r w:rsidRPr="00A12020">
        <w:rPr>
          <w:position w:val="-10"/>
          <w:lang w:val="en-GB"/>
        </w:rPr>
        <w:object w:dxaOrig="4599" w:dyaOrig="300">
          <v:shape id="_x0000_i1027" type="#_x0000_t75" style="width:274pt;height:19pt" o:ole="">
            <v:imagedata r:id="rId25" o:title=""/>
          </v:shape>
          <o:OLEObject Type="Embed" ProgID="Equation.3" ShapeID="_x0000_i1027" DrawAspect="Content" ObjectID="_1420976768" r:id="rId26"/>
        </w:object>
      </w:r>
      <w:r w:rsidR="007D5CC6" w:rsidRPr="007D5CC6">
        <w:rPr>
          <w:lang w:val="en-GB"/>
        </w:rPr>
        <w:tab/>
        <w:t>(3)</w:t>
      </w:r>
    </w:p>
    <w:p w:rsidR="00B07083" w:rsidRPr="00A12020" w:rsidRDefault="007D5CC6" w:rsidP="00B07083">
      <w:pPr>
        <w:pStyle w:val="ECCParagraph"/>
        <w:rPr>
          <w:vertAlign w:val="subscript"/>
        </w:rPr>
      </w:pPr>
      <w:r w:rsidRPr="007D5CC6">
        <w:t xml:space="preserve">The received interference power from the WSD will define the degradation in LP and provides the interference budget necessary for WSD operation. The permitted </w:t>
      </w:r>
      <w:r w:rsidRPr="007D5CC6">
        <w:rPr>
          <w:rFonts w:cs="Arial"/>
          <w:szCs w:val="20"/>
        </w:rPr>
        <w:t>e.i.r.p.</w:t>
      </w:r>
      <w:r w:rsidRPr="007D5CC6">
        <w:t xml:space="preserve"> (</w:t>
      </w:r>
      <w:r w:rsidRPr="007D5CC6">
        <w:rPr>
          <w:i/>
        </w:rPr>
        <w:t>P</w:t>
      </w:r>
      <w:r>
        <w:rPr>
          <w:vertAlign w:val="subscript"/>
        </w:rPr>
        <w:t xml:space="preserve">IB </w:t>
      </w:r>
      <w:r w:rsidRPr="007D5CC6">
        <w:t xml:space="preserve">) for the WSD is then determined by the coupling term G and the protection ratio. Note that different WSD types will be characterised by different protection ratios; devices which are more disruptive to DTT reception will require higher protection ratios and will be subject to lower limits for </w:t>
      </w:r>
      <w:r w:rsidRPr="007D5CC6">
        <w:rPr>
          <w:i/>
        </w:rPr>
        <w:t>P</w:t>
      </w:r>
      <w:r>
        <w:rPr>
          <w:vertAlign w:val="subscript"/>
        </w:rPr>
        <w:t xml:space="preserve">IB. </w:t>
      </w:r>
    </w:p>
    <w:p w:rsidR="00B07083" w:rsidRPr="00A12020" w:rsidRDefault="007D5CC6" w:rsidP="00B07083">
      <w:pPr>
        <w:pStyle w:val="ECCParagraph"/>
      </w:pPr>
      <w:r w:rsidRPr="007D5CC6">
        <w:t xml:space="preserve">In relation to the acceptable degradation of the location probability, </w:t>
      </w:r>
      <w:r w:rsidR="00B07083" w:rsidRPr="00A12020">
        <w:object w:dxaOrig="540" w:dyaOrig="340">
          <v:shape id="_x0000_i1028" type="#_x0000_t75" style="width:27pt;height:19pt" o:ole="">
            <v:imagedata r:id="rId27" o:title=""/>
          </v:shape>
          <o:OLEObject Type="Embed" ProgID="Equation.3" ShapeID="_x0000_i1028" DrawAspect="Content" ObjectID="_1420976769" r:id="rId28"/>
        </w:object>
      </w:r>
      <w:r w:rsidRPr="007D5CC6">
        <w:t xml:space="preserve">, two approaches can be followed: </w:t>
      </w:r>
    </w:p>
    <w:p w:rsidR="00B07083" w:rsidRPr="00A12020" w:rsidRDefault="007D5CC6" w:rsidP="00B07083">
      <w:pPr>
        <w:pStyle w:val="ECCParagraph"/>
      </w:pPr>
      <w:r w:rsidRPr="007D5CC6">
        <w:t>(i) by defining of fixed value of ΔLP for acceptable degradation to the location probability (example given in Annex 5 uses ΔLP = 0.1%) throughout the DTT coverage area, respecting the most stringent DTT reception modes, i.e., fixed roof top, portable outdoor, portable indoor, according to the ambient DTT field strength</w:t>
      </w:r>
    </w:p>
    <w:p w:rsidR="00B07083" w:rsidRPr="00A12020" w:rsidRDefault="007D5CC6" w:rsidP="00B07083">
      <w:pPr>
        <w:pStyle w:val="ECCParagraph"/>
      </w:pPr>
      <w:r w:rsidRPr="007D5CC6">
        <w:t xml:space="preserve">(ii) by defining upper limits for the acceptable degradation to the location probability throughout the DTT coverage area, respecting the most stringent DTT reception modes, i.e., fixed roof top, portable outdoor, portable indoor, according to the ambient DTT field strength. </w:t>
      </w:r>
    </w:p>
    <w:p w:rsidR="00B07083" w:rsidRPr="00A12020" w:rsidRDefault="0066067F" w:rsidP="00B07083">
      <w:pPr>
        <w:pStyle w:val="ECCParagraph"/>
      </w:pPr>
      <w:r>
        <w:t xml:space="preserve">Each </w:t>
      </w:r>
      <w:r w:rsidR="00F61A09">
        <w:t>NRA</w:t>
      </w:r>
      <w:r w:rsidR="00F61A09" w:rsidRPr="007D5CC6">
        <w:t xml:space="preserve"> </w:t>
      </w:r>
      <w:r w:rsidR="007D5CC6" w:rsidRPr="007D5CC6">
        <w:t>should consider the appropriate level for the degradation, balancing the usage of white spaces and guaranteeing the protection for the broadcasting service. Annex 5 presents the basis of both approaches as well the implications of the choice of ΔLP level.</w:t>
      </w:r>
    </w:p>
    <w:p w:rsidR="00B07083" w:rsidRPr="00A12020" w:rsidRDefault="007D5CC6" w:rsidP="00B07083">
      <w:pPr>
        <w:pStyle w:val="ECCParagraph"/>
      </w:pPr>
      <w:r w:rsidRPr="007D5CC6">
        <w:t xml:space="preserve">In addition, the WSD </w:t>
      </w:r>
      <w:r w:rsidRPr="007D5CC6">
        <w:rPr>
          <w:rFonts w:cs="Arial"/>
          <w:szCs w:val="20"/>
        </w:rPr>
        <w:t>e.i.r.p.</w:t>
      </w:r>
      <w:r w:rsidRPr="007D5CC6">
        <w:t xml:space="preserve"> should be restricted to an absolute maximum level defined by the DTT overloading threshold, Oth, corresponding to each DTT reception mode and channel adjacency. This corresponds to satisfying the following inequality:</w:t>
      </w:r>
    </w:p>
    <w:p w:rsidR="00E50AFF" w:rsidRPr="00A12020" w:rsidRDefault="00E50AFF" w:rsidP="00E50AFF">
      <w:pPr>
        <w:tabs>
          <w:tab w:val="left" w:pos="9072"/>
        </w:tabs>
        <w:spacing w:after="240"/>
        <w:ind w:left="3119"/>
        <w:rPr>
          <w:lang w:val="en-GB"/>
        </w:rPr>
      </w:pPr>
      <w:r w:rsidRPr="00A12020">
        <w:rPr>
          <w:lang w:val="en-GB"/>
        </w:rPr>
        <w:object w:dxaOrig="2380" w:dyaOrig="360">
          <v:shape id="_x0000_i1029" type="#_x0000_t75" style="width:121pt;height:19pt" o:ole="">
            <v:imagedata r:id="rId29" o:title=""/>
          </v:shape>
          <o:OLEObject Type="Embed" ProgID="Equation.3" ShapeID="_x0000_i1029" DrawAspect="Content" ObjectID="_1420976770" r:id="rId30"/>
        </w:object>
      </w:r>
      <w:r w:rsidR="007D5CC6" w:rsidRPr="007D5CC6">
        <w:rPr>
          <w:lang w:val="en-GB"/>
        </w:rPr>
        <w:tab/>
        <w:t>(4)</w:t>
      </w:r>
    </w:p>
    <w:p w:rsidR="00B07083" w:rsidRPr="00A12020" w:rsidRDefault="007D5CC6" w:rsidP="00B07083">
      <w:pPr>
        <w:pStyle w:val="ECCParagraph"/>
      </w:pPr>
      <w:r w:rsidRPr="007D5CC6">
        <w:t>Further details are discussed in Annex 5.</w:t>
      </w:r>
    </w:p>
    <w:p w:rsidR="00B07083" w:rsidRPr="00A12020" w:rsidRDefault="007D5CC6" w:rsidP="00B07083">
      <w:pPr>
        <w:pStyle w:val="ECCParagraph"/>
      </w:pPr>
      <w:r w:rsidRPr="007D5CC6">
        <w:t xml:space="preserve">The three modes of DTT reception, fixed roof top, portable outdoor and portable indoor can be protected, progressively, from the DTT coverage edge moving inwards toward the DTT transmitter. The switch to each mode is made as function of the wanted field strength level by referring to the thresholds of field strength above which a given mode of reception is possible (going from fixed roof top to portable outdoor to portable indoor). Refer to </w:t>
      </w:r>
      <w:r w:rsidR="00A005B2" w:rsidRPr="007D5CC6">
        <w:fldChar w:fldCharType="begin"/>
      </w:r>
      <w:r w:rsidRPr="007D5CC6">
        <w:instrText xml:space="preserve"> REF _Ref333769789 \n \h </w:instrText>
      </w:r>
      <w:r w:rsidR="00A005B2" w:rsidRPr="007D5CC6">
        <w:fldChar w:fldCharType="separate"/>
      </w:r>
      <w:r w:rsidR="0007390A">
        <w:t>ANNEX 4:</w:t>
      </w:r>
      <w:r w:rsidR="00A005B2" w:rsidRPr="007D5CC6">
        <w:fldChar w:fldCharType="end"/>
      </w:r>
      <w:r w:rsidRPr="007D5CC6">
        <w:t xml:space="preserve"> to more detailed calculations.</w:t>
      </w:r>
    </w:p>
    <w:p w:rsidR="00B07083" w:rsidRPr="00A12020" w:rsidRDefault="007D5CC6" w:rsidP="00B07083">
      <w:pPr>
        <w:pStyle w:val="ECCParagraph"/>
      </w:pPr>
      <w:r w:rsidRPr="007D5CC6">
        <w:t xml:space="preserve">This methodology defines the maximum </w:t>
      </w:r>
      <w:r w:rsidRPr="007D5CC6">
        <w:rPr>
          <w:rFonts w:cs="Arial"/>
          <w:szCs w:val="20"/>
        </w:rPr>
        <w:t>e.i.r.p.</w:t>
      </w:r>
      <w:r w:rsidRPr="007D5CC6">
        <w:t xml:space="preserve"> for a single WSD interfering with a DTT receiver in a pixel. In practice if multiple devices operate within a pixel, interference aggregation can occur and it may be necessary to reduce the WSD </w:t>
      </w:r>
      <w:r w:rsidRPr="007D5CC6">
        <w:rPr>
          <w:rFonts w:cs="Arial"/>
          <w:szCs w:val="20"/>
        </w:rPr>
        <w:t>e.i.r.p.</w:t>
      </w:r>
      <w:r w:rsidRPr="007D5CC6">
        <w:t xml:space="preserve"> limits to avoid exceeding the acceptable degradation in LP.  Approaches to deal with this problem are described in section 5.2.4.</w:t>
      </w:r>
    </w:p>
    <w:p w:rsidR="00816AA4" w:rsidRPr="00A12020" w:rsidRDefault="007D5CC6" w:rsidP="00816AA4">
      <w:pPr>
        <w:pStyle w:val="Heading4"/>
        <w:keepNext w:val="0"/>
        <w:keepLines w:val="0"/>
        <w:numPr>
          <w:ilvl w:val="3"/>
          <w:numId w:val="2"/>
        </w:numPr>
        <w:spacing w:before="360" w:after="120"/>
        <w:rPr>
          <w:lang w:val="en-GB"/>
        </w:rPr>
      </w:pPr>
      <w:bookmarkStart w:id="41" w:name="_Toc347231208"/>
      <w:r w:rsidRPr="007D5CC6">
        <w:rPr>
          <w:bCs w:val="0"/>
          <w:i w:val="0"/>
          <w:szCs w:val="26"/>
          <w:lang w:val="en-GB"/>
        </w:rPr>
        <w:t>WSD location considerations and requirement for reference and non-reference geometries</w:t>
      </w:r>
      <w:bookmarkEnd w:id="41"/>
    </w:p>
    <w:p w:rsidR="00B07083" w:rsidRPr="00A12020" w:rsidRDefault="007D5CC6" w:rsidP="00B07083">
      <w:pPr>
        <w:pStyle w:val="ECCParagraph"/>
      </w:pPr>
      <w:r w:rsidRPr="007D5CC6">
        <w:t>WSDs can cause interference to DTT reception in two different ways:</w:t>
      </w:r>
    </w:p>
    <w:p w:rsidR="00D872CD" w:rsidRDefault="00F772C6" w:rsidP="007B59CC">
      <w:pPr>
        <w:pStyle w:val="ECCParagraph"/>
        <w:numPr>
          <w:ilvl w:val="1"/>
          <w:numId w:val="9"/>
        </w:numPr>
        <w:spacing w:after="120"/>
      </w:pPr>
      <w:r>
        <w:t xml:space="preserve">Interference from </w:t>
      </w:r>
      <w:r w:rsidR="007D5CC6" w:rsidRPr="007D5CC6">
        <w:t xml:space="preserve">WSDs operating inside a </w:t>
      </w:r>
      <w:r>
        <w:t xml:space="preserve">given </w:t>
      </w:r>
      <w:r w:rsidR="007D5CC6" w:rsidRPr="007D5CC6">
        <w:t xml:space="preserve">DTT </w:t>
      </w:r>
      <w:r>
        <w:t xml:space="preserve">transmitter </w:t>
      </w:r>
      <w:r w:rsidR="007D5CC6" w:rsidRPr="007D5CC6">
        <w:t xml:space="preserve">coverage area </w:t>
      </w:r>
    </w:p>
    <w:p w:rsidR="00B07083" w:rsidRPr="00A12020" w:rsidRDefault="007D5CC6" w:rsidP="00B07083">
      <w:pPr>
        <w:pStyle w:val="ECCParagraph"/>
      </w:pPr>
      <w:r w:rsidRPr="007D5CC6">
        <w:t xml:space="preserve">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w:t>
      </w:r>
      <w:r w:rsidRPr="007D5CC6">
        <w:rPr>
          <w:rFonts w:cs="Arial"/>
          <w:szCs w:val="20"/>
        </w:rPr>
        <w:t>e.i.r.p.</w:t>
      </w:r>
      <w:r w:rsidRPr="007D5CC6">
        <w:t xml:space="preserve"> limits, in particular because of its ‘continuous’ effect. Several ‘reference interference scenarios’ have been developed (see Annex 2) to calculate the ‘nearby’ interference effects. </w:t>
      </w:r>
    </w:p>
    <w:p w:rsidR="00D872CD" w:rsidRDefault="00F772C6" w:rsidP="007B59CC">
      <w:pPr>
        <w:pStyle w:val="ECCParagraph"/>
        <w:numPr>
          <w:ilvl w:val="1"/>
          <w:numId w:val="9"/>
        </w:numPr>
        <w:spacing w:after="120"/>
      </w:pPr>
      <w:r>
        <w:t xml:space="preserve">Interference from </w:t>
      </w:r>
      <w:r w:rsidR="007D5CC6" w:rsidRPr="007D5CC6">
        <w:t xml:space="preserve">WSDs operating outside a </w:t>
      </w:r>
      <w:r>
        <w:t xml:space="preserve">given </w:t>
      </w:r>
      <w:r w:rsidR="007D5CC6" w:rsidRPr="007D5CC6">
        <w:t>DTT</w:t>
      </w:r>
      <w:r>
        <w:t xml:space="preserve"> transmitter</w:t>
      </w:r>
      <w:r w:rsidR="007D5CC6" w:rsidRPr="007D5CC6">
        <w:t xml:space="preserve"> coverage area </w:t>
      </w:r>
    </w:p>
    <w:p w:rsidR="00B07083" w:rsidRPr="00A12020" w:rsidRDefault="007D5CC6" w:rsidP="00B07083">
      <w:pPr>
        <w:pStyle w:val="ECCParagraph"/>
      </w:pPr>
      <w:r w:rsidRPr="007D5CC6">
        <w:t xml:space="preserve">Due to greater separation distances between WSD interferer and DTT receiver, potential co-channel interference will tend to be the most significant, but care must also be taken with respect to certain adjacent channel usage. Consideration of ‘longer distance’ WSD interference provides the other constraints on WSD </w:t>
      </w:r>
      <w:r w:rsidRPr="007D5CC6">
        <w:rPr>
          <w:rFonts w:cs="Arial"/>
          <w:szCs w:val="20"/>
        </w:rPr>
        <w:t>e.i.r.p.</w:t>
      </w:r>
      <w:r w:rsidRPr="007D5CC6">
        <w:t xml:space="preserve"> limits (especially for high power WSD base stations). Monte Carlo techniques as well as approximate analytical formula can be used to determine WSD </w:t>
      </w:r>
      <w:r w:rsidRPr="007D5CC6">
        <w:rPr>
          <w:rFonts w:cs="Arial"/>
          <w:szCs w:val="20"/>
        </w:rPr>
        <w:t>e.i.r.p.</w:t>
      </w:r>
      <w:r w:rsidRPr="007D5CC6">
        <w:t xml:space="preserve"> limits for each scenario. The coupling term G in equation 3 will be calculated using the actual distance from the WSD to the pixel under consideration. This </w:t>
      </w:r>
      <w:r w:rsidRPr="007D5CC6">
        <w:lastRenderedPageBreak/>
        <w:t>distance is sometime referred to a “non-reference geometry”, as the actual distance between the WSD and the protected DTT pixel is used to determine the coupling gain.</w:t>
      </w:r>
    </w:p>
    <w:p w:rsidR="00816AA4" w:rsidRPr="00A12020" w:rsidRDefault="007D5CC6" w:rsidP="00816AA4">
      <w:pPr>
        <w:pStyle w:val="Heading4"/>
        <w:keepNext w:val="0"/>
        <w:keepLines w:val="0"/>
        <w:numPr>
          <w:ilvl w:val="3"/>
          <w:numId w:val="2"/>
        </w:numPr>
        <w:spacing w:before="360" w:after="120"/>
        <w:rPr>
          <w:lang w:val="en-GB"/>
        </w:rPr>
      </w:pPr>
      <w:bookmarkStart w:id="42" w:name="_Toc347231209"/>
      <w:r w:rsidRPr="007D5CC6">
        <w:rPr>
          <w:bCs w:val="0"/>
          <w:i w:val="0"/>
          <w:szCs w:val="26"/>
          <w:lang w:val="en-GB"/>
        </w:rPr>
        <w:t>Determination of maximum WSD received power</w:t>
      </w:r>
      <w:bookmarkEnd w:id="42"/>
    </w:p>
    <w:p w:rsidR="00B07083" w:rsidRPr="00A12020" w:rsidRDefault="007D5CC6" w:rsidP="00B07083">
      <w:pPr>
        <w:pStyle w:val="ECCParagraph"/>
      </w:pPr>
      <w:r w:rsidRPr="007D5CC6">
        <w:t xml:space="preserve">The degradation in LP considered acceptable by a </w:t>
      </w:r>
      <w:r w:rsidR="00F61A09">
        <w:t>NRA</w:t>
      </w:r>
      <w:r w:rsidRPr="007D5CC6">
        <w:t xml:space="preserve"> will determine the maximum level of interference that can be tolerated at the DTT receiver. The </w:t>
      </w:r>
      <w:r w:rsidRPr="007D5CC6">
        <w:rPr>
          <w:rFonts w:cs="Arial"/>
          <w:szCs w:val="20"/>
        </w:rPr>
        <w:t>e.i.r.p.</w:t>
      </w:r>
      <w:r w:rsidRPr="007D5CC6">
        <w:t xml:space="preserve"> that can then be radiated by the WSD will be determined by the reference and non-reference geometries. To calculate the maximum acceptable received interference, equation 3 must be solved. Numerical techniques (i.e. a Monte Carlo simulation) or an analytical approximation must be used as it is not possible to provide a simple closed form solution.</w:t>
      </w:r>
    </w:p>
    <w:p w:rsidR="00B07083" w:rsidRPr="00A12020" w:rsidRDefault="007D5CC6" w:rsidP="00B07083">
      <w:pPr>
        <w:pStyle w:val="ECCParagraph"/>
      </w:pPr>
      <w:r w:rsidRPr="007D5CC6">
        <w:t>These two approaches are discussed in the following two subsections.</w:t>
      </w:r>
    </w:p>
    <w:p w:rsidR="00816AA4" w:rsidRPr="00A12020" w:rsidRDefault="007D5CC6" w:rsidP="00816AA4">
      <w:pPr>
        <w:pStyle w:val="Heading4"/>
        <w:keepNext w:val="0"/>
        <w:keepLines w:val="0"/>
        <w:numPr>
          <w:ilvl w:val="3"/>
          <w:numId w:val="2"/>
        </w:numPr>
        <w:spacing w:before="360" w:after="120"/>
        <w:rPr>
          <w:lang w:val="en-GB"/>
        </w:rPr>
      </w:pPr>
      <w:bookmarkStart w:id="43" w:name="_Toc321825795"/>
      <w:bookmarkStart w:id="44" w:name="_Toc325620133"/>
      <w:bookmarkStart w:id="45" w:name="_Toc347231210"/>
      <w:r w:rsidRPr="007D5CC6">
        <w:rPr>
          <w:rFonts w:cs="Arial"/>
          <w:bCs w:val="0"/>
          <w:i w:val="0"/>
          <w:szCs w:val="26"/>
          <w:lang w:val="en-GB"/>
        </w:rPr>
        <w:t>Monte Carlo simulation</w:t>
      </w:r>
      <w:bookmarkEnd w:id="43"/>
      <w:bookmarkEnd w:id="44"/>
      <w:r w:rsidRPr="007D5CC6">
        <w:rPr>
          <w:rFonts w:cs="Arial"/>
          <w:bCs w:val="0"/>
          <w:i w:val="0"/>
          <w:szCs w:val="26"/>
          <w:lang w:val="en-GB"/>
        </w:rPr>
        <w:t xml:space="preserve"> approach</w:t>
      </w:r>
      <w:bookmarkEnd w:id="45"/>
      <w:r w:rsidRPr="007D5CC6">
        <w:rPr>
          <w:lang w:val="en-GB"/>
        </w:rPr>
        <w:t xml:space="preserve"> </w:t>
      </w:r>
    </w:p>
    <w:p w:rsidR="00B07083" w:rsidRPr="00A12020" w:rsidRDefault="007D5CC6" w:rsidP="00B07083">
      <w:pPr>
        <w:pStyle w:val="ECCParagraph"/>
      </w:pPr>
      <w:r w:rsidRPr="007D5CC6">
        <w:t>Monte Carlo simulations can be used to determine location probability in situations where a statistically varying wanted DTT signal is present and also noise and one or more statistically varying interfering sources are present. In other words, Monte Carlo simulations can be used to evaluate equation (1) in an exact manner</w:t>
      </w:r>
      <w:r>
        <w:rPr>
          <w:rStyle w:val="FootnoteReference"/>
        </w:rPr>
        <w:footnoteReference w:id="14"/>
      </w:r>
      <w:r w:rsidRPr="007D5CC6">
        <w:t xml:space="preserve">. </w:t>
      </w:r>
    </w:p>
    <w:p w:rsidR="00B07083" w:rsidRPr="00A12020" w:rsidRDefault="007D5CC6" w:rsidP="00B07083">
      <w:pPr>
        <w:pStyle w:val="ECCParagraph"/>
      </w:pPr>
      <w:r w:rsidRPr="007D5CC6">
        <w:t>To briefly sketch how a Monte Carlo simulation is effected, we first list the relevant parameters that would be included and indicate how they are used:</w:t>
      </w:r>
    </w:p>
    <w:p w:rsidR="00D872CD" w:rsidRDefault="007D5CC6" w:rsidP="00156E3F">
      <w:pPr>
        <w:pStyle w:val="ECCNumbered-LetteredList"/>
        <w:numPr>
          <w:ilvl w:val="0"/>
          <w:numId w:val="30"/>
        </w:numPr>
        <w:rPr>
          <w:lang w:val="en-GB"/>
        </w:rPr>
      </w:pPr>
      <w:r w:rsidRPr="007D5CC6">
        <w:rPr>
          <w:lang w:val="en-GB"/>
        </w:rPr>
        <w:t>E</w:t>
      </w:r>
      <w:r>
        <w:rPr>
          <w:vertAlign w:val="subscript"/>
          <w:lang w:val="en-GB"/>
        </w:rPr>
        <w:t>W_med</w:t>
      </w:r>
      <w:r w:rsidRPr="007D5CC6">
        <w:rPr>
          <w:lang w:val="en-GB"/>
        </w:rPr>
        <w:t>, σ</w:t>
      </w:r>
      <w:r>
        <w:rPr>
          <w:vertAlign w:val="subscript"/>
          <w:lang w:val="en-GB"/>
        </w:rPr>
        <w:t>W</w:t>
      </w:r>
      <w:r w:rsidRPr="007D5CC6">
        <w:rPr>
          <w:lang w:val="en-GB"/>
        </w:rPr>
        <w:t>: median wanted DTT field strength and standard deviation;</w:t>
      </w:r>
    </w:p>
    <w:p w:rsidR="00D872CD" w:rsidRDefault="007D5CC6" w:rsidP="00156E3F">
      <w:pPr>
        <w:pStyle w:val="ECCNumbered-LetteredList"/>
        <w:numPr>
          <w:ilvl w:val="0"/>
          <w:numId w:val="30"/>
        </w:numPr>
        <w:rPr>
          <w:lang w:val="en-GB"/>
        </w:rPr>
      </w:pPr>
      <w:r w:rsidRPr="007D5CC6">
        <w:rPr>
          <w:i/>
          <w:lang w:val="en-GB"/>
        </w:rPr>
        <w:t>r</w:t>
      </w:r>
      <w:r>
        <w:rPr>
          <w:i/>
          <w:vertAlign w:val="subscript"/>
          <w:lang w:val="en-GB"/>
        </w:rPr>
        <w:t>U,i</w:t>
      </w:r>
      <w:r w:rsidRPr="007D5CC6">
        <w:rPr>
          <w:lang w:val="en-GB"/>
        </w:rPr>
        <w:t xml:space="preserve">: the appropriate protection ratio(s) corresponding to the relevant frequency offset(s) </w:t>
      </w:r>
      <w:r w:rsidRPr="007D5CC6">
        <w:rPr>
          <w:lang w:val="en-GB"/>
        </w:rPr>
        <w:sym w:font="Symbol" w:char="F044"/>
      </w:r>
      <w:r w:rsidRPr="007D5CC6">
        <w:rPr>
          <w:lang w:val="en-GB"/>
        </w:rPr>
        <w:t>f;</w:t>
      </w:r>
    </w:p>
    <w:p w:rsidR="00D872CD" w:rsidRDefault="007D5CC6" w:rsidP="00156E3F">
      <w:pPr>
        <w:pStyle w:val="ECCNumbered-LetteredList"/>
        <w:numPr>
          <w:ilvl w:val="0"/>
          <w:numId w:val="30"/>
        </w:numPr>
        <w:rPr>
          <w:lang w:val="en-GB"/>
        </w:rPr>
      </w:pPr>
      <w:r w:rsidRPr="007D5CC6">
        <w:rPr>
          <w:lang w:val="en-GB"/>
        </w:rPr>
        <w:t>E</w:t>
      </w:r>
      <w:r>
        <w:rPr>
          <w:vertAlign w:val="subscript"/>
          <w:lang w:val="en-GB"/>
        </w:rPr>
        <w:t>WSD_med_J</w:t>
      </w:r>
      <w:r w:rsidRPr="007D5CC6">
        <w:rPr>
          <w:lang w:val="en-GB"/>
        </w:rPr>
        <w:t>, σ</w:t>
      </w:r>
      <w:r>
        <w:rPr>
          <w:vertAlign w:val="subscript"/>
          <w:lang w:val="en-GB"/>
        </w:rPr>
        <w:t>WSD_J</w:t>
      </w:r>
      <w:r w:rsidRPr="007D5CC6">
        <w:rPr>
          <w:lang w:val="en-GB"/>
        </w:rPr>
        <w:t>: median WSD interfering field strength and standard deviation for J interferers;</w:t>
      </w:r>
    </w:p>
    <w:p w:rsidR="00D872CD" w:rsidRDefault="007D5CC6" w:rsidP="00156E3F">
      <w:pPr>
        <w:pStyle w:val="ECCNumbered-LetteredList"/>
        <w:numPr>
          <w:ilvl w:val="0"/>
          <w:numId w:val="30"/>
        </w:numPr>
        <w:rPr>
          <w:lang w:val="en-GB"/>
        </w:rPr>
      </w:pPr>
      <w:r w:rsidRPr="007D5CC6">
        <w:rPr>
          <w:lang w:val="en-GB"/>
        </w:rPr>
        <w:t>POL</w:t>
      </w:r>
      <w:r>
        <w:rPr>
          <w:vertAlign w:val="subscript"/>
          <w:lang w:val="en-GB"/>
        </w:rPr>
        <w:t>J</w:t>
      </w:r>
      <w:r w:rsidRPr="007D5CC6">
        <w:rPr>
          <w:lang w:val="en-GB"/>
        </w:rPr>
        <w:t>, ATT</w:t>
      </w:r>
      <w:r>
        <w:rPr>
          <w:vertAlign w:val="subscript"/>
          <w:lang w:val="en-GB"/>
        </w:rPr>
        <w:t>J</w:t>
      </w:r>
      <w:r w:rsidRPr="007D5CC6">
        <w:rPr>
          <w:lang w:val="en-GB"/>
        </w:rPr>
        <w:t>, DISC</w:t>
      </w:r>
      <w:r>
        <w:rPr>
          <w:vertAlign w:val="subscript"/>
          <w:lang w:val="en-GB"/>
        </w:rPr>
        <w:t>J</w:t>
      </w:r>
      <w:r w:rsidRPr="007D5CC6">
        <w:rPr>
          <w:lang w:val="en-GB"/>
        </w:rPr>
        <w:t>: polarization discrimination(s), transmit antenna attenuation(s), receive antenna discrimination(s).</w:t>
      </w:r>
    </w:p>
    <w:p w:rsidR="00BB01E0" w:rsidRPr="00A12020" w:rsidRDefault="00BB01E0" w:rsidP="00BB01E0">
      <w:pPr>
        <w:pStyle w:val="ECCNumbered-LetteredList"/>
        <w:ind w:left="680"/>
        <w:rPr>
          <w:lang w:val="en-GB"/>
        </w:rPr>
      </w:pPr>
    </w:p>
    <w:p w:rsidR="00B07083" w:rsidRPr="00A12020" w:rsidRDefault="007D5CC6" w:rsidP="00B07083">
      <w:pPr>
        <w:pStyle w:val="ECCParagraph"/>
      </w:pPr>
      <w:r w:rsidRPr="007D5CC6">
        <w:t>In a Monte Carlo simulation, a large number of ‘trials’ are made in which the statistical variables are used; and on the basis of the statistics of the trials, probabilities (in our case, location probabilities) can be calculated.</w:t>
      </w:r>
    </w:p>
    <w:p w:rsidR="00B07083" w:rsidRPr="00A12020" w:rsidRDefault="007D5CC6" w:rsidP="00CF747D">
      <w:pPr>
        <w:pStyle w:val="ECCParagraph"/>
        <w:spacing w:after="120"/>
      </w:pPr>
      <w:r w:rsidRPr="007D5CC6">
        <w:t xml:space="preserve">For each trial the following calculations are carried out: </w:t>
      </w:r>
    </w:p>
    <w:p w:rsidR="00D872CD" w:rsidRDefault="007D5CC6" w:rsidP="00156E3F">
      <w:pPr>
        <w:pStyle w:val="ECCNumbered-LetteredList"/>
        <w:numPr>
          <w:ilvl w:val="0"/>
          <w:numId w:val="31"/>
        </w:numPr>
        <w:rPr>
          <w:lang w:val="en-GB"/>
        </w:rPr>
      </w:pPr>
      <w:r w:rsidRPr="007D5CC6">
        <w:rPr>
          <w:lang w:val="en-GB"/>
        </w:rPr>
        <w:t xml:space="preserve">a random wanted DTT field strength is calculated using </w:t>
      </w:r>
    </w:p>
    <w:p w:rsidR="00B07083" w:rsidRPr="00A12020" w:rsidRDefault="007D5CC6" w:rsidP="00B07083">
      <w:pPr>
        <w:pStyle w:val="ECCParagraph"/>
        <w:spacing w:after="120"/>
        <w:ind w:left="720" w:firstLine="720"/>
      </w:pPr>
      <w:r w:rsidRPr="007D5CC6">
        <w:t>E</w:t>
      </w:r>
      <w:r>
        <w:rPr>
          <w:vertAlign w:val="subscript"/>
        </w:rPr>
        <w:t>W</w:t>
      </w:r>
      <w:r w:rsidRPr="007D5CC6">
        <w:t xml:space="preserve"> = E</w:t>
      </w:r>
      <w:r>
        <w:rPr>
          <w:vertAlign w:val="subscript"/>
        </w:rPr>
        <w:t>W_med</w:t>
      </w:r>
      <w:r w:rsidRPr="007D5CC6">
        <w:t xml:space="preserve"> + random (Gaussian, σ</w:t>
      </w:r>
      <w:r>
        <w:rPr>
          <w:vertAlign w:val="subscript"/>
        </w:rPr>
        <w:t>W</w:t>
      </w:r>
      <w:r w:rsidRPr="007D5CC6">
        <w:t>) variation</w:t>
      </w:r>
    </w:p>
    <w:p w:rsidR="00D872CD" w:rsidRDefault="007D5CC6" w:rsidP="00156E3F">
      <w:pPr>
        <w:pStyle w:val="ECCNumbered-LetteredList"/>
        <w:numPr>
          <w:ilvl w:val="0"/>
          <w:numId w:val="31"/>
        </w:numPr>
        <w:rPr>
          <w:lang w:val="en-GB"/>
        </w:rPr>
      </w:pPr>
      <w:r w:rsidRPr="007D5CC6">
        <w:rPr>
          <w:lang w:val="en-GB"/>
        </w:rPr>
        <w:t>random interfering WSD field strengths, for each interferer J, are calculated using</w:t>
      </w:r>
    </w:p>
    <w:p w:rsidR="00B07083" w:rsidRPr="00A12020" w:rsidRDefault="007D5CC6" w:rsidP="00B07083">
      <w:pPr>
        <w:pStyle w:val="ECCParagraph"/>
        <w:spacing w:after="120"/>
        <w:ind w:left="720" w:firstLine="720"/>
      </w:pPr>
      <w:r w:rsidRPr="007D5CC6">
        <w:t>E</w:t>
      </w:r>
      <w:r>
        <w:rPr>
          <w:vertAlign w:val="subscript"/>
        </w:rPr>
        <w:t>WSD_J</w:t>
      </w:r>
      <w:r w:rsidRPr="007D5CC6">
        <w:t xml:space="preserve"> = E</w:t>
      </w:r>
      <w:r>
        <w:rPr>
          <w:vertAlign w:val="subscript"/>
        </w:rPr>
        <w:t>WSD_med_J</w:t>
      </w:r>
      <w:r w:rsidRPr="007D5CC6">
        <w:t xml:space="preserve"> + random (Gaussian, σ</w:t>
      </w:r>
      <w:r>
        <w:rPr>
          <w:vertAlign w:val="subscript"/>
        </w:rPr>
        <w:t>WSDJ</w:t>
      </w:r>
      <w:r w:rsidRPr="007D5CC6">
        <w:t>) variation;</w:t>
      </w:r>
    </w:p>
    <w:p w:rsidR="00D872CD" w:rsidRDefault="007D5CC6" w:rsidP="00156E3F">
      <w:pPr>
        <w:pStyle w:val="ECCNumbered-LetteredList"/>
        <w:numPr>
          <w:ilvl w:val="0"/>
          <w:numId w:val="31"/>
        </w:numPr>
        <w:rPr>
          <w:lang w:val="en-GB"/>
        </w:rPr>
      </w:pPr>
      <w:r w:rsidRPr="007D5CC6">
        <w:rPr>
          <w:lang w:val="en-GB"/>
        </w:rPr>
        <w:t>The corresponding nuisance</w:t>
      </w:r>
      <w:r>
        <w:rPr>
          <w:rStyle w:val="FootnoteReference"/>
          <w:szCs w:val="20"/>
          <w:lang w:val="en-GB"/>
        </w:rPr>
        <w:footnoteReference w:id="15"/>
      </w:r>
      <w:r w:rsidRPr="007D5CC6">
        <w:rPr>
          <w:lang w:val="en-GB"/>
        </w:rPr>
        <w:t xml:space="preserve"> fields, NU</w:t>
      </w:r>
      <w:r>
        <w:rPr>
          <w:vertAlign w:val="subscript"/>
          <w:lang w:val="en-GB"/>
        </w:rPr>
        <w:t>WSD_J</w:t>
      </w:r>
      <w:r w:rsidRPr="007D5CC6">
        <w:rPr>
          <w:lang w:val="en-GB"/>
        </w:rPr>
        <w:t>, are calculated using the E</w:t>
      </w:r>
      <w:r>
        <w:rPr>
          <w:vertAlign w:val="subscript"/>
          <w:lang w:val="en-GB"/>
        </w:rPr>
        <w:t>WSD_J</w:t>
      </w:r>
      <w:r w:rsidRPr="007D5CC6">
        <w:rPr>
          <w:lang w:val="en-GB"/>
        </w:rPr>
        <w:t xml:space="preserve"> with the relevant protection ratios, POL, DIR, etc;</w:t>
      </w:r>
    </w:p>
    <w:p w:rsidR="00D872CD" w:rsidRDefault="007D5CC6" w:rsidP="00156E3F">
      <w:pPr>
        <w:pStyle w:val="ECCNumbered-LetteredList"/>
        <w:numPr>
          <w:ilvl w:val="0"/>
          <w:numId w:val="31"/>
        </w:numPr>
        <w:rPr>
          <w:lang w:val="en-GB"/>
        </w:rPr>
      </w:pPr>
      <w:r w:rsidRPr="007D5CC6">
        <w:rPr>
          <w:lang w:val="en-GB"/>
        </w:rPr>
        <w:t>The power sums for the NU</w:t>
      </w:r>
      <w:r>
        <w:rPr>
          <w:vertAlign w:val="subscript"/>
          <w:lang w:val="en-GB"/>
        </w:rPr>
        <w:t>WSD_J</w:t>
      </w:r>
      <w:r w:rsidRPr="007D5CC6">
        <w:rPr>
          <w:lang w:val="en-GB"/>
        </w:rPr>
        <w:t xml:space="preserve"> and the noise nuisance field NU</w:t>
      </w:r>
      <w:r>
        <w:rPr>
          <w:vertAlign w:val="subscript"/>
          <w:lang w:val="en-GB"/>
        </w:rPr>
        <w:t>N</w:t>
      </w:r>
      <w:r w:rsidRPr="007D5CC6">
        <w:rPr>
          <w:lang w:val="en-GB"/>
        </w:rPr>
        <w:t xml:space="preserve"> are carried out for each trial, leading to a ‘total’ nuisance field NU</w:t>
      </w:r>
      <w:r>
        <w:rPr>
          <w:vertAlign w:val="subscript"/>
          <w:lang w:val="en-GB"/>
        </w:rPr>
        <w:t>sum</w:t>
      </w:r>
      <w:r w:rsidRPr="007D5CC6">
        <w:rPr>
          <w:lang w:val="en-GB"/>
        </w:rPr>
        <w:t>, which is compared to the trial value of E</w:t>
      </w:r>
      <w:r>
        <w:rPr>
          <w:vertAlign w:val="subscript"/>
          <w:lang w:val="en-GB"/>
        </w:rPr>
        <w:t>w</w:t>
      </w:r>
      <w:r w:rsidRPr="007D5CC6">
        <w:rPr>
          <w:lang w:val="en-GB"/>
        </w:rPr>
        <w:t>.</w:t>
      </w:r>
    </w:p>
    <w:p w:rsidR="00D872CD" w:rsidRDefault="007D5CC6" w:rsidP="00156E3F">
      <w:pPr>
        <w:pStyle w:val="ECCNumbered-LetteredList"/>
        <w:numPr>
          <w:ilvl w:val="0"/>
          <w:numId w:val="31"/>
        </w:numPr>
        <w:rPr>
          <w:lang w:val="en-GB"/>
        </w:rPr>
      </w:pPr>
      <w:r w:rsidRPr="007D5CC6">
        <w:rPr>
          <w:lang w:val="en-GB"/>
        </w:rPr>
        <w:t>The ratio of the number of trials where E</w:t>
      </w:r>
      <w:r>
        <w:rPr>
          <w:vertAlign w:val="subscript"/>
          <w:lang w:val="en-GB"/>
        </w:rPr>
        <w:t>W</w:t>
      </w:r>
      <w:r w:rsidRPr="007D5CC6">
        <w:rPr>
          <w:lang w:val="en-GB"/>
        </w:rPr>
        <w:t xml:space="preserve"> </w:t>
      </w:r>
      <w:r w:rsidRPr="007D5CC6">
        <w:rPr>
          <w:rFonts w:cs="Arial"/>
          <w:lang w:val="en-GB"/>
        </w:rPr>
        <w:t>≥</w:t>
      </w:r>
      <w:r w:rsidRPr="007D5CC6">
        <w:rPr>
          <w:lang w:val="en-GB"/>
        </w:rPr>
        <w:t xml:space="preserve"> NU</w:t>
      </w:r>
      <w:r>
        <w:rPr>
          <w:vertAlign w:val="subscript"/>
          <w:lang w:val="en-GB"/>
        </w:rPr>
        <w:t>sum</w:t>
      </w:r>
      <w:r w:rsidRPr="007D5CC6">
        <w:rPr>
          <w:lang w:val="en-GB"/>
        </w:rPr>
        <w:t xml:space="preserve"> to the total number of trials gives the location probability, LP, in the presence of the interfering WSDs and the noise.</w:t>
      </w:r>
    </w:p>
    <w:p w:rsidR="00D12D5F" w:rsidRPr="00A12020" w:rsidRDefault="00D12D5F" w:rsidP="00D12D5F">
      <w:pPr>
        <w:pStyle w:val="ECCNumbered-LetteredList"/>
        <w:ind w:left="1060"/>
        <w:rPr>
          <w:lang w:val="en-GB"/>
        </w:rPr>
      </w:pPr>
    </w:p>
    <w:p w:rsidR="00B07083" w:rsidRPr="00A12020" w:rsidRDefault="007D5CC6" w:rsidP="00B07083">
      <w:pPr>
        <w:pStyle w:val="ECCParagraph"/>
      </w:pPr>
      <w:r w:rsidRPr="007D5CC6">
        <w:t>In cases where the degradation in LP is to be calculated when WSD interference is introduced, it is necessary to carry out two complete Monte Carlo simulations, one for the initial situation without WSD interference (giving LP</w:t>
      </w:r>
      <w:r>
        <w:rPr>
          <w:vertAlign w:val="subscript"/>
        </w:rPr>
        <w:t>before</w:t>
      </w:r>
      <w:r w:rsidRPr="007D5CC6">
        <w:t>), and the second with the WSD interference included (giving LP</w:t>
      </w:r>
      <w:r>
        <w:rPr>
          <w:vertAlign w:val="subscript"/>
        </w:rPr>
        <w:t>after</w:t>
      </w:r>
      <w:r w:rsidRPr="007D5CC6">
        <w:t xml:space="preserve">). The degradation in LP, </w:t>
      </w:r>
      <w:r w:rsidRPr="007D5CC6">
        <w:sym w:font="Symbol" w:char="F044"/>
      </w:r>
      <w:r>
        <w:rPr>
          <w:vertAlign w:val="subscript"/>
        </w:rPr>
        <w:t>LP</w:t>
      </w:r>
      <w:r w:rsidRPr="007D5CC6">
        <w:t xml:space="preserve">, is calculated as </w:t>
      </w:r>
      <w:r w:rsidRPr="007D5CC6">
        <w:sym w:font="Symbol" w:char="F044"/>
      </w:r>
      <w:r>
        <w:rPr>
          <w:vertAlign w:val="subscript"/>
        </w:rPr>
        <w:t>LP</w:t>
      </w:r>
      <w:r w:rsidRPr="007D5CC6">
        <w:t xml:space="preserve"> = LP</w:t>
      </w:r>
      <w:r>
        <w:rPr>
          <w:vertAlign w:val="subscript"/>
        </w:rPr>
        <w:t>before</w:t>
      </w:r>
      <w:r w:rsidRPr="007D5CC6">
        <w:t xml:space="preserve"> – LP</w:t>
      </w:r>
      <w:r>
        <w:rPr>
          <w:vertAlign w:val="subscript"/>
        </w:rPr>
        <w:t>after</w:t>
      </w:r>
      <w:r w:rsidRPr="007D5CC6">
        <w:t xml:space="preserve">. </w:t>
      </w:r>
    </w:p>
    <w:p w:rsidR="00503D38" w:rsidRPr="00A12020" w:rsidRDefault="007D5CC6" w:rsidP="00503D38">
      <w:pPr>
        <w:pStyle w:val="Heading4"/>
        <w:keepNext w:val="0"/>
        <w:keepLines w:val="0"/>
        <w:numPr>
          <w:ilvl w:val="3"/>
          <w:numId w:val="2"/>
        </w:numPr>
        <w:spacing w:before="360" w:after="120"/>
        <w:rPr>
          <w:lang w:val="en-GB"/>
        </w:rPr>
      </w:pPr>
      <w:bookmarkStart w:id="46" w:name="_Toc347231211"/>
      <w:r w:rsidRPr="007D5CC6">
        <w:rPr>
          <w:rFonts w:cs="Arial"/>
          <w:bCs w:val="0"/>
          <w:i w:val="0"/>
          <w:szCs w:val="26"/>
          <w:lang w:val="en-GB"/>
        </w:rPr>
        <w:t>Analytical approximation approach</w:t>
      </w:r>
      <w:bookmarkEnd w:id="46"/>
    </w:p>
    <w:p w:rsidR="00B07083" w:rsidRPr="00A12020" w:rsidRDefault="007D5CC6" w:rsidP="00B07083">
      <w:pPr>
        <w:pStyle w:val="ECCParagraph"/>
      </w:pPr>
      <w:r w:rsidRPr="007D5CC6">
        <w:t>We extend and simplify the mathematical notation in Equation (1) as:</w:t>
      </w:r>
    </w:p>
    <w:p w:rsidR="00B07083" w:rsidRPr="00A12020" w:rsidRDefault="00B07083" w:rsidP="00E50AFF">
      <w:pPr>
        <w:pStyle w:val="ECCParagraph"/>
        <w:tabs>
          <w:tab w:val="left" w:pos="9072"/>
        </w:tabs>
        <w:ind w:left="3119"/>
        <w:jc w:val="left"/>
      </w:pPr>
      <w:r w:rsidRPr="00A12020">
        <w:rPr>
          <w:position w:val="-26"/>
          <w:vertAlign w:val="subscript"/>
        </w:rPr>
        <w:object w:dxaOrig="2320" w:dyaOrig="620">
          <v:shape id="_x0000_i1030" type="#_x0000_t75" style="width:114pt;height:32pt" o:ole="">
            <v:imagedata r:id="rId31" o:title=""/>
          </v:shape>
          <o:OLEObject Type="Embed" ProgID="Equation.3" ShapeID="_x0000_i1030" DrawAspect="Content" ObjectID="_1420976771" r:id="rId32"/>
        </w:object>
      </w:r>
      <w:r w:rsidR="007D5CC6" w:rsidRPr="007D5CC6">
        <w:tab/>
        <w:t>(5)</w:t>
      </w:r>
    </w:p>
    <w:p w:rsidR="00B07083" w:rsidRPr="00A12020" w:rsidRDefault="007D5CC6" w:rsidP="00B07083">
      <w:pPr>
        <w:pStyle w:val="ECCParagraph"/>
        <w:rPr>
          <w:i/>
        </w:rPr>
      </w:pPr>
      <w:r w:rsidRPr="007D5CC6">
        <w:rPr>
          <w:i/>
        </w:rPr>
        <w:lastRenderedPageBreak/>
        <w:t xml:space="preserve">where </w:t>
      </w:r>
    </w:p>
    <w:p w:rsidR="00B07083" w:rsidRPr="00A12020" w:rsidRDefault="007D5CC6" w:rsidP="00B07083">
      <w:pPr>
        <w:pStyle w:val="ECCParagraph"/>
        <w:ind w:firstLine="720"/>
        <w:rPr>
          <w:i/>
        </w:rPr>
      </w:pPr>
      <w:r w:rsidRPr="007D5CC6">
        <w:rPr>
          <w:i/>
        </w:rPr>
        <w:t>r</w:t>
      </w:r>
      <w:r>
        <w:rPr>
          <w:i/>
          <w:vertAlign w:val="subscript"/>
        </w:rPr>
        <w:t>U,0</w:t>
      </w:r>
      <w:r w:rsidRPr="007D5CC6">
        <w:t xml:space="preserve"> = </w:t>
      </w:r>
      <w:r w:rsidRPr="007D5CC6">
        <w:rPr>
          <w:i/>
        </w:rPr>
        <w:t>r</w:t>
      </w:r>
      <w:r>
        <w:rPr>
          <w:i/>
          <w:vertAlign w:val="subscript"/>
        </w:rPr>
        <w:t xml:space="preserve">N </w:t>
      </w:r>
      <w:r w:rsidRPr="007D5CC6">
        <w:t xml:space="preserve">= </w:t>
      </w:r>
      <w:r w:rsidRPr="007D5CC6">
        <w:rPr>
          <w:i/>
        </w:rPr>
        <w:t>10</w:t>
      </w:r>
      <w:r>
        <w:rPr>
          <w:i/>
          <w:vertAlign w:val="superscript"/>
        </w:rPr>
        <w:t>[C/N]/10</w:t>
      </w:r>
      <w:r w:rsidRPr="007D5CC6">
        <w:rPr>
          <w:i/>
        </w:rPr>
        <w:t>, with the minimum [C/N ] ratio,</w:t>
      </w:r>
    </w:p>
    <w:p w:rsidR="00B07083" w:rsidRPr="00A12020" w:rsidRDefault="007D5CC6" w:rsidP="00B07083">
      <w:pPr>
        <w:pStyle w:val="ECCParagraph"/>
        <w:ind w:firstLine="720"/>
        <w:rPr>
          <w:i/>
        </w:rPr>
      </w:pPr>
      <w:r w:rsidRPr="007D5CC6">
        <w:rPr>
          <w:i/>
        </w:rPr>
        <w:t>P</w:t>
      </w:r>
      <w:r>
        <w:rPr>
          <w:i/>
          <w:vertAlign w:val="subscript"/>
        </w:rPr>
        <w:t>U,0</w:t>
      </w:r>
      <w:r w:rsidRPr="007D5CC6">
        <w:t xml:space="preserve"> = </w:t>
      </w:r>
      <w:r w:rsidRPr="007D5CC6">
        <w:rPr>
          <w:i/>
        </w:rPr>
        <w:t>P</w:t>
      </w:r>
      <w:r>
        <w:rPr>
          <w:i/>
          <w:vertAlign w:val="subscript"/>
        </w:rPr>
        <w:t>N</w:t>
      </w:r>
      <w:r w:rsidRPr="007D5CC6">
        <w:rPr>
          <w:i/>
        </w:rPr>
        <w:t>, the noise power</w:t>
      </w:r>
    </w:p>
    <w:p w:rsidR="00B07083" w:rsidRPr="00A12020" w:rsidRDefault="007D5CC6" w:rsidP="00B07083">
      <w:pPr>
        <w:pStyle w:val="ECCParagraph"/>
      </w:pPr>
      <w:r w:rsidRPr="007D5CC6">
        <w:rPr>
          <w:i/>
        </w:rPr>
        <w:t>q</w:t>
      </w:r>
      <w:r>
        <w:rPr>
          <w:i/>
          <w:vertAlign w:val="subscript"/>
        </w:rPr>
        <w:t>1</w:t>
      </w:r>
      <w:r w:rsidRPr="007D5CC6">
        <w:t xml:space="preserve"> expresses the location probability that the wanted DTT power is stronger that the total (power summed) interfering power.</w:t>
      </w:r>
    </w:p>
    <w:p w:rsidR="00E50AFF" w:rsidRPr="00A12020" w:rsidRDefault="007D5CC6" w:rsidP="00E50AFF">
      <w:pPr>
        <w:pStyle w:val="ECCParagraph"/>
        <w:rPr>
          <w:i/>
          <w:vertAlign w:val="subscript"/>
        </w:rPr>
      </w:pPr>
      <w:r w:rsidRPr="007D5CC6">
        <w:t xml:space="preserve">If an additional received interfering power, </w:t>
      </w:r>
      <w:r w:rsidRPr="007D5CC6">
        <w:rPr>
          <w:i/>
        </w:rPr>
        <w:t>P</w:t>
      </w:r>
      <w:r>
        <w:rPr>
          <w:i/>
          <w:vertAlign w:val="subscript"/>
        </w:rPr>
        <w:t>wsd_rec</w:t>
      </w:r>
      <w:r w:rsidRPr="007D5CC6">
        <w:t xml:space="preserve"> with protection ratio </w:t>
      </w:r>
      <w:r w:rsidRPr="007D5CC6">
        <w:rPr>
          <w:i/>
        </w:rPr>
        <w:t>r</w:t>
      </w:r>
      <w:r>
        <w:rPr>
          <w:i/>
          <w:vertAlign w:val="subscript"/>
        </w:rPr>
        <w:t>wsd</w:t>
      </w:r>
      <w:r w:rsidRPr="007D5CC6">
        <w:t xml:space="preserve">, is introduced, the location probability will be reduced to </w:t>
      </w:r>
      <w:r w:rsidRPr="007D5CC6">
        <w:rPr>
          <w:i/>
        </w:rPr>
        <w:t>q</w:t>
      </w:r>
      <w:r>
        <w:rPr>
          <w:i/>
          <w:vertAlign w:val="subscript"/>
        </w:rPr>
        <w:t>2</w:t>
      </w:r>
    </w:p>
    <w:p w:rsidR="00E50AFF" w:rsidRPr="00A12020" w:rsidRDefault="00E50AFF" w:rsidP="00E50AFF">
      <w:pPr>
        <w:pStyle w:val="ECCParagraph"/>
        <w:tabs>
          <w:tab w:val="left" w:pos="9072"/>
        </w:tabs>
        <w:ind w:left="2268"/>
      </w:pPr>
      <w:r w:rsidRPr="00A12020">
        <w:object w:dxaOrig="3860" w:dyaOrig="720">
          <v:shape id="_x0000_i1031" type="#_x0000_t75" style="width:190pt;height:37pt" o:ole="">
            <v:imagedata r:id="rId33" o:title=""/>
          </v:shape>
          <o:OLEObject Type="Embed" ProgID="Equation.3" ShapeID="_x0000_i1031" DrawAspect="Content" ObjectID="_1420976772" r:id="rId34"/>
        </w:object>
      </w:r>
      <w:r w:rsidR="007D5CC6" w:rsidRPr="007D5CC6">
        <w:tab/>
        <w:t>(6)</w:t>
      </w:r>
    </w:p>
    <w:p w:rsidR="00B07083" w:rsidRPr="00A12020" w:rsidRDefault="007D5CC6" w:rsidP="00E50AFF">
      <w:pPr>
        <w:pStyle w:val="ECCParagraph"/>
        <w:tabs>
          <w:tab w:val="left" w:pos="8789"/>
        </w:tabs>
        <w:jc w:val="left"/>
      </w:pPr>
      <w:r w:rsidRPr="007D5CC6">
        <w:t xml:space="preserve">Two new random variables, </w:t>
      </w:r>
      <w:r w:rsidRPr="007D5CC6">
        <w:rPr>
          <w:i/>
        </w:rPr>
        <w:t>Z and Z’</w:t>
      </w:r>
      <w:r w:rsidRPr="007D5CC6">
        <w:t>, can be introduced by defining</w:t>
      </w:r>
    </w:p>
    <w:p w:rsidR="00B07083" w:rsidRPr="00A12020" w:rsidRDefault="00B07083" w:rsidP="00E50AFF">
      <w:pPr>
        <w:pStyle w:val="ECCParagraph"/>
        <w:tabs>
          <w:tab w:val="left" w:pos="3402"/>
          <w:tab w:val="left" w:pos="9072"/>
        </w:tabs>
        <w:ind w:left="3402"/>
        <w:jc w:val="left"/>
      </w:pPr>
      <w:r w:rsidRPr="00A12020">
        <w:rPr>
          <w:position w:val="-24"/>
        </w:rPr>
        <w:object w:dxaOrig="1640" w:dyaOrig="580">
          <v:shape id="_x0000_i1032" type="#_x0000_t75" style="width:82pt;height:30pt" o:ole="">
            <v:imagedata r:id="rId35" o:title=""/>
          </v:shape>
          <o:OLEObject Type="Embed" ProgID="Equation.3" ShapeID="_x0000_i1032" DrawAspect="Content" ObjectID="_1420976773" r:id="rId36"/>
        </w:object>
      </w:r>
      <w:r w:rsidR="007D5CC6" w:rsidRPr="007D5CC6">
        <w:tab/>
        <w:t>(7)</w:t>
      </w:r>
    </w:p>
    <w:p w:rsidR="00B07083" w:rsidRPr="00A12020" w:rsidRDefault="007D5CC6" w:rsidP="00B07083">
      <w:pPr>
        <w:pStyle w:val="ECCParagraph"/>
      </w:pPr>
      <w:r w:rsidRPr="007D5CC6">
        <w:t xml:space="preserve">and </w:t>
      </w:r>
    </w:p>
    <w:p w:rsidR="00B07083" w:rsidRPr="00A12020" w:rsidRDefault="00B07083" w:rsidP="00B07083">
      <w:pPr>
        <w:pStyle w:val="ECCParagraph"/>
        <w:jc w:val="center"/>
        <w:rPr>
          <w:color w:val="000000" w:themeColor="text1"/>
        </w:rPr>
      </w:pPr>
      <w:r w:rsidRPr="00A12020">
        <w:rPr>
          <w:color w:val="000000" w:themeColor="text1"/>
          <w:position w:val="-26"/>
        </w:rPr>
        <w:object w:dxaOrig="1480" w:dyaOrig="620">
          <v:shape id="_x0000_i1033" type="#_x0000_t75" style="width:73pt;height:32pt" o:ole="">
            <v:imagedata r:id="rId37" o:title=""/>
          </v:shape>
          <o:OLEObject Type="Embed" ProgID="Equation.3" ShapeID="_x0000_i1033" DrawAspect="Content" ObjectID="_1420976774" r:id="rId38"/>
        </w:object>
      </w:r>
    </w:p>
    <w:p w:rsidR="00B07083" w:rsidRPr="00A12020" w:rsidRDefault="007D5CC6" w:rsidP="00B07083">
      <w:pPr>
        <w:pStyle w:val="ECCParagraph"/>
      </w:pPr>
      <w:r w:rsidRPr="007D5CC6">
        <w:rPr>
          <w:rFonts w:eastAsia="Calibri"/>
          <w:i/>
          <w:lang w:eastAsia="en-GB"/>
        </w:rPr>
        <w:t>Z´</w:t>
      </w:r>
      <w:r w:rsidRPr="007D5CC6">
        <w:rPr>
          <w:rFonts w:eastAsia="Calibri"/>
          <w:lang w:eastAsia="en-GB"/>
        </w:rPr>
        <w:t xml:space="preserve"> (dBm) can be approximated by a log-normal random variable, </w:t>
      </w:r>
      <w:r w:rsidR="00B07083" w:rsidRPr="00A12020">
        <w:rPr>
          <w:rFonts w:eastAsia="Calibri"/>
          <w:position w:val="-12"/>
          <w:lang w:eastAsia="en-GB"/>
        </w:rPr>
        <w:object w:dxaOrig="480" w:dyaOrig="400">
          <v:shape id="_x0000_i1034" type="#_x0000_t75" style="width:26pt;height:19pt" o:ole="">
            <v:imagedata r:id="rId39" o:title=""/>
          </v:shape>
          <o:OLEObject Type="Embed" ProgID="Equation.3" ShapeID="_x0000_i1034" DrawAspect="Content" ObjectID="_1420976775" r:id="rId40"/>
        </w:object>
      </w:r>
      <w:r w:rsidRPr="007D5CC6">
        <w:rPr>
          <w:rFonts w:eastAsia="Calibri"/>
          <w:lang w:eastAsia="en-GB"/>
        </w:rPr>
        <w:t xml:space="preserve">, </w:t>
      </w:r>
      <w:r w:rsidRPr="007D5CC6">
        <w:t xml:space="preserve">which has mean </w:t>
      </w:r>
      <w:r w:rsidR="00B07083" w:rsidRPr="00A12020">
        <w:rPr>
          <w:position w:val="-16"/>
        </w:rPr>
        <w:object w:dxaOrig="760" w:dyaOrig="360">
          <v:shape id="_x0000_i1035" type="#_x0000_t75" style="width:37pt;height:19pt" o:ole="">
            <v:imagedata r:id="rId41" o:title=""/>
          </v:shape>
          <o:OLEObject Type="Embed" ProgID="Equation.3" ShapeID="_x0000_i1035" DrawAspect="Content" ObjectID="_1420976776" r:id="rId42"/>
        </w:object>
      </w:r>
      <w:r w:rsidRPr="007D5CC6">
        <w:t xml:space="preserve"> and standard deviation </w:t>
      </w:r>
      <w:r w:rsidR="00B07083" w:rsidRPr="00A12020">
        <w:rPr>
          <w:position w:val="-16"/>
        </w:rPr>
        <w:object w:dxaOrig="620" w:dyaOrig="360">
          <v:shape id="_x0000_i1036" type="#_x0000_t75" style="width:32pt;height:19pt" o:ole="">
            <v:imagedata r:id="rId43" o:title=""/>
          </v:shape>
          <o:OLEObject Type="Embed" ProgID="Equation.3" ShapeID="_x0000_i1036" DrawAspect="Content" ObjectID="_1420976777" r:id="rId44"/>
        </w:object>
      </w:r>
      <w:r w:rsidRPr="007D5CC6">
        <w:t xml:space="preserve">. </w:t>
      </w:r>
    </w:p>
    <w:p w:rsidR="00B07083" w:rsidRPr="00A12020" w:rsidRDefault="007D5CC6" w:rsidP="00B07083">
      <w:pPr>
        <w:pStyle w:val="ECCParagraph"/>
      </w:pPr>
      <w:r w:rsidRPr="007D5CC6">
        <w:t xml:space="preserve">and the maximum WSD </w:t>
      </w:r>
      <w:r w:rsidRPr="007D5CC6">
        <w:rPr>
          <w:rFonts w:cs="Arial"/>
          <w:szCs w:val="20"/>
        </w:rPr>
        <w:t>e.i.r.p.</w:t>
      </w:r>
      <w:r w:rsidRPr="007D5CC6">
        <w:t>. is</w:t>
      </w:r>
    </w:p>
    <w:p w:rsidR="00B07083" w:rsidRPr="00A12020" w:rsidRDefault="00B07083" w:rsidP="00E50AFF">
      <w:pPr>
        <w:pStyle w:val="ECCParagraph"/>
        <w:tabs>
          <w:tab w:val="left" w:pos="9072"/>
        </w:tabs>
        <w:ind w:left="709"/>
        <w:jc w:val="left"/>
      </w:pPr>
      <w:r w:rsidRPr="00A12020">
        <w:rPr>
          <w:b/>
          <w:position w:val="-30"/>
        </w:rPr>
        <w:object w:dxaOrig="7119" w:dyaOrig="700">
          <v:shape id="_x0000_i1037" type="#_x0000_t75" style="width:355pt;height:35pt" o:ole="">
            <v:imagedata r:id="rId45" o:title=""/>
          </v:shape>
          <o:OLEObject Type="Embed" ProgID="Equation.3" ShapeID="_x0000_i1037" DrawAspect="Content" ObjectID="_1420976778" r:id="rId46"/>
        </w:object>
      </w:r>
      <w:r w:rsidR="007D5CC6" w:rsidRPr="007D5CC6">
        <w:rPr>
          <w:b/>
          <w:position w:val="-14"/>
        </w:rPr>
        <w:t xml:space="preserve"> </w:t>
      </w:r>
      <w:r w:rsidR="007D5CC6" w:rsidRPr="007D5CC6">
        <w:tab/>
        <w:t>(8)</w:t>
      </w:r>
    </w:p>
    <w:p w:rsidR="00B07083" w:rsidRPr="00A12020" w:rsidRDefault="007D5CC6" w:rsidP="00B07083">
      <w:pPr>
        <w:pStyle w:val="ECCParagraph"/>
      </w:pPr>
      <w:r w:rsidRPr="007D5CC6">
        <w:t xml:space="preserve">A margin, </w:t>
      </w:r>
      <w:r w:rsidRPr="007D5CC6">
        <w:rPr>
          <w:i/>
        </w:rPr>
        <w:t>IM</w:t>
      </w:r>
      <w:r>
        <w:rPr>
          <w:i/>
          <w:vertAlign w:val="subscript"/>
        </w:rPr>
        <w:t>dB</w:t>
      </w:r>
      <w:r w:rsidRPr="007D5CC6">
        <w:t>, to account for multiple interfering WSD sources or as a ‘safety factor’, could be added to this expression, if desired.</w:t>
      </w:r>
    </w:p>
    <w:p w:rsidR="00B07083" w:rsidRPr="00A12020" w:rsidRDefault="007D5CC6" w:rsidP="00B07083">
      <w:pPr>
        <w:pStyle w:val="ECCParagraph"/>
      </w:pPr>
      <w:r w:rsidRPr="007D5CC6">
        <w:t>Equation 5-8 summarizes the following information:</w:t>
      </w:r>
    </w:p>
    <w:p w:rsidR="00D872CD" w:rsidRDefault="007D5CC6" w:rsidP="00156E3F">
      <w:pPr>
        <w:pStyle w:val="ECCNumbered-LetteredList"/>
        <w:numPr>
          <w:ilvl w:val="0"/>
          <w:numId w:val="56"/>
        </w:numPr>
        <w:rPr>
          <w:lang w:val="en-GB"/>
        </w:rPr>
      </w:pPr>
      <w:r w:rsidRPr="007D5CC6">
        <w:rPr>
          <w:lang w:val="en-GB"/>
        </w:rPr>
        <w:t xml:space="preserve">An existing interference situation (represented by a median interference power </w:t>
      </w:r>
      <w:r w:rsidR="00B07083" w:rsidRPr="00A12020">
        <w:rPr>
          <w:position w:val="-16"/>
          <w:lang w:val="en-GB"/>
        </w:rPr>
        <w:object w:dxaOrig="720" w:dyaOrig="400">
          <v:shape id="_x0000_i1038" type="#_x0000_t75" style="width:37pt;height:19pt" o:ole="">
            <v:imagedata r:id="rId47" o:title=""/>
          </v:shape>
          <o:OLEObject Type="Embed" ProgID="Equation.3" ShapeID="_x0000_i1038" DrawAspect="Content" ObjectID="_1420976779" r:id="rId48"/>
        </w:object>
      </w:r>
      <w:r w:rsidRPr="007D5CC6">
        <w:rPr>
          <w:lang w:val="en-GB"/>
        </w:rPr>
        <w:t xml:space="preserve">, a normal distribution with standard deviation </w:t>
      </w:r>
      <w:r w:rsidR="00B07083" w:rsidRPr="00A12020">
        <w:rPr>
          <w:position w:val="-16"/>
          <w:lang w:val="en-GB"/>
        </w:rPr>
        <w:object w:dxaOrig="620" w:dyaOrig="400">
          <v:shape id="_x0000_i1039" type="#_x0000_t75" style="width:32pt;height:19pt" o:ole="">
            <v:imagedata r:id="rId49" o:title=""/>
          </v:shape>
          <o:OLEObject Type="Embed" ProgID="Equation.3" ShapeID="_x0000_i1039" DrawAspect="Content" ObjectID="_1420976780" r:id="rId50"/>
        </w:object>
      </w:r>
      <w:r w:rsidRPr="007D5CC6">
        <w:rPr>
          <w:lang w:val="en-GB"/>
        </w:rPr>
        <w:t xml:space="preserve">) leads to </w:t>
      </w:r>
      <w:r w:rsidRPr="007D5CC6">
        <w:rPr>
          <w:i/>
          <w:lang w:val="en-GB"/>
        </w:rPr>
        <w:t>q</w:t>
      </w:r>
      <w:r>
        <w:rPr>
          <w:i/>
          <w:vertAlign w:val="subscript"/>
          <w:lang w:val="en-GB"/>
        </w:rPr>
        <w:t>1</w:t>
      </w:r>
      <w:r w:rsidRPr="007D5CC6">
        <w:rPr>
          <w:i/>
          <w:lang w:val="en-GB"/>
        </w:rPr>
        <w:t>%</w:t>
      </w:r>
      <w:r w:rsidRPr="007D5CC6">
        <w:rPr>
          <w:lang w:val="en-GB"/>
        </w:rPr>
        <w:t xml:space="preserve"> LP for DTT reception,</w:t>
      </w:r>
    </w:p>
    <w:p w:rsidR="00D872CD" w:rsidRDefault="007D5CC6" w:rsidP="00156E3F">
      <w:pPr>
        <w:pStyle w:val="ECCNumbered-LetteredList"/>
        <w:numPr>
          <w:ilvl w:val="0"/>
          <w:numId w:val="56"/>
        </w:numPr>
        <w:rPr>
          <w:lang w:val="en-GB"/>
        </w:rPr>
      </w:pPr>
      <w:r w:rsidRPr="007D5CC6">
        <w:rPr>
          <w:lang w:val="en-GB"/>
        </w:rPr>
        <w:t xml:space="preserve">A single additional allowed (e.g., WSD) interferer (represented by a (maximum) transmitted </w:t>
      </w:r>
      <w:r w:rsidRPr="007D5CC6">
        <w:rPr>
          <w:rFonts w:cs="Arial"/>
          <w:szCs w:val="20"/>
          <w:lang w:val="en-GB"/>
        </w:rPr>
        <w:t>e.i.r.p.</w:t>
      </w:r>
      <w:r w:rsidRPr="007D5CC6">
        <w:rPr>
          <w:lang w:val="en-GB"/>
        </w:rPr>
        <w:t xml:space="preserve"> </w:t>
      </w:r>
      <w:r w:rsidR="00B07083" w:rsidRPr="00A12020">
        <w:rPr>
          <w:position w:val="-14"/>
          <w:lang w:val="en-GB"/>
        </w:rPr>
        <w:object w:dxaOrig="1020" w:dyaOrig="380">
          <v:shape id="_x0000_i1040" type="#_x0000_t75" style="width:53pt;height:19pt" o:ole="">
            <v:imagedata r:id="rId51" o:title=""/>
          </v:shape>
          <o:OLEObject Type="Embed" ProgID="Equation.3" ShapeID="_x0000_i1040" DrawAspect="Content" ObjectID="_1420976781" r:id="rId52"/>
        </w:object>
      </w:r>
      <w:r w:rsidRPr="007D5CC6">
        <w:rPr>
          <w:lang w:val="en-GB"/>
        </w:rPr>
        <w:t xml:space="preserve"> , with a median coupling gain, </w:t>
      </w:r>
      <w:r w:rsidR="00B07083" w:rsidRPr="00A12020">
        <w:rPr>
          <w:position w:val="-14"/>
          <w:lang w:val="en-GB"/>
        </w:rPr>
        <w:object w:dxaOrig="620" w:dyaOrig="380">
          <v:shape id="_x0000_i1041" type="#_x0000_t75" style="width:32pt;height:19pt" o:ole="">
            <v:imagedata r:id="rId53" o:title=""/>
          </v:shape>
          <o:OLEObject Type="Embed" ProgID="Equation.3" ShapeID="_x0000_i1041" DrawAspect="Content" ObjectID="_1420976782" r:id="rId54"/>
        </w:object>
      </w:r>
      <w:r w:rsidRPr="007D5CC6">
        <w:rPr>
          <w:lang w:val="en-GB"/>
        </w:rPr>
        <w:t xml:space="preserve">, a log-normal distribution with standard deviation </w:t>
      </w:r>
      <w:r w:rsidRPr="007D5CC6">
        <w:rPr>
          <w:i/>
          <w:lang w:val="en-GB"/>
        </w:rPr>
        <w:sym w:font="Symbol" w:char="F073"/>
      </w:r>
      <w:r>
        <w:rPr>
          <w:i/>
          <w:vertAlign w:val="subscript"/>
          <w:lang w:val="en-GB"/>
        </w:rPr>
        <w:t>G_dB</w:t>
      </w:r>
      <w:r w:rsidRPr="007D5CC6">
        <w:rPr>
          <w:lang w:val="en-GB"/>
        </w:rPr>
        <w:t xml:space="preserve">, and protection ratio </w:t>
      </w:r>
      <w:r w:rsidRPr="007D5CC6">
        <w:rPr>
          <w:i/>
          <w:lang w:val="en-GB"/>
        </w:rPr>
        <w:t>r</w:t>
      </w:r>
      <w:r>
        <w:rPr>
          <w:i/>
          <w:vertAlign w:val="subscript"/>
          <w:lang w:val="en-GB"/>
        </w:rPr>
        <w:t>wsd_dB</w:t>
      </w:r>
      <w:r w:rsidRPr="007D5CC6">
        <w:rPr>
          <w:lang w:val="en-GB"/>
        </w:rPr>
        <w:t xml:space="preserve">) leads to </w:t>
      </w:r>
      <w:r w:rsidRPr="007D5CC6">
        <w:rPr>
          <w:i/>
          <w:lang w:val="en-GB"/>
        </w:rPr>
        <w:t>q</w:t>
      </w:r>
      <w:r>
        <w:rPr>
          <w:i/>
          <w:vertAlign w:val="subscript"/>
          <w:lang w:val="en-GB"/>
        </w:rPr>
        <w:t>2</w:t>
      </w:r>
      <w:r w:rsidRPr="007D5CC6">
        <w:rPr>
          <w:i/>
          <w:lang w:val="en-GB"/>
        </w:rPr>
        <w:t xml:space="preserve">% </w:t>
      </w:r>
      <w:r w:rsidRPr="007D5CC6">
        <w:rPr>
          <w:lang w:val="en-GB"/>
        </w:rPr>
        <w:t xml:space="preserve">LP for DTT reception, where </w:t>
      </w:r>
      <w:r w:rsidRPr="007D5CC6">
        <w:rPr>
          <w:i/>
          <w:lang w:val="en-GB"/>
        </w:rPr>
        <w:t>q</w:t>
      </w:r>
      <w:r>
        <w:rPr>
          <w:i/>
          <w:vertAlign w:val="subscript"/>
          <w:lang w:val="en-GB"/>
        </w:rPr>
        <w:t>2</w:t>
      </w:r>
      <w:r w:rsidRPr="007D5CC6">
        <w:rPr>
          <w:i/>
          <w:lang w:val="en-GB"/>
        </w:rPr>
        <w:t xml:space="preserve"> &lt; q</w:t>
      </w:r>
      <w:r>
        <w:rPr>
          <w:i/>
          <w:vertAlign w:val="subscript"/>
          <w:lang w:val="en-GB"/>
        </w:rPr>
        <w:t>1</w:t>
      </w:r>
      <w:r w:rsidRPr="007D5CC6">
        <w:rPr>
          <w:lang w:val="en-GB"/>
        </w:rPr>
        <w:t>.</w:t>
      </w:r>
    </w:p>
    <w:p w:rsidR="00D872CD" w:rsidRDefault="007D5CC6" w:rsidP="00156E3F">
      <w:pPr>
        <w:pStyle w:val="ECCNumbered-LetteredList"/>
        <w:numPr>
          <w:ilvl w:val="0"/>
          <w:numId w:val="56"/>
        </w:numPr>
        <w:rPr>
          <w:lang w:val="en-GB"/>
        </w:rPr>
      </w:pPr>
      <w:r w:rsidRPr="007D5CC6">
        <w:rPr>
          <w:lang w:val="en-GB"/>
        </w:rPr>
        <w:t xml:space="preserve">The resulting degradation in LP is </w:t>
      </w:r>
      <w:r w:rsidRPr="007D5CC6">
        <w:rPr>
          <w:i/>
          <w:lang w:val="en-GB"/>
        </w:rPr>
        <w:sym w:font="Symbol" w:char="F044"/>
      </w:r>
      <w:r>
        <w:rPr>
          <w:i/>
          <w:vertAlign w:val="subscript"/>
          <w:lang w:val="en-GB"/>
        </w:rPr>
        <w:t>LP</w:t>
      </w:r>
      <w:r w:rsidRPr="007D5CC6">
        <w:rPr>
          <w:i/>
          <w:lang w:val="en-GB"/>
        </w:rPr>
        <w:t xml:space="preserve"> = q</w:t>
      </w:r>
      <w:r>
        <w:rPr>
          <w:i/>
          <w:vertAlign w:val="subscript"/>
          <w:lang w:val="en-GB"/>
        </w:rPr>
        <w:t>1</w:t>
      </w:r>
      <w:r w:rsidRPr="007D5CC6">
        <w:rPr>
          <w:i/>
          <w:lang w:val="en-GB"/>
        </w:rPr>
        <w:t xml:space="preserve"> – q</w:t>
      </w:r>
      <w:r>
        <w:rPr>
          <w:i/>
          <w:vertAlign w:val="subscript"/>
          <w:lang w:val="en-GB"/>
        </w:rPr>
        <w:t>2</w:t>
      </w:r>
      <w:r w:rsidRPr="007D5CC6">
        <w:rPr>
          <w:lang w:val="en-GB"/>
        </w:rPr>
        <w:t>.</w:t>
      </w:r>
    </w:p>
    <w:p w:rsidR="00D872CD" w:rsidRDefault="007D5CC6" w:rsidP="00156E3F">
      <w:pPr>
        <w:pStyle w:val="ECCNumbered-LetteredList"/>
        <w:numPr>
          <w:ilvl w:val="0"/>
          <w:numId w:val="32"/>
        </w:numPr>
        <w:rPr>
          <w:lang w:val="en-GB"/>
        </w:rPr>
      </w:pPr>
      <w:r w:rsidRPr="007D5CC6">
        <w:rPr>
          <w:lang w:val="en-GB"/>
        </w:rPr>
        <w:t xml:space="preserve">Looking at it the other way around, if a desired </w:t>
      </w:r>
      <w:r w:rsidRPr="007D5CC6">
        <w:rPr>
          <w:i/>
          <w:lang w:val="en-GB"/>
        </w:rPr>
        <w:sym w:font="Symbol" w:char="F044"/>
      </w:r>
      <w:r>
        <w:rPr>
          <w:i/>
          <w:vertAlign w:val="subscript"/>
          <w:lang w:val="en-GB"/>
        </w:rPr>
        <w:t>LP</w:t>
      </w:r>
      <w:r w:rsidRPr="007D5CC6">
        <w:rPr>
          <w:lang w:val="en-GB"/>
        </w:rPr>
        <w:t xml:space="preserve"> is required, choosing </w:t>
      </w:r>
      <w:r w:rsidRPr="007D5CC6">
        <w:rPr>
          <w:i/>
          <w:lang w:val="en-GB"/>
        </w:rPr>
        <w:t>q</w:t>
      </w:r>
      <w:r>
        <w:rPr>
          <w:i/>
          <w:vertAlign w:val="subscript"/>
          <w:lang w:val="en-GB"/>
        </w:rPr>
        <w:t>2</w:t>
      </w:r>
      <w:r w:rsidRPr="007D5CC6">
        <w:rPr>
          <w:i/>
          <w:lang w:val="en-GB"/>
        </w:rPr>
        <w:t xml:space="preserve"> = q</w:t>
      </w:r>
      <w:r>
        <w:rPr>
          <w:i/>
          <w:vertAlign w:val="subscript"/>
          <w:lang w:val="en-GB"/>
        </w:rPr>
        <w:t>1</w:t>
      </w:r>
      <w:r w:rsidRPr="007D5CC6">
        <w:rPr>
          <w:i/>
          <w:lang w:val="en-GB"/>
        </w:rPr>
        <w:t xml:space="preserve"> –</w:t>
      </w:r>
      <w:r w:rsidRPr="007D5CC6">
        <w:rPr>
          <w:lang w:val="en-GB"/>
        </w:rPr>
        <w:t xml:space="preserve"> </w:t>
      </w:r>
      <w:r w:rsidRPr="007D5CC6">
        <w:rPr>
          <w:i/>
          <w:lang w:val="en-GB"/>
        </w:rPr>
        <w:sym w:font="Symbol" w:char="F044"/>
      </w:r>
      <w:r>
        <w:rPr>
          <w:i/>
          <w:vertAlign w:val="subscript"/>
          <w:lang w:val="en-GB"/>
        </w:rPr>
        <w:t>LP</w:t>
      </w:r>
      <w:r w:rsidRPr="007D5CC6">
        <w:rPr>
          <w:lang w:val="en-GB"/>
        </w:rPr>
        <w:t xml:space="preserve"> in Equation A12</w:t>
      </w:r>
      <w:r w:rsidRPr="007D5CC6">
        <w:rPr>
          <w:lang w:val="en-GB"/>
        </w:rPr>
        <w:noBreakHyphen/>
        <w:t xml:space="preserve">12 will provide the maximum single-entry WSD </w:t>
      </w:r>
      <w:r w:rsidRPr="007D5CC6">
        <w:rPr>
          <w:rFonts w:cs="Arial"/>
          <w:szCs w:val="20"/>
          <w:lang w:val="en-GB"/>
        </w:rPr>
        <w:t>e.i.r.p.</w:t>
      </w:r>
      <w:r w:rsidRPr="007D5CC6">
        <w:rPr>
          <w:lang w:val="en-GB"/>
        </w:rPr>
        <w:t xml:space="preserve">, </w:t>
      </w:r>
      <w:r w:rsidR="00B07083" w:rsidRPr="00A12020">
        <w:rPr>
          <w:position w:val="-14"/>
          <w:lang w:val="en-GB"/>
        </w:rPr>
        <w:object w:dxaOrig="1020" w:dyaOrig="380">
          <v:shape id="_x0000_i1042" type="#_x0000_t75" style="width:53pt;height:19pt" o:ole="">
            <v:imagedata r:id="rId51" o:title=""/>
          </v:shape>
          <o:OLEObject Type="Embed" ProgID="Equation.3" ShapeID="_x0000_i1042" DrawAspect="Content" ObjectID="_1420976783" r:id="rId55"/>
        </w:object>
      </w:r>
      <w:r w:rsidRPr="007D5CC6">
        <w:rPr>
          <w:lang w:val="en-GB"/>
        </w:rPr>
        <w:t xml:space="preserve">, which leads to an LP degradation not exceeding the desired </w:t>
      </w:r>
      <w:r w:rsidRPr="007D5CC6">
        <w:rPr>
          <w:b/>
          <w:i/>
          <w:lang w:val="en-GB"/>
        </w:rPr>
        <w:sym w:font="Symbol" w:char="F044"/>
      </w:r>
      <w:r>
        <w:rPr>
          <w:b/>
          <w:i/>
          <w:vertAlign w:val="subscript"/>
          <w:lang w:val="en-GB"/>
        </w:rPr>
        <w:t>LP</w:t>
      </w:r>
      <w:r w:rsidRPr="007D5CC6">
        <w:rPr>
          <w:lang w:val="en-GB"/>
        </w:rPr>
        <w:t>.</w:t>
      </w:r>
    </w:p>
    <w:p w:rsidR="00B07083" w:rsidRPr="00A12020" w:rsidRDefault="00B07083" w:rsidP="00B07083">
      <w:pPr>
        <w:pStyle w:val="ECCParagraph"/>
      </w:pPr>
    </w:p>
    <w:p w:rsidR="00B07083" w:rsidRPr="00A12020" w:rsidRDefault="007D5CC6" w:rsidP="00B07083">
      <w:pPr>
        <w:pStyle w:val="ECCParagraph"/>
      </w:pPr>
      <w:r w:rsidRPr="007D5CC6">
        <w:t>The full mathematical details are provided in Annex A12.</w:t>
      </w:r>
    </w:p>
    <w:p w:rsidR="00503D38" w:rsidRPr="00A12020" w:rsidRDefault="007D5CC6" w:rsidP="00503D38">
      <w:pPr>
        <w:pStyle w:val="Heading4"/>
        <w:keepNext w:val="0"/>
        <w:keepLines w:val="0"/>
        <w:numPr>
          <w:ilvl w:val="3"/>
          <w:numId w:val="2"/>
        </w:numPr>
        <w:spacing w:before="360" w:after="120"/>
        <w:rPr>
          <w:lang w:val="en-GB"/>
        </w:rPr>
      </w:pPr>
      <w:bookmarkStart w:id="47" w:name="_Toc321825797"/>
      <w:bookmarkStart w:id="48" w:name="_Toc325620135"/>
      <w:bookmarkStart w:id="49" w:name="_Toc347231212"/>
      <w:r w:rsidRPr="007D5CC6">
        <w:rPr>
          <w:lang w:val="en-GB"/>
        </w:rPr>
        <w:t>Considerations of WSD out-of-block emission limit</w:t>
      </w:r>
      <w:bookmarkEnd w:id="47"/>
      <w:bookmarkEnd w:id="48"/>
      <w:bookmarkEnd w:id="49"/>
    </w:p>
    <w:p w:rsidR="00B07083" w:rsidRPr="00A12020" w:rsidRDefault="007D5CC6" w:rsidP="00B07083">
      <w:pPr>
        <w:pStyle w:val="ECCParagraph"/>
      </w:pPr>
      <w:r w:rsidRPr="007D5CC6">
        <w:lastRenderedPageBreak/>
        <w:t>The receiver protection ratios are defined taking into account the out-of block characteristics of the WSD interferer and so out of block limits are considered implicitly in equation 5-8 and the methodology described so far.</w:t>
      </w:r>
    </w:p>
    <w:p w:rsidR="00B07083" w:rsidRPr="00A12020" w:rsidRDefault="007D5CC6" w:rsidP="00B07083">
      <w:pPr>
        <w:pStyle w:val="ECCParagraph"/>
      </w:pPr>
      <w:r w:rsidRPr="007D5CC6">
        <w:t xml:space="preserve">This is because the protection ratio is a function of both the spectral leakage of the WSD transmitter and the spectral selectivity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7D5CC6">
        <w:t xml:space="preserve"> is given (in the linear domain) by:</w:t>
      </w:r>
    </w:p>
    <w:p w:rsidR="00B07083" w:rsidRPr="00A12020" w:rsidRDefault="007D5CC6" w:rsidP="00E50AFF">
      <w:pPr>
        <w:pStyle w:val="ECCParagraph"/>
        <w:tabs>
          <w:tab w:val="left" w:pos="9072"/>
        </w:tabs>
        <w:ind w:left="1134"/>
        <w:jc w:val="left"/>
      </w:pPr>
      <m:oMath>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AC</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f>
          <m:fPr>
            <m:ctrlPr>
              <w:rPr>
                <w:rFonts w:ascii="Cambria Math" w:hAnsi="Cambria Math"/>
                <w:i/>
                <w:lang w:eastAsia="en-GB"/>
              </w:rPr>
            </m:ctrlPr>
          </m:fPr>
          <m:num>
            <m:r>
              <w:rPr>
                <w:rFonts w:ascii="Cambria Math" w:hAnsi="Cambria Math"/>
                <w:lang w:eastAsia="en-GB"/>
              </w:rPr>
              <m:t>1</m:t>
            </m:r>
          </m:num>
          <m:den>
            <m:r>
              <w:rPr>
                <w:rFonts w:ascii="Cambria Math" w:hAnsi="Cambria Math"/>
                <w:lang w:eastAsia="en-GB"/>
              </w:rPr>
              <m:t>ACIR</m:t>
            </m:r>
            <m:d>
              <m:dPr>
                <m:ctrlPr>
                  <w:rPr>
                    <w:rFonts w:ascii="Cambria Math" w:hAnsi="Cambria Math"/>
                    <w:i/>
                    <w:lang w:eastAsia="en-GB"/>
                  </w:rPr>
                </m:ctrlPr>
              </m:dPr>
              <m:e>
                <m:r>
                  <w:rPr>
                    <w:rFonts w:ascii="Cambria Math" w:hAnsi="Cambria Math"/>
                    <w:lang w:eastAsia="en-GB"/>
                  </w:rPr>
                  <m:t>∆f</m:t>
                </m:r>
              </m:e>
            </m:d>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d>
          <m:dPr>
            <m:ctrlPr>
              <w:rPr>
                <w:rFonts w:ascii="Cambria Math" w:hAnsi="Cambria Math"/>
                <w:i/>
                <w:lang w:eastAsia="en-GB"/>
              </w:rPr>
            </m:ctrlPr>
          </m:dPr>
          <m:e>
            <m:sSubSup>
              <m:sSubSupPr>
                <m:ctrlPr>
                  <w:rPr>
                    <w:rFonts w:ascii="Cambria Math" w:hAnsi="Cambria Math"/>
                    <w:i/>
                    <w:lang w:eastAsia="en-GB"/>
                  </w:rPr>
                </m:ctrlPr>
              </m:sSubSupPr>
              <m:e>
                <m:r>
                  <w:rPr>
                    <w:rFonts w:ascii="Cambria Math" w:hAnsi="Cambria Math"/>
                    <w:lang w:eastAsia="en-GB"/>
                  </w:rPr>
                  <m:t>ACLR</m:t>
                </m:r>
              </m:e>
              <m:sub>
                <m:r>
                  <w:rPr>
                    <w:rFonts w:ascii="Cambria Math" w:hAnsi="Cambria Math"/>
                    <w:lang w:eastAsia="en-GB"/>
                  </w:rPr>
                  <m:t>CR</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ACS</m:t>
                </m:r>
              </m:e>
              <m:sub>
                <m:r>
                  <w:rPr>
                    <w:rFonts w:ascii="Cambria Math" w:hAnsi="Cambria Math"/>
                    <w:lang w:eastAsia="en-GB"/>
                  </w:rPr>
                  <m:t>DTT</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e>
        </m:d>
      </m:oMath>
      <w:r w:rsidRPr="007D5CC6">
        <w:rPr>
          <w:lang w:eastAsia="en-GB"/>
        </w:rPr>
        <w:t xml:space="preserve"> </w:t>
      </w:r>
      <w:r w:rsidRPr="007D5CC6">
        <w:rPr>
          <w:lang w:eastAsia="en-GB"/>
        </w:rPr>
        <w:tab/>
        <w:t>(9)</w:t>
      </w:r>
    </w:p>
    <w:p w:rsidR="00B07083" w:rsidRPr="00A12020" w:rsidRDefault="007D5CC6" w:rsidP="00B07083">
      <w:pPr>
        <w:pStyle w:val="ECCParagraph"/>
      </w:pPr>
      <w:r w:rsidRPr="007D5CC6">
        <w:t>where:</w:t>
      </w:r>
    </w:p>
    <w:p w:rsidR="00D872CD" w:rsidRDefault="007D5CC6" w:rsidP="00156E3F">
      <w:pPr>
        <w:pStyle w:val="ECCParagraph"/>
        <w:numPr>
          <w:ilvl w:val="0"/>
          <w:numId w:val="102"/>
        </w:numPr>
        <w:spacing w:after="60"/>
      </w:pPr>
      <w:r w:rsidRPr="007D5CC6">
        <w:t>*: denotes the value at the point of receiver failure;</w:t>
      </w:r>
    </w:p>
    <w:p w:rsidR="00D872CD" w:rsidRDefault="0007390A"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I</m:t>
            </m:r>
          </m:sub>
        </m:sSub>
      </m:oMath>
      <w:r w:rsidR="007D5CC6" w:rsidRPr="007D5CC6">
        <w:t>: is the interference power;</w:t>
      </w:r>
    </w:p>
    <w:p w:rsidR="00D872CD" w:rsidRDefault="0007390A"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AC</m:t>
            </m:r>
          </m:sub>
        </m:sSub>
      </m:oMath>
      <w:r w:rsidR="007D5CC6" w:rsidRPr="007D5CC6">
        <w:t>: is the power of the adjacent channel interfer</w:t>
      </w:r>
      <w:r w:rsidR="007D5CC6" w:rsidRPr="007D5CC6">
        <w:rPr>
          <w:u w:val="single"/>
        </w:rPr>
        <w:t>er;</w:t>
      </w:r>
    </w:p>
    <w:p w:rsidR="00D872CD" w:rsidRDefault="007D5CC6" w:rsidP="00156E3F">
      <w:pPr>
        <w:pStyle w:val="ECCParagraph"/>
        <w:numPr>
          <w:ilvl w:val="0"/>
          <w:numId w:val="102"/>
        </w:numPr>
        <w:spacing w:after="60"/>
      </w:pPr>
      <m:oMath>
        <m:r>
          <w:rPr>
            <w:rFonts w:ascii="Cambria Math" w:hAnsi="Cambria Math"/>
            <w:lang w:eastAsia="en-GB"/>
          </w:rPr>
          <m:t>ACIR</m:t>
        </m:r>
      </m:oMath>
      <w:r w:rsidRPr="007D5CC6">
        <w:rPr>
          <w:lang w:eastAsia="en-GB"/>
        </w:rPr>
        <w:t>:</w:t>
      </w:r>
      <w:r w:rsidRPr="007D5CC6">
        <w:t xml:space="preserve"> is the adjacent-channel interference ratio;</w:t>
      </w:r>
    </w:p>
    <w:p w:rsidR="00D872CD" w:rsidRDefault="0007390A"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ACLR</m:t>
            </m:r>
          </m:e>
          <m:sub>
            <m:r>
              <w:rPr>
                <w:rFonts w:ascii="Cambria Math" w:hAnsi="Cambria Math"/>
                <w:lang w:eastAsia="en-GB"/>
              </w:rPr>
              <m:t>CR</m:t>
            </m:r>
          </m:sub>
        </m:sSub>
      </m:oMath>
      <w:r w:rsidR="007D5CC6" w:rsidRPr="007D5CC6">
        <w:rPr>
          <w:lang w:eastAsia="en-GB"/>
        </w:rPr>
        <w:t>: is the adjacent-channel leakage ratio of the WSD transmitter;</w:t>
      </w:r>
    </w:p>
    <w:p w:rsidR="00D872CD" w:rsidRDefault="0007390A"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ACS</m:t>
            </m:r>
          </m:e>
          <m:sub>
            <m:r>
              <w:rPr>
                <w:rFonts w:ascii="Cambria Math" w:hAnsi="Cambria Math"/>
                <w:lang w:eastAsia="en-GB"/>
              </w:rPr>
              <m:t>DTT</m:t>
            </m:r>
          </m:sub>
        </m:sSub>
        <m:r>
          <w:rPr>
            <w:rFonts w:ascii="Cambria Math" w:hAnsi="Cambria Math"/>
            <w:lang w:eastAsia="en-GB"/>
          </w:rPr>
          <m:t>:</m:t>
        </m:r>
      </m:oMath>
      <w:r w:rsidR="007D5CC6" w:rsidRPr="007D5CC6">
        <w:rPr>
          <w:lang w:eastAsia="en-GB"/>
        </w:rPr>
        <w:t xml:space="preserve"> </w:t>
      </w:r>
      <w:r w:rsidR="007D5CC6" w:rsidRPr="007D5CC6">
        <w:t>is the adjacent-channel selectivity of the DTT receiver.</w:t>
      </w:r>
    </w:p>
    <w:p w:rsidR="00A85356" w:rsidRPr="00A12020" w:rsidRDefault="00A85356" w:rsidP="00A85356">
      <w:pPr>
        <w:pStyle w:val="ECCParagraph"/>
        <w:spacing w:after="60"/>
        <w:ind w:left="680"/>
      </w:pPr>
    </w:p>
    <w:p w:rsidR="00B07083" w:rsidRPr="00A12020" w:rsidRDefault="007D5CC6" w:rsidP="00B07083">
      <w:pPr>
        <w:pStyle w:val="ECCParagraph"/>
      </w:pPr>
      <w:r w:rsidRPr="007D5CC6">
        <w:t xml:space="preserve">By definition, the maximum permitted WSD out-of-block emission level, </w:t>
      </w:r>
      <w:r w:rsidRPr="007D5CC6">
        <w:rPr>
          <w:lang w:eastAsia="en-GB"/>
        </w:rPr>
        <w:t>P</w:t>
      </w:r>
      <w:r>
        <w:rPr>
          <w:vertAlign w:val="subscript"/>
          <w:lang w:eastAsia="en-GB"/>
        </w:rPr>
        <w:t>OOB</w:t>
      </w:r>
      <w:r>
        <w:rPr>
          <w:vertAlign w:val="superscript"/>
          <w:lang w:eastAsia="en-GB"/>
        </w:rPr>
        <w:t>CR</w:t>
      </w:r>
      <w:r w:rsidRPr="007D5CC6">
        <w:t>, is given (in the logarithmic domain) as</w:t>
      </w:r>
    </w:p>
    <w:p w:rsidR="00B07083" w:rsidRPr="00A12020" w:rsidRDefault="0007390A" w:rsidP="00E50AFF">
      <w:pPr>
        <w:pStyle w:val="ECCParagraph"/>
        <w:tabs>
          <w:tab w:val="left" w:pos="9072"/>
        </w:tabs>
        <w:ind w:left="2268"/>
        <w:jc w:val="left"/>
        <w:rPr>
          <w:lang w:eastAsia="en-GB"/>
        </w:rPr>
      </w:pPr>
      <m:oMath>
        <m:sSubSup>
          <m:sSubSupPr>
            <m:ctrlPr>
              <w:rPr>
                <w:rFonts w:ascii="Cambria Math" w:hAnsi="Cambria Math"/>
                <w:i/>
              </w:rPr>
            </m:ctrlPr>
          </m:sSubSupPr>
          <m:e>
            <m:r>
              <w:rPr>
                <w:rFonts w:ascii="Cambria Math" w:hAnsi="Cambria Math"/>
              </w:rPr>
              <m:t>P</m:t>
            </m:r>
          </m:e>
          <m:sub>
            <m:r>
              <w:rPr>
                <w:rFonts w:ascii="Cambria Math" w:hAnsi="Cambria Math"/>
              </w:rPr>
              <m:t>OOB</m:t>
            </m:r>
          </m:sub>
          <m:sup>
            <m:r>
              <w:rPr>
                <w:rFonts w:ascii="Cambria Math" w:hAnsi="Cambria Math"/>
              </w:rPr>
              <m:t>CR</m:t>
            </m:r>
          </m:sup>
        </m:sSubSup>
        <m:d>
          <m:dPr>
            <m:ctrlPr>
              <w:rPr>
                <w:rFonts w:ascii="Cambria Math" w:hAnsi="Cambria Math"/>
                <w:i/>
              </w:rPr>
            </m:ctrlPr>
          </m:dPr>
          <m:e>
            <m:r>
              <m:rPr>
                <m:sty m:val="p"/>
              </m:rPr>
              <w:rPr>
                <w:rFonts w:ascii="Cambria Math" w:hAnsi="Cambria Math"/>
              </w:rPr>
              <m:t>Δ</m:t>
            </m:r>
            <m:r>
              <w:rPr>
                <w:rFonts w:ascii="Cambria Math" w:hAnsi="Cambria Math"/>
              </w:rPr>
              <m:t>f</m:t>
            </m:r>
          </m:e>
        </m:d>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B</m:t>
            </m:r>
          </m:sub>
          <m:sup>
            <m:r>
              <w:rPr>
                <w:rFonts w:ascii="Cambria Math" w:hAnsi="Cambria Math"/>
              </w:rPr>
              <m:t>CR</m:t>
            </m:r>
          </m:sup>
        </m:sSubSup>
        <m:r>
          <w:rPr>
            <w:rFonts w:ascii="Cambria Math" w:hAnsi="Cambria Math"/>
          </w:rPr>
          <m:t>-</m:t>
        </m:r>
        <m:sSub>
          <m:sSubPr>
            <m:ctrlPr>
              <w:rPr>
                <w:rFonts w:ascii="Cambria Math" w:hAnsi="Cambria Math"/>
                <w:i/>
              </w:rPr>
            </m:ctrlPr>
          </m:sSubPr>
          <m:e>
            <m:r>
              <w:rPr>
                <w:rFonts w:ascii="Cambria Math" w:hAnsi="Cambria Math"/>
              </w:rPr>
              <m:t>ACLR</m:t>
            </m:r>
          </m:e>
          <m:sub>
            <m:r>
              <w:rPr>
                <w:rFonts w:ascii="Cambria Math" w:hAnsi="Cambria Math"/>
              </w:rPr>
              <m:t>CR</m:t>
            </m:r>
          </m:sub>
        </m:sSub>
        <m:d>
          <m:dPr>
            <m:ctrlPr>
              <w:rPr>
                <w:rFonts w:ascii="Cambria Math" w:hAnsi="Cambria Math"/>
                <w:i/>
              </w:rPr>
            </m:ctrlPr>
          </m:dPr>
          <m:e>
            <m:r>
              <m:rPr>
                <m:sty m:val="p"/>
              </m:rPr>
              <w:rPr>
                <w:rFonts w:ascii="Cambria Math" w:hAnsi="Cambria Math"/>
              </w:rPr>
              <m:t>Δ</m:t>
            </m:r>
            <m:r>
              <w:rPr>
                <w:rFonts w:ascii="Cambria Math" w:hAnsi="Cambria Math"/>
              </w:rPr>
              <m:t>f</m:t>
            </m:r>
          </m:e>
        </m:d>
      </m:oMath>
      <w:r w:rsidR="007D5CC6" w:rsidRPr="007D5CC6">
        <w:t xml:space="preserve"> </w:t>
      </w:r>
      <w:r w:rsidR="000B0EF6">
        <w:rPr>
          <w:lang w:eastAsia="en-GB"/>
        </w:rPr>
        <w:tab/>
        <w:t>(10)</w:t>
      </w:r>
    </w:p>
    <w:p w:rsidR="00B07083" w:rsidRPr="00A12020" w:rsidRDefault="007D5CC6" w:rsidP="00B07083">
      <w:pPr>
        <w:pStyle w:val="ECCParagraph"/>
      </w:pPr>
      <w:r w:rsidRPr="007D5CC6">
        <w:t>If the emission limits for a WSD with lower ACLR performance are required, the protection ratios used must be increased to account for the increased interference potential of the WSD with lower ACLR. Four classes of WSD ACLR are under consideration by ETSI BRAN and different emission limits will apply. The appropriate protection ratios must be measured using the actual ACLR characteristics of the WSD or estimated. Further information on this is available in the ECC Report</w:t>
      </w:r>
      <w:r w:rsidR="005A5476">
        <w:t xml:space="preserve"> 185 </w:t>
      </w:r>
      <w:r w:rsidR="00A005B2" w:rsidRPr="007D5CC6">
        <w:fldChar w:fldCharType="begin"/>
      </w:r>
      <w:r w:rsidRPr="007D5CC6">
        <w:instrText xml:space="preserve"> REF _Ref333329187 \w \h </w:instrText>
      </w:r>
      <w:r w:rsidR="00A005B2" w:rsidRPr="007D5CC6">
        <w:fldChar w:fldCharType="separate"/>
      </w:r>
      <w:r w:rsidR="0007390A">
        <w:t>[16]</w:t>
      </w:r>
      <w:r w:rsidR="00A005B2" w:rsidRPr="007D5CC6">
        <w:fldChar w:fldCharType="end"/>
      </w:r>
      <w:r w:rsidRPr="007D5CC6">
        <w:t>.</w:t>
      </w:r>
    </w:p>
    <w:p w:rsidR="00B07083" w:rsidRPr="00A12020" w:rsidRDefault="007D5CC6" w:rsidP="00B07083">
      <w:pPr>
        <w:pStyle w:val="Heading3"/>
        <w:rPr>
          <w:lang w:val="en-GB"/>
        </w:rPr>
      </w:pPr>
      <w:bookmarkStart w:id="50" w:name="_Toc311023136"/>
      <w:bookmarkStart w:id="51" w:name="_Toc314129545"/>
      <w:bookmarkStart w:id="52" w:name="_Toc325620136"/>
      <w:bookmarkStart w:id="53" w:name="_Toc347231213"/>
      <w:r w:rsidRPr="007D5CC6">
        <w:rPr>
          <w:lang w:val="en-GB"/>
        </w:rPr>
        <w:t>Approaches to account for interference aggregation from multiple WSDs</w:t>
      </w:r>
      <w:bookmarkEnd w:id="50"/>
      <w:bookmarkEnd w:id="51"/>
      <w:bookmarkEnd w:id="52"/>
      <w:bookmarkEnd w:id="53"/>
    </w:p>
    <w:p w:rsidR="00B07083" w:rsidRPr="00A12020" w:rsidRDefault="007D5CC6" w:rsidP="00B07083">
      <w:pPr>
        <w:pStyle w:val="ECCParagraph"/>
      </w:pPr>
      <w:r w:rsidRPr="007D5CC6">
        <w:t>This section introduces three different methodologies for deriving interference margins (</w:t>
      </w:r>
      <w:r w:rsidRPr="007D5CC6">
        <w:rPr>
          <w:i/>
          <w:iCs/>
        </w:rPr>
        <w:t>IM</w:t>
      </w:r>
      <w:r w:rsidRPr="007D5CC6">
        <w:t>) to take account of multiple interferes as follows:</w:t>
      </w:r>
    </w:p>
    <w:p w:rsidR="00D872CD" w:rsidRDefault="007D5CC6" w:rsidP="00156E3F">
      <w:pPr>
        <w:pStyle w:val="Equationlegend"/>
        <w:numPr>
          <w:ilvl w:val="0"/>
          <w:numId w:val="63"/>
        </w:numPr>
        <w:spacing w:before="120"/>
        <w:jc w:val="both"/>
        <w:rPr>
          <w:rFonts w:ascii="Arial" w:hAnsi="Arial" w:cs="Arial"/>
          <w:color w:val="000000"/>
        </w:rPr>
      </w:pPr>
      <w:r w:rsidRPr="007D5CC6">
        <w:rPr>
          <w:rFonts w:ascii="Arial" w:hAnsi="Arial" w:cs="Arial"/>
          <w:color w:val="000000"/>
        </w:rPr>
        <w:t xml:space="preserve">Fixed/Predetermined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potential maximum number of WSD interferers in each operational frequency in a given area at the same time;</w:t>
      </w:r>
    </w:p>
    <w:p w:rsidR="00D872CD" w:rsidRDefault="007D5CC6" w:rsidP="00156E3F">
      <w:pPr>
        <w:pStyle w:val="Equationlegend"/>
        <w:numPr>
          <w:ilvl w:val="0"/>
          <w:numId w:val="63"/>
        </w:numPr>
        <w:spacing w:before="120"/>
        <w:jc w:val="both"/>
      </w:pPr>
      <w:r w:rsidRPr="007D5CC6">
        <w:rPr>
          <w:rFonts w:ascii="Arial" w:hAnsi="Arial" w:cs="Arial"/>
          <w:color w:val="000000"/>
        </w:rPr>
        <w:t xml:space="preserve">Flexible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maximum number of active/actual WSD interferers, in a given area operating at the same time;</w:t>
      </w:r>
    </w:p>
    <w:p w:rsidR="00D872CD" w:rsidRDefault="007D5CC6" w:rsidP="00156E3F">
      <w:pPr>
        <w:pStyle w:val="Equationlegend"/>
        <w:numPr>
          <w:ilvl w:val="0"/>
          <w:numId w:val="63"/>
        </w:numPr>
        <w:spacing w:before="120"/>
        <w:jc w:val="both"/>
      </w:pPr>
      <w:r w:rsidRPr="007D5CC6">
        <w:rPr>
          <w:rFonts w:ascii="Arial" w:hAnsi="Arial" w:cs="Arial"/>
          <w:color w:val="000000"/>
        </w:rPr>
        <w:t xml:space="preserve">Flexible minimized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actual characteristics of each active WSD interferer in each operational frequency of WSD in a given area at the same time".</w:t>
      </w:r>
    </w:p>
    <w:p w:rsidR="00A85356" w:rsidRPr="00A12020" w:rsidRDefault="00A85356" w:rsidP="00A85356">
      <w:pPr>
        <w:pStyle w:val="Equationlegend"/>
        <w:spacing w:before="120"/>
        <w:ind w:left="0" w:firstLine="0"/>
        <w:jc w:val="both"/>
      </w:pPr>
    </w:p>
    <w:p w:rsidR="00B07083" w:rsidRPr="00A12020" w:rsidRDefault="007D5CC6" w:rsidP="00B07083">
      <w:pPr>
        <w:pStyle w:val="ECCParagraph"/>
      </w:pPr>
      <w:r w:rsidRPr="007D5CC6">
        <w:t xml:space="preserve">In Section 5.2.3.4 equation (8), was derived providing an approximate upper limit for a single WSD interferer. This would be insufficient to protect a DTT installation if subjected interference from two or more WSDs, each radiating at the single-device </w:t>
      </w:r>
      <w:r w:rsidRPr="007D5CC6">
        <w:rPr>
          <w:rFonts w:cs="Arial"/>
          <w:szCs w:val="20"/>
        </w:rPr>
        <w:t>e.i.r.p.</w:t>
      </w:r>
      <w:r w:rsidRPr="007D5CC6">
        <w:t xml:space="preserve"> limit. An additional margin, IM</w:t>
      </w:r>
      <w:r>
        <w:rPr>
          <w:vertAlign w:val="subscript"/>
        </w:rPr>
        <w:t>dB</w:t>
      </w:r>
      <w:r w:rsidRPr="007D5CC6">
        <w:t>, will be required to account for multiple interfering WSD sources to provide the necessary ‘safety factor’. This section presents three methods that could be used to determine the appropriate IM</w:t>
      </w:r>
      <w:r>
        <w:rPr>
          <w:vertAlign w:val="subscript"/>
        </w:rPr>
        <w:t>dB</w:t>
      </w:r>
      <w:r w:rsidRPr="007D5CC6">
        <w:t>.</w:t>
      </w:r>
    </w:p>
    <w:p w:rsidR="00B07083" w:rsidRPr="00A12020" w:rsidRDefault="007D5CC6" w:rsidP="00B07083">
      <w:pPr>
        <w:pStyle w:val="ECCParagraph"/>
      </w:pPr>
      <w:r w:rsidRPr="007D5CC6">
        <w:t xml:space="preserve">Consider equation 5-8 again, this time with an additional ‘multiple interference margin’, </w:t>
      </w:r>
      <w:r w:rsidRPr="007D5CC6">
        <w:rPr>
          <w:i/>
        </w:rPr>
        <w:t>IM</w:t>
      </w:r>
      <w:r>
        <w:rPr>
          <w:i/>
          <w:vertAlign w:val="subscript"/>
        </w:rPr>
        <w:t>dB</w:t>
      </w:r>
      <w:r w:rsidRPr="007D5CC6">
        <w:t>:</w:t>
      </w:r>
    </w:p>
    <w:p w:rsidR="00B07083" w:rsidRPr="00A12020" w:rsidRDefault="007D5CC6" w:rsidP="00E50AFF">
      <w:pPr>
        <w:pStyle w:val="ECCParagraph"/>
        <w:tabs>
          <w:tab w:val="left" w:pos="9072"/>
        </w:tabs>
        <w:ind w:left="284"/>
        <w:jc w:val="left"/>
      </w:pPr>
      <w:r w:rsidRPr="007D5CC6">
        <w:tab/>
      </w:r>
      <w:r w:rsidR="00B07083" w:rsidRPr="00A12020">
        <w:object w:dxaOrig="7620" w:dyaOrig="700">
          <v:shape id="_x0000_i1043" type="#_x0000_t75" style="width:383pt;height:35pt" o:ole="">
            <v:imagedata r:id="rId56" o:title=""/>
          </v:shape>
          <o:OLEObject Type="Embed" ProgID="Equation.3" ShapeID="_x0000_i1043" DrawAspect="Content" ObjectID="_1420976784" r:id="rId57"/>
        </w:object>
      </w:r>
      <w:r w:rsidRPr="007D5CC6">
        <w:tab/>
      </w:r>
      <w:r w:rsidRPr="007D5CC6">
        <w:rPr>
          <w:lang w:eastAsia="en-GB"/>
        </w:rPr>
        <w:t>(11)</w:t>
      </w:r>
    </w:p>
    <w:p w:rsidR="00B07083" w:rsidRPr="00A12020" w:rsidRDefault="007D5CC6" w:rsidP="00B07083">
      <w:pPr>
        <w:pStyle w:val="ECCParagraph"/>
      </w:pPr>
      <w:r w:rsidRPr="007D5CC6">
        <w:t xml:space="preserve">It should be noted that the relative frequency offsets between wanted DTT and interfering WSDs are reflected in the protection ratio term, </w:t>
      </w:r>
      <w:r w:rsidR="00B07083" w:rsidRPr="00A12020">
        <w:rPr>
          <w:position w:val="-14"/>
        </w:rPr>
        <w:object w:dxaOrig="660" w:dyaOrig="380">
          <v:shape id="_x0000_i1044" type="#_x0000_t75" style="width:34pt;height:19pt" o:ole="">
            <v:imagedata r:id="rId58" o:title=""/>
          </v:shape>
          <o:OLEObject Type="Embed" ProgID="Equation.3" ShapeID="_x0000_i1044" DrawAspect="Content" ObjectID="_1420976785" r:id="rId59"/>
        </w:object>
      </w:r>
      <w:r w:rsidRPr="007D5CC6">
        <w:t xml:space="preserve">. This means that, for example, three different WSD powers may </w:t>
      </w:r>
      <w:r w:rsidRPr="007D5CC6">
        <w:lastRenderedPageBreak/>
        <w:t>have the same individual interference effect, because they are perhaps working in different channels, co-channel, 1</w:t>
      </w:r>
      <w:r>
        <w:rPr>
          <w:vertAlign w:val="superscript"/>
        </w:rPr>
        <w:t>st</w:t>
      </w:r>
      <w:r w:rsidRPr="007D5CC6">
        <w:t xml:space="preserve"> adjacent, 2</w:t>
      </w:r>
      <w:r>
        <w:rPr>
          <w:vertAlign w:val="superscript"/>
        </w:rPr>
        <w:t>nd</w:t>
      </w:r>
      <w:r w:rsidRPr="007D5CC6">
        <w:t xml:space="preserve"> adjacent:</w:t>
      </w:r>
    </w:p>
    <w:p w:rsidR="00B07083" w:rsidRPr="00A12020" w:rsidRDefault="007D5CC6" w:rsidP="00B07083">
      <w:pPr>
        <w:pStyle w:val="ECCParagraph"/>
        <w:jc w:val="center"/>
      </w:pPr>
      <w:r w:rsidRPr="007D5CC6">
        <w:t>P</w:t>
      </w:r>
      <w:r>
        <w:rPr>
          <w:vertAlign w:val="subscript"/>
        </w:rPr>
        <w:t>wsd0</w:t>
      </w:r>
      <w:r w:rsidRPr="007D5CC6">
        <w:t xml:space="preserve"> = -50 dBm, P</w:t>
      </w:r>
      <w:r>
        <w:rPr>
          <w:vertAlign w:val="subscript"/>
        </w:rPr>
        <w:t>wsd1</w:t>
      </w:r>
      <w:r w:rsidRPr="007D5CC6">
        <w:t xml:space="preserve"> = 0 dBm, P</w:t>
      </w:r>
      <w:r>
        <w:rPr>
          <w:vertAlign w:val="subscript"/>
        </w:rPr>
        <w:t>wsd2</w:t>
      </w:r>
      <w:r w:rsidRPr="007D5CC6">
        <w:t xml:space="preserve"> = 10 dBm.</w:t>
      </w:r>
    </w:p>
    <w:p w:rsidR="00B07083" w:rsidRPr="00A12020" w:rsidRDefault="007D5CC6" w:rsidP="00B07083">
      <w:pPr>
        <w:pStyle w:val="ECCParagraph"/>
      </w:pPr>
      <w:r w:rsidRPr="007D5CC6">
        <w:t xml:space="preserve">Nevertheless, the same </w:t>
      </w:r>
      <w:r w:rsidRPr="007D5CC6">
        <w:rPr>
          <w:i/>
        </w:rPr>
        <w:t>IM</w:t>
      </w:r>
      <w:r>
        <w:rPr>
          <w:i/>
          <w:vertAlign w:val="subscript"/>
        </w:rPr>
        <w:t>dB</w:t>
      </w:r>
      <w:r w:rsidRPr="007D5CC6">
        <w:t xml:space="preserve"> factor would apply to each of them when attempting to compensate for aggregate interference.</w:t>
      </w:r>
    </w:p>
    <w:p w:rsidR="00B07083" w:rsidRPr="00A12020" w:rsidRDefault="007D5CC6" w:rsidP="00B07083">
      <w:pPr>
        <w:pStyle w:val="ECCParagraph"/>
      </w:pPr>
      <w:r w:rsidRPr="007D5CC6">
        <w:t xml:space="preserve">If a set of WSD base stations (or UEs) lies outside of a DTT coverage area, the cumulative interference of those interferers at the DTT coverage edge will force the </w:t>
      </w:r>
      <w:r w:rsidRPr="007D5CC6">
        <w:rPr>
          <w:rFonts w:cs="Arial"/>
          <w:szCs w:val="20"/>
        </w:rPr>
        <w:t>e.i.r.p.</w:t>
      </w:r>
      <w:r w:rsidRPr="007D5CC6">
        <w:t xml:space="preserve"> values of the individual base stations to be reduced compared to the values they could have if they were ‘acting alone’. One way to deal with this situation is to introduce a fixed ‘multiple interference margin’, </w:t>
      </w:r>
      <w:r w:rsidRPr="007D5CC6">
        <w:rPr>
          <w:i/>
        </w:rPr>
        <w:t>IM</w:t>
      </w:r>
      <w:r w:rsidRPr="007D5CC6">
        <w:t xml:space="preserve">, in the ‘single entry’ protection criteria (as done in Equation 5.1-8 above), in order to make an estimated correction to the total cumulative effect. This could be done on the basis of an assumed number of interferers, e.g. </w:t>
      </w:r>
      <w:r w:rsidRPr="007D5CC6">
        <w:rPr>
          <w:i/>
        </w:rPr>
        <w:t>IM</w:t>
      </w:r>
      <w:r>
        <w:rPr>
          <w:i/>
          <w:vertAlign w:val="subscript"/>
        </w:rPr>
        <w:t>dB</w:t>
      </w:r>
      <w:r w:rsidRPr="007D5CC6">
        <w:t xml:space="preserve"> = 10 log</w:t>
      </w:r>
      <w:r>
        <w:rPr>
          <w:vertAlign w:val="subscript"/>
        </w:rPr>
        <w:t>10</w:t>
      </w:r>
      <w:r w:rsidRPr="007D5CC6">
        <w:t xml:space="preserve"> N, if there are N assumed WSD interferers. If the assumed number, N, is larger than the actual number of WSDs simultaneously transmitting, the restriction on the </w:t>
      </w:r>
      <w:r w:rsidRPr="007D5CC6">
        <w:rPr>
          <w:rFonts w:cs="Arial"/>
          <w:szCs w:val="20"/>
        </w:rPr>
        <w:t>e.i.r.p.</w:t>
      </w:r>
      <w:r w:rsidRPr="007D5CC6">
        <w:t xml:space="preserve"> of the WSD base stations would be more severe than necessary. If the assumed number, N, is smaller than the actual number of WSDs simultaneously transmitting, the interference at the DTT coverage edge would exceed the allowed limit.</w:t>
      </w:r>
    </w:p>
    <w:p w:rsidR="00B07083" w:rsidRPr="00A12020" w:rsidRDefault="007D5CC6" w:rsidP="00B07083">
      <w:pPr>
        <w:pStyle w:val="ECCParagraph"/>
      </w:pPr>
      <w:r w:rsidRPr="007D5CC6">
        <w:rPr>
          <w:b/>
        </w:rPr>
        <w:t xml:space="preserve">Any of the following three methods, described in the subsections below, could be used to determine the appropriate (though approximation) </w:t>
      </w:r>
      <w:r w:rsidRPr="007D5CC6">
        <w:rPr>
          <w:b/>
          <w:i/>
        </w:rPr>
        <w:t>IM</w:t>
      </w:r>
      <w:r>
        <w:rPr>
          <w:b/>
          <w:i/>
          <w:vertAlign w:val="subscript"/>
        </w:rPr>
        <w:t>dB</w:t>
      </w:r>
      <w:r w:rsidRPr="007D5CC6">
        <w:rPr>
          <w:b/>
        </w:rPr>
        <w:t xml:space="preserve"> value for multiple base stations and/or UEs in a WSD network in order to maintain the required protection of the incumbent DTT service.</w:t>
      </w:r>
    </w:p>
    <w:p w:rsidR="00B07083" w:rsidRPr="00A12020" w:rsidRDefault="007D5CC6" w:rsidP="00B07083">
      <w:pPr>
        <w:pStyle w:val="ECCParagraph"/>
      </w:pPr>
      <w:r w:rsidRPr="007D5CC6">
        <w:t>The first two methods are based on the assumption that N interfering powers add, and a power reduction factor 10 log</w:t>
      </w:r>
      <w:r>
        <w:rPr>
          <w:vertAlign w:val="subscript"/>
        </w:rPr>
        <w:t>10</w:t>
      </w:r>
      <w:r w:rsidRPr="007D5CC6">
        <w:t xml:space="preserve"> N dB should provide an adequate compensation.</w:t>
      </w:r>
    </w:p>
    <w:p w:rsidR="00B07083" w:rsidRPr="00A12020" w:rsidRDefault="007D5CC6" w:rsidP="00B07083">
      <w:pPr>
        <w:spacing w:after="120"/>
        <w:jc w:val="both"/>
        <w:rPr>
          <w:szCs w:val="20"/>
          <w:lang w:val="en-GB"/>
        </w:rPr>
      </w:pPr>
      <w:r w:rsidRPr="007D5CC6">
        <w:rPr>
          <w:b/>
          <w:szCs w:val="20"/>
          <w:lang w:val="en-GB"/>
        </w:rPr>
        <w:t xml:space="preserve">METHOD 1: Fixed/Predetermined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potential maximum number of interferers in each operational frequency in a given area at the same time which is defined as follows:</w:t>
      </w:r>
    </w:p>
    <w:p w:rsidR="00B07083" w:rsidRPr="00A12020" w:rsidRDefault="00B07083" w:rsidP="00E50AFF">
      <w:pPr>
        <w:pStyle w:val="ECCParagraph"/>
        <w:tabs>
          <w:tab w:val="left" w:pos="9072"/>
        </w:tabs>
        <w:ind w:left="2268"/>
        <w:jc w:val="left"/>
      </w:pPr>
      <w:r w:rsidRPr="00A12020">
        <w:object w:dxaOrig="4239" w:dyaOrig="380">
          <v:shape id="_x0000_i1045" type="#_x0000_t75" style="width:213pt;height:19pt" o:ole="">
            <v:imagedata r:id="rId60" o:title=""/>
          </v:shape>
          <o:OLEObject Type="Embed" ProgID="Equation.3" ShapeID="_x0000_i1045" DrawAspect="Content" ObjectID="_1420976786" r:id="rId61"/>
        </w:object>
      </w:r>
      <w:r w:rsidR="007D5CC6" w:rsidRPr="007D5CC6">
        <w:tab/>
        <w:t>(12)</w:t>
      </w:r>
    </w:p>
    <w:p w:rsidR="00B07083" w:rsidRPr="00A12020" w:rsidRDefault="007D5CC6" w:rsidP="00B07083">
      <w:pPr>
        <w:pStyle w:val="ECCParagraph"/>
      </w:pPr>
      <w:r w:rsidRPr="007D5CC6">
        <w:t>It would be up to the geo-location database to determine in each area what the potential ‘maximum number’ of WSD interferers might be. The disadvantage here is that the ‘maximum number’ of WSDs might not be all working at the same time. This situation would impose an additional, unnecessary restriction on WSD usage.</w:t>
      </w:r>
    </w:p>
    <w:p w:rsidR="00B07083" w:rsidRPr="00A12020" w:rsidRDefault="007D5CC6" w:rsidP="00B07083">
      <w:pPr>
        <w:spacing w:after="120"/>
        <w:jc w:val="both"/>
        <w:rPr>
          <w:b/>
          <w:szCs w:val="20"/>
          <w:lang w:val="en-GB"/>
        </w:rPr>
      </w:pPr>
      <w:r w:rsidRPr="007D5CC6">
        <w:rPr>
          <w:b/>
          <w:szCs w:val="20"/>
          <w:lang w:val="en-GB"/>
        </w:rPr>
        <w:t xml:space="preserve">METHOD 2: Flexible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maximum number of active/actual interferers, in a given area operating at the same time, which is defined as follows:</w:t>
      </w:r>
    </w:p>
    <w:p w:rsidR="00B07083" w:rsidRPr="00A12020" w:rsidRDefault="00B07083" w:rsidP="00E50AFF">
      <w:pPr>
        <w:pStyle w:val="ECCParagraph"/>
        <w:tabs>
          <w:tab w:val="left" w:pos="9072"/>
        </w:tabs>
        <w:ind w:left="2552"/>
        <w:jc w:val="left"/>
      </w:pPr>
      <w:r w:rsidRPr="00A12020">
        <w:object w:dxaOrig="3480" w:dyaOrig="380">
          <v:shape id="_x0000_i1046" type="#_x0000_t75" style="width:174pt;height:19pt" o:ole="">
            <v:imagedata r:id="rId62" o:title=""/>
          </v:shape>
          <o:OLEObject Type="Embed" ProgID="Equation.3" ShapeID="_x0000_i1046" DrawAspect="Content" ObjectID="_1420976787" r:id="rId63"/>
        </w:object>
      </w:r>
      <w:r w:rsidR="007D5CC6" w:rsidRPr="007D5CC6">
        <w:tab/>
        <w:t>(13)</w:t>
      </w:r>
    </w:p>
    <w:p w:rsidR="00B07083" w:rsidRPr="00A12020" w:rsidRDefault="007D5CC6" w:rsidP="00B07083">
      <w:pPr>
        <w:pStyle w:val="ECCParagraph"/>
      </w:pPr>
      <w:r w:rsidRPr="007D5CC6">
        <w:t xml:space="preserve">It would be up to the geo-location data base to determine in each area what the actual ‘maximum number’ of active WSD interferers is at any given time. The disadvantage here is that some of the WSDs might be working far below the maximum allowed </w:t>
      </w:r>
      <w:r w:rsidRPr="007D5CC6">
        <w:rPr>
          <w:rFonts w:cs="Arial"/>
          <w:szCs w:val="20"/>
        </w:rPr>
        <w:t>e.i.r.p.</w:t>
      </w:r>
      <w:r w:rsidRPr="007D5CC6">
        <w:t xml:space="preserve"> Thus, the required reduction may be more than actually needed, again imposing an unnecessary restriction on WSD usage, although less than the ‘fixed/predetermined’ approach.</w:t>
      </w:r>
    </w:p>
    <w:p w:rsidR="00B07083" w:rsidRPr="00A12020" w:rsidRDefault="007D5CC6" w:rsidP="00B07083">
      <w:pPr>
        <w:spacing w:after="120"/>
        <w:jc w:val="both"/>
        <w:rPr>
          <w:b/>
          <w:szCs w:val="20"/>
          <w:lang w:val="en-GB"/>
        </w:rPr>
      </w:pPr>
      <w:r w:rsidRPr="007D5CC6">
        <w:rPr>
          <w:b/>
          <w:szCs w:val="20"/>
          <w:lang w:val="en-GB"/>
        </w:rPr>
        <w:t xml:space="preserve">METHOD 3: Flexible Minimized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characteristics of each active interferer, registered in the geo-database, in each operational frequency of WSD in a given area at the same time.</w:t>
      </w:r>
    </w:p>
    <w:p w:rsidR="00B07083" w:rsidRPr="00A12020" w:rsidRDefault="007D5CC6" w:rsidP="00B07083">
      <w:pPr>
        <w:pStyle w:val="ECCParagraph"/>
      </w:pPr>
      <w:r w:rsidRPr="007D5CC6">
        <w:t>The flexible minimized margin is ‘fitted’ to correspond to the number of active WSD interferers, and their relative interfering nuisance powers, so its calculation engine must check the changes to the number of active WSD interferers in each operational frequency of WSD in cases where i) a ‘new’ WSD starts operation, ii) an ‘old’ WSD stops operation and iii) a WSD changes from active state to power-off/power-saving mode.</w:t>
      </w:r>
    </w:p>
    <w:p w:rsidR="00B07083" w:rsidRPr="00A12020" w:rsidRDefault="007D5CC6" w:rsidP="00A85356">
      <w:pPr>
        <w:pStyle w:val="ECCParagraph"/>
        <w:spacing w:after="120"/>
      </w:pPr>
      <w:r w:rsidRPr="007D5CC6">
        <w:t>The method is carried out in the following steps:</w:t>
      </w:r>
    </w:p>
    <w:p w:rsidR="00D872CD" w:rsidRDefault="007D5CC6" w:rsidP="00156E3F">
      <w:pPr>
        <w:pStyle w:val="ECCParagraph"/>
        <w:numPr>
          <w:ilvl w:val="0"/>
          <w:numId w:val="64"/>
        </w:numPr>
        <w:spacing w:after="120"/>
      </w:pPr>
      <w:r w:rsidRPr="007D5CC6">
        <w:lastRenderedPageBreak/>
        <w:t>The desired value of acceptable degradation to LP is selected ;</w:t>
      </w:r>
    </w:p>
    <w:p w:rsidR="00D872CD" w:rsidRDefault="007D5CC6" w:rsidP="00156E3F">
      <w:pPr>
        <w:pStyle w:val="ECCParagraph"/>
        <w:numPr>
          <w:ilvl w:val="0"/>
          <w:numId w:val="64"/>
        </w:numPr>
        <w:spacing w:after="120"/>
      </w:pPr>
      <w:r w:rsidRPr="007D5CC6">
        <w:t xml:space="preserve">Test pixels, </w:t>
      </w:r>
      <w:r w:rsidRPr="007D5CC6">
        <w:rPr>
          <w:i/>
        </w:rPr>
        <w:t>L = 1,…,T</w:t>
      </w:r>
      <w:r w:rsidRPr="007D5CC6">
        <w:t>, are chosen (e.g., along the DTT coverage edge) for the interference calculation. Within each pixel</w:t>
      </w:r>
      <w:r>
        <w:rPr>
          <w:vertAlign w:val="subscript"/>
        </w:rPr>
        <w:t>L</w:t>
      </w:r>
      <w:r w:rsidRPr="007D5CC6">
        <w:t xml:space="preserve">, the </w:t>
      </w:r>
      <w:r w:rsidR="00F927BD" w:rsidRPr="00D577EB">
        <w:rPr>
          <w:color w:val="000000" w:themeColor="text1"/>
          <w:szCs w:val="20"/>
        </w:rPr>
        <w:t xml:space="preserve">allowable nuisance power level for DTT receiver in pixel </w:t>
      </w:r>
      <w:r w:rsidR="00F927BD" w:rsidRPr="00D577EB">
        <w:rPr>
          <w:i/>
          <w:iCs/>
          <w:color w:val="000000" w:themeColor="text1"/>
          <w:szCs w:val="20"/>
        </w:rPr>
        <w:t>L</w:t>
      </w:r>
      <w:r w:rsidR="00F927BD" w:rsidRPr="00D577EB">
        <w:rPr>
          <w:color w:val="000000" w:themeColor="text1"/>
          <w:szCs w:val="20"/>
        </w:rPr>
        <w:t xml:space="preserve"> </w:t>
      </w:r>
      <w:r w:rsidRPr="00583682">
        <w:rPr>
          <w:szCs w:val="20"/>
        </w:rPr>
        <w:t>i</w:t>
      </w:r>
      <w:r w:rsidRPr="007D5CC6">
        <w:t xml:space="preserve">s calculated to be </w:t>
      </w:r>
      <w:r w:rsidR="00F927BD" w:rsidRPr="00D577EB">
        <w:rPr>
          <w:i/>
          <w:iCs/>
          <w:color w:val="000000" w:themeColor="text1"/>
          <w:sz w:val="18"/>
          <w:szCs w:val="18"/>
        </w:rPr>
        <w:t>P</w:t>
      </w:r>
      <w:r w:rsidR="00F927BD" w:rsidRPr="00D577EB">
        <w:rPr>
          <w:i/>
          <w:iCs/>
          <w:color w:val="000000" w:themeColor="text1"/>
          <w:sz w:val="18"/>
          <w:szCs w:val="18"/>
          <w:vertAlign w:val="subscript"/>
        </w:rPr>
        <w:t>allow_nuis_L</w:t>
      </w:r>
      <w:r w:rsidRPr="007D5CC6">
        <w:t>;</w:t>
      </w:r>
    </w:p>
    <w:p w:rsidR="00D872CD" w:rsidRDefault="007D5CC6" w:rsidP="00156E3F">
      <w:pPr>
        <w:pStyle w:val="ECCParagraph"/>
        <w:numPr>
          <w:ilvl w:val="0"/>
          <w:numId w:val="64"/>
        </w:numPr>
        <w:spacing w:after="120"/>
      </w:pPr>
      <w:r w:rsidRPr="007D5CC6">
        <w:t xml:space="preserve">The existing LP, </w:t>
      </w:r>
      <w:r w:rsidRPr="007D5CC6">
        <w:rPr>
          <w:i/>
        </w:rPr>
        <w:t>q</w:t>
      </w:r>
      <w:r>
        <w:rPr>
          <w:i/>
          <w:vertAlign w:val="subscript"/>
        </w:rPr>
        <w:t>1L</w:t>
      </w:r>
      <w:r w:rsidRPr="007D5CC6">
        <w:t>, is calculated for each pixel</w:t>
      </w:r>
      <w:r>
        <w:rPr>
          <w:vertAlign w:val="subscript"/>
        </w:rPr>
        <w:t>L</w:t>
      </w:r>
      <w:r w:rsidRPr="007D5CC6">
        <w:t xml:space="preserve"> taking account of all interference except WSD interference;</w:t>
      </w:r>
    </w:p>
    <w:p w:rsidR="00D872CD" w:rsidRDefault="007D5CC6" w:rsidP="00156E3F">
      <w:pPr>
        <w:pStyle w:val="ECCParagraph"/>
        <w:numPr>
          <w:ilvl w:val="0"/>
          <w:numId w:val="64"/>
        </w:numPr>
        <w:spacing w:after="120"/>
      </w:pPr>
      <w:r w:rsidRPr="007D5CC6">
        <w:t xml:space="preserve">For each WSDJ, registered at the geo-database, J = 1, … , K, the single entry WSD transmitter </w:t>
      </w:r>
      <w:r w:rsidRPr="007D5CC6">
        <w:rPr>
          <w:rFonts w:cs="Arial"/>
          <w:szCs w:val="20"/>
        </w:rPr>
        <w:t>e.i.r.p.</w:t>
      </w:r>
      <w:r w:rsidRPr="007D5CC6">
        <w:t xml:space="preserve"> </w:t>
      </w:r>
      <w:r w:rsidR="00B07083" w:rsidRPr="00A12020">
        <w:object w:dxaOrig="940" w:dyaOrig="400">
          <v:shape id="_x0000_i1047" type="#_x0000_t75" style="width:45pt;height:19pt" o:ole="">
            <v:imagedata r:id="rId64" o:title=""/>
          </v:shape>
          <o:OLEObject Type="Embed" ProgID="Equation.3" ShapeID="_x0000_i1047" DrawAspect="Content" ObjectID="_1420976788" r:id="rId65"/>
        </w:object>
      </w:r>
      <w:r w:rsidRPr="007D5CC6">
        <w:t>, is calculated for each pixel</w:t>
      </w:r>
      <w:r>
        <w:rPr>
          <w:vertAlign w:val="subscript"/>
        </w:rPr>
        <w:t>i</w:t>
      </w:r>
      <w:r w:rsidRPr="007D5CC6">
        <w:t xml:space="preserve">, </w:t>
      </w:r>
      <w:r w:rsidRPr="009C1171">
        <w:t>according to Equation (5-11), using</w:t>
      </w:r>
      <w:r w:rsidRPr="007D5CC6">
        <w:t xml:space="preserve"> </w:t>
      </w:r>
      <w:r w:rsidRPr="007D5CC6">
        <w:rPr>
          <w:i/>
        </w:rPr>
        <w:t>q</w:t>
      </w:r>
      <w:r>
        <w:rPr>
          <w:i/>
          <w:vertAlign w:val="subscript"/>
        </w:rPr>
        <w:t>1</w:t>
      </w:r>
      <w:r w:rsidRPr="007D5CC6">
        <w:t xml:space="preserve">, </w:t>
      </w:r>
      <w:r w:rsidRPr="007D5CC6">
        <w:rPr>
          <w:i/>
        </w:rPr>
        <w:t>q</w:t>
      </w:r>
      <w:r>
        <w:rPr>
          <w:i/>
          <w:vertAlign w:val="subscript"/>
        </w:rPr>
        <w:t>2</w:t>
      </w:r>
      <w:r w:rsidRPr="007D5CC6">
        <w:rPr>
          <w:i/>
        </w:rPr>
        <w:t xml:space="preserve"> = q</w:t>
      </w:r>
      <w:r>
        <w:rPr>
          <w:i/>
          <w:vertAlign w:val="subscript"/>
        </w:rPr>
        <w:t>1</w:t>
      </w:r>
      <w:r w:rsidRPr="007D5CC6">
        <w:rPr>
          <w:i/>
        </w:rPr>
        <w:t xml:space="preserve"> – </w:t>
      </w:r>
      <w:r w:rsidRPr="007D5CC6">
        <w:rPr>
          <w:i/>
        </w:rPr>
        <w:sym w:font="Symbol" w:char="F044"/>
      </w:r>
      <w:r>
        <w:rPr>
          <w:i/>
          <w:vertAlign w:val="subscript"/>
        </w:rPr>
        <w:t>LP</w:t>
      </w:r>
      <w:r w:rsidRPr="007D5CC6">
        <w:t xml:space="preserve"> , and the other known WSD</w:t>
      </w:r>
      <w:r>
        <w:rPr>
          <w:vertAlign w:val="subscript"/>
        </w:rPr>
        <w:t>J</w:t>
      </w:r>
      <w:r w:rsidRPr="007D5CC6">
        <w:t xml:space="preserve"> parameters.</w:t>
      </w:r>
    </w:p>
    <w:p w:rsidR="00D872CD" w:rsidRDefault="007D5CC6" w:rsidP="00156E3F">
      <w:pPr>
        <w:pStyle w:val="ECCParagraph"/>
        <w:numPr>
          <w:ilvl w:val="0"/>
          <w:numId w:val="64"/>
        </w:numPr>
      </w:pPr>
      <w:r w:rsidRPr="007D5CC6">
        <w:t>For each WSD</w:t>
      </w:r>
      <w:r>
        <w:rPr>
          <w:vertAlign w:val="subscript"/>
        </w:rPr>
        <w:t>J</w:t>
      </w:r>
      <w:r w:rsidRPr="007D5CC6">
        <w:t>, a ‘</w:t>
      </w:r>
      <w:r w:rsidRPr="007D5CC6">
        <w:rPr>
          <w:i/>
        </w:rPr>
        <w:t>trial’</w:t>
      </w:r>
      <w:r w:rsidRPr="007D5CC6">
        <w:t xml:space="preserve"> </w:t>
      </w:r>
      <w:r w:rsidRPr="007D5CC6">
        <w:rPr>
          <w:rFonts w:cs="Arial"/>
          <w:szCs w:val="20"/>
        </w:rPr>
        <w:t>e.i.r.p.</w:t>
      </w:r>
      <w:r w:rsidRPr="007D5CC6">
        <w:t xml:space="preserve"> is s</w:t>
      </w:r>
      <w:r w:rsidRPr="007D5CC6">
        <w:rPr>
          <w:i/>
        </w:rPr>
        <w:t>ele</w:t>
      </w:r>
      <w:r w:rsidRPr="007D5CC6">
        <w:t>c</w:t>
      </w:r>
      <w:r w:rsidRPr="007D5CC6">
        <w:rPr>
          <w:i/>
        </w:rPr>
        <w:t>ted as the min</w:t>
      </w:r>
      <w:r w:rsidRPr="007D5CC6">
        <w:t xml:space="preserve">imum of the </w:t>
      </w:r>
      <w:r w:rsidR="00B07083" w:rsidRPr="00A12020">
        <w:rPr>
          <w:position w:val="-14"/>
        </w:rPr>
        <w:object w:dxaOrig="940" w:dyaOrig="400">
          <v:shape id="_x0000_i1048" type="#_x0000_t75" style="width:45pt;height:19pt" o:ole="">
            <v:imagedata r:id="rId66" o:title=""/>
          </v:shape>
          <o:OLEObject Type="Embed" ProgID="Equation.3" ShapeID="_x0000_i1048" DrawAspect="Content" ObjectID="_1420976789" r:id="rId67"/>
        </w:object>
      </w:r>
      <w:r w:rsidRPr="007D5CC6">
        <w:t xml:space="preserve"> over all of the pixels, </w:t>
      </w:r>
      <w:r w:rsidRPr="007D5CC6">
        <w:rPr>
          <w:i/>
        </w:rPr>
        <w:t>L=1,…,T</w:t>
      </w:r>
      <w:r w:rsidRPr="007D5CC6">
        <w:t>,</w:t>
      </w:r>
    </w:p>
    <w:p w:rsidR="00B07083" w:rsidRPr="00A12020" w:rsidRDefault="00B07083" w:rsidP="00E50AFF">
      <w:pPr>
        <w:pStyle w:val="ECCParagraph"/>
        <w:tabs>
          <w:tab w:val="left" w:pos="9072"/>
        </w:tabs>
        <w:ind w:left="2410"/>
        <w:jc w:val="left"/>
      </w:pPr>
      <w:r w:rsidRPr="00A12020">
        <w:rPr>
          <w:position w:val="-24"/>
        </w:rPr>
        <w:object w:dxaOrig="2920" w:dyaOrig="499">
          <v:shape id="_x0000_i1049" type="#_x0000_t75" style="width:2in;height:27pt" o:ole="">
            <v:imagedata r:id="rId68" o:title=""/>
          </v:shape>
          <o:OLEObject Type="Embed" ProgID="Equation.3" ShapeID="_x0000_i1049" DrawAspect="Content" ObjectID="_1420976790" r:id="rId69"/>
        </w:object>
      </w:r>
      <w:r w:rsidR="007D5CC6" w:rsidRPr="007D5CC6">
        <w:tab/>
        <w:t>(14)</w:t>
      </w:r>
    </w:p>
    <w:p w:rsidR="00D872CD" w:rsidRDefault="007D5CC6" w:rsidP="00156E3F">
      <w:pPr>
        <w:pStyle w:val="ECCParagraph"/>
        <w:numPr>
          <w:ilvl w:val="0"/>
          <w:numId w:val="47"/>
        </w:numPr>
      </w:pPr>
      <w:r w:rsidRPr="007D5CC6">
        <w:t xml:space="preserve">In the </w:t>
      </w:r>
      <w:r w:rsidRPr="007D5CC6">
        <w:rPr>
          <w:i/>
        </w:rPr>
        <w:t>L</w:t>
      </w:r>
      <w:r>
        <w:rPr>
          <w:i/>
          <w:vertAlign w:val="superscript"/>
        </w:rPr>
        <w:t>th</w:t>
      </w:r>
      <w:r w:rsidRPr="007D5CC6">
        <w:t xml:space="preserve"> pixel</w:t>
      </w:r>
      <w:r>
        <w:rPr>
          <w:vertAlign w:val="subscript"/>
        </w:rPr>
        <w:t>L</w:t>
      </w:r>
      <w:r w:rsidRPr="007D5CC6">
        <w:t xml:space="preserve">, the </w:t>
      </w:r>
      <w:r w:rsidRPr="007D5CC6">
        <w:rPr>
          <w:i/>
        </w:rPr>
        <w:t>J</w:t>
      </w:r>
      <w:r>
        <w:rPr>
          <w:i/>
          <w:vertAlign w:val="superscript"/>
        </w:rPr>
        <w:t>th</w:t>
      </w:r>
      <w:r w:rsidRPr="007D5CC6">
        <w:t xml:space="preserve"> WSD</w:t>
      </w:r>
      <w:r>
        <w:rPr>
          <w:vertAlign w:val="subscript"/>
        </w:rPr>
        <w:t>J</w:t>
      </w:r>
      <w:r w:rsidRPr="007D5CC6">
        <w:t xml:space="preserve"> single entry nuisance power, </w:t>
      </w:r>
      <w:r w:rsidR="00B07083" w:rsidRPr="00A12020">
        <w:rPr>
          <w:position w:val="-14"/>
        </w:rPr>
        <w:object w:dxaOrig="720" w:dyaOrig="400">
          <v:shape id="_x0000_i1050" type="#_x0000_t75" style="width:37pt;height:19pt" o:ole="">
            <v:imagedata r:id="rId70" o:title=""/>
          </v:shape>
          <o:OLEObject Type="Embed" ProgID="Equation.3" ShapeID="_x0000_i1050" DrawAspect="Content" ObjectID="_1420976791" r:id="rId71"/>
        </w:object>
      </w:r>
      <w:r w:rsidRPr="007D5CC6">
        <w:t>, at the DTT receiver is calculated using</w:t>
      </w:r>
    </w:p>
    <w:p w:rsidR="00B07083" w:rsidRPr="00A12020" w:rsidRDefault="00B07083" w:rsidP="00E50AFF">
      <w:pPr>
        <w:pStyle w:val="ECCParagraph"/>
        <w:tabs>
          <w:tab w:val="left" w:pos="9072"/>
        </w:tabs>
        <w:ind w:left="2977"/>
        <w:jc w:val="left"/>
      </w:pPr>
      <w:r w:rsidRPr="00A12020">
        <w:rPr>
          <w:position w:val="-14"/>
        </w:rPr>
        <w:object w:dxaOrig="2360" w:dyaOrig="400">
          <v:shape id="_x0000_i1051" type="#_x0000_t75" style="width:116pt;height:19pt" o:ole="">
            <v:imagedata r:id="rId72" o:title=""/>
          </v:shape>
          <o:OLEObject Type="Embed" ProgID="Equation.3" ShapeID="_x0000_i1051" DrawAspect="Content" ObjectID="_1420976792" r:id="rId73"/>
        </w:object>
      </w:r>
      <w:r w:rsidR="007D5CC6" w:rsidRPr="007D5CC6">
        <w:tab/>
        <w:t>(15)</w:t>
      </w:r>
    </w:p>
    <w:p w:rsidR="00B07083" w:rsidRPr="00A12020" w:rsidRDefault="007D5CC6" w:rsidP="00B07083">
      <w:pPr>
        <w:pStyle w:val="ECCParagraph"/>
        <w:ind w:left="709"/>
      </w:pPr>
      <w:r w:rsidRPr="007D5CC6">
        <w:t xml:space="preserve">where </w:t>
      </w:r>
      <w:r w:rsidRPr="007D5CC6">
        <w:rPr>
          <w:i/>
        </w:rPr>
        <w:t>G</w:t>
      </w:r>
      <w:r>
        <w:rPr>
          <w:i/>
          <w:vertAlign w:val="subscript"/>
        </w:rPr>
        <w:t>LJ</w:t>
      </w:r>
      <w:r w:rsidRPr="007D5CC6">
        <w:t xml:space="preserve"> is the coupling gain for the </w:t>
      </w:r>
      <w:r w:rsidRPr="007D5CC6">
        <w:rPr>
          <w:i/>
        </w:rPr>
        <w:t>J</w:t>
      </w:r>
      <w:r>
        <w:rPr>
          <w:i/>
          <w:vertAlign w:val="superscript"/>
        </w:rPr>
        <w:t>th</w:t>
      </w:r>
      <w:r w:rsidRPr="007D5CC6">
        <w:t xml:space="preserve"> WSD</w:t>
      </w:r>
      <w:r>
        <w:rPr>
          <w:vertAlign w:val="subscript"/>
        </w:rPr>
        <w:t>J</w:t>
      </w:r>
      <w:r w:rsidRPr="007D5CC6">
        <w:t xml:space="preserve"> with respect to the </w:t>
      </w:r>
      <w:r w:rsidRPr="007D5CC6">
        <w:rPr>
          <w:i/>
        </w:rPr>
        <w:t>L</w:t>
      </w:r>
      <w:r>
        <w:rPr>
          <w:i/>
          <w:vertAlign w:val="superscript"/>
        </w:rPr>
        <w:t>th</w:t>
      </w:r>
      <w:r w:rsidRPr="007D5CC6">
        <w:t xml:space="preserve"> pixel</w:t>
      </w:r>
      <w:r>
        <w:rPr>
          <w:vertAlign w:val="subscript"/>
        </w:rPr>
        <w:t>L</w:t>
      </w:r>
      <w:r w:rsidRPr="007D5CC6">
        <w:t>.</w:t>
      </w:r>
    </w:p>
    <w:p w:rsidR="00D872CD" w:rsidRDefault="007D5CC6" w:rsidP="00156E3F">
      <w:pPr>
        <w:pStyle w:val="ECCParagraph"/>
        <w:numPr>
          <w:ilvl w:val="0"/>
          <w:numId w:val="47"/>
        </w:numPr>
      </w:pPr>
      <w:r w:rsidRPr="007D5CC6">
        <w:t xml:space="preserve">For </w:t>
      </w:r>
      <w:r w:rsidRPr="007D5CC6">
        <w:rPr>
          <w:i/>
        </w:rPr>
        <w:t>q</w:t>
      </w:r>
      <w:r>
        <w:rPr>
          <w:i/>
          <w:vertAlign w:val="subscript"/>
        </w:rPr>
        <w:t>2</w:t>
      </w:r>
      <w:r w:rsidRPr="007D5CC6">
        <w:rPr>
          <w:i/>
        </w:rPr>
        <w:t>%</w:t>
      </w:r>
      <w:r w:rsidRPr="007D5CC6">
        <w:t xml:space="preserve"> LP, the following inequality holds for each pixel</w:t>
      </w:r>
      <w:r>
        <w:rPr>
          <w:vertAlign w:val="subscript"/>
        </w:rPr>
        <w:t>L</w:t>
      </w:r>
      <w:r w:rsidRPr="007D5CC6">
        <w:t xml:space="preserve"> and WSD</w:t>
      </w:r>
      <w:r>
        <w:rPr>
          <w:vertAlign w:val="subscript"/>
        </w:rPr>
        <w:t>J</w:t>
      </w:r>
      <w:r w:rsidRPr="007D5CC6">
        <w:t xml:space="preserve"> nuisance power:</w:t>
      </w:r>
    </w:p>
    <w:p w:rsidR="00B07083" w:rsidRPr="00A12020" w:rsidRDefault="00F63E69" w:rsidP="00E50AFF">
      <w:pPr>
        <w:pStyle w:val="ECCParagraph"/>
        <w:tabs>
          <w:tab w:val="left" w:pos="9072"/>
        </w:tabs>
        <w:ind w:left="2977"/>
        <w:jc w:val="left"/>
      </w:pPr>
      <w:r>
        <w:rPr>
          <w:noProof/>
          <w:lang w:val="da-DK" w:eastAsia="da-DK"/>
        </w:rPr>
        <w:drawing>
          <wp:inline distT="0" distB="0" distL="0" distR="0" wp14:anchorId="55019032" wp14:editId="3805AF59">
            <wp:extent cx="1226820" cy="25908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a:srcRect/>
                    <a:stretch>
                      <a:fillRect/>
                    </a:stretch>
                  </pic:blipFill>
                  <pic:spPr bwMode="auto">
                    <a:xfrm>
                      <a:off x="0" y="0"/>
                      <a:ext cx="1226820" cy="259080"/>
                    </a:xfrm>
                    <a:prstGeom prst="rect">
                      <a:avLst/>
                    </a:prstGeom>
                    <a:noFill/>
                    <a:ln w="9525">
                      <a:noFill/>
                      <a:miter lim="800000"/>
                      <a:headEnd/>
                      <a:tailEnd/>
                    </a:ln>
                  </pic:spPr>
                </pic:pic>
              </a:graphicData>
            </a:graphic>
          </wp:inline>
        </w:drawing>
      </w:r>
      <w:r w:rsidR="007D5CC6" w:rsidRPr="007D5CC6">
        <w:tab/>
        <w:t>(16)</w:t>
      </w:r>
    </w:p>
    <w:p w:rsidR="00D872CD" w:rsidRDefault="007D5CC6" w:rsidP="00156E3F">
      <w:pPr>
        <w:pStyle w:val="ECCParagraph"/>
        <w:numPr>
          <w:ilvl w:val="0"/>
          <w:numId w:val="47"/>
        </w:numPr>
      </w:pPr>
      <w:r w:rsidRPr="007D5CC6">
        <w:t>Thus, for each pixel</w:t>
      </w:r>
      <w:r>
        <w:rPr>
          <w:vertAlign w:val="subscript"/>
        </w:rPr>
        <w:t>L</w:t>
      </w:r>
      <w:r w:rsidRPr="007D5CC6">
        <w:t>, we can define a maximum allowed nuisance power</w:t>
      </w:r>
    </w:p>
    <w:p w:rsidR="00B07083" w:rsidRPr="00A12020" w:rsidRDefault="00F63E69" w:rsidP="00E50AFF">
      <w:pPr>
        <w:pStyle w:val="ECCParagraph"/>
        <w:tabs>
          <w:tab w:val="left" w:pos="9072"/>
        </w:tabs>
        <w:ind w:left="2977"/>
        <w:jc w:val="left"/>
      </w:pPr>
      <w:r>
        <w:rPr>
          <w:noProof/>
          <w:lang w:val="da-DK" w:eastAsia="da-DK"/>
        </w:rPr>
        <w:drawing>
          <wp:inline distT="0" distB="0" distL="0" distR="0" wp14:anchorId="4D24B35C" wp14:editId="1401BBF2">
            <wp:extent cx="1188720" cy="25908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a:srcRect/>
                    <a:stretch>
                      <a:fillRect/>
                    </a:stretch>
                  </pic:blipFill>
                  <pic:spPr bwMode="auto">
                    <a:xfrm>
                      <a:off x="0" y="0"/>
                      <a:ext cx="1188720" cy="259080"/>
                    </a:xfrm>
                    <a:prstGeom prst="rect">
                      <a:avLst/>
                    </a:prstGeom>
                    <a:noFill/>
                    <a:ln w="9525">
                      <a:noFill/>
                      <a:miter lim="800000"/>
                      <a:headEnd/>
                      <a:tailEnd/>
                    </a:ln>
                  </pic:spPr>
                </pic:pic>
              </a:graphicData>
            </a:graphic>
          </wp:inline>
        </w:drawing>
      </w:r>
      <w:r w:rsidR="007D5CC6" w:rsidRPr="007D5CC6">
        <w:tab/>
        <w:t>(17)</w:t>
      </w:r>
    </w:p>
    <w:p w:rsidR="00D872CD" w:rsidRDefault="007D5CC6" w:rsidP="00156E3F">
      <w:pPr>
        <w:pStyle w:val="ECCParagraph"/>
        <w:numPr>
          <w:ilvl w:val="0"/>
          <w:numId w:val="47"/>
        </w:numPr>
      </w:pPr>
      <w:r w:rsidRPr="007D5CC6">
        <w:t>The power sum of the single entry nuisance powers of each WSD</w:t>
      </w:r>
      <w:r>
        <w:rPr>
          <w:vertAlign w:val="subscript"/>
        </w:rPr>
        <w:t>J</w:t>
      </w:r>
      <w:r w:rsidRPr="007D5CC6">
        <w:t xml:space="preserve">, </w:t>
      </w:r>
      <w:r w:rsidRPr="007D5CC6">
        <w:rPr>
          <w:i/>
        </w:rPr>
        <w:t>J = 1,...,K</w:t>
      </w:r>
      <w:r w:rsidRPr="007D5CC6">
        <w:t>, is calculated at each test pixel</w:t>
      </w:r>
      <w:r>
        <w:rPr>
          <w:vertAlign w:val="subscript"/>
        </w:rPr>
        <w:t>L</w:t>
      </w:r>
      <w:r w:rsidRPr="007D5CC6">
        <w:t>, yielding the ‘overall’ nuisance power at each test pixel</w:t>
      </w:r>
      <w:r>
        <w:rPr>
          <w:vertAlign w:val="subscript"/>
        </w:rPr>
        <w:t>L</w:t>
      </w:r>
      <w:r w:rsidRPr="007D5CC6">
        <w:t xml:space="preserve">, </w:t>
      </w:r>
      <w:r w:rsidRPr="007D5CC6">
        <w:rPr>
          <w:i/>
        </w:rPr>
        <w:t>L = 1,...,T</w:t>
      </w:r>
      <w:r w:rsidRPr="007D5CC6">
        <w:t>,</w:t>
      </w:r>
    </w:p>
    <w:p w:rsidR="00B07083" w:rsidRPr="00A12020" w:rsidRDefault="00B07083" w:rsidP="00E50AFF">
      <w:pPr>
        <w:pStyle w:val="ECCParagraph"/>
        <w:tabs>
          <w:tab w:val="left" w:pos="9072"/>
        </w:tabs>
        <w:ind w:left="2977"/>
        <w:jc w:val="left"/>
      </w:pPr>
      <w:r w:rsidRPr="00A12020">
        <w:object w:dxaOrig="2680" w:dyaOrig="900">
          <v:shape id="_x0000_i1052" type="#_x0000_t75" style="width:132pt;height:45pt" o:ole="">
            <v:imagedata r:id="rId76" o:title=""/>
          </v:shape>
          <o:OLEObject Type="Embed" ProgID="Equation.3" ShapeID="_x0000_i1052" DrawAspect="Content" ObjectID="_1420976793" r:id="rId77"/>
        </w:object>
      </w:r>
      <w:r w:rsidR="007D5CC6" w:rsidRPr="007D5CC6">
        <w:tab/>
        <w:t>(18)</w:t>
      </w:r>
    </w:p>
    <w:p w:rsidR="00D872CD" w:rsidRDefault="007D5CC6" w:rsidP="00156E3F">
      <w:pPr>
        <w:pStyle w:val="ECCParagraph"/>
        <w:numPr>
          <w:ilvl w:val="0"/>
          <w:numId w:val="47"/>
        </w:numPr>
      </w:pPr>
      <w:r w:rsidRPr="007D5CC6">
        <w:t>A ‘</w:t>
      </w:r>
      <w:r w:rsidRPr="007D5CC6">
        <w:rPr>
          <w:b/>
        </w:rPr>
        <w:t xml:space="preserve">flexible minimized margin’, </w:t>
      </w:r>
      <w:r w:rsidRPr="007D5CC6">
        <w:rPr>
          <w:b/>
        </w:rPr>
        <w:sym w:font="Symbol" w:char="F061"/>
      </w:r>
      <w:r w:rsidRPr="007D5CC6">
        <w:rPr>
          <w:b/>
        </w:rPr>
        <w:t>, i</w:t>
      </w:r>
      <w:r w:rsidRPr="007D5CC6">
        <w:t>s defined as the minimum difference of:</w:t>
      </w:r>
    </w:p>
    <w:p w:rsidR="00B07083" w:rsidRPr="00A12020" w:rsidRDefault="00B07083" w:rsidP="00E50AFF">
      <w:pPr>
        <w:pStyle w:val="ECCParagraph"/>
        <w:tabs>
          <w:tab w:val="left" w:pos="9072"/>
        </w:tabs>
        <w:ind w:left="3119"/>
        <w:jc w:val="left"/>
      </w:pPr>
      <w:r w:rsidRPr="00A12020">
        <w:object w:dxaOrig="1620" w:dyaOrig="400">
          <v:shape id="_x0000_i1053" type="#_x0000_t75" style="width:84pt;height:19pt" o:ole="">
            <v:imagedata r:id="rId78" o:title=""/>
          </v:shape>
          <o:OLEObject Type="Embed" ProgID="Equation.DSMT4" ShapeID="_x0000_i1053" DrawAspect="Content" ObjectID="_1420976794" r:id="rId79"/>
        </w:object>
      </w:r>
      <w:r w:rsidR="007D5CC6" w:rsidRPr="007D5CC6">
        <w:tab/>
        <w:t>(19)</w:t>
      </w:r>
    </w:p>
    <w:p w:rsidR="00B07083" w:rsidRPr="00A12020" w:rsidRDefault="007D5CC6" w:rsidP="00B07083">
      <w:pPr>
        <w:pStyle w:val="ECCParagraph"/>
        <w:ind w:left="709"/>
      </w:pPr>
      <w:r w:rsidRPr="007D5CC6">
        <w:t>for all the test pixels,</w:t>
      </w:r>
    </w:p>
    <w:p w:rsidR="00B07083" w:rsidRPr="00A12020" w:rsidRDefault="007D5CC6" w:rsidP="00E50AFF">
      <w:pPr>
        <w:pStyle w:val="ECCParagraph"/>
        <w:tabs>
          <w:tab w:val="left" w:pos="9072"/>
        </w:tabs>
        <w:ind w:left="2835"/>
        <w:jc w:val="left"/>
      </w:pPr>
      <m:oMath>
        <m:r>
          <w:rPr>
            <w:rFonts w:ascii="Cambria Math" w:hAnsi="Cambria Math"/>
          </w:rPr>
          <m:t>α=</m:t>
        </m:r>
        <m:m>
          <m:mPr>
            <m:mcs>
              <m:mc>
                <m:mcPr>
                  <m:count m:val="1"/>
                  <m:mcJc m:val="center"/>
                </m:mcPr>
              </m:mc>
            </m:mcs>
            <m:ctrlPr>
              <w:rPr>
                <w:rFonts w:ascii="Cambria Math" w:hAnsi="Cambria Math"/>
                <w:i/>
              </w:rPr>
            </m:ctrlPr>
          </m:mPr>
          <m:mr>
            <m:e>
              <m:r>
                <w:rPr>
                  <w:rFonts w:ascii="Cambria Math" w:hAnsi="Cambria Math"/>
                </w:rPr>
                <m:t>min</m:t>
              </m:r>
            </m:e>
          </m:mr>
          <m:mr>
            <m:e>
              <m:r>
                <w:rPr>
                  <w:rFonts w:ascii="Cambria Math" w:hAnsi="Cambria Math"/>
                </w:rPr>
                <m:t>L=1,…,T</m:t>
              </m:r>
            </m:e>
          </m:mr>
        </m:m>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OVERALL</m:t>
                </m:r>
              </m:sup>
            </m:sSubSup>
          </m:e>
        </m:d>
      </m:oMath>
      <w:r w:rsidRPr="007D5CC6">
        <w:tab/>
        <w:t>(20)</w:t>
      </w:r>
    </w:p>
    <w:p w:rsidR="00B07083" w:rsidRPr="00A12020" w:rsidRDefault="007D5CC6" w:rsidP="00B07083">
      <w:pPr>
        <w:pStyle w:val="ECCParagraph"/>
        <w:ind w:left="709"/>
      </w:pPr>
      <w:r w:rsidRPr="007D5CC6">
        <w:t xml:space="preserve">where </w:t>
      </w:r>
      <w:r w:rsidRPr="007D5CC6">
        <w:sym w:font="Symbol" w:char="F061"/>
      </w:r>
      <w:r w:rsidRPr="007D5CC6">
        <w:t xml:space="preserve"> represents a flexible term which is to minimize </w:t>
      </w:r>
      <w:r w:rsidRPr="007D5CC6">
        <w:rPr>
          <w:i/>
        </w:rPr>
        <w:t>IM</w:t>
      </w:r>
      <w:r>
        <w:rPr>
          <w:i/>
          <w:vertAlign w:val="subscript"/>
        </w:rPr>
        <w:t>dB</w:t>
      </w:r>
      <w:r w:rsidRPr="007D5CC6">
        <w:t xml:space="preserve"> every time a new interference situation arises (for example, whenever a ‘new’ WSD starts operation, or an ‘old’ one stops operation).</w:t>
      </w:r>
    </w:p>
    <w:p w:rsidR="00D872CD" w:rsidRDefault="007D5CC6" w:rsidP="00156E3F">
      <w:pPr>
        <w:pStyle w:val="ECCParagraph"/>
        <w:numPr>
          <w:ilvl w:val="0"/>
          <w:numId w:val="47"/>
        </w:numPr>
      </w:pPr>
      <w:r w:rsidRPr="007D5CC6">
        <w:t xml:space="preserve">The maximum allowed WSDJ </w:t>
      </w:r>
      <w:r w:rsidRPr="007D5CC6">
        <w:rPr>
          <w:rFonts w:cs="Arial"/>
          <w:szCs w:val="20"/>
        </w:rPr>
        <w:t>e.i.r.p.</w:t>
      </w:r>
      <w:r w:rsidRPr="007D5CC6">
        <w:t xml:space="preserve">s, </w:t>
      </w:r>
      <w:r w:rsidR="00B07083" w:rsidRPr="00A12020">
        <w:object w:dxaOrig="960" w:dyaOrig="400">
          <v:shape id="_x0000_i1054" type="#_x0000_t75" style="width:47pt;height:19pt" o:ole="">
            <v:imagedata r:id="rId80" o:title=""/>
          </v:shape>
          <o:OLEObject Type="Embed" ProgID="Equation.3" ShapeID="_x0000_i1054" DrawAspect="Content" ObjectID="_1420976795" r:id="rId81"/>
        </w:object>
      </w:r>
      <w:r w:rsidRPr="007D5CC6">
        <w:t>, J = 1, ... , K, are chosen such that:</w:t>
      </w:r>
    </w:p>
    <w:p w:rsidR="00B07083" w:rsidRPr="00A12020" w:rsidRDefault="00B07083" w:rsidP="00E50AFF">
      <w:pPr>
        <w:pStyle w:val="ECCParagraph"/>
        <w:tabs>
          <w:tab w:val="left" w:pos="9072"/>
        </w:tabs>
        <w:ind w:left="2835"/>
        <w:jc w:val="left"/>
      </w:pPr>
      <w:r w:rsidRPr="00A12020">
        <w:object w:dxaOrig="2400" w:dyaOrig="400">
          <v:shape id="_x0000_i1055" type="#_x0000_t75" style="width:121pt;height:19pt" o:ole="">
            <v:imagedata r:id="rId82" o:title=""/>
          </v:shape>
          <o:OLEObject Type="Embed" ProgID="Equation.DSMT4" ShapeID="_x0000_i1055" DrawAspect="Content" ObjectID="_1420976796" r:id="rId83"/>
        </w:object>
      </w:r>
      <w:r w:rsidR="007D5CC6" w:rsidRPr="007D5CC6">
        <w:tab/>
        <w:t>(21)</w:t>
      </w:r>
    </w:p>
    <w:p w:rsidR="00B07083" w:rsidRPr="00A12020" w:rsidRDefault="007D5CC6" w:rsidP="00B07083">
      <w:pPr>
        <w:pStyle w:val="ECCParagraph"/>
        <w:rPr>
          <w:color w:val="000000" w:themeColor="text1"/>
        </w:rPr>
      </w:pPr>
      <w:r w:rsidRPr="007D5CC6">
        <w:rPr>
          <w:color w:val="000000" w:themeColor="text1"/>
          <w:lang w:eastAsia="ja-JP"/>
        </w:rPr>
        <w:t>Simulation results for this calculation method are presented in Annex 1.</w:t>
      </w:r>
    </w:p>
    <w:p w:rsidR="00B07083" w:rsidRPr="00A12020" w:rsidRDefault="007D5CC6" w:rsidP="00B07083">
      <w:pPr>
        <w:pStyle w:val="Heading3"/>
        <w:rPr>
          <w:lang w:val="en-GB"/>
        </w:rPr>
      </w:pPr>
      <w:bookmarkStart w:id="54" w:name="_Toc321825800"/>
      <w:bookmarkStart w:id="55" w:name="_Toc314129550"/>
      <w:bookmarkStart w:id="56" w:name="_Toc325620138"/>
      <w:bookmarkStart w:id="57" w:name="_Toc347231214"/>
      <w:r w:rsidRPr="007D5CC6">
        <w:rPr>
          <w:lang w:val="en-GB"/>
        </w:rPr>
        <w:t xml:space="preserve">Introduction of two different worked examples for the translation process for the protection of </w:t>
      </w:r>
      <w:bookmarkEnd w:id="54"/>
      <w:r w:rsidRPr="007D5CC6">
        <w:rPr>
          <w:lang w:val="en-GB"/>
        </w:rPr>
        <w:t>DTT</w:t>
      </w:r>
      <w:bookmarkEnd w:id="55"/>
      <w:bookmarkEnd w:id="56"/>
      <w:bookmarkEnd w:id="57"/>
    </w:p>
    <w:p w:rsidR="00B07083" w:rsidRPr="00A12020" w:rsidRDefault="007D5CC6" w:rsidP="00B07083">
      <w:pPr>
        <w:pStyle w:val="ECCParagraph"/>
      </w:pPr>
      <w:r w:rsidRPr="007D5CC6">
        <w:t>Two broadly equivalent worked examples have been developed to illustrate how a geo-location database could be constructed. Both examples use the concept of an acceptable degradation in LP to calculate a maximum received interference power from the WSD. One example suggests a Monte-Carlo simulation to determine this quantity, and the second one uses an analytical approximation. This analytical approximation was chosen to reduce the computing time for the calculations.</w:t>
      </w:r>
    </w:p>
    <w:p w:rsidR="00B07083" w:rsidRPr="00A12020" w:rsidRDefault="007D5CC6" w:rsidP="00B07083">
      <w:pPr>
        <w:pStyle w:val="ECCParagraph"/>
      </w:pPr>
      <w:r w:rsidRPr="007D5CC6">
        <w:t xml:space="preserve">With regard to aggregate interference, the Monte Carlo approach uses a method where the database attempts to track the aggregate received power at the DTT victim receivers and reduces the WSD emission limits as the number of WSDs increase. </w:t>
      </w:r>
    </w:p>
    <w:p w:rsidR="00B07083" w:rsidRPr="00A12020" w:rsidRDefault="007D5CC6" w:rsidP="00B07083">
      <w:pPr>
        <w:pStyle w:val="ECCParagraph"/>
      </w:pPr>
      <w:r w:rsidRPr="007D5CC6">
        <w:t>The analytical approach does not deal with aggregate interference with this level of complexity and a fixed IM would be required. Also, this approach recognizes that not all broadcast coverage areas, in a particular pixel will be protected. Only the service area needs to be protected. This is a consequence of overlapping coverage areas in an MFN network supporting regional variations. It should be noted that the Monte-Carlo approach does not cover this aspect.</w:t>
      </w:r>
    </w:p>
    <w:p w:rsidR="00B07083" w:rsidRPr="00A12020" w:rsidRDefault="007D5CC6" w:rsidP="00B07083">
      <w:pPr>
        <w:pStyle w:val="ECCParagraph"/>
      </w:pPr>
      <w:r w:rsidRPr="007D5CC6">
        <w:t xml:space="preserve">The referred two examples are detailed in </w:t>
      </w:r>
      <w:r w:rsidR="00A005B2" w:rsidRPr="007D5CC6">
        <w:fldChar w:fldCharType="begin"/>
      </w:r>
      <w:r w:rsidRPr="007D5CC6">
        <w:instrText xml:space="preserve"> REF _Ref334022480 \r \h </w:instrText>
      </w:r>
      <w:r w:rsidR="00A005B2" w:rsidRPr="007D5CC6">
        <w:fldChar w:fldCharType="separate"/>
      </w:r>
      <w:r w:rsidR="0007390A">
        <w:t>ANNEX 10:</w:t>
      </w:r>
      <w:r w:rsidR="00A005B2" w:rsidRPr="007D5CC6">
        <w:fldChar w:fldCharType="end"/>
      </w:r>
      <w:r w:rsidRPr="007D5CC6">
        <w:t xml:space="preserve"> and </w:t>
      </w:r>
      <w:r w:rsidR="00A005B2" w:rsidRPr="007D5CC6">
        <w:fldChar w:fldCharType="begin"/>
      </w:r>
      <w:r w:rsidRPr="007D5CC6">
        <w:instrText xml:space="preserve"> REF _Ref334022493 \r \h </w:instrText>
      </w:r>
      <w:r w:rsidR="00A005B2" w:rsidRPr="007D5CC6">
        <w:fldChar w:fldCharType="separate"/>
      </w:r>
      <w:r w:rsidR="0007390A">
        <w:t>ANNEX 11:</w:t>
      </w:r>
      <w:r w:rsidR="00A005B2" w:rsidRPr="007D5CC6">
        <w:fldChar w:fldCharType="end"/>
      </w:r>
      <w:r w:rsidRPr="007D5CC6">
        <w:t>.</w:t>
      </w:r>
    </w:p>
    <w:p w:rsidR="00994178" w:rsidRDefault="007D5CC6" w:rsidP="009C1171">
      <w:pPr>
        <w:pStyle w:val="Heading2"/>
      </w:pPr>
      <w:bookmarkStart w:id="58" w:name="_Toc321825278"/>
      <w:bookmarkStart w:id="59" w:name="_Toc321825440"/>
      <w:bookmarkStart w:id="60" w:name="_Toc321825531"/>
      <w:bookmarkStart w:id="61" w:name="_Toc321825622"/>
      <w:bookmarkStart w:id="62" w:name="_Toc321825713"/>
      <w:bookmarkStart w:id="63" w:name="_Toc321825284"/>
      <w:bookmarkStart w:id="64" w:name="_Toc321825446"/>
      <w:bookmarkStart w:id="65" w:name="_Toc321825537"/>
      <w:bookmarkStart w:id="66" w:name="_Toc321825628"/>
      <w:bookmarkStart w:id="67" w:name="_Toc321825719"/>
      <w:bookmarkStart w:id="68" w:name="_Toc321825285"/>
      <w:bookmarkStart w:id="69" w:name="_Toc321825447"/>
      <w:bookmarkStart w:id="70" w:name="_Toc321825538"/>
      <w:bookmarkStart w:id="71" w:name="_Toc321825629"/>
      <w:bookmarkStart w:id="72" w:name="_Toc321825720"/>
      <w:bookmarkStart w:id="73" w:name="_Toc321825289"/>
      <w:bookmarkStart w:id="74" w:name="_Toc321825451"/>
      <w:bookmarkStart w:id="75" w:name="_Toc321825542"/>
      <w:bookmarkStart w:id="76" w:name="_Toc321825633"/>
      <w:bookmarkStart w:id="77" w:name="_Toc321825724"/>
      <w:bookmarkStart w:id="78" w:name="_Toc321825290"/>
      <w:bookmarkStart w:id="79" w:name="_Toc321825452"/>
      <w:bookmarkStart w:id="80" w:name="_Toc321825543"/>
      <w:bookmarkStart w:id="81" w:name="_Toc321825634"/>
      <w:bookmarkStart w:id="82" w:name="_Toc321825725"/>
      <w:bookmarkStart w:id="83" w:name="_Toc321825291"/>
      <w:bookmarkStart w:id="84" w:name="_Toc321825453"/>
      <w:bookmarkStart w:id="85" w:name="_Toc321825544"/>
      <w:bookmarkStart w:id="86" w:name="_Toc321825635"/>
      <w:bookmarkStart w:id="87" w:name="_Toc321825726"/>
      <w:bookmarkStart w:id="88" w:name="_Toc321825292"/>
      <w:bookmarkStart w:id="89" w:name="_Toc321825454"/>
      <w:bookmarkStart w:id="90" w:name="_Toc321825545"/>
      <w:bookmarkStart w:id="91" w:name="_Toc321825636"/>
      <w:bookmarkStart w:id="92" w:name="_Toc321825727"/>
      <w:bookmarkStart w:id="93" w:name="_Toc321825293"/>
      <w:bookmarkStart w:id="94" w:name="_Toc321825455"/>
      <w:bookmarkStart w:id="95" w:name="_Toc321825546"/>
      <w:bookmarkStart w:id="96" w:name="_Toc321825637"/>
      <w:bookmarkStart w:id="97" w:name="_Toc321825728"/>
      <w:bookmarkStart w:id="98" w:name="_Toc321825294"/>
      <w:bookmarkStart w:id="99" w:name="_Toc321825456"/>
      <w:bookmarkStart w:id="100" w:name="_Toc321825547"/>
      <w:bookmarkStart w:id="101" w:name="_Toc321825638"/>
      <w:bookmarkStart w:id="102" w:name="_Toc321825729"/>
      <w:bookmarkStart w:id="103" w:name="_Toc321825295"/>
      <w:bookmarkStart w:id="104" w:name="_Toc321825457"/>
      <w:bookmarkStart w:id="105" w:name="_Toc321825548"/>
      <w:bookmarkStart w:id="106" w:name="_Toc321825639"/>
      <w:bookmarkStart w:id="107" w:name="_Toc321825730"/>
      <w:bookmarkStart w:id="108" w:name="_Toc321825296"/>
      <w:bookmarkStart w:id="109" w:name="_Toc321825458"/>
      <w:bookmarkStart w:id="110" w:name="_Toc321825549"/>
      <w:bookmarkStart w:id="111" w:name="_Toc321825640"/>
      <w:bookmarkStart w:id="112" w:name="_Toc321825731"/>
      <w:bookmarkStart w:id="113" w:name="_Toc321825297"/>
      <w:bookmarkStart w:id="114" w:name="_Toc321825459"/>
      <w:bookmarkStart w:id="115" w:name="_Toc321825550"/>
      <w:bookmarkStart w:id="116" w:name="_Toc321825641"/>
      <w:bookmarkStart w:id="117" w:name="_Toc321825732"/>
      <w:bookmarkStart w:id="118" w:name="_Toc325620145"/>
      <w:bookmarkStart w:id="119" w:name="_Toc347231215"/>
      <w:bookmarkEnd w:id="26"/>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sidRPr="007D5CC6">
        <w:t>Protection of PMSE in the band 470-790 MH</w:t>
      </w:r>
      <w:r w:rsidRPr="001A412C">
        <w:rPr>
          <w:sz w:val="16"/>
        </w:rPr>
        <w:t>z</w:t>
      </w:r>
      <w:bookmarkEnd w:id="118"/>
      <w:bookmarkEnd w:id="119"/>
    </w:p>
    <w:p w:rsidR="00ED57F5" w:rsidRPr="00A12020" w:rsidRDefault="007D5CC6" w:rsidP="00ED57F5">
      <w:pPr>
        <w:pStyle w:val="Heading3"/>
        <w:rPr>
          <w:lang w:val="en-GB"/>
        </w:rPr>
      </w:pPr>
      <w:bookmarkStart w:id="120" w:name="_Toc332310898"/>
      <w:bookmarkStart w:id="121" w:name="_Toc347231216"/>
      <w:r w:rsidRPr="007D5CC6">
        <w:rPr>
          <w:lang w:val="en-GB"/>
        </w:rPr>
        <w:t>Scope</w:t>
      </w:r>
      <w:bookmarkEnd w:id="120"/>
      <w:bookmarkEnd w:id="121"/>
    </w:p>
    <w:p w:rsidR="00ED57F5" w:rsidRPr="00A12020" w:rsidRDefault="007D5CC6" w:rsidP="00ED57F5">
      <w:pPr>
        <w:pStyle w:val="ECCParagraph"/>
      </w:pPr>
      <w:bookmarkStart w:id="122" w:name="_Toc332310128"/>
      <w:bookmarkStart w:id="123" w:name="_Toc332310899"/>
      <w:bookmarkStart w:id="124" w:name="_Toc332310900"/>
      <w:bookmarkEnd w:id="122"/>
      <w:bookmarkEnd w:id="123"/>
      <w:r w:rsidRPr="007D5CC6">
        <w:t>This section provides a brief introduction to PMSE equipment and its use and outlines the administrative considerations in the protection of PMSE. It is followed by a section which discusses technical considerations taken during several measurement campaigns and studies. This section concludes with a practical discussion and a worked example showing how a PMSE installation might be protected.</w:t>
      </w:r>
    </w:p>
    <w:p w:rsidR="00ED57F5" w:rsidRPr="00A12020" w:rsidRDefault="007D5CC6" w:rsidP="00ED57F5">
      <w:pPr>
        <w:pStyle w:val="Heading3"/>
        <w:rPr>
          <w:lang w:val="en-GB"/>
        </w:rPr>
      </w:pPr>
      <w:bookmarkStart w:id="125" w:name="_Toc347231217"/>
      <w:r w:rsidRPr="007D5CC6">
        <w:rPr>
          <w:lang w:val="en-GB"/>
        </w:rPr>
        <w:t>Introduction to PMSE</w:t>
      </w:r>
      <w:bookmarkEnd w:id="124"/>
      <w:bookmarkEnd w:id="125"/>
    </w:p>
    <w:p w:rsidR="00ED57F5" w:rsidRPr="00A12020" w:rsidRDefault="007D5CC6" w:rsidP="00ED57F5">
      <w:pPr>
        <w:pStyle w:val="ECCParagraph"/>
      </w:pPr>
      <w:r w:rsidRPr="007D5CC6">
        <w:t>PMSE (Programme Making and Special Events) is a term covering many different wireless production systems operating in a number of frequency bands.  For this report we focus on wireless microphone systems using the band 470-790 MHz, also referred to as professional wireless microphone systems (PWMS).  PWMS includes wireless microphones (typically hand-held or body-worn devices), In-Ear Monitoring (IEMs) and other audio systems including fixed point-to-point links for programme contribution feeds.</w:t>
      </w:r>
    </w:p>
    <w:p w:rsidR="00ED57F5" w:rsidRPr="00A12020" w:rsidRDefault="007D5CC6" w:rsidP="00ED57F5">
      <w:pPr>
        <w:pStyle w:val="ECCParagraph"/>
      </w:pPr>
      <w:r w:rsidRPr="007D5CC6">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ED57F5" w:rsidRPr="00A12020" w:rsidRDefault="007D5CC6" w:rsidP="00ED57F5">
      <w:pPr>
        <w:pStyle w:val="ECCParagraph"/>
      </w:pPr>
      <w:r w:rsidRPr="007D5CC6">
        <w:t>PMSE receiver locations may be fixed in the case of radio microphones, or mobile in the case of IEMs and airborne use for sporting events. Non-airborne PMSE use cases include indoor and outdoor applications at antenna heights ranging from 1.5m to 10m or 30m and will be significantly higher for airborne use.</w:t>
      </w:r>
    </w:p>
    <w:p w:rsidR="00ED57F5" w:rsidRPr="00A12020" w:rsidRDefault="007D5CC6" w:rsidP="00ED57F5">
      <w:pPr>
        <w:pStyle w:val="ECCParagraph"/>
      </w:pPr>
      <w:r w:rsidRPr="007D5CC6">
        <w:t>From the geo-location point of view the two main scenarios for PMSE are:</w:t>
      </w:r>
    </w:p>
    <w:p w:rsidR="00D872CD" w:rsidRDefault="007D5CC6" w:rsidP="00156E3F">
      <w:pPr>
        <w:pStyle w:val="ECCParagraph"/>
        <w:numPr>
          <w:ilvl w:val="0"/>
          <w:numId w:val="65"/>
        </w:numPr>
      </w:pPr>
      <w:r w:rsidRPr="007D5CC6">
        <w:t>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w:t>
      </w:r>
    </w:p>
    <w:p w:rsidR="00D872CD" w:rsidRDefault="007D5CC6" w:rsidP="00156E3F">
      <w:pPr>
        <w:pStyle w:val="ECCParagraph"/>
        <w:numPr>
          <w:ilvl w:val="0"/>
          <w:numId w:val="65"/>
        </w:numPr>
      </w:pPr>
      <w:r w:rsidRPr="007D5CC6">
        <w:lastRenderedPageBreak/>
        <w:t>Temporary sites such as an exhibition, sports event, interview at a location related to TV Programme making, etc.  In this case, the PMSE could also be used either indoors or outdoors, in fixed or mobile manner.  The nature of this use is temporary.</w:t>
      </w:r>
    </w:p>
    <w:p w:rsidR="00ED57F5" w:rsidRPr="00A12020" w:rsidRDefault="007D5CC6" w:rsidP="00ED57F5">
      <w:pPr>
        <w:pStyle w:val="ECCParagraph"/>
      </w:pPr>
      <w:r w:rsidRPr="007D5CC6">
        <w:t>In order to manage and protect the above requirements efficiently it will be necessary to address both the administrative and technical concerns of the PMSE users when setting up a geo-location database for cognitive devices.</w:t>
      </w:r>
    </w:p>
    <w:p w:rsidR="00ED57F5" w:rsidRPr="00A12020" w:rsidRDefault="007D5CC6" w:rsidP="00ED57F5">
      <w:pPr>
        <w:pStyle w:val="Heading3"/>
        <w:rPr>
          <w:lang w:val="en-GB"/>
        </w:rPr>
      </w:pPr>
      <w:bookmarkStart w:id="126" w:name="_Toc332310901"/>
      <w:bookmarkStart w:id="127" w:name="_Toc332310902"/>
      <w:bookmarkStart w:id="128" w:name="_Toc347231218"/>
      <w:bookmarkEnd w:id="126"/>
      <w:r w:rsidRPr="007D5CC6">
        <w:rPr>
          <w:lang w:val="en-GB"/>
        </w:rPr>
        <w:t>Administrative Considerations When Providing PMSE Protection</w:t>
      </w:r>
      <w:bookmarkEnd w:id="127"/>
      <w:bookmarkEnd w:id="128"/>
    </w:p>
    <w:p w:rsidR="00ED57F5" w:rsidRPr="00A12020" w:rsidRDefault="007D5CC6" w:rsidP="00ED57F5">
      <w:pPr>
        <w:pStyle w:val="ECCParagraph"/>
        <w:rPr>
          <w:i/>
        </w:rPr>
      </w:pPr>
      <w:r w:rsidRPr="007D5CC6">
        <w:t>On the administrative side, it is crucial that PMSE users who need interference protection can conveniently register</w:t>
      </w:r>
      <w:r>
        <w:rPr>
          <w:rStyle w:val="FootnoteReference"/>
        </w:rPr>
        <w:footnoteReference w:id="16"/>
      </w:r>
      <w:r w:rsidRPr="007D5CC6">
        <w:t xml:space="preserve"> their locations in the database. The registration process must be straightforward and easy to complete so that it can be done quickly in line with the timescales and needs of the PMSE industry. The question of how frequently the database should be updated and how often WSD should re-consult it is also a factor that will be important to PMSE users. This is particular true for PMSE applications, TV-productions and Electronic News Gathering (this can change on an hourly basis). It could be beneficial if the PMSE registration includes the dates and times when the PMSE equipment will be operational and the exact location of each receiver requiring protection.</w:t>
      </w:r>
    </w:p>
    <w:p w:rsidR="00ED57F5" w:rsidRPr="00A12020" w:rsidRDefault="007D5CC6" w:rsidP="00ED57F5">
      <w:pPr>
        <w:pStyle w:val="Heading3"/>
        <w:rPr>
          <w:lang w:val="en-GB"/>
        </w:rPr>
      </w:pPr>
      <w:bookmarkStart w:id="129" w:name="_Toc332310903"/>
      <w:bookmarkStart w:id="130" w:name="_Toc347231219"/>
      <w:r w:rsidRPr="007D5CC6">
        <w:rPr>
          <w:lang w:val="en-GB"/>
        </w:rPr>
        <w:t>Technical Consideration When Providing PMSE Protection</w:t>
      </w:r>
      <w:bookmarkEnd w:id="129"/>
      <w:bookmarkEnd w:id="130"/>
    </w:p>
    <w:p w:rsidR="00ED57F5" w:rsidRPr="00A12020" w:rsidRDefault="007D5CC6" w:rsidP="00ED57F5">
      <w:pPr>
        <w:pStyle w:val="ECCParagraph"/>
      </w:pPr>
      <w:bookmarkStart w:id="131" w:name="_Toc332310904"/>
      <w:r w:rsidRPr="007D5CC6">
        <w:t xml:space="preserve">From the compatibility testing identified in ECC Report </w:t>
      </w:r>
      <w:r w:rsidR="00AF2CB1">
        <w:t>185 [16]</w:t>
      </w:r>
      <w:r w:rsidR="00AF2CB1" w:rsidRPr="007D5CC6">
        <w:t xml:space="preserve"> </w:t>
      </w:r>
      <w:r w:rsidRPr="007D5CC6">
        <w:t>a number of interference parameters have been identified. Whichever methodology of protection is used the following should be considered:</w:t>
      </w:r>
    </w:p>
    <w:p w:rsidR="00ED57F5" w:rsidRPr="00A12020" w:rsidRDefault="007D5CC6" w:rsidP="00ED57F5">
      <w:pPr>
        <w:pStyle w:val="Heading4"/>
        <w:keepNext w:val="0"/>
        <w:keepLines w:val="0"/>
        <w:numPr>
          <w:ilvl w:val="3"/>
          <w:numId w:val="2"/>
        </w:numPr>
        <w:spacing w:before="360" w:after="120"/>
        <w:rPr>
          <w:lang w:val="en-GB"/>
        </w:rPr>
      </w:pPr>
      <w:bookmarkStart w:id="132" w:name="_Toc332310905"/>
      <w:bookmarkStart w:id="133" w:name="_Toc347231220"/>
      <w:bookmarkEnd w:id="131"/>
      <w:r w:rsidRPr="007D5CC6">
        <w:rPr>
          <w:lang w:val="en-GB"/>
        </w:rPr>
        <w:t>Safe Harbour</w:t>
      </w:r>
      <w:bookmarkEnd w:id="132"/>
      <w:bookmarkEnd w:id="133"/>
    </w:p>
    <w:p w:rsidR="00ED57F5" w:rsidRPr="00A12020" w:rsidRDefault="007D5CC6" w:rsidP="00ED57F5">
      <w:pPr>
        <w:pStyle w:val="ECCParagraph"/>
      </w:pPr>
      <w:r w:rsidRPr="007D5CC6">
        <w:t xml:space="preserve">When an </w:t>
      </w:r>
      <w:r w:rsidR="00F61A09">
        <w:t>NRA</w:t>
      </w:r>
      <w:r w:rsidR="00F61A09" w:rsidRPr="007D5CC6">
        <w:t xml:space="preserve"> </w:t>
      </w:r>
      <w:r w:rsidRPr="007D5CC6">
        <w:t>is employing safe-harbour channels to accommodate PMSE needs (see section 5.6 of ECC Report 159 [</w:t>
      </w:r>
      <w:r w:rsidR="00AF2CB1">
        <w:t>1</w:t>
      </w:r>
      <w:r w:rsidRPr="007D5CC6">
        <w:t>] for the discussion on the safe-harbour), the geo-location database will simply exclude these channels from the list of candidate channels for WSDs with the appropriate restrictions on adjacent channel usage.</w:t>
      </w:r>
    </w:p>
    <w:p w:rsidR="00ED57F5" w:rsidRPr="00A12020" w:rsidRDefault="007D5CC6" w:rsidP="00ED57F5">
      <w:pPr>
        <w:pStyle w:val="Heading4"/>
        <w:keepNext w:val="0"/>
        <w:keepLines w:val="0"/>
        <w:numPr>
          <w:ilvl w:val="3"/>
          <w:numId w:val="2"/>
        </w:numPr>
        <w:spacing w:before="360" w:after="120"/>
        <w:rPr>
          <w:lang w:val="en-GB"/>
        </w:rPr>
      </w:pPr>
      <w:bookmarkStart w:id="134" w:name="_Toc347231221"/>
      <w:r w:rsidRPr="007D5CC6">
        <w:rPr>
          <w:lang w:val="en-GB"/>
        </w:rPr>
        <w:t>Principles of Protection</w:t>
      </w:r>
      <w:bookmarkEnd w:id="134"/>
    </w:p>
    <w:p w:rsidR="00ED57F5" w:rsidRPr="00A12020" w:rsidRDefault="007D5CC6" w:rsidP="00ED57F5">
      <w:pPr>
        <w:pStyle w:val="ECCParagraph"/>
      </w:pPr>
      <w:r w:rsidRPr="007D5CC6">
        <w:t>Both fixed and mobile PMSE receivers will require protection</w:t>
      </w:r>
      <w:r w:rsidR="00AF2CB1">
        <w:t>.</w:t>
      </w:r>
      <w:r w:rsidRPr="007D5CC6">
        <w:t xml:space="preserve"> Interference from a WSD will potentially degrade the sensitivity of the PMSE receiver and a </w:t>
      </w:r>
      <w:r w:rsidR="00AF2CB1">
        <w:t>NRA</w:t>
      </w:r>
      <w:r w:rsidRPr="007D5CC6">
        <w:t xml:space="preserve"> will define the maximum allowable degradation.  To achieve this, the received interference </w:t>
      </w:r>
      <w:r w:rsidR="00AF2CB1">
        <w:t xml:space="preserve">power </w:t>
      </w:r>
      <w:r w:rsidRPr="007D5CC6">
        <w:t>from the WSD must usually be positioned below the noise floor of the PMSE receiver.  Using this interferer-to-noise ratio (I/N) approach, the maximum received interference power at the PMSE receiver can then be calculated for the co-channel case given the chosen sensitivity degradation. By using an appropriate propagation model, a set of power restrictions for a WSD operating in the vicinity of the PMSE receiver can then be calculated.</w:t>
      </w:r>
    </w:p>
    <w:p w:rsidR="00ED57F5" w:rsidRPr="00A12020" w:rsidRDefault="007D5CC6" w:rsidP="00ED57F5">
      <w:pPr>
        <w:pStyle w:val="ECCParagraph"/>
      </w:pPr>
      <w:r w:rsidRPr="007D5CC6">
        <w:t xml:space="preserve">Similarly, the required WSD </w:t>
      </w:r>
      <w:r w:rsidRPr="007D5CC6">
        <w:rPr>
          <w:rFonts w:cs="Arial"/>
          <w:szCs w:val="20"/>
        </w:rPr>
        <w:t>e.i.r.p.</w:t>
      </w:r>
      <w:r w:rsidRPr="007D5CC6">
        <w:t xml:space="preserve"> limits for a device operating in the adjacent channels of the PMSE receiver can be calculated by considering the ACS of the PMSE receiver and the ACLR of the WSD at the chosen frequency offset.  The same I/N approach would be used, but the interference power received at the PMSE receiver must be calculated using the appropriate ACS and ACLR values.</w:t>
      </w:r>
    </w:p>
    <w:p w:rsidR="00ED57F5" w:rsidRPr="00A12020" w:rsidRDefault="007D5CC6" w:rsidP="00ED57F5">
      <w:pPr>
        <w:pStyle w:val="Heading4"/>
        <w:keepNext w:val="0"/>
        <w:keepLines w:val="0"/>
        <w:numPr>
          <w:ilvl w:val="3"/>
          <w:numId w:val="2"/>
        </w:numPr>
        <w:spacing w:before="360" w:after="120"/>
        <w:rPr>
          <w:lang w:val="en-GB"/>
        </w:rPr>
      </w:pPr>
      <w:bookmarkStart w:id="135" w:name="_Toc332310908"/>
      <w:bookmarkStart w:id="136" w:name="_Toc347231222"/>
      <w:r w:rsidRPr="007D5CC6">
        <w:rPr>
          <w:lang w:val="en-GB"/>
        </w:rPr>
        <w:t>Co-Channel Operation</w:t>
      </w:r>
      <w:bookmarkEnd w:id="135"/>
      <w:bookmarkEnd w:id="136"/>
    </w:p>
    <w:p w:rsidR="00ED57F5" w:rsidRPr="00A12020" w:rsidRDefault="007D5CC6" w:rsidP="00ED57F5">
      <w:pPr>
        <w:pStyle w:val="ECCParagraph"/>
      </w:pPr>
      <w:r w:rsidRPr="007D5CC6">
        <w:t xml:space="preserve">Using the methodology described in the principles of protection above, it appears that co-channel operation </w:t>
      </w:r>
      <w:r w:rsidR="00AF2CB1">
        <w:t xml:space="preserve">of WSD </w:t>
      </w:r>
      <w:r w:rsidRPr="007D5CC6">
        <w:t xml:space="preserve">within the </w:t>
      </w:r>
      <w:r w:rsidR="00AF2CB1">
        <w:t>operational area</w:t>
      </w:r>
      <w:r w:rsidR="00AF2CB1" w:rsidRPr="007D5CC6">
        <w:t xml:space="preserve"> </w:t>
      </w:r>
      <w:r w:rsidRPr="007D5CC6">
        <w:t>of PMSE receivers would be impractical. Consequently, a co-channel exclusion zone around the PMSE receiver is envisaged.</w:t>
      </w:r>
    </w:p>
    <w:p w:rsidR="00ED57F5" w:rsidRPr="00A12020" w:rsidRDefault="007D5CC6" w:rsidP="00ED57F5">
      <w:pPr>
        <w:pStyle w:val="ECCParagraph"/>
      </w:pPr>
      <w:r w:rsidRPr="007D5CC6">
        <w:t>The exclusion zone required around a PMSE receiver will vary with the power, type and bandwidth of the WSDs.  For example, simulations and measurements indicated the following:</w:t>
      </w:r>
    </w:p>
    <w:p w:rsidR="00D872CD" w:rsidRDefault="007D5CC6" w:rsidP="00156E3F">
      <w:pPr>
        <w:pStyle w:val="ECCParagraph"/>
        <w:numPr>
          <w:ilvl w:val="0"/>
          <w:numId w:val="66"/>
        </w:numPr>
      </w:pPr>
      <w:r w:rsidRPr="007D5CC6">
        <w:t>Seamcat simulations indicated separation values of 650m for a 100mW (+20dBm) WSD with a 5MHz bandwidth increasing to 1km for a 1MHz bandwidth WSD with a 5% probability of interference.  Increasing these distances by 10% reduces the probability of interference and provides a safety margin (refer to Annex 13).</w:t>
      </w:r>
    </w:p>
    <w:p w:rsidR="00D872CD" w:rsidRDefault="007D5CC6" w:rsidP="00156E3F">
      <w:pPr>
        <w:pStyle w:val="ECCParagraph"/>
        <w:numPr>
          <w:ilvl w:val="0"/>
          <w:numId w:val="66"/>
        </w:numPr>
      </w:pPr>
      <w:r w:rsidRPr="007D5CC6">
        <w:lastRenderedPageBreak/>
        <w:t xml:space="preserve">Theatre measurements described in ECC Report </w:t>
      </w:r>
      <w:r w:rsidR="00AF2CB1">
        <w:t>185 [16]</w:t>
      </w:r>
      <w:r w:rsidRPr="007D5CC6">
        <w:t xml:space="preserve">, indicated that separation distances of 400m were necessary to protect the indoor PMSE receiver from an outdoor 400mW </w:t>
      </w:r>
      <w:r w:rsidRPr="007D5CC6">
        <w:rPr>
          <w:rFonts w:cs="Arial"/>
          <w:szCs w:val="20"/>
        </w:rPr>
        <w:t>e.i.r.p.</w:t>
      </w:r>
      <w:r w:rsidRPr="007D5CC6">
        <w:t xml:space="preserve"> WSD operating in a dense urban environment.</w:t>
      </w:r>
    </w:p>
    <w:p w:rsidR="00ED57F5" w:rsidRPr="00A12020" w:rsidRDefault="007D5CC6" w:rsidP="00ED57F5">
      <w:pPr>
        <w:pStyle w:val="Heading4"/>
        <w:keepNext w:val="0"/>
        <w:keepLines w:val="0"/>
        <w:numPr>
          <w:ilvl w:val="3"/>
          <w:numId w:val="2"/>
        </w:numPr>
        <w:spacing w:before="360" w:after="120"/>
        <w:rPr>
          <w:lang w:val="en-GB"/>
        </w:rPr>
      </w:pPr>
      <w:bookmarkStart w:id="137" w:name="_Toc332310137"/>
      <w:bookmarkStart w:id="138" w:name="_Toc332310909"/>
      <w:bookmarkStart w:id="139" w:name="_Toc332310910"/>
      <w:bookmarkStart w:id="140" w:name="_Toc347231223"/>
      <w:bookmarkEnd w:id="137"/>
      <w:bookmarkEnd w:id="138"/>
      <w:r w:rsidRPr="007D5CC6">
        <w:rPr>
          <w:lang w:val="en-GB"/>
        </w:rPr>
        <w:t>PMSE Receiver Adjacent Channel Selectivity (ACS)</w:t>
      </w:r>
      <w:bookmarkEnd w:id="139"/>
      <w:bookmarkEnd w:id="140"/>
    </w:p>
    <w:p w:rsidR="00ED57F5" w:rsidRPr="00A12020" w:rsidRDefault="007D5CC6" w:rsidP="00ED57F5">
      <w:pPr>
        <w:pStyle w:val="ECCParagraph"/>
      </w:pPr>
      <w:r w:rsidRPr="007D5CC6">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the ACLR characteristic of the WSD and also the saturation characteristics of the PMSE receiver. The saturation characteristics can be modelled in detail or simplified by considering an overload threshold. From these protection ratio measurements, receiver ACS values can be derived.</w:t>
      </w:r>
    </w:p>
    <w:p w:rsidR="00ED57F5" w:rsidRPr="00A12020" w:rsidRDefault="007D5CC6" w:rsidP="00ED57F5">
      <w:pPr>
        <w:pStyle w:val="ECCParagraph"/>
      </w:pPr>
      <w:r w:rsidRPr="007D5CC6">
        <w:t xml:space="preserve">By referring to the measurement results, presented in Annex </w:t>
      </w:r>
      <w:r w:rsidR="00AF2CB1">
        <w:t>10</w:t>
      </w:r>
      <w:r w:rsidR="00AF2CB1" w:rsidRPr="007D5CC6">
        <w:t xml:space="preserve"> </w:t>
      </w:r>
      <w:r w:rsidRPr="007D5CC6">
        <w:t xml:space="preserve">of ECC Report </w:t>
      </w:r>
      <w:r w:rsidR="00AF2CB1">
        <w:t>185 [16]</w:t>
      </w:r>
      <w:r w:rsidRPr="007D5CC6">
        <w:t xml:space="preserve">, where a number of different receivers were tested, the typical spread of receiver ACS was found to be between 45dB and 65dB for the first adjacent channel. Receiver overloading typically occurred for interferer levels between -20 </w:t>
      </w:r>
      <w:r w:rsidR="00AF2CB1">
        <w:t xml:space="preserve">dBm </w:t>
      </w:r>
      <w:r w:rsidRPr="007D5CC6">
        <w:t>and 0dBm.</w:t>
      </w:r>
    </w:p>
    <w:p w:rsidR="00ED57F5" w:rsidRPr="00A12020" w:rsidRDefault="007D5CC6" w:rsidP="00ED57F5">
      <w:pPr>
        <w:pStyle w:val="ECCParagraph"/>
      </w:pPr>
      <w:r w:rsidRPr="007D5CC6">
        <w:t>Consider two signals being received by a PMSE receiver, one from a white space transmitter (in red) and another from a radio microphone (in blue) in adjacent TV channels. The receiver selectivity characteristic is indicated in green.. The dashed line represents the noise floor of the receiver. The solid line below this represents the effective level of WSD interference degrading the receiver sensitivity, and is calculated by subtracting the ACS value (in dB) for the receiver from the level of received power from the WSD. The maximum permitted value is known as the “protection level” and will be determined by the chosen I/N value.</w:t>
      </w:r>
    </w:p>
    <w:p w:rsidR="00ED57F5" w:rsidRPr="00A12020" w:rsidRDefault="00493675" w:rsidP="00ED57F5">
      <w:pPr>
        <w:pStyle w:val="ECCParagraph"/>
        <w:jc w:val="center"/>
      </w:pPr>
      <w:r>
        <w:rPr>
          <w:noProof/>
          <w:lang w:val="da-DK" w:eastAsia="da-DK"/>
        </w:rPr>
        <w:drawing>
          <wp:inline distT="0" distB="0" distL="0" distR="0" wp14:anchorId="236E327A" wp14:editId="55933B26">
            <wp:extent cx="4325509" cy="2392404"/>
            <wp:effectExtent l="19050" t="0" r="0" b="0"/>
            <wp:docPr id="4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4" cstate="print"/>
                    <a:srcRect/>
                    <a:stretch>
                      <a:fillRect/>
                    </a:stretch>
                  </pic:blipFill>
                  <pic:spPr bwMode="auto">
                    <a:xfrm>
                      <a:off x="0" y="0"/>
                      <a:ext cx="4324280" cy="2391724"/>
                    </a:xfrm>
                    <a:prstGeom prst="rect">
                      <a:avLst/>
                    </a:prstGeom>
                    <a:noFill/>
                    <a:ln w="9525">
                      <a:noFill/>
                      <a:miter lim="800000"/>
                      <a:headEnd/>
                      <a:tailEnd/>
                    </a:ln>
                  </pic:spPr>
                </pic:pic>
              </a:graphicData>
            </a:graphic>
          </wp:inline>
        </w:drawing>
      </w:r>
    </w:p>
    <w:p w:rsidR="00ED57F5" w:rsidRPr="00A12020" w:rsidRDefault="007D5CC6" w:rsidP="00ED57F5">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7</w:t>
      </w:r>
      <w:r w:rsidR="00A005B2" w:rsidRPr="007D5CC6">
        <w:rPr>
          <w:lang w:val="en-GB"/>
        </w:rPr>
        <w:fldChar w:fldCharType="end"/>
      </w:r>
      <w:r w:rsidRPr="007D5CC6">
        <w:rPr>
          <w:lang w:val="en-GB"/>
        </w:rPr>
        <w:t>: Rx ACS Considerations</w:t>
      </w:r>
    </w:p>
    <w:p w:rsidR="00ED57F5" w:rsidRPr="00A12020" w:rsidRDefault="007D5CC6" w:rsidP="00ED57F5">
      <w:pPr>
        <w:pStyle w:val="ECCParagraph"/>
      </w:pPr>
      <w:r w:rsidRPr="007D5CC6">
        <w:t>For wideband whitespace signals (typically 5MHz bandwidth in a single TV channel), we also need to apply a correction factor, as not all of this signal will appear at the PMSE demodulator.  The bandwidth of a typical PMSE Rx is about 200 kHz. So the proportion of the WSD power that appears in the PMSE receiver bandwidth is:</w:t>
      </w:r>
    </w:p>
    <w:p w:rsidR="00ED57F5" w:rsidRPr="00A12020" w:rsidRDefault="0007390A" w:rsidP="00E50AFF">
      <w:pPr>
        <w:pStyle w:val="ECCParagraph"/>
        <w:tabs>
          <w:tab w:val="left" w:pos="9072"/>
        </w:tabs>
        <w:ind w:left="2835"/>
        <w:jc w:val="left"/>
      </w:pPr>
      <m:oMath>
        <m:sSub>
          <m:sSubPr>
            <m:ctrlPr>
              <w:rPr>
                <w:rFonts w:ascii="Cambria Math" w:hAnsi="Cambria Math"/>
              </w:rPr>
            </m:ctrlPr>
          </m:sSubPr>
          <m:e>
            <m:r>
              <w:rPr>
                <w:rFonts w:ascii="Cambria Math" w:hAnsi="Cambria Math"/>
              </w:rPr>
              <m:t>BW</m:t>
            </m:r>
          </m:e>
          <m:sub>
            <m:r>
              <w:rPr>
                <w:rFonts w:ascii="Cambria Math" w:hAnsi="Cambria Math"/>
              </w:rPr>
              <m:t>corr</m:t>
            </m:r>
          </m:sub>
        </m:sSub>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BW</m:t>
                    </m:r>
                  </m:e>
                  <m:sub>
                    <m:r>
                      <m:rPr>
                        <m:sty m:val="p"/>
                      </m:rPr>
                      <w:rPr>
                        <w:rFonts w:ascii="Cambria Math" w:hAnsi="Cambria Math"/>
                      </w:rPr>
                      <m:t>PMSE</m:t>
                    </m:r>
                  </m:sub>
                </m:sSub>
              </m:num>
              <m:den>
                <m:sSub>
                  <m:sSubPr>
                    <m:ctrlPr>
                      <w:rPr>
                        <w:rFonts w:ascii="Cambria Math" w:hAnsi="Cambria Math"/>
                      </w:rPr>
                    </m:ctrlPr>
                  </m:sSubPr>
                  <m:e>
                    <m:r>
                      <m:rPr>
                        <m:sty m:val="p"/>
                      </m:rPr>
                      <w:rPr>
                        <w:rFonts w:ascii="Cambria Math" w:hAnsi="Cambria Math"/>
                      </w:rPr>
                      <m:t>BW</m:t>
                    </m:r>
                  </m:e>
                  <m:sub>
                    <m:r>
                      <m:rPr>
                        <m:sty m:val="p"/>
                      </m:rPr>
                      <w:rPr>
                        <w:rFonts w:ascii="Cambria Math" w:hAnsi="Cambria Math"/>
                      </w:rPr>
                      <m:t>WSD</m:t>
                    </m:r>
                  </m:sub>
                </m:sSub>
              </m:den>
            </m:f>
          </m:e>
        </m:d>
      </m:oMath>
      <w:r w:rsidR="007D5CC6" w:rsidRPr="007D5CC6">
        <w:tab/>
        <w:t>(22)</w:t>
      </w:r>
    </w:p>
    <w:p w:rsidR="00ED57F5" w:rsidRPr="00A12020" w:rsidRDefault="007D5CC6" w:rsidP="00ED57F5">
      <w:pPr>
        <w:pStyle w:val="ECCParagraph"/>
      </w:pPr>
      <w:r w:rsidRPr="007D5CC6">
        <w:t>Then the maximum allowable power of the WSD at the PMSE Rx can be calculated:</w:t>
      </w:r>
    </w:p>
    <w:p w:rsidR="00ED57F5" w:rsidRPr="00A12020" w:rsidRDefault="0007390A" w:rsidP="00E50AFF">
      <w:pPr>
        <w:pStyle w:val="ECCParagraphEquation"/>
        <w:tabs>
          <w:tab w:val="left" w:pos="9072"/>
        </w:tabs>
        <w:ind w:left="2552"/>
        <w:jc w:val="left"/>
        <w:rPr>
          <w:rFonts w:ascii="Arial" w:hAnsi="Arial"/>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BW</m:t>
            </m:r>
          </m:e>
          <m:sub>
            <m:r>
              <m:rPr>
                <m:sty m:val="p"/>
              </m:rPr>
              <w:rPr>
                <w:lang w:val="en-GB"/>
              </w:rPr>
              <m:t>corr</m:t>
            </m:r>
          </m:sub>
        </m:sSub>
        <m:r>
          <m:rPr>
            <m:sty m:val="p"/>
          </m:rPr>
          <w:rPr>
            <w:lang w:val="en-GB"/>
          </w:rPr>
          <m:t>+</m:t>
        </m:r>
        <m:sSub>
          <m:sSubPr>
            <m:ctrlPr>
              <w:rPr>
                <w:lang w:val="en-GB"/>
              </w:rPr>
            </m:ctrlPr>
          </m:sSubPr>
          <m:e>
            <m:r>
              <m:rPr>
                <m:sty m:val="p"/>
              </m:rPr>
              <w:rPr>
                <w:lang w:val="en-GB"/>
              </w:rPr>
              <m:t>Rx</m:t>
            </m:r>
          </m:e>
          <m:sub>
            <m:r>
              <m:rPr>
                <m:sty m:val="p"/>
              </m:rPr>
              <w:rPr>
                <w:lang w:val="en-GB"/>
              </w:rPr>
              <m:t>ACS</m:t>
            </m:r>
          </m:sub>
        </m:sSub>
      </m:oMath>
      <w:r w:rsidR="007D5CC6" w:rsidRPr="007D5CC6">
        <w:rPr>
          <w:lang w:val="en-GB"/>
        </w:rPr>
        <w:t xml:space="preserve">  </w:t>
      </w:r>
      <w:r w:rsidR="007D5CC6" w:rsidRPr="007D5CC6">
        <w:rPr>
          <w:rFonts w:ascii="Arial" w:hAnsi="Arial"/>
          <w:lang w:val="en-GB"/>
        </w:rPr>
        <w:tab/>
        <w:t>(23)</w:t>
      </w:r>
    </w:p>
    <w:p w:rsidR="00E50AFF" w:rsidRPr="00A12020" w:rsidRDefault="00E50AFF" w:rsidP="00E50AFF">
      <w:pPr>
        <w:pStyle w:val="ECCParagraph"/>
        <w:spacing w:after="0"/>
      </w:pPr>
    </w:p>
    <w:p w:rsidR="00ED57F5" w:rsidRPr="00A12020" w:rsidRDefault="007D5CC6" w:rsidP="00ED57F5">
      <w:pPr>
        <w:pStyle w:val="ECCParagraph"/>
        <w:ind w:left="720" w:hanging="720"/>
        <w:jc w:val="left"/>
      </w:pPr>
      <w:r w:rsidRPr="007D5CC6">
        <w:t>where:</w:t>
      </w:r>
      <w:r w:rsidRPr="007D5CC6">
        <w:tab/>
        <w:t>Ψ</w:t>
      </w:r>
      <w:r w:rsidRPr="007D5CC6">
        <w:tab/>
        <w:t>is the PMSE protection Level in dBm (i.e. receiver noise floor + acceptable I/N value)</w:t>
      </w:r>
      <w:r w:rsidRPr="007D5CC6">
        <w:br/>
        <w:t>BW</w:t>
      </w:r>
      <w:r>
        <w:rPr>
          <w:vertAlign w:val="subscript"/>
        </w:rPr>
        <w:t>corr</w:t>
      </w:r>
      <w:r w:rsidRPr="007D5CC6">
        <w:tab/>
        <w:t>is the bandwidth correction factor in dB</w:t>
      </w:r>
      <w:r w:rsidRPr="007D5CC6">
        <w:br/>
        <w:t>Rx</w:t>
      </w:r>
      <w:r>
        <w:rPr>
          <w:vertAlign w:val="subscript"/>
        </w:rPr>
        <w:t>ACS</w:t>
      </w:r>
      <w:r w:rsidRPr="007D5CC6">
        <w:tab/>
        <w:t>is the PMSE receiver’s adjacent channel selectivity (ACS) in dB</w:t>
      </w:r>
    </w:p>
    <w:p w:rsidR="00F005EB" w:rsidRPr="00A12020" w:rsidRDefault="007D5CC6">
      <w:pPr>
        <w:pStyle w:val="Heading4"/>
        <w:keepNext w:val="0"/>
        <w:keepLines w:val="0"/>
        <w:numPr>
          <w:ilvl w:val="3"/>
          <w:numId w:val="2"/>
        </w:numPr>
        <w:spacing w:before="360" w:after="120"/>
        <w:rPr>
          <w:lang w:val="en-GB"/>
        </w:rPr>
      </w:pPr>
      <w:bookmarkStart w:id="141" w:name="_Toc347231224"/>
      <w:r w:rsidRPr="007D5CC6">
        <w:rPr>
          <w:lang w:val="en-GB"/>
        </w:rPr>
        <w:t>ACS considerations for multiple narrowband WSD slave signals</w:t>
      </w:r>
      <w:bookmarkEnd w:id="141"/>
    </w:p>
    <w:p w:rsidR="00ED57F5" w:rsidRPr="00A12020" w:rsidRDefault="007D5CC6" w:rsidP="00ED57F5">
      <w:pPr>
        <w:pStyle w:val="ECCParagraph"/>
      </w:pPr>
      <w:r w:rsidRPr="007D5CC6">
        <w:lastRenderedPageBreak/>
        <w:t xml:space="preserve">Now consider a different sort of slave </w:t>
      </w:r>
      <w:r w:rsidR="009B246C">
        <w:t>WSD</w:t>
      </w:r>
      <w:r w:rsidRPr="007D5CC6">
        <w:t xml:space="preserve"> that simultaneously uses narrow band signals</w:t>
      </w:r>
      <w:r w:rsidR="00AF2CB1">
        <w:t xml:space="preserve">, when connected to a master </w:t>
      </w:r>
      <w:r w:rsidR="009B246C">
        <w:t>WSD</w:t>
      </w:r>
      <w:r w:rsidRPr="007D5CC6">
        <w:t xml:space="preserve">. As the bandwidth of the </w:t>
      </w:r>
      <w:r w:rsidR="009B246C">
        <w:t>slave WSD signal</w:t>
      </w:r>
      <w:r w:rsidRPr="007D5CC6">
        <w:t xml:space="preserve"> is less than the bandwidth of the PMSE receiver, all of its power will be seen by the PMSE receiver and now we do not get the benefit of </w:t>
      </w:r>
      <m:oMath>
        <m:sSub>
          <m:sSubPr>
            <m:ctrlPr>
              <w:rPr>
                <w:rFonts w:ascii="Cambria Math" w:hAnsi="Cambria Math"/>
              </w:rPr>
            </m:ctrlPr>
          </m:sSubPr>
          <m:e>
            <m:r>
              <w:rPr>
                <w:rFonts w:ascii="Cambria Math" w:hAnsi="Cambria Math"/>
              </w:rPr>
              <m:t>BW</m:t>
            </m:r>
          </m:e>
          <m:sub>
            <m:r>
              <w:rPr>
                <w:rFonts w:ascii="Cambria Math" w:hAnsi="Cambria Math"/>
              </w:rPr>
              <m:t>corr</m:t>
            </m:r>
          </m:sub>
        </m:sSub>
      </m:oMath>
      <w:r w:rsidRPr="007D5CC6">
        <w:t xml:space="preserve">.  Additionally, as the frequency offset of the </w:t>
      </w:r>
      <w:r w:rsidR="009B246C">
        <w:t>narrowband</w:t>
      </w:r>
      <w:r w:rsidR="00AF2CB1">
        <w:t xml:space="preserve"> </w:t>
      </w:r>
      <w:r w:rsidR="009B246C">
        <w:t>slave WSD</w:t>
      </w:r>
      <w:r w:rsidRPr="007D5CC6">
        <w:t xml:space="preserve"> </w:t>
      </w:r>
      <w:r w:rsidR="00AF2CB1">
        <w:t xml:space="preserve">reduces in relation </w:t>
      </w:r>
      <w:r w:rsidRPr="007D5CC6">
        <w:t xml:space="preserve">to the </w:t>
      </w:r>
      <w:r w:rsidR="00AF2CB1">
        <w:t>PMSE</w:t>
      </w:r>
      <w:r w:rsidRPr="007D5CC6">
        <w:t xml:space="preserve"> signal, the ACS is much reduced.</w:t>
      </w:r>
    </w:p>
    <w:p w:rsidR="00ED57F5" w:rsidRPr="00A12020" w:rsidRDefault="00ED57F5" w:rsidP="00ED57F5">
      <w:pPr>
        <w:pStyle w:val="ECCParagraph"/>
      </w:pPr>
    </w:p>
    <w:bookmarkStart w:id="142" w:name="_Toc332876423"/>
    <w:bookmarkEnd w:id="142"/>
    <w:p w:rsidR="00ED57F5" w:rsidRPr="00A12020" w:rsidRDefault="009066A9" w:rsidP="00ED57F5">
      <w:pPr>
        <w:pStyle w:val="ECCParagraph"/>
        <w:jc w:val="center"/>
      </w:pPr>
      <w:r>
        <w:object w:dxaOrig="9032" w:dyaOrig="6924">
          <v:shape id="_x0000_i1056" type="#_x0000_t75" style="width:332pt;height:254pt" o:ole="">
            <v:imagedata r:id="rId85" o:title=""/>
          </v:shape>
          <o:OLEObject Type="Embed" ProgID="Visio.Drawing.11" ShapeID="_x0000_i1056" DrawAspect="Content" ObjectID="_1420976797" r:id="rId86"/>
        </w:object>
      </w:r>
    </w:p>
    <w:p w:rsidR="00ED57F5" w:rsidRPr="00A12020" w:rsidRDefault="00F927BD" w:rsidP="00ED57F5">
      <w:pPr>
        <w:pStyle w:val="Caption"/>
        <w:rPr>
          <w:lang w:val="en-GB"/>
        </w:rPr>
      </w:pPr>
      <w:r w:rsidRPr="00D577EB">
        <w:rPr>
          <w:lang w:val="en-GB"/>
        </w:rPr>
        <w:t xml:space="preserve">Figure </w:t>
      </w:r>
      <w:r w:rsidR="00A005B2" w:rsidRPr="00D577EB">
        <w:rPr>
          <w:lang w:val="en-GB"/>
        </w:rPr>
        <w:fldChar w:fldCharType="begin"/>
      </w:r>
      <w:r w:rsidRPr="00D577EB">
        <w:rPr>
          <w:lang w:val="en-GB"/>
        </w:rPr>
        <w:instrText xml:space="preserve"> SEQ Figure \* ARABIC </w:instrText>
      </w:r>
      <w:r w:rsidR="00A005B2" w:rsidRPr="00D577EB">
        <w:rPr>
          <w:lang w:val="en-GB"/>
        </w:rPr>
        <w:fldChar w:fldCharType="separate"/>
      </w:r>
      <w:r w:rsidR="0007390A">
        <w:rPr>
          <w:noProof/>
          <w:lang w:val="en-GB"/>
        </w:rPr>
        <w:t>8</w:t>
      </w:r>
      <w:r w:rsidR="00A005B2" w:rsidRPr="00D577EB">
        <w:rPr>
          <w:lang w:val="en-GB"/>
        </w:rPr>
        <w:fldChar w:fldCharType="end"/>
      </w:r>
      <w:r w:rsidRPr="00D577EB">
        <w:rPr>
          <w:lang w:val="en-GB"/>
        </w:rPr>
        <w:t>: Graphic Showing PMSE Rx ACS with Narrowband WSDs</w:t>
      </w:r>
    </w:p>
    <w:p w:rsidR="00ED57F5" w:rsidRPr="00A12020" w:rsidRDefault="007D5CC6" w:rsidP="00ED57F5">
      <w:pPr>
        <w:pStyle w:val="Heading4"/>
        <w:keepNext w:val="0"/>
        <w:keepLines w:val="0"/>
        <w:numPr>
          <w:ilvl w:val="3"/>
          <w:numId w:val="2"/>
        </w:numPr>
        <w:spacing w:before="360" w:after="120"/>
        <w:rPr>
          <w:lang w:val="en-GB"/>
        </w:rPr>
      </w:pPr>
      <w:bookmarkStart w:id="143" w:name="_Toc332310911"/>
      <w:bookmarkStart w:id="144" w:name="_Toc347231225"/>
      <w:r w:rsidRPr="007D5CC6">
        <w:rPr>
          <w:lang w:val="en-GB"/>
        </w:rPr>
        <w:t>WSD Transmitter Adjacent Channel Leakage Ratio (ACLR)</w:t>
      </w:r>
      <w:bookmarkEnd w:id="143"/>
      <w:bookmarkEnd w:id="144"/>
      <w:r w:rsidRPr="007D5CC6">
        <w:rPr>
          <w:lang w:val="en-GB"/>
        </w:rPr>
        <w:t xml:space="preserve"> </w:t>
      </w:r>
    </w:p>
    <w:p w:rsidR="00ED57F5" w:rsidRPr="00A12020" w:rsidRDefault="007D5CC6" w:rsidP="00ED57F5">
      <w:pPr>
        <w:pStyle w:val="ECCParagraph"/>
      </w:pPr>
      <w:r w:rsidRPr="007D5CC6">
        <w:t xml:space="preserve">It is envisaged that different emission classes of WSD transmitter will be defined, meeting different ACLR performance levels. For example, low cost WSD designed for battery operation may not be able to achieve high ACLR performance. </w:t>
      </w:r>
    </w:p>
    <w:p w:rsidR="00ED57F5" w:rsidRPr="00A12020" w:rsidRDefault="007D5CC6" w:rsidP="00ED57F5">
      <w:pPr>
        <w:pStyle w:val="ECCParagraph"/>
      </w:pPr>
      <w:r w:rsidRPr="007D5CC6">
        <w:t xml:space="preserve">Measurements have indicated that the interferer ACLR will often be the dominant effect on PMSE performance given the typical selectivity performance and high ACS values achieved by most professional PMSE receivers. </w:t>
      </w:r>
    </w:p>
    <w:p w:rsidR="00ED57F5" w:rsidRPr="00A12020" w:rsidRDefault="007D5CC6" w:rsidP="00ED57F5">
      <w:pPr>
        <w:pStyle w:val="ECCParagraph"/>
      </w:pPr>
      <w:r w:rsidRPr="007D5CC6">
        <w:t>Consider a WSD is deployed in channel N-1 with an adjacent channel leakage ratio of TxACLR as shown below.</w:t>
      </w:r>
    </w:p>
    <w:p w:rsidR="00ED57F5" w:rsidRPr="00A12020" w:rsidRDefault="00493675" w:rsidP="00ED57F5">
      <w:pPr>
        <w:pStyle w:val="ECCParagraph"/>
        <w:jc w:val="center"/>
        <w:rPr>
          <w:rFonts w:ascii="Times New Roman" w:hAnsi="Times New Roman"/>
        </w:rPr>
      </w:pPr>
      <w:r>
        <w:rPr>
          <w:noProof/>
          <w:lang w:val="da-DK" w:eastAsia="da-DK"/>
        </w:rPr>
        <w:drawing>
          <wp:inline distT="0" distB="0" distL="0" distR="0" wp14:anchorId="5291803B" wp14:editId="32F13E3D">
            <wp:extent cx="4568853" cy="2350215"/>
            <wp:effectExtent l="0" t="0" r="3147" b="0"/>
            <wp:docPr id="49"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 cstate="print"/>
                    <a:srcRect/>
                    <a:stretch>
                      <a:fillRect/>
                    </a:stretch>
                  </pic:blipFill>
                  <pic:spPr bwMode="auto">
                    <a:xfrm>
                      <a:off x="0" y="0"/>
                      <a:ext cx="4572083" cy="2351877"/>
                    </a:xfrm>
                    <a:prstGeom prst="rect">
                      <a:avLst/>
                    </a:prstGeom>
                    <a:noFill/>
                    <a:ln w="9525">
                      <a:noFill/>
                      <a:miter lim="800000"/>
                      <a:headEnd/>
                      <a:tailEnd/>
                    </a:ln>
                  </pic:spPr>
                </pic:pic>
              </a:graphicData>
            </a:graphic>
          </wp:inline>
        </w:drawing>
      </w:r>
    </w:p>
    <w:p w:rsidR="00ED57F5" w:rsidRPr="00A12020" w:rsidRDefault="007D5CC6" w:rsidP="00ED57F5">
      <w:pPr>
        <w:pStyle w:val="Caption"/>
        <w:rPr>
          <w:lang w:val="en-GB"/>
        </w:rPr>
      </w:pPr>
      <w:r w:rsidRPr="007D5CC6">
        <w:rPr>
          <w:lang w:val="en-GB"/>
        </w:rPr>
        <w:lastRenderedPageBreak/>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9</w:t>
      </w:r>
      <w:r w:rsidR="00A005B2" w:rsidRPr="007D5CC6">
        <w:rPr>
          <w:lang w:val="en-GB"/>
        </w:rPr>
        <w:fldChar w:fldCharType="end"/>
      </w:r>
      <w:r w:rsidRPr="007D5CC6">
        <w:rPr>
          <w:lang w:val="en-GB"/>
        </w:rPr>
        <w:t>:Tx ACLR Considerations</w:t>
      </w:r>
    </w:p>
    <w:p w:rsidR="00ED57F5" w:rsidRPr="00A12020" w:rsidRDefault="007D5CC6" w:rsidP="00ED57F5">
      <w:pPr>
        <w:pStyle w:val="ECCParagraph"/>
      </w:pPr>
      <w:r w:rsidRPr="007D5CC6">
        <w:t>The PMSE receiver cannot provide any attenuation of the power emitted in the WSD transmitter’s adjacent channel as it appears co-channel as far as the receiver is concerned.  To ensure PMSE protection, the maximum power of the WSD at the PMSE receiver can be calculated as follows:</w:t>
      </w:r>
    </w:p>
    <w:p w:rsidR="00ED57F5" w:rsidRPr="00A12020" w:rsidRDefault="0007390A" w:rsidP="00E50AFF">
      <w:pPr>
        <w:pStyle w:val="ECCParagraphEquation"/>
        <w:tabs>
          <w:tab w:val="left" w:pos="9072"/>
        </w:tabs>
        <w:spacing w:after="240"/>
        <w:ind w:left="3119"/>
        <w:jc w:val="left"/>
        <w:rPr>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Tx</m:t>
            </m:r>
          </m:e>
          <m:sub>
            <m:r>
              <m:rPr>
                <m:sty m:val="p"/>
              </m:rPr>
              <w:rPr>
                <w:lang w:val="en-GB"/>
              </w:rPr>
              <m:t>ACLR</m:t>
            </m:r>
          </m:sub>
        </m:sSub>
      </m:oMath>
      <w:r w:rsidR="007D5CC6" w:rsidRPr="007D5CC6">
        <w:rPr>
          <w:lang w:val="en-GB"/>
        </w:rPr>
        <w:t xml:space="preserve"> </w:t>
      </w:r>
      <w:r w:rsidR="007D5CC6" w:rsidRPr="007D5CC6">
        <w:rPr>
          <w:lang w:val="en-GB"/>
        </w:rPr>
        <w:tab/>
      </w:r>
      <w:r w:rsidR="007D5CC6" w:rsidRPr="007D5CC6">
        <w:rPr>
          <w:rFonts w:ascii="Arial" w:hAnsi="Arial"/>
          <w:lang w:val="en-GB"/>
        </w:rPr>
        <w:t>(24)</w:t>
      </w:r>
    </w:p>
    <w:p w:rsidR="00ED57F5" w:rsidRPr="00A12020" w:rsidRDefault="007D5CC6" w:rsidP="00ED57F5">
      <w:pPr>
        <w:pStyle w:val="ECCParagraph"/>
        <w:ind w:left="720" w:hanging="720"/>
        <w:jc w:val="left"/>
      </w:pPr>
      <w:r w:rsidRPr="007D5CC6">
        <w:t>where:</w:t>
      </w:r>
      <w:r w:rsidRPr="007D5CC6">
        <w:tab/>
        <w:t>Ψ</w:t>
      </w:r>
      <w:r w:rsidRPr="007D5CC6">
        <w:tab/>
        <w:t>is the PMSE protection Level in dBm (i.e. receiver noise floor + acceptable I/N value)</w:t>
      </w:r>
      <w:r w:rsidRPr="007D5CC6">
        <w:br/>
        <w:t>Tx</w:t>
      </w:r>
      <w:r>
        <w:rPr>
          <w:vertAlign w:val="subscript"/>
        </w:rPr>
        <w:t>ACLR</w:t>
      </w:r>
      <w:r w:rsidRPr="007D5CC6">
        <w:tab/>
        <w:t>is the WSD transmitter’s adjacent channel leakage ratio in dB</w:t>
      </w:r>
    </w:p>
    <w:p w:rsidR="00ED57F5" w:rsidRPr="00A12020" w:rsidRDefault="007D5CC6" w:rsidP="00ED57F5">
      <w:pPr>
        <w:pStyle w:val="Heading4"/>
        <w:keepNext w:val="0"/>
        <w:keepLines w:val="0"/>
        <w:numPr>
          <w:ilvl w:val="3"/>
          <w:numId w:val="2"/>
        </w:numPr>
        <w:spacing w:before="360" w:after="120"/>
        <w:rPr>
          <w:lang w:val="en-GB"/>
        </w:rPr>
      </w:pPr>
      <w:bookmarkStart w:id="145" w:name="_Toc332310913"/>
      <w:bookmarkStart w:id="146" w:name="_Toc347231226"/>
      <w:r w:rsidRPr="007D5CC6">
        <w:rPr>
          <w:lang w:val="en-GB"/>
        </w:rPr>
        <w:t>Reverse Intermodulation</w:t>
      </w:r>
      <w:bookmarkEnd w:id="145"/>
      <w:bookmarkEnd w:id="146"/>
    </w:p>
    <w:p w:rsidR="00ED57F5" w:rsidRPr="00A12020" w:rsidRDefault="007D5CC6" w:rsidP="00ED57F5">
      <w:pPr>
        <w:pStyle w:val="ECCParagraph"/>
      </w:pPr>
      <w:r w:rsidRPr="007D5CC6">
        <w:t xml:space="preserve">The subject of intermodulation distortion (IMD), more specifically reverse IMD, is covered fully in Annex 10 of ECC Report </w:t>
      </w:r>
      <w:r w:rsidR="00254590">
        <w:t>185 [16]</w:t>
      </w:r>
      <w:r w:rsidRPr="007D5CC6">
        <w:t>.</w:t>
      </w:r>
    </w:p>
    <w:p w:rsidR="00ED57F5" w:rsidRPr="00A12020" w:rsidRDefault="007D5CC6" w:rsidP="00ED57F5">
      <w:pPr>
        <w:pStyle w:val="Heading4"/>
        <w:keepNext w:val="0"/>
        <w:keepLines w:val="0"/>
        <w:numPr>
          <w:ilvl w:val="3"/>
          <w:numId w:val="2"/>
        </w:numPr>
        <w:spacing w:before="360" w:after="120"/>
        <w:rPr>
          <w:lang w:val="en-GB"/>
        </w:rPr>
      </w:pPr>
      <w:bookmarkStart w:id="147" w:name="_Toc332310915"/>
      <w:bookmarkStart w:id="148" w:name="_Toc347231227"/>
      <w:r w:rsidRPr="007D5CC6">
        <w:rPr>
          <w:lang w:val="en-GB"/>
        </w:rPr>
        <w:t>Indoor and Outdoor</w:t>
      </w:r>
      <w:bookmarkEnd w:id="147"/>
      <w:bookmarkEnd w:id="148"/>
    </w:p>
    <w:p w:rsidR="00ED57F5" w:rsidRPr="00A12020" w:rsidRDefault="007D5CC6" w:rsidP="00ED57F5">
      <w:pPr>
        <w:pStyle w:val="ECCParagraph"/>
      </w:pPr>
      <w:bookmarkStart w:id="149" w:name="_Toc332310916"/>
      <w:r w:rsidRPr="007D5CC6">
        <w:t xml:space="preserve">If a PMSE installation is deployed indoors, then it would have the benefit of any building attenuation as a further protection margin. Additionally, when indoors, the device might be by an open door or window, hence it could be assumed that all devices are outdoors. </w:t>
      </w:r>
      <w:r w:rsidR="00F61A09">
        <w:t>NRA</w:t>
      </w:r>
      <w:r w:rsidRPr="007D5CC6">
        <w:t xml:space="preserve"> may wish to include allowances for indoor and outdoor attenuation within the database for certain known situations.</w:t>
      </w:r>
    </w:p>
    <w:p w:rsidR="00ED57F5" w:rsidRPr="00A12020" w:rsidRDefault="007D5CC6" w:rsidP="00ED57F5">
      <w:pPr>
        <w:pStyle w:val="Heading4"/>
        <w:keepNext w:val="0"/>
        <w:keepLines w:val="0"/>
        <w:numPr>
          <w:ilvl w:val="3"/>
          <w:numId w:val="2"/>
        </w:numPr>
        <w:spacing w:before="360" w:after="120"/>
        <w:rPr>
          <w:lang w:val="en-GB"/>
        </w:rPr>
      </w:pPr>
      <w:bookmarkStart w:id="150" w:name="_Toc347231228"/>
      <w:r w:rsidRPr="007D5CC6">
        <w:rPr>
          <w:lang w:val="en-GB"/>
        </w:rPr>
        <w:t>Propagation Model</w:t>
      </w:r>
      <w:bookmarkEnd w:id="149"/>
      <w:bookmarkEnd w:id="150"/>
    </w:p>
    <w:p w:rsidR="00ED57F5" w:rsidRPr="00A12020" w:rsidRDefault="007D5CC6" w:rsidP="00543BDE">
      <w:pPr>
        <w:pStyle w:val="ECCParagraph"/>
        <w:spacing w:after="120"/>
      </w:pPr>
      <w:r w:rsidRPr="007D5CC6">
        <w:t>There are many propagation models that can be used to calculate the path-loss under different environmental conditions such as but not limited to:</w:t>
      </w:r>
    </w:p>
    <w:p w:rsidR="00D872CD" w:rsidRDefault="007D5CC6" w:rsidP="00156E3F">
      <w:pPr>
        <w:pStyle w:val="ECCParagraph"/>
        <w:numPr>
          <w:ilvl w:val="0"/>
          <w:numId w:val="67"/>
        </w:numPr>
        <w:spacing w:after="120"/>
      </w:pPr>
      <w:r w:rsidRPr="007D5CC6">
        <w:t>Inverse-square law (free-space)</w:t>
      </w:r>
    </w:p>
    <w:p w:rsidR="00D872CD" w:rsidRDefault="007D5CC6" w:rsidP="00156E3F">
      <w:pPr>
        <w:pStyle w:val="ECCParagraph"/>
        <w:numPr>
          <w:ilvl w:val="0"/>
          <w:numId w:val="67"/>
        </w:numPr>
        <w:spacing w:after="120"/>
      </w:pPr>
      <w:r w:rsidRPr="007D5CC6">
        <w:t>Ibrahim-Parsons</w:t>
      </w:r>
    </w:p>
    <w:p w:rsidR="00D872CD" w:rsidRDefault="007D5CC6" w:rsidP="00156E3F">
      <w:pPr>
        <w:pStyle w:val="ECCParagraph"/>
        <w:numPr>
          <w:ilvl w:val="0"/>
          <w:numId w:val="67"/>
        </w:numPr>
        <w:spacing w:after="120"/>
      </w:pPr>
      <w:r w:rsidRPr="007D5CC6">
        <w:t>Hata rural</w:t>
      </w:r>
    </w:p>
    <w:p w:rsidR="00D872CD" w:rsidRDefault="007D5CC6" w:rsidP="00156E3F">
      <w:pPr>
        <w:pStyle w:val="ECCParagraph"/>
        <w:numPr>
          <w:ilvl w:val="0"/>
          <w:numId w:val="67"/>
        </w:numPr>
        <w:spacing w:after="120"/>
      </w:pPr>
      <w:r w:rsidRPr="007D5CC6">
        <w:t>Hata sub-urban</w:t>
      </w:r>
    </w:p>
    <w:p w:rsidR="00D872CD" w:rsidRDefault="007D5CC6" w:rsidP="00156E3F">
      <w:pPr>
        <w:pStyle w:val="ECCParagraph"/>
        <w:numPr>
          <w:ilvl w:val="0"/>
          <w:numId w:val="67"/>
        </w:numPr>
      </w:pPr>
      <w:r w:rsidRPr="007D5CC6">
        <w:t>Hata urban</w:t>
      </w:r>
    </w:p>
    <w:p w:rsidR="00ED57F5" w:rsidRPr="00A12020" w:rsidRDefault="007D5CC6" w:rsidP="00ED57F5">
      <w:pPr>
        <w:pStyle w:val="ECCParagraph"/>
      </w:pPr>
      <w:r w:rsidRPr="007D5CC6">
        <w:t>Each model attempts to represent actual measured data as a simple closed equation. However, the environment in which PMSE and WSDs are used varies enormously from flat rural landscapes to mountainous terrain or highly dense inner cities, which influences the calculations of the link budget. Using a clutter database an appropriate propagation model could be used.</w:t>
      </w:r>
    </w:p>
    <w:p w:rsidR="00ED57F5" w:rsidRPr="00A12020" w:rsidRDefault="007D5CC6" w:rsidP="00ED57F5">
      <w:pPr>
        <w:pStyle w:val="ECCParagraph"/>
      </w:pPr>
      <w:r w:rsidRPr="007D5CC6">
        <w:t xml:space="preserve">For example, from Seamcat simulations the exclusion zone varies from 25km with a free space model to 650m with an Extended Hata Urban model for the same device parameters (please see Annex 13 for Seamcat results). </w:t>
      </w:r>
    </w:p>
    <w:p w:rsidR="00ED57F5" w:rsidRPr="00A12020" w:rsidRDefault="007D5CC6" w:rsidP="00ED57F5">
      <w:pPr>
        <w:pStyle w:val="ECCParagraph"/>
      </w:pPr>
      <w:r w:rsidRPr="007D5CC6">
        <w:t xml:space="preserve">For these reasons, it is necessary to select the appropriate clutter class for the PMSE deployment to ensure the correct variant of the propagation model is used (e.g. rural, sub-urban, urban, etc). This information might be provided in a clutter database or it could be estimated using maps that indicate land-use. The appropriate propagation model can then be selected to provide the required protection for PMSE. The following example map shows land-use (source: </w:t>
      </w:r>
      <w:hyperlink r:id="rId88" w:history="1">
        <w:r>
          <w:rPr>
            <w:rStyle w:val="Hyperlink"/>
          </w:rPr>
          <w:t>http://www.openstreetmap.org/</w:t>
        </w:r>
      </w:hyperlink>
      <w:r w:rsidRPr="007D5CC6">
        <w:t>) and shows urban and sub-urban regions.</w:t>
      </w:r>
    </w:p>
    <w:p w:rsidR="00ED57F5" w:rsidRPr="00A12020" w:rsidRDefault="00493675" w:rsidP="00ED57F5">
      <w:pPr>
        <w:pStyle w:val="ECCParagraph"/>
        <w:jc w:val="center"/>
      </w:pPr>
      <w:r>
        <w:rPr>
          <w:noProof/>
          <w:lang w:val="da-DK" w:eastAsia="da-DK"/>
        </w:rPr>
        <w:lastRenderedPageBreak/>
        <w:drawing>
          <wp:inline distT="0" distB="0" distL="0" distR="0" wp14:anchorId="2C78D6CB" wp14:editId="32D4EB16">
            <wp:extent cx="5731510" cy="3971465"/>
            <wp:effectExtent l="19050" t="0" r="254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5731510" cy="3971465"/>
                    </a:xfrm>
                    <a:prstGeom prst="rect">
                      <a:avLst/>
                    </a:prstGeom>
                    <a:noFill/>
                    <a:ln w="9525">
                      <a:noFill/>
                      <a:miter lim="800000"/>
                      <a:headEnd/>
                      <a:tailEnd/>
                    </a:ln>
                  </pic:spPr>
                </pic:pic>
              </a:graphicData>
            </a:graphic>
          </wp:inline>
        </w:drawing>
      </w:r>
    </w:p>
    <w:p w:rsidR="00ED57F5" w:rsidRPr="00A12020" w:rsidRDefault="00D577EB" w:rsidP="00D577EB">
      <w:pPr>
        <w:pStyle w:val="Caption"/>
        <w:rPr>
          <w:lang w:val="en-GB"/>
        </w:rPr>
      </w:pPr>
      <w:r>
        <w:t xml:space="preserve">Figure </w:t>
      </w:r>
      <w:r w:rsidR="00A005B2">
        <w:fldChar w:fldCharType="begin"/>
      </w:r>
      <w:r>
        <w:instrText xml:space="preserve"> SEQ Figure \* ARABIC </w:instrText>
      </w:r>
      <w:r w:rsidR="00A005B2">
        <w:fldChar w:fldCharType="separate"/>
      </w:r>
      <w:r w:rsidR="0007390A">
        <w:rPr>
          <w:noProof/>
        </w:rPr>
        <w:t>10</w:t>
      </w:r>
      <w:r w:rsidR="00A005B2">
        <w:fldChar w:fldCharType="end"/>
      </w:r>
      <w:r w:rsidR="007D5CC6" w:rsidRPr="007D5CC6">
        <w:rPr>
          <w:lang w:val="en-GB"/>
        </w:rPr>
        <w:t>: Map Showing Land-Use</w:t>
      </w:r>
    </w:p>
    <w:p w:rsidR="00ED57F5" w:rsidRPr="00A12020" w:rsidRDefault="007D5CC6" w:rsidP="00ED57F5">
      <w:pPr>
        <w:pStyle w:val="Heading3"/>
        <w:rPr>
          <w:lang w:val="en-GB"/>
        </w:rPr>
      </w:pPr>
      <w:bookmarkStart w:id="151" w:name="_Toc332310917"/>
      <w:bookmarkStart w:id="152" w:name="_Toc347231229"/>
      <w:r w:rsidRPr="007D5CC6">
        <w:rPr>
          <w:lang w:val="en-GB"/>
        </w:rPr>
        <w:t>Overview of Methodology</w:t>
      </w:r>
      <w:bookmarkEnd w:id="151"/>
      <w:bookmarkEnd w:id="152"/>
    </w:p>
    <w:p w:rsidR="00ED57F5" w:rsidRPr="00A12020" w:rsidRDefault="007D5CC6" w:rsidP="00ED57F5">
      <w:pPr>
        <w:pStyle w:val="ECCParagraph"/>
      </w:pPr>
      <w:r w:rsidRPr="007D5CC6">
        <w:t>Geo-location databases appear at present to be the only practical way forward to protect the needs of PMSE users. The database will require continual updates to protect both permanent and temporary sites within appropriate timescales.  Known PMSE sites with fixed and mobile receivers can be permanently registered in the database with either positional coordinates or an address.  Registration of temporary sites would be a frequent occurrence that would require dynamic changes to the database in order to protect these sites.  The location uncertainty of any mobile receivers, e.g. IEMs or airborne, must also be considered.</w:t>
      </w:r>
    </w:p>
    <w:p w:rsidR="00ED57F5" w:rsidRPr="00A12020" w:rsidRDefault="007D5CC6" w:rsidP="00ED57F5">
      <w:pPr>
        <w:pStyle w:val="ECCParagraph"/>
      </w:pPr>
      <w:r w:rsidRPr="007D5CC6">
        <w:t>The suggested approach is a set of location dependant power limits for all relevant TV whitespace channels such that the interference at all PMSE receivers is kept below an appropriate value. A particular location, described by its pixel coordinate, will need power limits to protect all PMSE receivers within the interference range of the WSD.</w:t>
      </w:r>
    </w:p>
    <w:p w:rsidR="00ED57F5" w:rsidRPr="00A12020" w:rsidRDefault="007D5CC6" w:rsidP="00ED57F5">
      <w:pPr>
        <w:pStyle w:val="ECCParagraph"/>
      </w:pPr>
      <w:r w:rsidRPr="007D5CC6">
        <w:t>This report presents one methodology to protect PMSE, but does not exclude alternatives that could be developed in the future.</w:t>
      </w:r>
    </w:p>
    <w:p w:rsidR="00ED57F5" w:rsidRPr="00A12020" w:rsidRDefault="007D5CC6" w:rsidP="00A80879">
      <w:pPr>
        <w:pStyle w:val="Heading3"/>
        <w:rPr>
          <w:lang w:val="en-GB"/>
        </w:rPr>
      </w:pPr>
      <w:bookmarkStart w:id="153" w:name="_Toc332310918"/>
      <w:bookmarkStart w:id="154" w:name="_Toc347231230"/>
      <w:r w:rsidRPr="007D5CC6">
        <w:rPr>
          <w:lang w:val="en-GB"/>
        </w:rPr>
        <w:t>Methodology for Protection of PMSE</w:t>
      </w:r>
      <w:bookmarkEnd w:id="153"/>
      <w:bookmarkEnd w:id="154"/>
    </w:p>
    <w:p w:rsidR="00ED57F5" w:rsidRPr="00A12020" w:rsidRDefault="007D5CC6" w:rsidP="00A80879">
      <w:pPr>
        <w:pStyle w:val="Heading4"/>
        <w:keepLines w:val="0"/>
        <w:numPr>
          <w:ilvl w:val="3"/>
          <w:numId w:val="2"/>
        </w:numPr>
        <w:spacing w:before="360" w:after="120"/>
        <w:rPr>
          <w:lang w:val="en-GB"/>
        </w:rPr>
      </w:pPr>
      <w:bookmarkStart w:id="155" w:name="_Toc332310919"/>
      <w:bookmarkStart w:id="156" w:name="_Toc347231231"/>
      <w:r w:rsidRPr="007D5CC6">
        <w:rPr>
          <w:lang w:val="en-GB"/>
        </w:rPr>
        <w:t>Protection Level</w:t>
      </w:r>
      <w:bookmarkEnd w:id="155"/>
      <w:bookmarkEnd w:id="156"/>
    </w:p>
    <w:p w:rsidR="00ED57F5" w:rsidRPr="00A12020" w:rsidRDefault="007D5CC6" w:rsidP="00ED57F5">
      <w:pPr>
        <w:pStyle w:val="ECCParagraph"/>
      </w:pPr>
      <w:r w:rsidRPr="007D5CC6">
        <w:t xml:space="preserve">In order to protect PMSE, appropriate </w:t>
      </w:r>
      <w:r w:rsidRPr="007D5CC6">
        <w:rPr>
          <w:rFonts w:cs="Arial"/>
          <w:szCs w:val="20"/>
        </w:rPr>
        <w:t>e.i.r.p.</w:t>
      </w:r>
      <w:r w:rsidRPr="007D5CC6">
        <w:t xml:space="preserve"> restrictions must be placed on WSDs operating in the vicinity of the event.  In this section we first introduced the concept of interferer-to-noise approach where the level of an interferer is allowed to degrade the receiver </w:t>
      </w:r>
      <w:r w:rsidR="00CE12DE">
        <w:t>sensitivity</w:t>
      </w:r>
      <w:r w:rsidRPr="007D5CC6">
        <w:t xml:space="preserve"> by an acceptable amount which is the basis for all protection mechanisms subsequently discussed.</w:t>
      </w:r>
    </w:p>
    <w:p w:rsidR="00ED57F5" w:rsidRPr="00A12020" w:rsidRDefault="007D5CC6" w:rsidP="00ED57F5">
      <w:pPr>
        <w:pStyle w:val="ECCParagraph"/>
      </w:pPr>
      <w:r w:rsidRPr="007D5CC6">
        <w:t>The proposed method is to limit the received interferer power from the WSD such that the sensitivity of the PMSE receiver is not degraded significantly. This is often referred to as an interferer-to-noise (I/N) approach and can be expressed mathematically as:</w:t>
      </w:r>
    </w:p>
    <w:p w:rsidR="00ED57F5" w:rsidRPr="00A12020" w:rsidRDefault="007D5CC6" w:rsidP="00295B5F">
      <w:pPr>
        <w:pStyle w:val="ECCParagraph"/>
        <w:tabs>
          <w:tab w:val="left" w:pos="2977"/>
          <w:tab w:val="left" w:pos="8789"/>
        </w:tabs>
        <w:jc w:val="center"/>
      </w:pPr>
      <m:oMath>
        <m:r>
          <w:rPr>
            <w:rFonts w:ascii="Cambria Math" w:hAnsi="Cambria Math"/>
          </w:rPr>
          <m:t>δ</m:t>
        </m:r>
        <m:r>
          <m:rPr>
            <m:sty m:val="p"/>
          </m:rPr>
          <w:rPr>
            <w:rFonts w:ascii="Cambria Math" w:hAnsi="Cambria Math"/>
          </w:rPr>
          <m:t>=10∙</m:t>
        </m:r>
        <m:r>
          <w:rPr>
            <w:rFonts w:ascii="Cambria Math" w:hAnsi="Cambria Math"/>
          </w:rPr>
          <m:t>log</m:t>
        </m:r>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rsidRPr="007D5CC6">
        <w:tab/>
      </w:r>
      <w:r w:rsidR="00295B5F">
        <w:tab/>
      </w:r>
      <w:r w:rsidRPr="007D5CC6">
        <w:t>(25)</w:t>
      </w:r>
    </w:p>
    <w:p w:rsidR="00ED57F5" w:rsidRPr="00A12020" w:rsidRDefault="007D5CC6" w:rsidP="00ED57F5">
      <w:pPr>
        <w:pStyle w:val="ECCParagraph"/>
      </w:pPr>
      <w:r w:rsidRPr="007D5CC6">
        <w:lastRenderedPageBreak/>
        <w:t xml:space="preserve">where δ is the power level of the WSD relative to the </w:t>
      </w:r>
      <w:r w:rsidR="00F83D20">
        <w:t xml:space="preserve">PMSE </w:t>
      </w:r>
      <w:r w:rsidRPr="007D5CC6">
        <w:t>receiver noise floor in dB and γ is the degradation in PMSE Rx sensitivity in dB. The behaviour of this function is shown in the next figure.</w:t>
      </w:r>
    </w:p>
    <w:p w:rsidR="00ED57F5" w:rsidRPr="00A12020" w:rsidRDefault="00493675" w:rsidP="00ED57F5">
      <w:pPr>
        <w:pStyle w:val="ECCParagraph"/>
        <w:jc w:val="center"/>
      </w:pPr>
      <w:r>
        <w:rPr>
          <w:noProof/>
          <w:lang w:val="da-DK" w:eastAsia="da-DK"/>
        </w:rPr>
        <w:drawing>
          <wp:inline distT="0" distB="0" distL="0" distR="0" wp14:anchorId="19B55AA1" wp14:editId="5D62818B">
            <wp:extent cx="5777485" cy="4339087"/>
            <wp:effectExtent l="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5777966" cy="4339448"/>
                    </a:xfrm>
                    <a:prstGeom prst="rect">
                      <a:avLst/>
                    </a:prstGeom>
                    <a:noFill/>
                    <a:ln w="9525">
                      <a:noFill/>
                      <a:miter lim="800000"/>
                      <a:headEnd/>
                      <a:tailEnd/>
                    </a:ln>
                  </pic:spPr>
                </pic:pic>
              </a:graphicData>
            </a:graphic>
          </wp:inline>
        </w:drawing>
      </w:r>
    </w:p>
    <w:p w:rsidR="00ED57F5" w:rsidRPr="00F83D20" w:rsidRDefault="007D5CC6" w:rsidP="00ED57F5">
      <w:pPr>
        <w:pStyle w:val="Caption"/>
        <w:rPr>
          <w:i/>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1</w:t>
      </w:r>
      <w:r w:rsidR="00A005B2" w:rsidRPr="007D5CC6">
        <w:rPr>
          <w:lang w:val="en-GB"/>
        </w:rPr>
        <w:fldChar w:fldCharType="end"/>
      </w:r>
      <w:r w:rsidRPr="007D5CC6">
        <w:rPr>
          <w:lang w:val="en-GB"/>
        </w:rPr>
        <w:t xml:space="preserve">: Degradation in Receiver Sensitivity as a Function of I/N </w:t>
      </w:r>
    </w:p>
    <w:p w:rsidR="00ED57F5" w:rsidRPr="00A12020" w:rsidRDefault="007D5CC6" w:rsidP="00ED57F5">
      <w:pPr>
        <w:pStyle w:val="ECCParagraph"/>
      </w:pPr>
      <w:r w:rsidRPr="007D5CC6">
        <w:t>For example, from the graph above, it can be seen that for 1dB degradation in PMSE receiver sensitivity, the WSD power should be 6dB below the receiver noise-floor.</w:t>
      </w:r>
    </w:p>
    <w:p w:rsidR="00ED57F5" w:rsidRPr="00A12020" w:rsidRDefault="007D5CC6" w:rsidP="00ED57F5">
      <w:pPr>
        <w:pStyle w:val="ECCParagraph"/>
      </w:pPr>
      <w:r w:rsidRPr="007D5CC6">
        <w:t>We can express the absolute level of received interference power by:</w:t>
      </w:r>
    </w:p>
    <w:p w:rsidR="00ED57F5" w:rsidRPr="00A12020" w:rsidRDefault="007D5CC6" w:rsidP="00543BDE">
      <w:pPr>
        <w:pStyle w:val="ECCParagraph"/>
        <w:tabs>
          <w:tab w:val="left" w:pos="8789"/>
        </w:tabs>
        <w:ind w:left="1701"/>
        <w:jc w:val="center"/>
      </w:pPr>
      <m:oMath>
        <m:r>
          <m:rPr>
            <m:sty m:val="p"/>
          </m:rPr>
          <w:rPr>
            <w:rFonts w:ascii="Cambria Math" w:hAnsi="Cambria Math"/>
          </w:rPr>
          <m:t xml:space="preserve"> ψ </m:t>
        </m:r>
        <m:d>
          <m:dPr>
            <m:ctrlPr>
              <w:rPr>
                <w:rFonts w:ascii="Cambria Math" w:hAnsi="Cambria Math"/>
              </w:rPr>
            </m:ctrlPr>
          </m:dPr>
          <m:e>
            <m:r>
              <w:rPr>
                <w:rFonts w:ascii="Cambria Math" w:hAnsi="Cambria Math"/>
              </w:rPr>
              <m:t>dBm</m:t>
            </m:r>
          </m:e>
        </m:d>
        <m:r>
          <m:rPr>
            <m:sty m:val="p"/>
          </m:rPr>
          <w:rPr>
            <w:rFonts w:ascii="Cambria Math" w:hAnsi="Cambria Math"/>
          </w:rPr>
          <m:t>=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k⋅T)+30+</m:t>
        </m:r>
        <m:r>
          <w:rPr>
            <w:rFonts w:ascii="Cambria Math" w:hAnsi="Cambria Math"/>
          </w:rPr>
          <m:t>ν</m:t>
        </m:r>
        <m:r>
          <m:rPr>
            <m:sty m:val="p"/>
          </m:rPr>
          <w:rPr>
            <w:rFonts w:ascii="Cambria Math" w:hAnsi="Cambria Math"/>
          </w:rPr>
          <m:t>+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m:t>
        </m:r>
        <m:r>
          <w:rPr>
            <w:rFonts w:ascii="Cambria Math" w:hAnsi="Cambria Math"/>
          </w:rPr>
          <m:t>β</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rsidRPr="007D5CC6">
        <w:t xml:space="preserve">, </w:t>
      </w:r>
      <w:r w:rsidRPr="007D5CC6">
        <w:tab/>
        <w:t>(26)</w:t>
      </w:r>
    </w:p>
    <w:p w:rsidR="00ED57F5" w:rsidRPr="00D577EB" w:rsidRDefault="007D5CC6" w:rsidP="00ED57F5">
      <w:pPr>
        <w:pStyle w:val="ECCParagraph"/>
        <w:tabs>
          <w:tab w:val="left" w:pos="993"/>
          <w:tab w:val="left" w:pos="1560"/>
        </w:tabs>
        <w:spacing w:after="60"/>
        <w:jc w:val="left"/>
      </w:pPr>
      <w:r w:rsidRPr="007D5CC6">
        <w:t>where:</w:t>
      </w:r>
      <w:r w:rsidRPr="007D5CC6">
        <w:tab/>
        <w:t>k</w:t>
      </w:r>
      <w:r w:rsidRPr="007D5CC6">
        <w:tab/>
        <w:t>is Boltzmann’s constant, 13.806*10</w:t>
      </w:r>
      <w:r w:rsidRPr="007D5CC6">
        <w:rPr>
          <w:vertAlign w:val="superscript"/>
        </w:rPr>
        <w:t>-24</w:t>
      </w:r>
      <w:r w:rsidR="00523969">
        <w:t xml:space="preserve"> J/K</w:t>
      </w:r>
    </w:p>
    <w:p w:rsidR="00ED57F5" w:rsidRPr="00A12020" w:rsidRDefault="007D5CC6" w:rsidP="00ED57F5">
      <w:pPr>
        <w:pStyle w:val="ECCParagraph"/>
        <w:tabs>
          <w:tab w:val="left" w:pos="993"/>
          <w:tab w:val="left" w:pos="1560"/>
        </w:tabs>
        <w:spacing w:after="60"/>
        <w:jc w:val="left"/>
      </w:pPr>
      <w:r w:rsidRPr="007D5CC6">
        <w:tab/>
        <w:t>T</w:t>
      </w:r>
      <w:r w:rsidRPr="007D5CC6">
        <w:tab/>
        <w:t>is temperature in Kelvin</w:t>
      </w:r>
    </w:p>
    <w:p w:rsidR="00ED57F5" w:rsidRPr="00A12020" w:rsidRDefault="007D5CC6" w:rsidP="00ED57F5">
      <w:pPr>
        <w:pStyle w:val="ECCParagraph"/>
        <w:tabs>
          <w:tab w:val="left" w:pos="993"/>
          <w:tab w:val="left" w:pos="1560"/>
        </w:tabs>
        <w:spacing w:after="60"/>
        <w:jc w:val="left"/>
      </w:pPr>
      <w:r w:rsidRPr="007D5CC6">
        <w:tab/>
        <w:t xml:space="preserve">ν </w:t>
      </w:r>
      <w:r w:rsidRPr="007D5CC6">
        <w:tab/>
        <w:t>is the PMSE Rx noise figure in dB</w:t>
      </w:r>
    </w:p>
    <w:p w:rsidR="00ED57F5" w:rsidRPr="00A12020" w:rsidRDefault="007D5CC6" w:rsidP="00ED57F5">
      <w:pPr>
        <w:pStyle w:val="ECCParagraph"/>
        <w:tabs>
          <w:tab w:val="left" w:pos="993"/>
          <w:tab w:val="left" w:pos="1560"/>
        </w:tabs>
        <w:spacing w:after="60"/>
        <w:jc w:val="left"/>
      </w:pPr>
      <w:r w:rsidRPr="007D5CC6">
        <w:tab/>
        <w:t xml:space="preserve">β </w:t>
      </w:r>
      <w:r w:rsidRPr="007D5CC6">
        <w:tab/>
        <w:t>is the PMSE signal bandwidth in Hz</w:t>
      </w:r>
    </w:p>
    <w:p w:rsidR="00ED57F5" w:rsidRPr="00A12020" w:rsidRDefault="007D5CC6" w:rsidP="00ED57F5">
      <w:pPr>
        <w:pStyle w:val="ECCParagraph"/>
        <w:tabs>
          <w:tab w:val="left" w:pos="993"/>
          <w:tab w:val="left" w:pos="1560"/>
        </w:tabs>
        <w:spacing w:after="60"/>
        <w:jc w:val="left"/>
      </w:pPr>
      <w:r w:rsidRPr="007D5CC6">
        <w:tab/>
        <w:t xml:space="preserve">γ </w:t>
      </w:r>
      <w:r w:rsidRPr="007D5CC6">
        <w:tab/>
        <w:t>is the degradation of PMSE Rx sensitivity in dB</w:t>
      </w:r>
    </w:p>
    <w:p w:rsidR="00ED57F5" w:rsidRPr="00A12020" w:rsidRDefault="007D5CC6" w:rsidP="00ED57F5">
      <w:pPr>
        <w:pStyle w:val="ECCParagraph"/>
        <w:tabs>
          <w:tab w:val="left" w:pos="993"/>
          <w:tab w:val="left" w:pos="1560"/>
        </w:tabs>
        <w:spacing w:after="60"/>
        <w:jc w:val="left"/>
      </w:pPr>
      <w:r w:rsidRPr="007D5CC6">
        <w:tab/>
        <w:t>ψ</w:t>
      </w:r>
      <w:r w:rsidRPr="007D5CC6">
        <w:tab/>
        <w:t>is the PMSE Rx protection level in dBm</w:t>
      </w:r>
    </w:p>
    <w:p w:rsidR="00ED57F5" w:rsidRPr="00A12020" w:rsidRDefault="00ED57F5" w:rsidP="00ED57F5">
      <w:pPr>
        <w:pStyle w:val="ECCParagraph"/>
        <w:tabs>
          <w:tab w:val="center" w:pos="4820"/>
        </w:tabs>
        <w:ind w:left="851"/>
      </w:pPr>
    </w:p>
    <w:p w:rsidR="00ED57F5" w:rsidRPr="00A12020" w:rsidRDefault="007D5CC6" w:rsidP="00A85356">
      <w:pPr>
        <w:pStyle w:val="ECCParagraph"/>
        <w:tabs>
          <w:tab w:val="left" w:pos="142"/>
          <w:tab w:val="center" w:pos="4820"/>
        </w:tabs>
      </w:pPr>
      <w:r w:rsidRPr="007D5CC6">
        <w:t>For example, for a typical PMSE system at a temperature of 290K, with a receiver noise figure of 7dB and a bandwidth of 200kHz and allowing for a 1dB degradation in receiver sensitivity, the maximum permitted received interferer power ψ would be –120dBm.</w:t>
      </w:r>
    </w:p>
    <w:p w:rsidR="00ED57F5" w:rsidRPr="00A12020" w:rsidRDefault="007D5CC6" w:rsidP="00ED57F5">
      <w:pPr>
        <w:pStyle w:val="ECCParagraph"/>
        <w:tabs>
          <w:tab w:val="center" w:pos="4820"/>
        </w:tabs>
      </w:pPr>
      <m:oMathPara>
        <m:oMathParaPr>
          <m:jc m:val="center"/>
        </m:oMathParaPr>
        <m:oMath>
          <m:r>
            <m:rPr>
              <m:sty m:val="p"/>
            </m:rPr>
            <w:rPr>
              <w:rFonts w:ascii="Cambria Math" w:hAnsi="Cambria Math"/>
            </w:rPr>
            <m:t xml:space="preserve">ψ </m:t>
          </m:r>
          <m:d>
            <m:dPr>
              <m:ctrlPr>
                <w:rPr>
                  <w:rFonts w:ascii="Cambria Math" w:hAnsi="Cambria Math"/>
                </w:rPr>
              </m:ctrlPr>
            </m:dPr>
            <m:e>
              <m:r>
                <w:rPr>
                  <w:rFonts w:ascii="Cambria Math" w:hAnsi="Cambria Math"/>
                </w:rPr>
                <m:t>dBm</m:t>
              </m:r>
            </m:e>
          </m:d>
          <m:r>
            <m:rPr>
              <m:sty m:val="p"/>
            </m:rPr>
            <w:rPr>
              <w:rFonts w:ascii="Cambria Math" w:hAnsi="Cambria Math"/>
            </w:rPr>
            <m:t>=-174+7+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2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e>
              </m:d>
            </m:sup>
          </m:sSup>
          <m:r>
            <m:rPr>
              <m:sty m:val="p"/>
            </m:rPr>
            <w:rPr>
              <w:rFonts w:ascii="Cambria Math" w:hAnsi="Cambria Math"/>
            </w:rPr>
            <m:t>-1))</m:t>
          </m:r>
        </m:oMath>
      </m:oMathPara>
    </w:p>
    <w:p w:rsidR="00ED57F5" w:rsidRPr="00A12020" w:rsidRDefault="007D5CC6" w:rsidP="00ED57F5">
      <w:pPr>
        <w:pStyle w:val="ECCParagraph"/>
      </w:pPr>
      <m:oMathPara>
        <m:oMathParaPr>
          <m:jc m:val="center"/>
        </m:oMathParaPr>
        <m:oMath>
          <m:r>
            <m:rPr>
              <m:sty m:val="p"/>
            </m:rPr>
            <w:rPr>
              <w:rFonts w:ascii="Cambria Math" w:hAnsi="Cambria Math"/>
            </w:rPr>
            <m:t xml:space="preserve"> ψ (</m:t>
          </m:r>
          <m:r>
            <w:rPr>
              <w:rFonts w:ascii="Cambria Math" w:hAnsi="Cambria Math"/>
            </w:rPr>
            <m:t>dBm</m:t>
          </m:r>
          <m:r>
            <m:rPr>
              <m:sty m:val="p"/>
            </m:rPr>
            <w:rPr>
              <w:rFonts w:ascii="Cambria Math" w:hAnsi="Cambria Math"/>
            </w:rPr>
            <m:t>)=-120</m:t>
          </m:r>
        </m:oMath>
      </m:oMathPara>
    </w:p>
    <w:p w:rsidR="00ED57F5" w:rsidRPr="00A12020" w:rsidRDefault="00ED57F5" w:rsidP="00ED57F5">
      <w:pPr>
        <w:pStyle w:val="ECCParagraph"/>
      </w:pPr>
    </w:p>
    <w:p w:rsidR="00A85356" w:rsidRPr="00A12020" w:rsidRDefault="007D5CC6" w:rsidP="00A85356">
      <w:pPr>
        <w:pStyle w:val="Heading4"/>
        <w:keepNext w:val="0"/>
        <w:keepLines w:val="0"/>
        <w:numPr>
          <w:ilvl w:val="3"/>
          <w:numId w:val="2"/>
        </w:numPr>
        <w:spacing w:before="360" w:after="120"/>
        <w:rPr>
          <w:lang w:val="en-GB"/>
        </w:rPr>
      </w:pPr>
      <w:bookmarkStart w:id="157" w:name="_Toc332310922"/>
      <w:bookmarkStart w:id="158" w:name="_Toc347231232"/>
      <w:r w:rsidRPr="007D5CC6">
        <w:rPr>
          <w:rFonts w:cs="Arial"/>
          <w:bCs w:val="0"/>
          <w:i w:val="0"/>
          <w:szCs w:val="26"/>
          <w:lang w:val="en-GB"/>
        </w:rPr>
        <w:lastRenderedPageBreak/>
        <w:t>Prevention of Co-channel Interference</w:t>
      </w:r>
      <w:bookmarkEnd w:id="157"/>
      <w:bookmarkEnd w:id="158"/>
    </w:p>
    <w:p w:rsidR="00ED57F5" w:rsidRPr="00A12020" w:rsidRDefault="007D5CC6" w:rsidP="00ED57F5">
      <w:pPr>
        <w:pStyle w:val="ECCParagraph"/>
      </w:pPr>
      <w:bookmarkStart w:id="159" w:name="_Toc332310147"/>
      <w:bookmarkStart w:id="160" w:name="_Toc332310920"/>
      <w:bookmarkStart w:id="161" w:name="_Toc332310148"/>
      <w:bookmarkStart w:id="162" w:name="_Toc332310921"/>
      <w:bookmarkEnd w:id="159"/>
      <w:bookmarkEnd w:id="160"/>
      <w:bookmarkEnd w:id="161"/>
      <w:bookmarkEnd w:id="162"/>
      <w:r w:rsidRPr="007D5CC6">
        <w:t>Consider a WSD operating at a distance R from a protected PMSE receiver:</w:t>
      </w:r>
    </w:p>
    <w:p w:rsidR="00ED57F5" w:rsidRPr="00A12020" w:rsidRDefault="00493675" w:rsidP="00ED57F5">
      <w:pPr>
        <w:pStyle w:val="ECCParagraph"/>
        <w:jc w:val="center"/>
      </w:pPr>
      <w:r>
        <w:rPr>
          <w:noProof/>
          <w:lang w:val="da-DK" w:eastAsia="da-DK"/>
        </w:rPr>
        <w:drawing>
          <wp:inline distT="0" distB="0" distL="0" distR="0" wp14:anchorId="50C1F581" wp14:editId="3BF438B2">
            <wp:extent cx="3088005" cy="1501140"/>
            <wp:effectExtent l="19050" t="19050" r="17145" b="22860"/>
            <wp:docPr id="19"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88005" cy="1501140"/>
                    </a:xfrm>
                    <a:prstGeom prst="rect">
                      <a:avLst/>
                    </a:prstGeom>
                    <a:noFill/>
                    <a:ln>
                      <a:solidFill>
                        <a:schemeClr val="tx1"/>
                      </a:solidFill>
                    </a:ln>
                  </pic:spPr>
                </pic:pic>
              </a:graphicData>
            </a:graphic>
          </wp:inline>
        </w:drawing>
      </w:r>
    </w:p>
    <w:p w:rsidR="00ED57F5" w:rsidRPr="00A12020" w:rsidRDefault="007D5CC6" w:rsidP="00ED57F5">
      <w:pPr>
        <w:pStyle w:val="Caption"/>
        <w:rPr>
          <w:lang w:val="en-GB"/>
        </w:rPr>
      </w:pPr>
      <w:bookmarkStart w:id="163" w:name="_Ref345491041"/>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2</w:t>
      </w:r>
      <w:r w:rsidR="00A005B2" w:rsidRPr="007D5CC6">
        <w:rPr>
          <w:lang w:val="en-GB"/>
        </w:rPr>
        <w:fldChar w:fldCharType="end"/>
      </w:r>
      <w:bookmarkEnd w:id="163"/>
      <w:r w:rsidRPr="007D5CC6">
        <w:rPr>
          <w:lang w:val="en-GB"/>
        </w:rPr>
        <w:t>: WSDs Link Budget &amp; Co-Channel Interferer Levels</w:t>
      </w:r>
    </w:p>
    <w:p w:rsidR="00ED57F5" w:rsidRPr="00A12020" w:rsidRDefault="007D5CC6" w:rsidP="00ED57F5">
      <w:pPr>
        <w:pStyle w:val="ECCParagraph"/>
      </w:pPr>
      <w:r w:rsidRPr="007D5CC6">
        <w:t>The interference power received by the PMSE receiver is given by ψ.</w:t>
      </w:r>
    </w:p>
    <w:p w:rsidR="00ED57F5" w:rsidRPr="00A12020" w:rsidRDefault="007D5CC6" w:rsidP="00ED57F5">
      <w:pPr>
        <w:pStyle w:val="ECCParagraph"/>
        <w:jc w:val="center"/>
      </w:pPr>
      <m:oMath>
        <m:r>
          <m:rPr>
            <m:sty m:val="p"/>
          </m:rPr>
          <w:rPr>
            <w:rFonts w:ascii="Cambria Math" w:hAnsi="Cambria Math"/>
          </w:rPr>
          <m:t xml:space="preserve">ψ </m:t>
        </m:r>
        <m:d>
          <m:dPr>
            <m:ctrlPr>
              <w:rPr>
                <w:rFonts w:ascii="Cambria Math" w:hAnsi="Cambria Math"/>
              </w:rPr>
            </m:ctrlPr>
          </m:dPr>
          <m:e>
            <m:r>
              <w:rPr>
                <w:rFonts w:ascii="Cambria Math" w:hAnsi="Cambria Math"/>
              </w:rPr>
              <m:t>Watts</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r>
          <m:rPr>
            <m:sty m:val="p"/>
          </m:rPr>
          <w:rPr>
            <w:rFonts w:ascii="Cambria Math" w:hAnsi="Cambria Math"/>
          </w:rPr>
          <m:t>≤</m:t>
        </m:r>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PMSE</m:t>
            </m:r>
          </m:sub>
        </m:sSub>
        <m:r>
          <m:rPr>
            <m:sty m:val="p"/>
          </m:rPr>
          <w:rPr>
            <w:rFonts w:ascii="Cambria Math" w:hAnsi="Cambria Math"/>
          </w:rPr>
          <m:t>∙</m:t>
        </m:r>
        <m:r>
          <w:rPr>
            <w:rFonts w:ascii="Cambria Math" w:hAnsi="Cambria Math"/>
          </w:rPr>
          <m:t>δ</m:t>
        </m:r>
      </m:oMath>
      <w:r w:rsidRPr="007D5CC6">
        <w:rPr>
          <w:iCs/>
        </w:rPr>
        <w:tab/>
      </w:r>
      <w:r w:rsidRPr="007D5CC6">
        <w:rPr>
          <w:iCs/>
        </w:rPr>
        <w:tab/>
      </w:r>
      <w:r w:rsidRPr="007D5CC6">
        <w:t>(27)</w:t>
      </w:r>
    </w:p>
    <w:p w:rsidR="00ED57F5" w:rsidRPr="00A12020" w:rsidRDefault="007D5CC6" w:rsidP="00ED57F5">
      <w:pPr>
        <w:pStyle w:val="ECCParagraph"/>
      </w:pPr>
      <w:r w:rsidRPr="007D5CC6">
        <w:t xml:space="preserve">where </w:t>
      </w:r>
      <m:oMath>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oMath>
      <w:r w:rsidRPr="007D5CC6">
        <w:t xml:space="preserve"> is the coupling gain between the WSD and the PMSE receiver.</w:t>
      </w:r>
    </w:p>
    <w:p w:rsidR="00ED57F5" w:rsidRPr="00A12020" w:rsidRDefault="007D5CC6" w:rsidP="00ED57F5">
      <w:pPr>
        <w:pStyle w:val="ECCParagraph"/>
      </w:pPr>
      <w:r w:rsidRPr="007D5CC6">
        <w:t>Solve for PIB, rearranging eq. (27)</w:t>
      </w:r>
    </w:p>
    <w:p w:rsidR="00ED57F5" w:rsidRPr="00A12020" w:rsidRDefault="0007390A" w:rsidP="00E50AFF">
      <w:pPr>
        <w:tabs>
          <w:tab w:val="left" w:pos="9072"/>
        </w:tabs>
        <w:spacing w:after="240"/>
        <w:ind w:left="3119"/>
        <w:jc w:val="center"/>
        <w:rPr>
          <w:lang w:val="en-GB"/>
        </w:rPr>
      </w:pP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B</m:t>
            </m:r>
          </m:sub>
        </m:sSub>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υ</m:t>
            </m:r>
            <m:r>
              <m:rPr>
                <m:sty m:val="p"/>
              </m:rPr>
              <w:rPr>
                <w:rFonts w:ascii="Cambria Math" w:hAnsi="Cambria Math"/>
                <w:lang w:val="en-GB"/>
              </w:rPr>
              <m:t>∙</m:t>
            </m:r>
            <m:r>
              <w:rPr>
                <w:rFonts w:ascii="Cambria Math" w:hAnsi="Cambria Math"/>
                <w:lang w:val="en-GB"/>
              </w:rPr>
              <m:t>K</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β</m:t>
            </m:r>
            <m:r>
              <m:rPr>
                <m:sty m:val="p"/>
              </m:rPr>
              <w:rPr>
                <w:rFonts w:ascii="Cambria Math" w:hAnsi="Cambria Math"/>
                <w:lang w:val="en-GB"/>
              </w:rPr>
              <m:t>∙</m:t>
            </m:r>
            <m:r>
              <w:rPr>
                <w:rFonts w:ascii="Cambria Math" w:hAnsi="Cambria Math"/>
                <w:lang w:val="en-GB"/>
              </w:rPr>
              <m:t>δ</m:t>
            </m:r>
          </m:num>
          <m:den>
            <m:r>
              <w:rPr>
                <w:rFonts w:ascii="Cambria Math" w:hAnsi="Cambria Math"/>
                <w:lang w:val="en-GB"/>
              </w:rPr>
              <m:t>G</m:t>
            </m:r>
            <m:r>
              <m:rPr>
                <m:sty m:val="p"/>
              </m:rPr>
              <w:rPr>
                <w:rFonts w:ascii="Cambria Math" w:hAnsi="Cambria Math"/>
                <w:lang w:val="en-GB"/>
              </w:rPr>
              <m:t>(</m:t>
            </m:r>
            <m:r>
              <w:rPr>
                <w:rFonts w:ascii="Cambria Math" w:hAnsi="Cambria Math"/>
                <w:lang w:val="en-GB"/>
              </w:rPr>
              <m:t>R</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PMS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WSD</m:t>
                </m:r>
              </m:sub>
            </m:sSub>
            <m:r>
              <m:rPr>
                <m:sty m:val="p"/>
              </m:rPr>
              <w:rPr>
                <w:rFonts w:ascii="Cambria Math" w:hAnsi="Cambria Math"/>
                <w:lang w:val="en-GB"/>
              </w:rPr>
              <m:t>)</m:t>
            </m:r>
          </m:den>
        </m:f>
      </m:oMath>
      <w:r w:rsidR="007D5CC6" w:rsidRPr="007D5CC6">
        <w:rPr>
          <w:lang w:val="en-GB"/>
        </w:rPr>
        <w:tab/>
        <w:t>(2</w:t>
      </w:r>
      <w:r w:rsidR="000B0EF6">
        <w:rPr>
          <w:lang w:val="en-GB"/>
        </w:rPr>
        <w:t>7</w:t>
      </w:r>
      <w:r w:rsidR="007D5CC6" w:rsidRPr="007D5CC6">
        <w:rPr>
          <w:lang w:val="en-GB"/>
        </w:rPr>
        <w:t>)</w:t>
      </w:r>
    </w:p>
    <w:p w:rsidR="00ED57F5" w:rsidRPr="00A12020" w:rsidRDefault="007D5CC6" w:rsidP="00ED57F5">
      <w:pPr>
        <w:pStyle w:val="ECCParagraph"/>
      </w:pPr>
      <w:r w:rsidRPr="007D5CC6">
        <w:t>Using eq. (28), the location dependent power limits PIB for a WSD can be calculated at any chosen location.</w:t>
      </w:r>
    </w:p>
    <w:p w:rsidR="00ED57F5" w:rsidRPr="00A12020" w:rsidRDefault="007D5CC6" w:rsidP="00ED57F5">
      <w:pPr>
        <w:pStyle w:val="ECCParagraph"/>
      </w:pPr>
      <w:r w:rsidRPr="007D5CC6">
        <w:t>In practice, both co-channel and adjacent interference must be considered together with the protection requirements associated with each PMSE receiver. The most restrictive limits, considering all PMSE receivers and all adjacent channel considerations will apply at a particular location.</w:t>
      </w:r>
    </w:p>
    <w:p w:rsidR="00ED57F5" w:rsidRPr="00A12020" w:rsidRDefault="007D5CC6" w:rsidP="00ED57F5">
      <w:pPr>
        <w:pStyle w:val="Heading4"/>
        <w:keepNext w:val="0"/>
        <w:keepLines w:val="0"/>
        <w:numPr>
          <w:ilvl w:val="3"/>
          <w:numId w:val="2"/>
        </w:numPr>
        <w:spacing w:before="360" w:after="120"/>
        <w:rPr>
          <w:lang w:val="en-GB"/>
        </w:rPr>
      </w:pPr>
      <w:bookmarkStart w:id="164" w:name="_Toc332310150"/>
      <w:bookmarkStart w:id="165" w:name="_Toc332310923"/>
      <w:bookmarkStart w:id="166" w:name="_Toc332310151"/>
      <w:bookmarkStart w:id="167" w:name="_Toc332310924"/>
      <w:bookmarkStart w:id="168" w:name="_Toc332310152"/>
      <w:bookmarkStart w:id="169" w:name="_Toc332310925"/>
      <w:bookmarkStart w:id="170" w:name="_Toc332310153"/>
      <w:bookmarkStart w:id="171" w:name="_Toc332310926"/>
      <w:bookmarkStart w:id="172" w:name="_Toc332310154"/>
      <w:bookmarkStart w:id="173" w:name="_Toc332310927"/>
      <w:bookmarkStart w:id="174" w:name="_Toc332310155"/>
      <w:bookmarkStart w:id="175" w:name="_Toc332310928"/>
      <w:bookmarkStart w:id="176" w:name="_Toc332310156"/>
      <w:bookmarkStart w:id="177" w:name="_Toc332310929"/>
      <w:bookmarkStart w:id="178" w:name="_Toc332310157"/>
      <w:bookmarkStart w:id="179" w:name="_Toc332310930"/>
      <w:bookmarkStart w:id="180" w:name="_Toc332310158"/>
      <w:bookmarkStart w:id="181" w:name="_Toc332310931"/>
      <w:bookmarkStart w:id="182" w:name="_Toc332310159"/>
      <w:bookmarkStart w:id="183" w:name="_Toc332310932"/>
      <w:bookmarkStart w:id="184" w:name="_Toc332310160"/>
      <w:bookmarkStart w:id="185" w:name="_Toc332310933"/>
      <w:bookmarkStart w:id="186" w:name="_Toc332310161"/>
      <w:bookmarkStart w:id="187" w:name="_Toc332310934"/>
      <w:bookmarkStart w:id="188" w:name="_Toc332310162"/>
      <w:bookmarkStart w:id="189" w:name="_Toc332310935"/>
      <w:bookmarkStart w:id="190" w:name="_Toc332310163"/>
      <w:bookmarkStart w:id="191" w:name="_Toc332310936"/>
      <w:bookmarkStart w:id="192" w:name="_Toc332310164"/>
      <w:bookmarkStart w:id="193" w:name="_Toc332310937"/>
      <w:bookmarkStart w:id="194" w:name="_Toc332310165"/>
      <w:bookmarkStart w:id="195" w:name="_Toc332310938"/>
      <w:bookmarkStart w:id="196" w:name="_Toc332310166"/>
      <w:bookmarkStart w:id="197" w:name="_Toc332310939"/>
      <w:bookmarkStart w:id="198" w:name="_Toc332310167"/>
      <w:bookmarkStart w:id="199" w:name="_Toc332310940"/>
      <w:bookmarkStart w:id="200" w:name="_Toc332310168"/>
      <w:bookmarkStart w:id="201" w:name="_Toc332310941"/>
      <w:bookmarkStart w:id="202" w:name="_Toc332310169"/>
      <w:bookmarkStart w:id="203" w:name="_Toc332310942"/>
      <w:bookmarkStart w:id="204" w:name="_Toc332310170"/>
      <w:bookmarkStart w:id="205" w:name="_Toc332310943"/>
      <w:bookmarkStart w:id="206" w:name="_Toc332310171"/>
      <w:bookmarkStart w:id="207" w:name="_Toc332310944"/>
      <w:bookmarkStart w:id="208" w:name="_Toc332310172"/>
      <w:bookmarkStart w:id="209" w:name="_Toc332310945"/>
      <w:bookmarkStart w:id="210" w:name="_Toc332310173"/>
      <w:bookmarkStart w:id="211" w:name="_Toc332310946"/>
      <w:bookmarkStart w:id="212" w:name="_Toc332310174"/>
      <w:bookmarkStart w:id="213" w:name="_Toc332310947"/>
      <w:bookmarkStart w:id="214" w:name="_Toc332310175"/>
      <w:bookmarkStart w:id="215" w:name="_Toc332310948"/>
      <w:bookmarkStart w:id="216" w:name="_Toc332310176"/>
      <w:bookmarkStart w:id="217" w:name="_Toc332310949"/>
      <w:bookmarkStart w:id="218" w:name="_Toc332310177"/>
      <w:bookmarkStart w:id="219" w:name="_Toc332310950"/>
      <w:bookmarkStart w:id="220" w:name="_Toc332310178"/>
      <w:bookmarkStart w:id="221" w:name="_Toc332310951"/>
      <w:bookmarkStart w:id="222" w:name="_Toc332310952"/>
      <w:bookmarkStart w:id="223" w:name="_Toc34723123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r w:rsidRPr="007D5CC6">
        <w:rPr>
          <w:lang w:val="en-GB"/>
        </w:rPr>
        <w:t>Prevention of Adjacent Channel Interference</w:t>
      </w:r>
      <w:bookmarkEnd w:id="222"/>
      <w:bookmarkEnd w:id="223"/>
    </w:p>
    <w:p w:rsidR="00ED57F5" w:rsidRPr="00A12020" w:rsidRDefault="007D5CC6" w:rsidP="00ED57F5">
      <w:pPr>
        <w:pStyle w:val="ECCParagraph"/>
      </w:pPr>
      <w:r w:rsidRPr="007D5CC6">
        <w:t>The effects of adjacent channel operation can be accounted for by considering the selectivity of the PMSE receiver and the emission characteristics of the WSD.</w:t>
      </w:r>
    </w:p>
    <w:p w:rsidR="00ED57F5" w:rsidRPr="00A12020" w:rsidRDefault="007D5CC6" w:rsidP="00ED57F5">
      <w:pPr>
        <w:pStyle w:val="ECCParagraph"/>
      </w:pPr>
      <w:r w:rsidRPr="007D5CC6">
        <w:t>In general, the effective interference power received by the PMSE receiver is given by:</w:t>
      </w:r>
    </w:p>
    <w:p w:rsidR="00ED57F5" w:rsidRPr="00A12020" w:rsidRDefault="0007390A" w:rsidP="00E50AFF">
      <w:pPr>
        <w:pStyle w:val="ECCParagraph"/>
        <w:tabs>
          <w:tab w:val="left" w:pos="9072"/>
        </w:tabs>
        <w:ind w:left="3261"/>
        <w:jc w:val="center"/>
      </w:pPr>
      <m:oMath>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f>
          <m:fPr>
            <m:ctrlPr>
              <w:rPr>
                <w:rFonts w:ascii="Cambria Math" w:hAnsi="Cambria Math"/>
              </w:rPr>
            </m:ctrlPr>
          </m:fPr>
          <m:num>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δ</m:t>
            </m:r>
          </m:num>
          <m:den>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den>
        </m:f>
        <m:r>
          <m:rPr>
            <m:sty m:val="p"/>
          </m:rPr>
          <w:rPr>
            <w:rFonts w:ascii="Cambria Math" w:hAnsi="Cambria Math"/>
          </w:rPr>
          <m:t>∙ACIR</m:t>
        </m:r>
      </m:oMath>
      <w:r w:rsidR="007D5CC6" w:rsidRPr="007D5CC6">
        <w:t xml:space="preserve"> </w:t>
      </w:r>
      <w:r w:rsidR="007D5CC6" w:rsidRPr="007D5CC6">
        <w:tab/>
        <w:t>(2</w:t>
      </w:r>
      <w:r w:rsidR="000B0EF6">
        <w:t>8</w:t>
      </w:r>
      <w:r w:rsidR="007D5CC6" w:rsidRPr="007D5CC6">
        <w:t>)</w:t>
      </w:r>
    </w:p>
    <w:p w:rsidR="00ED57F5" w:rsidRPr="00A12020" w:rsidRDefault="007D5CC6" w:rsidP="00ED57F5">
      <w:pPr>
        <w:pStyle w:val="ECCParagraph"/>
      </w:pPr>
      <w:r w:rsidRPr="007D5CC6">
        <w:t>where ACIR, known as the adjacent channel interference ratio (expressed in linear units) is given by:</w:t>
      </w:r>
    </w:p>
    <w:p w:rsidR="00ED57F5" w:rsidRPr="00A12020" w:rsidRDefault="007D5CC6" w:rsidP="00E50AFF">
      <w:pPr>
        <w:pStyle w:val="ECCParagraph"/>
        <w:tabs>
          <w:tab w:val="left" w:pos="9072"/>
        </w:tabs>
        <w:ind w:left="3402"/>
        <w:jc w:val="center"/>
      </w:pPr>
      <m:oMath>
        <m:r>
          <w:rPr>
            <w:rFonts w:ascii="Cambria Math" w:hAnsi="Cambria Math"/>
          </w:rPr>
          <m:t xml:space="preserve">ACIR= </m:t>
        </m:r>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r>
                      <w:rPr>
                        <w:rFonts w:ascii="Cambria Math" w:hAnsi="Cambria Math"/>
                      </w:rPr>
                      <m:t>1</m:t>
                    </m:r>
                  </m:num>
                  <m:den>
                    <m:r>
                      <w:rPr>
                        <w:rFonts w:ascii="Cambria Math" w:hAnsi="Cambria Math"/>
                      </w:rPr>
                      <m:t>ACS</m:t>
                    </m:r>
                  </m:den>
                </m:f>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ACLR</m:t>
                    </m:r>
                  </m:den>
                </m:f>
              </m:e>
            </m:d>
          </m:e>
          <m:sup>
            <m:r>
              <w:rPr>
                <w:rFonts w:ascii="Cambria Math" w:hAnsi="Cambria Math"/>
              </w:rPr>
              <m:t>-1</m:t>
            </m:r>
          </m:sup>
        </m:sSup>
      </m:oMath>
      <w:r w:rsidR="000B0EF6">
        <w:tab/>
        <w:t>(29</w:t>
      </w:r>
      <w:r w:rsidRPr="007D5CC6">
        <w:t>)</w:t>
      </w:r>
    </w:p>
    <w:p w:rsidR="00ED57F5" w:rsidRPr="00A12020" w:rsidRDefault="00F83D20" w:rsidP="00ED57F5">
      <w:pPr>
        <w:pStyle w:val="Heading4"/>
        <w:keepNext w:val="0"/>
        <w:keepLines w:val="0"/>
        <w:numPr>
          <w:ilvl w:val="3"/>
          <w:numId w:val="2"/>
        </w:numPr>
        <w:spacing w:before="360" w:after="120"/>
        <w:rPr>
          <w:lang w:val="en-GB"/>
        </w:rPr>
      </w:pPr>
      <w:bookmarkStart w:id="224" w:name="_Toc347231234"/>
      <w:r>
        <w:rPr>
          <w:lang w:val="en-GB"/>
        </w:rPr>
        <w:t>Interference Margin (IM) considerations</w:t>
      </w:r>
      <w:bookmarkEnd w:id="224"/>
    </w:p>
    <w:p w:rsidR="00ED57F5" w:rsidRPr="00A12020" w:rsidRDefault="007D5CC6" w:rsidP="00ED57F5">
      <w:pPr>
        <w:pStyle w:val="ECCParagraph"/>
      </w:pPr>
      <w:r w:rsidRPr="007D5CC6">
        <w:t>A database describes the power restrictions on a WSD for any chosen location within a country.  To construct the WSDB, the country is usually subdivided into small areas known as pixels (similar to the approach discussed in section 5.2.1) and the power restrictions for each pixel are calculated by considering the co-channel (using equation (28)) and adjacent channel restrictions (using equation (29)) imposed by all relevant PMSE receivers.  In this way, the restrictions imposed by the most susceptible PMSE receiver are accounted for at any given location.</w:t>
      </w:r>
    </w:p>
    <w:p w:rsidR="00ED57F5" w:rsidRPr="00A12020" w:rsidRDefault="007D5CC6" w:rsidP="00ED57F5">
      <w:pPr>
        <w:pStyle w:val="ECCParagraph"/>
      </w:pPr>
      <w:r w:rsidRPr="007D5CC6">
        <w:t xml:space="preserve">This methodology accounts for interference from a single WSD interfering with one or more protected PMSE receivers.  An additional margin </w:t>
      </w:r>
      <w:r w:rsidR="00B85D40">
        <w:t>will</w:t>
      </w:r>
      <w:r w:rsidR="00B85D40" w:rsidRPr="007D5CC6">
        <w:t xml:space="preserve"> </w:t>
      </w:r>
      <w:r w:rsidRPr="007D5CC6">
        <w:t>be required when considering multiple WSDs.  This additional margin interference margin IM, will be determined by the number of WSDs operating in the vicinity of the protected PMSE receiver and is given by:</w:t>
      </w:r>
    </w:p>
    <w:p w:rsidR="00ED57F5" w:rsidRPr="00A12020" w:rsidRDefault="007D5CC6" w:rsidP="00E50AFF">
      <w:pPr>
        <w:pStyle w:val="ECCParagraph"/>
        <w:tabs>
          <w:tab w:val="left" w:pos="9072"/>
        </w:tabs>
        <w:ind w:left="3402"/>
        <w:jc w:val="center"/>
      </w:pPr>
      <m:oMath>
        <m:r>
          <w:rPr>
            <w:rFonts w:ascii="Cambria Math" w:hAnsi="Cambria Math"/>
          </w:rPr>
          <w:lastRenderedPageBreak/>
          <m:t>IM=10</m:t>
        </m:r>
        <m:r>
          <m:rPr>
            <m:sty m:val="p"/>
          </m:rP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10</m:t>
            </m:r>
          </m:sub>
        </m:sSub>
        <m:r>
          <w:rPr>
            <w:rFonts w:ascii="Cambria Math" w:hAnsi="Cambria Math"/>
          </w:rPr>
          <m:t>(N)</m:t>
        </m:r>
      </m:oMath>
      <w:r w:rsidRPr="007D5CC6">
        <w:t xml:space="preserve"> </w:t>
      </w:r>
      <w:r w:rsidRPr="007D5CC6">
        <w:tab/>
        <w:t>(3</w:t>
      </w:r>
      <w:r w:rsidR="000B0EF6">
        <w:t>0</w:t>
      </w:r>
      <w:r w:rsidRPr="007D5CC6">
        <w:t>)</w:t>
      </w:r>
    </w:p>
    <w:p w:rsidR="00ED57F5" w:rsidRPr="00A12020" w:rsidRDefault="007D5CC6" w:rsidP="00ED57F5">
      <w:pPr>
        <w:pStyle w:val="ECCParagraph"/>
      </w:pPr>
      <w:r w:rsidRPr="007D5CC6">
        <w:t>where N is the number of active WSDs, accounting for WSD operation in all relevant TVWS channels.</w:t>
      </w:r>
    </w:p>
    <w:p w:rsidR="00ED57F5" w:rsidRPr="00A12020" w:rsidRDefault="007D5CC6" w:rsidP="00ED57F5">
      <w:pPr>
        <w:pStyle w:val="ECCParagraph"/>
      </w:pPr>
      <w:r w:rsidRPr="007D5CC6">
        <w:t xml:space="preserve">It may be possible for the WSDB to track dynamically the number of active WSDs.  Alternatively, a fixed value of IM could be chosen by the </w:t>
      </w:r>
      <w:r w:rsidR="00F61A09">
        <w:t>NRA</w:t>
      </w:r>
      <w:r w:rsidRPr="007D5CC6">
        <w:t>.</w:t>
      </w:r>
    </w:p>
    <w:p w:rsidR="00ED57F5" w:rsidRPr="00A12020" w:rsidRDefault="007D5CC6" w:rsidP="00ED57F5">
      <w:pPr>
        <w:pStyle w:val="Heading4"/>
        <w:keepNext w:val="0"/>
        <w:keepLines w:val="0"/>
        <w:numPr>
          <w:ilvl w:val="3"/>
          <w:numId w:val="2"/>
        </w:numPr>
        <w:spacing w:before="360" w:after="120"/>
        <w:rPr>
          <w:lang w:val="en-GB"/>
        </w:rPr>
      </w:pPr>
      <w:bookmarkStart w:id="225" w:name="_Toc332310953"/>
      <w:bookmarkStart w:id="226" w:name="_Toc347231235"/>
      <w:r w:rsidRPr="007D5CC6">
        <w:rPr>
          <w:lang w:val="en-GB"/>
        </w:rPr>
        <w:t>Prevention of Intermodulation Distortion</w:t>
      </w:r>
      <w:bookmarkEnd w:id="225"/>
      <w:bookmarkEnd w:id="226"/>
    </w:p>
    <w:p w:rsidR="00ED57F5" w:rsidRPr="00A12020" w:rsidRDefault="007D5CC6" w:rsidP="00ED57F5">
      <w:pPr>
        <w:pStyle w:val="ECCParagraph"/>
      </w:pPr>
      <w:r w:rsidRPr="007D5CC6">
        <w:t xml:space="preserve">As outlined above and Appendix 10 of ECC Report </w:t>
      </w:r>
      <w:r w:rsidR="00F83D20">
        <w:t>185 [16]</w:t>
      </w:r>
      <w:r w:rsidRPr="007D5CC6">
        <w:t>, reverse intermodulation distortion is a serious threat to PMSE productions and requires careful consideration.  The level of any intermodulation products caused by the introduction of one or more WSDs into the PMSE service area must not exceed the power allocated by the WSDB for the relevant frequencies for the protection of the PMSE receivers.</w:t>
      </w:r>
    </w:p>
    <w:p w:rsidR="00ED57F5" w:rsidRPr="00A12020" w:rsidRDefault="007D5CC6" w:rsidP="00ED57F5">
      <w:pPr>
        <w:pStyle w:val="ECCParagraph"/>
      </w:pPr>
      <w:r w:rsidRPr="007D5CC6">
        <w:rPr>
          <w:rFonts w:cs="Arial"/>
          <w:szCs w:val="20"/>
        </w:rPr>
        <w:t xml:space="preserve">To be able to quantify the magnitude of the reverse intermodulation problem, this characteristic of the WSD must be known. </w:t>
      </w:r>
      <w:r w:rsidRPr="007D5CC6">
        <w:t xml:space="preserve">It </w:t>
      </w:r>
      <w:r w:rsidR="006F4969">
        <w:t>has been</w:t>
      </w:r>
      <w:r w:rsidRPr="007D5CC6">
        <w:t xml:space="preserve"> suggested that ETSI could include inter-modulation requirements for WSD transmitters in the upcoming draft EN. This may help the database to make assumptions in order to calculate the effect of possible reverse inter-modulation products.</w:t>
      </w:r>
      <w:r w:rsidRPr="007D5CC6">
        <w:rPr>
          <w:rFonts w:cs="Arial"/>
          <w:szCs w:val="20"/>
        </w:rPr>
        <w:t xml:space="preserve"> Until a long-term solution is </w:t>
      </w:r>
      <w:r w:rsidR="006F4969" w:rsidRPr="007D5CC6">
        <w:rPr>
          <w:rFonts w:cs="Arial"/>
          <w:szCs w:val="20"/>
        </w:rPr>
        <w:t>a</w:t>
      </w:r>
      <w:r w:rsidR="006F4969">
        <w:rPr>
          <w:rFonts w:cs="Arial"/>
          <w:szCs w:val="20"/>
        </w:rPr>
        <w:t>c</w:t>
      </w:r>
      <w:r w:rsidR="006F4969" w:rsidRPr="007D5CC6">
        <w:rPr>
          <w:rFonts w:cs="Arial"/>
          <w:szCs w:val="20"/>
        </w:rPr>
        <w:t>hieved</w:t>
      </w:r>
      <w:r w:rsidRPr="007D5CC6">
        <w:rPr>
          <w:rFonts w:cs="Arial"/>
          <w:szCs w:val="20"/>
        </w:rPr>
        <w:t xml:space="preserve">, a practical solution could be to limit adjacent channel operation of WSD such that the anticipated reverse IMD products do not exceed the value determined by the co-channel and adjacent channel protection limits defined above. This might include factoring </w:t>
      </w:r>
      <w:r w:rsidRPr="007D5CC6">
        <w:t xml:space="preserve">in </w:t>
      </w:r>
      <w:r w:rsidRPr="007D5CC6">
        <w:rPr>
          <w:rFonts w:cs="Arial"/>
          <w:szCs w:val="20"/>
        </w:rPr>
        <w:t xml:space="preserve">an additional </w:t>
      </w:r>
      <w:r w:rsidRPr="007D5CC6">
        <w:t xml:space="preserve">adjacent </w:t>
      </w:r>
      <w:r w:rsidRPr="007D5CC6">
        <w:rPr>
          <w:rFonts w:cs="Arial"/>
          <w:szCs w:val="20"/>
        </w:rPr>
        <w:t xml:space="preserve">channel protection zone. </w:t>
      </w:r>
    </w:p>
    <w:p w:rsidR="00ED57F5" w:rsidRPr="00A12020" w:rsidRDefault="007D5CC6" w:rsidP="00ED57F5">
      <w:pPr>
        <w:pStyle w:val="Heading3"/>
        <w:rPr>
          <w:lang w:val="en-GB"/>
        </w:rPr>
      </w:pPr>
      <w:bookmarkStart w:id="227" w:name="_Toc347231236"/>
      <w:r w:rsidRPr="007D5CC6">
        <w:rPr>
          <w:lang w:val="en-GB"/>
        </w:rPr>
        <w:t>Example of a Practical Solution for registered PMSE in the database</w:t>
      </w:r>
      <w:bookmarkEnd w:id="227"/>
    </w:p>
    <w:p w:rsidR="00ED57F5" w:rsidRPr="00A12020" w:rsidRDefault="007D5CC6" w:rsidP="00ED57F5">
      <w:pPr>
        <w:pStyle w:val="Heading4"/>
        <w:keepNext w:val="0"/>
        <w:keepLines w:val="0"/>
        <w:numPr>
          <w:ilvl w:val="3"/>
          <w:numId w:val="2"/>
        </w:numPr>
        <w:spacing w:before="360" w:after="120"/>
        <w:rPr>
          <w:lang w:val="en-GB"/>
        </w:rPr>
      </w:pPr>
      <w:bookmarkStart w:id="228" w:name="_Toc347231237"/>
      <w:r w:rsidRPr="007D5CC6">
        <w:rPr>
          <w:lang w:val="en-GB"/>
        </w:rPr>
        <w:t>Introduction</w:t>
      </w:r>
      <w:bookmarkEnd w:id="228"/>
    </w:p>
    <w:p w:rsidR="00ED57F5" w:rsidRPr="00A12020" w:rsidRDefault="007D5CC6" w:rsidP="00A85356">
      <w:pPr>
        <w:pStyle w:val="ECCParagraph"/>
        <w:spacing w:after="120"/>
      </w:pPr>
      <w:r w:rsidRPr="007D5CC6">
        <w:t>PMSE in the band 470-790 MHz is in general operating under one of the following regulatory regimes (or a combination of these):</w:t>
      </w:r>
    </w:p>
    <w:p w:rsidR="00D872CD" w:rsidRDefault="007D5CC6" w:rsidP="00156E3F">
      <w:pPr>
        <w:pStyle w:val="ECCParagraph"/>
        <w:numPr>
          <w:ilvl w:val="0"/>
          <w:numId w:val="68"/>
        </w:numPr>
        <w:spacing w:after="120"/>
      </w:pPr>
      <w:r w:rsidRPr="007D5CC6">
        <w:t>On a licence exempt basis in interleaved spectrum</w:t>
      </w:r>
    </w:p>
    <w:p w:rsidR="00D872CD" w:rsidRDefault="007D5CC6" w:rsidP="00156E3F">
      <w:pPr>
        <w:pStyle w:val="ECCParagraph"/>
        <w:numPr>
          <w:ilvl w:val="0"/>
          <w:numId w:val="68"/>
        </w:numPr>
        <w:spacing w:after="120"/>
      </w:pPr>
      <w:r w:rsidRPr="007D5CC6">
        <w:t>On a licensed basis</w:t>
      </w:r>
    </w:p>
    <w:p w:rsidR="00D872CD" w:rsidRDefault="007D5CC6" w:rsidP="00156E3F">
      <w:pPr>
        <w:pStyle w:val="ECCParagraph"/>
        <w:numPr>
          <w:ilvl w:val="0"/>
          <w:numId w:val="68"/>
        </w:numPr>
        <w:spacing w:after="120"/>
      </w:pPr>
      <w:r w:rsidRPr="007D5CC6">
        <w:t>Under some sort of light licensing.</w:t>
      </w:r>
    </w:p>
    <w:p w:rsidR="00ED57F5" w:rsidRPr="00A12020" w:rsidRDefault="007D5CC6" w:rsidP="00ED57F5">
      <w:pPr>
        <w:pStyle w:val="ECCParagraph"/>
      </w:pPr>
      <w:r w:rsidRPr="007D5CC6">
        <w:t>In countries following option 2 or 3 the information needed for the protection of PMSE is available for the translation process, e.g. the location and technical characteristics of the service to be protected is known a priori.</w:t>
      </w:r>
    </w:p>
    <w:p w:rsidR="00ED57F5" w:rsidRPr="00A12020" w:rsidRDefault="007D5CC6" w:rsidP="00ED57F5">
      <w:pPr>
        <w:pStyle w:val="ECCParagraph"/>
      </w:pPr>
      <w:r w:rsidRPr="007D5CC6">
        <w:t xml:space="preserve">If PMSE is allowed on a licence exempt basis the location and spectrum usage of the PMSE devices is unknown to the </w:t>
      </w:r>
      <w:r w:rsidR="00F61A09">
        <w:t>NRA</w:t>
      </w:r>
      <w:r w:rsidRPr="007D5CC6">
        <w:t xml:space="preserve">. </w:t>
      </w:r>
      <w:r w:rsidR="006F4969" w:rsidRPr="007D5CC6">
        <w:t>The lack of such information is a key challenge in protecting PMSE against WSD.</w:t>
      </w:r>
      <w:r w:rsidR="006F4969">
        <w:t xml:space="preserve"> One example of trying to address this problem </w:t>
      </w:r>
      <w:r w:rsidR="006F4969" w:rsidRPr="007D5CC6">
        <w:t>is to give users an easy overview of the spectrum available for PMSE in the band 470-790 MHz and to allow PMSE users to register their usage and thereby claim protection from WSD.</w:t>
      </w:r>
    </w:p>
    <w:p w:rsidR="00ED57F5" w:rsidRPr="00A12020" w:rsidRDefault="007D5CC6" w:rsidP="00543BDE">
      <w:pPr>
        <w:pStyle w:val="Heading4"/>
        <w:keepLines w:val="0"/>
        <w:numPr>
          <w:ilvl w:val="3"/>
          <w:numId w:val="2"/>
        </w:numPr>
        <w:spacing w:before="360" w:after="120"/>
        <w:ind w:left="862" w:hanging="862"/>
        <w:rPr>
          <w:lang w:val="en-GB"/>
        </w:rPr>
      </w:pPr>
      <w:bookmarkStart w:id="229" w:name="_Toc347231238"/>
      <w:r w:rsidRPr="007D5CC6">
        <w:rPr>
          <w:lang w:val="en-GB"/>
        </w:rPr>
        <w:t>System overview</w:t>
      </w:r>
      <w:bookmarkEnd w:id="229"/>
    </w:p>
    <w:p w:rsidR="00ED57F5" w:rsidRPr="00A12020" w:rsidRDefault="007D5CC6" w:rsidP="00466949">
      <w:pPr>
        <w:pStyle w:val="ECCParagraph"/>
        <w:spacing w:after="120"/>
      </w:pPr>
      <w:r w:rsidRPr="007D5CC6">
        <w:t xml:space="preserve">In </w:t>
      </w:r>
      <w:r w:rsidR="00A005B2">
        <w:fldChar w:fldCharType="begin"/>
      </w:r>
      <w:r w:rsidR="00295B5F">
        <w:instrText xml:space="preserve"> REF _Ref345491076 \h </w:instrText>
      </w:r>
      <w:r w:rsidR="00A005B2">
        <w:fldChar w:fldCharType="separate"/>
      </w:r>
      <w:r w:rsidR="0007390A" w:rsidRPr="007D5CC6">
        <w:t xml:space="preserve">Figure </w:t>
      </w:r>
      <w:r w:rsidR="0007390A">
        <w:rPr>
          <w:noProof/>
        </w:rPr>
        <w:t>13</w:t>
      </w:r>
      <w:r w:rsidR="00A005B2">
        <w:fldChar w:fldCharType="end"/>
      </w:r>
      <w:r w:rsidRPr="007D5CC6">
        <w:t xml:space="preserve"> it is illustrated how a database containing information on:</w:t>
      </w:r>
    </w:p>
    <w:p w:rsidR="00D872CD" w:rsidRDefault="007D5CC6" w:rsidP="00156E3F">
      <w:pPr>
        <w:pStyle w:val="ECCParagraph"/>
        <w:numPr>
          <w:ilvl w:val="0"/>
          <w:numId w:val="69"/>
        </w:numPr>
        <w:spacing w:after="120"/>
      </w:pPr>
      <w:r w:rsidRPr="007D5CC6">
        <w:t xml:space="preserve">spectrum available for PMSE in 470-790 MHz </w:t>
      </w:r>
    </w:p>
    <w:p w:rsidR="00D872CD" w:rsidRDefault="007D5CC6" w:rsidP="00156E3F">
      <w:pPr>
        <w:pStyle w:val="ECCParagraph"/>
        <w:numPr>
          <w:ilvl w:val="0"/>
          <w:numId w:val="69"/>
        </w:numPr>
      </w:pPr>
      <w:r w:rsidRPr="007D5CC6">
        <w:t>and registered use of this spectrum</w:t>
      </w:r>
    </w:p>
    <w:p w:rsidR="00ED57F5" w:rsidRPr="00A12020" w:rsidRDefault="007D5CC6" w:rsidP="00ED57F5">
      <w:pPr>
        <w:pStyle w:val="ECCParagraph"/>
      </w:pPr>
      <w:r w:rsidRPr="007D5CC6">
        <w:t>and can serve PMSE users with relevant tools through a public API (Application Programming Interface).</w:t>
      </w:r>
    </w:p>
    <w:p w:rsidR="00ED57F5" w:rsidRPr="00A12020" w:rsidRDefault="00ED57F5" w:rsidP="00ED57F5">
      <w:pPr>
        <w:pStyle w:val="ECCParagraph"/>
      </w:pPr>
    </w:p>
    <w:p w:rsidR="00ED57F5" w:rsidRPr="00A12020" w:rsidRDefault="005953D2" w:rsidP="00ED57F5">
      <w:pPr>
        <w:spacing w:after="240"/>
        <w:jc w:val="center"/>
        <w:rPr>
          <w:lang w:val="en-GB"/>
        </w:rPr>
      </w:pPr>
      <w:r>
        <w:rPr>
          <w:noProof/>
          <w:lang w:val="da-DK" w:eastAsia="da-DK"/>
        </w:rPr>
        <w:lastRenderedPageBreak/>
        <mc:AlternateContent>
          <mc:Choice Requires="wpg">
            <w:drawing>
              <wp:inline distT="0" distB="0" distL="0" distR="0" wp14:anchorId="11BFED41" wp14:editId="0AFD8E70">
                <wp:extent cx="3157220" cy="2812415"/>
                <wp:effectExtent l="0" t="0" r="0" b="6985"/>
                <wp:docPr id="250" name="Juta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7220" cy="2812415"/>
                          <a:chOff x="0" y="0"/>
                          <a:chExt cx="31572" cy="28117"/>
                        </a:xfrm>
                      </wpg:grpSpPr>
                      <wps:wsp>
                        <wps:cNvPr id="251" name="AutoShape 2740"/>
                        <wps:cNvSpPr>
                          <a:spLocks noChangeAspect="1" noChangeArrowheads="1"/>
                        </wps:cNvSpPr>
                        <wps:spPr bwMode="auto">
                          <a:xfrm>
                            <a:off x="0" y="0"/>
                            <a:ext cx="31572" cy="2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Freeform 87"/>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88"/>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89"/>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90"/>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91"/>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92"/>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93"/>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94"/>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95"/>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96"/>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97"/>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98"/>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99"/>
                        <wps:cNvSpPr>
                          <a:spLocks/>
                        </wps:cNvSpPr>
                        <wps:spPr bwMode="auto">
                          <a:xfrm>
                            <a:off x="6981" y="1274"/>
                            <a:ext cx="17156" cy="6560"/>
                          </a:xfrm>
                          <a:custGeom>
                            <a:avLst/>
                            <a:gdLst>
                              <a:gd name="T0" fmla="*/ 19874053 w 7971"/>
                              <a:gd name="T1" fmla="*/ 18896629 h 3052"/>
                              <a:gd name="T2" fmla="*/ 43917662 w 7971"/>
                              <a:gd name="T3" fmla="*/ 13629569 h 3052"/>
                              <a:gd name="T4" fmla="*/ 66061811 w 7971"/>
                              <a:gd name="T5" fmla="*/ 9286567 h 3052"/>
                              <a:gd name="T6" fmla="*/ 92329025 w 7971"/>
                              <a:gd name="T7" fmla="*/ 5174632 h 3052"/>
                              <a:gd name="T8" fmla="*/ 123923767 w 7971"/>
                              <a:gd name="T9" fmla="*/ 1940541 h 3052"/>
                              <a:gd name="T10" fmla="*/ 146484829 w 7971"/>
                              <a:gd name="T11" fmla="*/ 692989 h 3052"/>
                              <a:gd name="T12" fmla="*/ 171176944 w 7971"/>
                              <a:gd name="T13" fmla="*/ 92427 h 3052"/>
                              <a:gd name="T14" fmla="*/ 198092666 w 7971"/>
                              <a:gd name="T15" fmla="*/ 92427 h 3052"/>
                              <a:gd name="T16" fmla="*/ 222738505 w 7971"/>
                              <a:gd name="T17" fmla="*/ 692989 h 3052"/>
                              <a:gd name="T18" fmla="*/ 245299567 w 7971"/>
                              <a:gd name="T19" fmla="*/ 1940541 h 3052"/>
                              <a:gd name="T20" fmla="*/ 276940585 w 7971"/>
                              <a:gd name="T21" fmla="*/ 5174632 h 3052"/>
                              <a:gd name="T22" fmla="*/ 303207799 w 7971"/>
                              <a:gd name="T23" fmla="*/ 9286567 h 3052"/>
                              <a:gd name="T24" fmla="*/ 325305672 w 7971"/>
                              <a:gd name="T25" fmla="*/ 13629569 h 3052"/>
                              <a:gd name="T26" fmla="*/ 349395557 w 7971"/>
                              <a:gd name="T27" fmla="*/ 18896629 h 3052"/>
                              <a:gd name="T28" fmla="*/ 369269610 w 7971"/>
                              <a:gd name="T29" fmla="*/ 27859915 h 3052"/>
                              <a:gd name="T30" fmla="*/ 369269610 w 7971"/>
                              <a:gd name="T31" fmla="*/ 43938375 h 3052"/>
                              <a:gd name="T32" fmla="*/ 369269610 w 7971"/>
                              <a:gd name="T33" fmla="*/ 57891224 h 3052"/>
                              <a:gd name="T34" fmla="*/ 369269610 w 7971"/>
                              <a:gd name="T35" fmla="*/ 69950176 h 3052"/>
                              <a:gd name="T36" fmla="*/ 369269610 w 7971"/>
                              <a:gd name="T37" fmla="*/ 80299440 h 3052"/>
                              <a:gd name="T38" fmla="*/ 369269610 w 7971"/>
                              <a:gd name="T39" fmla="*/ 89031659 h 3052"/>
                              <a:gd name="T40" fmla="*/ 369269610 w 7971"/>
                              <a:gd name="T41" fmla="*/ 96285258 h 3052"/>
                              <a:gd name="T42" fmla="*/ 369269610 w 7971"/>
                              <a:gd name="T43" fmla="*/ 102153094 h 3052"/>
                              <a:gd name="T44" fmla="*/ 369269610 w 7971"/>
                              <a:gd name="T45" fmla="*/ 106819377 h 3052"/>
                              <a:gd name="T46" fmla="*/ 369269610 w 7971"/>
                              <a:gd name="T47" fmla="*/ 110469390 h 3052"/>
                              <a:gd name="T48" fmla="*/ 369269610 w 7971"/>
                              <a:gd name="T49" fmla="*/ 113703482 h 3052"/>
                              <a:gd name="T50" fmla="*/ 369269610 w 7971"/>
                              <a:gd name="T51" fmla="*/ 116521866 h 3052"/>
                              <a:gd name="T52" fmla="*/ 369269610 w 7971"/>
                              <a:gd name="T53" fmla="*/ 117445922 h 3052"/>
                              <a:gd name="T54" fmla="*/ 355834779 w 7971"/>
                              <a:gd name="T55" fmla="*/ 120680014 h 3052"/>
                              <a:gd name="T56" fmla="*/ 331096388 w 7971"/>
                              <a:gd name="T57" fmla="*/ 126270568 h 3052"/>
                              <a:gd name="T58" fmla="*/ 308581817 w 7971"/>
                              <a:gd name="T59" fmla="*/ 130798425 h 3052"/>
                              <a:gd name="T60" fmla="*/ 287364045 w 7971"/>
                              <a:gd name="T61" fmla="*/ 134402225 h 3052"/>
                              <a:gd name="T62" fmla="*/ 250719646 w 7971"/>
                              <a:gd name="T63" fmla="*/ 138699014 h 3052"/>
                              <a:gd name="T64" fmla="*/ 228575712 w 7971"/>
                              <a:gd name="T65" fmla="*/ 140131205 h 3052"/>
                              <a:gd name="T66" fmla="*/ 204485827 w 7971"/>
                              <a:gd name="T67" fmla="*/ 140824194 h 3052"/>
                              <a:gd name="T68" fmla="*/ 177801700 w 7971"/>
                              <a:gd name="T69" fmla="*/ 141009049 h 3052"/>
                              <a:gd name="T70" fmla="*/ 152414587 w 7971"/>
                              <a:gd name="T71" fmla="*/ 140547128 h 3052"/>
                              <a:gd name="T72" fmla="*/ 129390337 w 7971"/>
                              <a:gd name="T73" fmla="*/ 139484430 h 3052"/>
                              <a:gd name="T74" fmla="*/ 102706210 w 7971"/>
                              <a:gd name="T75" fmla="*/ 137127967 h 3052"/>
                              <a:gd name="T76" fmla="*/ 71389338 w 7971"/>
                              <a:gd name="T77" fmla="*/ 132692752 h 3052"/>
                              <a:gd name="T78" fmla="*/ 49615826 w 7971"/>
                              <a:gd name="T79" fmla="*/ 128580603 h 3052"/>
                              <a:gd name="T80" fmla="*/ 26081896 w 7971"/>
                              <a:gd name="T81" fmla="*/ 123590825 h 3052"/>
                              <a:gd name="T82" fmla="*/ 0 w 7971"/>
                              <a:gd name="T83" fmla="*/ 117492136 h 3052"/>
                              <a:gd name="T84" fmla="*/ 0 w 7971"/>
                              <a:gd name="T85" fmla="*/ 100951756 h 3052"/>
                              <a:gd name="T86" fmla="*/ 0 w 7971"/>
                              <a:gd name="T87" fmla="*/ 86490557 h 3052"/>
                              <a:gd name="T88" fmla="*/ 0 w 7971"/>
                              <a:gd name="T89" fmla="*/ 73923470 h 3052"/>
                              <a:gd name="T90" fmla="*/ 0 w 7971"/>
                              <a:gd name="T91" fmla="*/ 63204497 h 3052"/>
                              <a:gd name="T92" fmla="*/ 0 w 7971"/>
                              <a:gd name="T93" fmla="*/ 54056571 h 3052"/>
                              <a:gd name="T94" fmla="*/ 0 w 7971"/>
                              <a:gd name="T95" fmla="*/ 46479477 h 3052"/>
                              <a:gd name="T96" fmla="*/ 0 w 7971"/>
                              <a:gd name="T97" fmla="*/ 40242147 h 3052"/>
                              <a:gd name="T98" fmla="*/ 0 w 7971"/>
                              <a:gd name="T99" fmla="*/ 35298368 h 3052"/>
                              <a:gd name="T100" fmla="*/ 0 w 7971"/>
                              <a:gd name="T101" fmla="*/ 31417502 h 3052"/>
                              <a:gd name="T102" fmla="*/ 0 w 7971"/>
                              <a:gd name="T103" fmla="*/ 28506690 h 3052"/>
                              <a:gd name="T104" fmla="*/ 0 w 7971"/>
                              <a:gd name="T105" fmla="*/ 25041531 h 3052"/>
                              <a:gd name="T106" fmla="*/ 0 w 7971"/>
                              <a:gd name="T107" fmla="*/ 23701767 h 30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971" h="3052">
                                <a:moveTo>
                                  <a:pt x="0" y="510"/>
                                </a:moveTo>
                                <a:lnTo>
                                  <a:pt x="148" y="474"/>
                                </a:lnTo>
                                <a:lnTo>
                                  <a:pt x="291" y="441"/>
                                </a:lnTo>
                                <a:lnTo>
                                  <a:pt x="429" y="409"/>
                                </a:lnTo>
                                <a:lnTo>
                                  <a:pt x="563" y="379"/>
                                </a:lnTo>
                                <a:lnTo>
                                  <a:pt x="696" y="349"/>
                                </a:lnTo>
                                <a:lnTo>
                                  <a:pt x="823" y="321"/>
                                </a:lnTo>
                                <a:lnTo>
                                  <a:pt x="948" y="295"/>
                                </a:lnTo>
                                <a:lnTo>
                                  <a:pt x="1071" y="269"/>
                                </a:lnTo>
                                <a:lnTo>
                                  <a:pt x="1191" y="245"/>
                                </a:lnTo>
                                <a:lnTo>
                                  <a:pt x="1309" y="223"/>
                                </a:lnTo>
                                <a:lnTo>
                                  <a:pt x="1426" y="201"/>
                                </a:lnTo>
                                <a:lnTo>
                                  <a:pt x="1541" y="181"/>
                                </a:lnTo>
                                <a:lnTo>
                                  <a:pt x="1655" y="162"/>
                                </a:lnTo>
                                <a:lnTo>
                                  <a:pt x="1767" y="145"/>
                                </a:lnTo>
                                <a:lnTo>
                                  <a:pt x="1993" y="112"/>
                                </a:lnTo>
                                <a:lnTo>
                                  <a:pt x="2217" y="84"/>
                                </a:lnTo>
                                <a:lnTo>
                                  <a:pt x="2444" y="61"/>
                                </a:lnTo>
                                <a:lnTo>
                                  <a:pt x="2560" y="51"/>
                                </a:lnTo>
                                <a:lnTo>
                                  <a:pt x="2675" y="42"/>
                                </a:lnTo>
                                <a:lnTo>
                                  <a:pt x="2793" y="34"/>
                                </a:lnTo>
                                <a:lnTo>
                                  <a:pt x="2914" y="26"/>
                                </a:lnTo>
                                <a:lnTo>
                                  <a:pt x="3036" y="21"/>
                                </a:lnTo>
                                <a:lnTo>
                                  <a:pt x="3162" y="15"/>
                                </a:lnTo>
                                <a:lnTo>
                                  <a:pt x="3290" y="10"/>
                                </a:lnTo>
                                <a:lnTo>
                                  <a:pt x="3421" y="6"/>
                                </a:lnTo>
                                <a:lnTo>
                                  <a:pt x="3557" y="4"/>
                                </a:lnTo>
                                <a:lnTo>
                                  <a:pt x="3695" y="2"/>
                                </a:lnTo>
                                <a:lnTo>
                                  <a:pt x="3838" y="0"/>
                                </a:lnTo>
                                <a:lnTo>
                                  <a:pt x="3986" y="0"/>
                                </a:lnTo>
                                <a:lnTo>
                                  <a:pt x="4133" y="0"/>
                                </a:lnTo>
                                <a:lnTo>
                                  <a:pt x="4276" y="2"/>
                                </a:lnTo>
                                <a:lnTo>
                                  <a:pt x="4414" y="4"/>
                                </a:lnTo>
                                <a:lnTo>
                                  <a:pt x="4549" y="6"/>
                                </a:lnTo>
                                <a:lnTo>
                                  <a:pt x="4681" y="10"/>
                                </a:lnTo>
                                <a:lnTo>
                                  <a:pt x="4808" y="15"/>
                                </a:lnTo>
                                <a:lnTo>
                                  <a:pt x="4934" y="21"/>
                                </a:lnTo>
                                <a:lnTo>
                                  <a:pt x="5056" y="26"/>
                                </a:lnTo>
                                <a:lnTo>
                                  <a:pt x="5177" y="34"/>
                                </a:lnTo>
                                <a:lnTo>
                                  <a:pt x="5295" y="42"/>
                                </a:lnTo>
                                <a:lnTo>
                                  <a:pt x="5412" y="51"/>
                                </a:lnTo>
                                <a:lnTo>
                                  <a:pt x="5526" y="61"/>
                                </a:lnTo>
                                <a:lnTo>
                                  <a:pt x="5753" y="84"/>
                                </a:lnTo>
                                <a:lnTo>
                                  <a:pt x="5978" y="112"/>
                                </a:lnTo>
                                <a:lnTo>
                                  <a:pt x="6203" y="145"/>
                                </a:lnTo>
                                <a:lnTo>
                                  <a:pt x="6316" y="162"/>
                                </a:lnTo>
                                <a:lnTo>
                                  <a:pt x="6429" y="181"/>
                                </a:lnTo>
                                <a:lnTo>
                                  <a:pt x="6545" y="201"/>
                                </a:lnTo>
                                <a:lnTo>
                                  <a:pt x="6661" y="223"/>
                                </a:lnTo>
                                <a:lnTo>
                                  <a:pt x="6779" y="245"/>
                                </a:lnTo>
                                <a:lnTo>
                                  <a:pt x="6899" y="269"/>
                                </a:lnTo>
                                <a:lnTo>
                                  <a:pt x="7022" y="295"/>
                                </a:lnTo>
                                <a:lnTo>
                                  <a:pt x="7147" y="321"/>
                                </a:lnTo>
                                <a:lnTo>
                                  <a:pt x="7276" y="349"/>
                                </a:lnTo>
                                <a:lnTo>
                                  <a:pt x="7407" y="379"/>
                                </a:lnTo>
                                <a:lnTo>
                                  <a:pt x="7542" y="409"/>
                                </a:lnTo>
                                <a:lnTo>
                                  <a:pt x="7681" y="441"/>
                                </a:lnTo>
                                <a:lnTo>
                                  <a:pt x="7823" y="474"/>
                                </a:lnTo>
                                <a:lnTo>
                                  <a:pt x="7971" y="510"/>
                                </a:lnTo>
                                <a:lnTo>
                                  <a:pt x="7971" y="603"/>
                                </a:lnTo>
                                <a:lnTo>
                                  <a:pt x="7971" y="694"/>
                                </a:lnTo>
                                <a:lnTo>
                                  <a:pt x="7971" y="783"/>
                                </a:lnTo>
                                <a:lnTo>
                                  <a:pt x="7971" y="868"/>
                                </a:lnTo>
                                <a:lnTo>
                                  <a:pt x="7971" y="951"/>
                                </a:lnTo>
                                <a:lnTo>
                                  <a:pt x="7971" y="1030"/>
                                </a:lnTo>
                                <a:lnTo>
                                  <a:pt x="7971" y="1107"/>
                                </a:lnTo>
                                <a:lnTo>
                                  <a:pt x="7971" y="1181"/>
                                </a:lnTo>
                                <a:lnTo>
                                  <a:pt x="7971" y="1253"/>
                                </a:lnTo>
                                <a:lnTo>
                                  <a:pt x="7971" y="1322"/>
                                </a:lnTo>
                                <a:lnTo>
                                  <a:pt x="7971" y="1389"/>
                                </a:lnTo>
                                <a:lnTo>
                                  <a:pt x="7971" y="1453"/>
                                </a:lnTo>
                                <a:lnTo>
                                  <a:pt x="7971" y="1514"/>
                                </a:lnTo>
                                <a:lnTo>
                                  <a:pt x="7971" y="1573"/>
                                </a:lnTo>
                                <a:lnTo>
                                  <a:pt x="7971" y="1631"/>
                                </a:lnTo>
                                <a:lnTo>
                                  <a:pt x="7971" y="1686"/>
                                </a:lnTo>
                                <a:lnTo>
                                  <a:pt x="7971" y="1738"/>
                                </a:lnTo>
                                <a:lnTo>
                                  <a:pt x="7971" y="1788"/>
                                </a:lnTo>
                                <a:lnTo>
                                  <a:pt x="7971" y="1837"/>
                                </a:lnTo>
                                <a:lnTo>
                                  <a:pt x="7971" y="1883"/>
                                </a:lnTo>
                                <a:lnTo>
                                  <a:pt x="7971" y="1927"/>
                                </a:lnTo>
                                <a:lnTo>
                                  <a:pt x="7971" y="1969"/>
                                </a:lnTo>
                                <a:lnTo>
                                  <a:pt x="7971" y="2009"/>
                                </a:lnTo>
                                <a:lnTo>
                                  <a:pt x="7971" y="2047"/>
                                </a:lnTo>
                                <a:lnTo>
                                  <a:pt x="7971" y="2084"/>
                                </a:lnTo>
                                <a:lnTo>
                                  <a:pt x="7971" y="2118"/>
                                </a:lnTo>
                                <a:lnTo>
                                  <a:pt x="7971" y="2150"/>
                                </a:lnTo>
                                <a:lnTo>
                                  <a:pt x="7971" y="2182"/>
                                </a:lnTo>
                                <a:lnTo>
                                  <a:pt x="7971" y="2211"/>
                                </a:lnTo>
                                <a:lnTo>
                                  <a:pt x="7971" y="2239"/>
                                </a:lnTo>
                                <a:lnTo>
                                  <a:pt x="7971" y="2265"/>
                                </a:lnTo>
                                <a:lnTo>
                                  <a:pt x="7971" y="2289"/>
                                </a:lnTo>
                                <a:lnTo>
                                  <a:pt x="7971" y="2312"/>
                                </a:lnTo>
                                <a:lnTo>
                                  <a:pt x="7971" y="2334"/>
                                </a:lnTo>
                                <a:lnTo>
                                  <a:pt x="7971" y="2354"/>
                                </a:lnTo>
                                <a:lnTo>
                                  <a:pt x="7971" y="2373"/>
                                </a:lnTo>
                                <a:lnTo>
                                  <a:pt x="7971" y="2391"/>
                                </a:lnTo>
                                <a:lnTo>
                                  <a:pt x="7971" y="2408"/>
                                </a:lnTo>
                                <a:lnTo>
                                  <a:pt x="7971" y="2422"/>
                                </a:lnTo>
                                <a:lnTo>
                                  <a:pt x="7971" y="2436"/>
                                </a:lnTo>
                                <a:lnTo>
                                  <a:pt x="7971" y="2461"/>
                                </a:lnTo>
                                <a:lnTo>
                                  <a:pt x="7971" y="2482"/>
                                </a:lnTo>
                                <a:lnTo>
                                  <a:pt x="7971" y="2499"/>
                                </a:lnTo>
                                <a:lnTo>
                                  <a:pt x="7971" y="2512"/>
                                </a:lnTo>
                                <a:lnTo>
                                  <a:pt x="7971" y="2522"/>
                                </a:lnTo>
                                <a:lnTo>
                                  <a:pt x="7971" y="2530"/>
                                </a:lnTo>
                                <a:lnTo>
                                  <a:pt x="7971" y="2535"/>
                                </a:lnTo>
                                <a:lnTo>
                                  <a:pt x="7971" y="2540"/>
                                </a:lnTo>
                                <a:lnTo>
                                  <a:pt x="7971" y="2542"/>
                                </a:lnTo>
                                <a:lnTo>
                                  <a:pt x="7971" y="2543"/>
                                </a:lnTo>
                                <a:lnTo>
                                  <a:pt x="7823" y="2579"/>
                                </a:lnTo>
                                <a:lnTo>
                                  <a:pt x="7681" y="2612"/>
                                </a:lnTo>
                                <a:lnTo>
                                  <a:pt x="7542" y="2644"/>
                                </a:lnTo>
                                <a:lnTo>
                                  <a:pt x="7407" y="2675"/>
                                </a:lnTo>
                                <a:lnTo>
                                  <a:pt x="7276" y="2704"/>
                                </a:lnTo>
                                <a:lnTo>
                                  <a:pt x="7147" y="2733"/>
                                </a:lnTo>
                                <a:lnTo>
                                  <a:pt x="7022" y="2759"/>
                                </a:lnTo>
                                <a:lnTo>
                                  <a:pt x="6899" y="2783"/>
                                </a:lnTo>
                                <a:lnTo>
                                  <a:pt x="6779" y="2808"/>
                                </a:lnTo>
                                <a:lnTo>
                                  <a:pt x="6661" y="2831"/>
                                </a:lnTo>
                                <a:lnTo>
                                  <a:pt x="6545" y="2852"/>
                                </a:lnTo>
                                <a:lnTo>
                                  <a:pt x="6429" y="2872"/>
                                </a:lnTo>
                                <a:lnTo>
                                  <a:pt x="6316" y="2891"/>
                                </a:lnTo>
                                <a:lnTo>
                                  <a:pt x="6203" y="2909"/>
                                </a:lnTo>
                                <a:lnTo>
                                  <a:pt x="5978" y="2941"/>
                                </a:lnTo>
                                <a:lnTo>
                                  <a:pt x="5753" y="2968"/>
                                </a:lnTo>
                                <a:lnTo>
                                  <a:pt x="5526" y="2991"/>
                                </a:lnTo>
                                <a:lnTo>
                                  <a:pt x="5412" y="3002"/>
                                </a:lnTo>
                                <a:lnTo>
                                  <a:pt x="5295" y="3010"/>
                                </a:lnTo>
                                <a:lnTo>
                                  <a:pt x="5177" y="3019"/>
                                </a:lnTo>
                                <a:lnTo>
                                  <a:pt x="5056" y="3026"/>
                                </a:lnTo>
                                <a:lnTo>
                                  <a:pt x="4934" y="3033"/>
                                </a:lnTo>
                                <a:lnTo>
                                  <a:pt x="4808" y="3037"/>
                                </a:lnTo>
                                <a:lnTo>
                                  <a:pt x="4681" y="3042"/>
                                </a:lnTo>
                                <a:lnTo>
                                  <a:pt x="4549" y="3046"/>
                                </a:lnTo>
                                <a:lnTo>
                                  <a:pt x="4414" y="3048"/>
                                </a:lnTo>
                                <a:lnTo>
                                  <a:pt x="4276" y="3050"/>
                                </a:lnTo>
                                <a:lnTo>
                                  <a:pt x="4133" y="3052"/>
                                </a:lnTo>
                                <a:lnTo>
                                  <a:pt x="3986" y="3052"/>
                                </a:lnTo>
                                <a:lnTo>
                                  <a:pt x="3838" y="3052"/>
                                </a:lnTo>
                                <a:lnTo>
                                  <a:pt x="3695" y="3050"/>
                                </a:lnTo>
                                <a:lnTo>
                                  <a:pt x="3557" y="3048"/>
                                </a:lnTo>
                                <a:lnTo>
                                  <a:pt x="3421" y="3046"/>
                                </a:lnTo>
                                <a:lnTo>
                                  <a:pt x="3290" y="3042"/>
                                </a:lnTo>
                                <a:lnTo>
                                  <a:pt x="3162" y="3037"/>
                                </a:lnTo>
                                <a:lnTo>
                                  <a:pt x="3036" y="3033"/>
                                </a:lnTo>
                                <a:lnTo>
                                  <a:pt x="2914" y="3026"/>
                                </a:lnTo>
                                <a:lnTo>
                                  <a:pt x="2793" y="3019"/>
                                </a:lnTo>
                                <a:lnTo>
                                  <a:pt x="2675" y="3010"/>
                                </a:lnTo>
                                <a:lnTo>
                                  <a:pt x="2560" y="3002"/>
                                </a:lnTo>
                                <a:lnTo>
                                  <a:pt x="2444" y="2991"/>
                                </a:lnTo>
                                <a:lnTo>
                                  <a:pt x="2217" y="2968"/>
                                </a:lnTo>
                                <a:lnTo>
                                  <a:pt x="1993" y="2941"/>
                                </a:lnTo>
                                <a:lnTo>
                                  <a:pt x="1767" y="2909"/>
                                </a:lnTo>
                                <a:lnTo>
                                  <a:pt x="1655" y="2891"/>
                                </a:lnTo>
                                <a:lnTo>
                                  <a:pt x="1541" y="2872"/>
                                </a:lnTo>
                                <a:lnTo>
                                  <a:pt x="1426" y="2852"/>
                                </a:lnTo>
                                <a:lnTo>
                                  <a:pt x="1309" y="2831"/>
                                </a:lnTo>
                                <a:lnTo>
                                  <a:pt x="1191" y="2808"/>
                                </a:lnTo>
                                <a:lnTo>
                                  <a:pt x="1071" y="2783"/>
                                </a:lnTo>
                                <a:lnTo>
                                  <a:pt x="948" y="2759"/>
                                </a:lnTo>
                                <a:lnTo>
                                  <a:pt x="823" y="2733"/>
                                </a:lnTo>
                                <a:lnTo>
                                  <a:pt x="696" y="2704"/>
                                </a:lnTo>
                                <a:lnTo>
                                  <a:pt x="563" y="2675"/>
                                </a:lnTo>
                                <a:lnTo>
                                  <a:pt x="429" y="2644"/>
                                </a:lnTo>
                                <a:lnTo>
                                  <a:pt x="291" y="2612"/>
                                </a:lnTo>
                                <a:lnTo>
                                  <a:pt x="148" y="2579"/>
                                </a:lnTo>
                                <a:lnTo>
                                  <a:pt x="0" y="2543"/>
                                </a:lnTo>
                                <a:lnTo>
                                  <a:pt x="0" y="2450"/>
                                </a:lnTo>
                                <a:lnTo>
                                  <a:pt x="0" y="2359"/>
                                </a:lnTo>
                                <a:lnTo>
                                  <a:pt x="0" y="2271"/>
                                </a:lnTo>
                                <a:lnTo>
                                  <a:pt x="0" y="2185"/>
                                </a:lnTo>
                                <a:lnTo>
                                  <a:pt x="0" y="2103"/>
                                </a:lnTo>
                                <a:lnTo>
                                  <a:pt x="0" y="2024"/>
                                </a:lnTo>
                                <a:lnTo>
                                  <a:pt x="0" y="1947"/>
                                </a:lnTo>
                                <a:lnTo>
                                  <a:pt x="0" y="1872"/>
                                </a:lnTo>
                                <a:lnTo>
                                  <a:pt x="0" y="1800"/>
                                </a:lnTo>
                                <a:lnTo>
                                  <a:pt x="0" y="1732"/>
                                </a:lnTo>
                                <a:lnTo>
                                  <a:pt x="0" y="1664"/>
                                </a:lnTo>
                                <a:lnTo>
                                  <a:pt x="0" y="1600"/>
                                </a:lnTo>
                                <a:lnTo>
                                  <a:pt x="0" y="1539"/>
                                </a:lnTo>
                                <a:lnTo>
                                  <a:pt x="0" y="1480"/>
                                </a:lnTo>
                                <a:lnTo>
                                  <a:pt x="0" y="1422"/>
                                </a:lnTo>
                                <a:lnTo>
                                  <a:pt x="0" y="1368"/>
                                </a:lnTo>
                                <a:lnTo>
                                  <a:pt x="0" y="1316"/>
                                </a:lnTo>
                                <a:lnTo>
                                  <a:pt x="0" y="1265"/>
                                </a:lnTo>
                                <a:lnTo>
                                  <a:pt x="0" y="1216"/>
                                </a:lnTo>
                                <a:lnTo>
                                  <a:pt x="0" y="1170"/>
                                </a:lnTo>
                                <a:lnTo>
                                  <a:pt x="0" y="1127"/>
                                </a:lnTo>
                                <a:lnTo>
                                  <a:pt x="0" y="1084"/>
                                </a:lnTo>
                                <a:lnTo>
                                  <a:pt x="0" y="1045"/>
                                </a:lnTo>
                                <a:lnTo>
                                  <a:pt x="0" y="1006"/>
                                </a:lnTo>
                                <a:lnTo>
                                  <a:pt x="0" y="969"/>
                                </a:lnTo>
                                <a:lnTo>
                                  <a:pt x="0" y="935"/>
                                </a:lnTo>
                                <a:lnTo>
                                  <a:pt x="0" y="903"/>
                                </a:lnTo>
                                <a:lnTo>
                                  <a:pt x="0" y="871"/>
                                </a:lnTo>
                                <a:lnTo>
                                  <a:pt x="0" y="843"/>
                                </a:lnTo>
                                <a:lnTo>
                                  <a:pt x="0" y="815"/>
                                </a:lnTo>
                                <a:lnTo>
                                  <a:pt x="0" y="789"/>
                                </a:lnTo>
                                <a:lnTo>
                                  <a:pt x="0" y="764"/>
                                </a:lnTo>
                                <a:lnTo>
                                  <a:pt x="0" y="741"/>
                                </a:lnTo>
                                <a:lnTo>
                                  <a:pt x="0" y="719"/>
                                </a:lnTo>
                                <a:lnTo>
                                  <a:pt x="0" y="699"/>
                                </a:lnTo>
                                <a:lnTo>
                                  <a:pt x="0" y="680"/>
                                </a:lnTo>
                                <a:lnTo>
                                  <a:pt x="0" y="662"/>
                                </a:lnTo>
                                <a:lnTo>
                                  <a:pt x="0" y="646"/>
                                </a:lnTo>
                                <a:lnTo>
                                  <a:pt x="0" y="631"/>
                                </a:lnTo>
                                <a:lnTo>
                                  <a:pt x="0" y="617"/>
                                </a:lnTo>
                                <a:lnTo>
                                  <a:pt x="0" y="592"/>
                                </a:lnTo>
                                <a:lnTo>
                                  <a:pt x="0" y="572"/>
                                </a:lnTo>
                                <a:lnTo>
                                  <a:pt x="0" y="555"/>
                                </a:lnTo>
                                <a:lnTo>
                                  <a:pt x="0" y="542"/>
                                </a:lnTo>
                                <a:lnTo>
                                  <a:pt x="0" y="531"/>
                                </a:lnTo>
                                <a:lnTo>
                                  <a:pt x="0" y="523"/>
                                </a:lnTo>
                                <a:lnTo>
                                  <a:pt x="0" y="518"/>
                                </a:lnTo>
                                <a:lnTo>
                                  <a:pt x="0" y="513"/>
                                </a:lnTo>
                                <a:lnTo>
                                  <a:pt x="0" y="511"/>
                                </a:lnTo>
                                <a:lnTo>
                                  <a:pt x="0" y="5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100"/>
                        <wps:cNvSpPr>
                          <a:spLocks/>
                        </wps:cNvSpPr>
                        <wps:spPr bwMode="auto">
                          <a:xfrm>
                            <a:off x="6981" y="1274"/>
                            <a:ext cx="17156" cy="6560"/>
                          </a:xfrm>
                          <a:custGeom>
                            <a:avLst/>
                            <a:gdLst>
                              <a:gd name="T0" fmla="*/ 19874053 w 7971"/>
                              <a:gd name="T1" fmla="*/ 18896629 h 3052"/>
                              <a:gd name="T2" fmla="*/ 43917662 w 7971"/>
                              <a:gd name="T3" fmla="*/ 13629569 h 3052"/>
                              <a:gd name="T4" fmla="*/ 66061811 w 7971"/>
                              <a:gd name="T5" fmla="*/ 9286567 h 3052"/>
                              <a:gd name="T6" fmla="*/ 92329025 w 7971"/>
                              <a:gd name="T7" fmla="*/ 5174632 h 3052"/>
                              <a:gd name="T8" fmla="*/ 123923767 w 7971"/>
                              <a:gd name="T9" fmla="*/ 1940541 h 3052"/>
                              <a:gd name="T10" fmla="*/ 146484829 w 7971"/>
                              <a:gd name="T11" fmla="*/ 692989 h 3052"/>
                              <a:gd name="T12" fmla="*/ 171176944 w 7971"/>
                              <a:gd name="T13" fmla="*/ 92427 h 3052"/>
                              <a:gd name="T14" fmla="*/ 198092666 w 7971"/>
                              <a:gd name="T15" fmla="*/ 92427 h 3052"/>
                              <a:gd name="T16" fmla="*/ 222738505 w 7971"/>
                              <a:gd name="T17" fmla="*/ 692989 h 3052"/>
                              <a:gd name="T18" fmla="*/ 245299567 w 7971"/>
                              <a:gd name="T19" fmla="*/ 1940541 h 3052"/>
                              <a:gd name="T20" fmla="*/ 276940585 w 7971"/>
                              <a:gd name="T21" fmla="*/ 5174632 h 3052"/>
                              <a:gd name="T22" fmla="*/ 303207799 w 7971"/>
                              <a:gd name="T23" fmla="*/ 9286567 h 3052"/>
                              <a:gd name="T24" fmla="*/ 325305672 w 7971"/>
                              <a:gd name="T25" fmla="*/ 13629569 h 3052"/>
                              <a:gd name="T26" fmla="*/ 349395557 w 7971"/>
                              <a:gd name="T27" fmla="*/ 18896629 h 3052"/>
                              <a:gd name="T28" fmla="*/ 369269610 w 7971"/>
                              <a:gd name="T29" fmla="*/ 27859915 h 3052"/>
                              <a:gd name="T30" fmla="*/ 369269610 w 7971"/>
                              <a:gd name="T31" fmla="*/ 43938375 h 3052"/>
                              <a:gd name="T32" fmla="*/ 369269610 w 7971"/>
                              <a:gd name="T33" fmla="*/ 57891224 h 3052"/>
                              <a:gd name="T34" fmla="*/ 369269610 w 7971"/>
                              <a:gd name="T35" fmla="*/ 69950176 h 3052"/>
                              <a:gd name="T36" fmla="*/ 369269610 w 7971"/>
                              <a:gd name="T37" fmla="*/ 80299440 h 3052"/>
                              <a:gd name="T38" fmla="*/ 369269610 w 7971"/>
                              <a:gd name="T39" fmla="*/ 89031659 h 3052"/>
                              <a:gd name="T40" fmla="*/ 369269610 w 7971"/>
                              <a:gd name="T41" fmla="*/ 96285258 h 3052"/>
                              <a:gd name="T42" fmla="*/ 369269610 w 7971"/>
                              <a:gd name="T43" fmla="*/ 102153094 h 3052"/>
                              <a:gd name="T44" fmla="*/ 369269610 w 7971"/>
                              <a:gd name="T45" fmla="*/ 106819377 h 3052"/>
                              <a:gd name="T46" fmla="*/ 369269610 w 7971"/>
                              <a:gd name="T47" fmla="*/ 110469390 h 3052"/>
                              <a:gd name="T48" fmla="*/ 369269610 w 7971"/>
                              <a:gd name="T49" fmla="*/ 113703482 h 3052"/>
                              <a:gd name="T50" fmla="*/ 369269610 w 7971"/>
                              <a:gd name="T51" fmla="*/ 116521866 h 3052"/>
                              <a:gd name="T52" fmla="*/ 369269610 w 7971"/>
                              <a:gd name="T53" fmla="*/ 117445922 h 3052"/>
                              <a:gd name="T54" fmla="*/ 355834779 w 7971"/>
                              <a:gd name="T55" fmla="*/ 120680014 h 3052"/>
                              <a:gd name="T56" fmla="*/ 331096388 w 7971"/>
                              <a:gd name="T57" fmla="*/ 126270568 h 3052"/>
                              <a:gd name="T58" fmla="*/ 308581817 w 7971"/>
                              <a:gd name="T59" fmla="*/ 130798425 h 3052"/>
                              <a:gd name="T60" fmla="*/ 287364045 w 7971"/>
                              <a:gd name="T61" fmla="*/ 134402225 h 3052"/>
                              <a:gd name="T62" fmla="*/ 250719646 w 7971"/>
                              <a:gd name="T63" fmla="*/ 138699014 h 3052"/>
                              <a:gd name="T64" fmla="*/ 228575712 w 7971"/>
                              <a:gd name="T65" fmla="*/ 140131205 h 3052"/>
                              <a:gd name="T66" fmla="*/ 204485827 w 7971"/>
                              <a:gd name="T67" fmla="*/ 140824194 h 3052"/>
                              <a:gd name="T68" fmla="*/ 177801700 w 7971"/>
                              <a:gd name="T69" fmla="*/ 141009049 h 3052"/>
                              <a:gd name="T70" fmla="*/ 152414587 w 7971"/>
                              <a:gd name="T71" fmla="*/ 140547128 h 3052"/>
                              <a:gd name="T72" fmla="*/ 129390337 w 7971"/>
                              <a:gd name="T73" fmla="*/ 139484430 h 3052"/>
                              <a:gd name="T74" fmla="*/ 102706210 w 7971"/>
                              <a:gd name="T75" fmla="*/ 137127967 h 3052"/>
                              <a:gd name="T76" fmla="*/ 71389338 w 7971"/>
                              <a:gd name="T77" fmla="*/ 132692752 h 3052"/>
                              <a:gd name="T78" fmla="*/ 49615826 w 7971"/>
                              <a:gd name="T79" fmla="*/ 128580603 h 3052"/>
                              <a:gd name="T80" fmla="*/ 26081896 w 7971"/>
                              <a:gd name="T81" fmla="*/ 123590825 h 3052"/>
                              <a:gd name="T82" fmla="*/ 0 w 7971"/>
                              <a:gd name="T83" fmla="*/ 117492136 h 3052"/>
                              <a:gd name="T84" fmla="*/ 0 w 7971"/>
                              <a:gd name="T85" fmla="*/ 100951756 h 3052"/>
                              <a:gd name="T86" fmla="*/ 0 w 7971"/>
                              <a:gd name="T87" fmla="*/ 86490557 h 3052"/>
                              <a:gd name="T88" fmla="*/ 0 w 7971"/>
                              <a:gd name="T89" fmla="*/ 73923470 h 3052"/>
                              <a:gd name="T90" fmla="*/ 0 w 7971"/>
                              <a:gd name="T91" fmla="*/ 63204497 h 3052"/>
                              <a:gd name="T92" fmla="*/ 0 w 7971"/>
                              <a:gd name="T93" fmla="*/ 54056571 h 3052"/>
                              <a:gd name="T94" fmla="*/ 0 w 7971"/>
                              <a:gd name="T95" fmla="*/ 46479477 h 3052"/>
                              <a:gd name="T96" fmla="*/ 0 w 7971"/>
                              <a:gd name="T97" fmla="*/ 40242147 h 3052"/>
                              <a:gd name="T98" fmla="*/ 0 w 7971"/>
                              <a:gd name="T99" fmla="*/ 35298368 h 3052"/>
                              <a:gd name="T100" fmla="*/ 0 w 7971"/>
                              <a:gd name="T101" fmla="*/ 31417502 h 3052"/>
                              <a:gd name="T102" fmla="*/ 0 w 7971"/>
                              <a:gd name="T103" fmla="*/ 28506690 h 3052"/>
                              <a:gd name="T104" fmla="*/ 0 w 7971"/>
                              <a:gd name="T105" fmla="*/ 25041531 h 3052"/>
                              <a:gd name="T106" fmla="*/ 0 w 7971"/>
                              <a:gd name="T107" fmla="*/ 23701767 h 30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971" h="3052">
                                <a:moveTo>
                                  <a:pt x="0" y="510"/>
                                </a:moveTo>
                                <a:lnTo>
                                  <a:pt x="148" y="474"/>
                                </a:lnTo>
                                <a:lnTo>
                                  <a:pt x="291" y="441"/>
                                </a:lnTo>
                                <a:lnTo>
                                  <a:pt x="429" y="409"/>
                                </a:lnTo>
                                <a:lnTo>
                                  <a:pt x="563" y="379"/>
                                </a:lnTo>
                                <a:lnTo>
                                  <a:pt x="696" y="349"/>
                                </a:lnTo>
                                <a:lnTo>
                                  <a:pt x="823" y="321"/>
                                </a:lnTo>
                                <a:lnTo>
                                  <a:pt x="948" y="295"/>
                                </a:lnTo>
                                <a:lnTo>
                                  <a:pt x="1071" y="269"/>
                                </a:lnTo>
                                <a:lnTo>
                                  <a:pt x="1191" y="245"/>
                                </a:lnTo>
                                <a:lnTo>
                                  <a:pt x="1309" y="223"/>
                                </a:lnTo>
                                <a:lnTo>
                                  <a:pt x="1426" y="201"/>
                                </a:lnTo>
                                <a:lnTo>
                                  <a:pt x="1541" y="181"/>
                                </a:lnTo>
                                <a:lnTo>
                                  <a:pt x="1655" y="162"/>
                                </a:lnTo>
                                <a:lnTo>
                                  <a:pt x="1767" y="145"/>
                                </a:lnTo>
                                <a:lnTo>
                                  <a:pt x="1993" y="112"/>
                                </a:lnTo>
                                <a:lnTo>
                                  <a:pt x="2217" y="84"/>
                                </a:lnTo>
                                <a:lnTo>
                                  <a:pt x="2444" y="61"/>
                                </a:lnTo>
                                <a:lnTo>
                                  <a:pt x="2560" y="51"/>
                                </a:lnTo>
                                <a:lnTo>
                                  <a:pt x="2675" y="42"/>
                                </a:lnTo>
                                <a:lnTo>
                                  <a:pt x="2793" y="34"/>
                                </a:lnTo>
                                <a:lnTo>
                                  <a:pt x="2914" y="26"/>
                                </a:lnTo>
                                <a:lnTo>
                                  <a:pt x="3036" y="21"/>
                                </a:lnTo>
                                <a:lnTo>
                                  <a:pt x="3162" y="15"/>
                                </a:lnTo>
                                <a:lnTo>
                                  <a:pt x="3290" y="10"/>
                                </a:lnTo>
                                <a:lnTo>
                                  <a:pt x="3421" y="6"/>
                                </a:lnTo>
                                <a:lnTo>
                                  <a:pt x="3557" y="4"/>
                                </a:lnTo>
                                <a:lnTo>
                                  <a:pt x="3695" y="2"/>
                                </a:lnTo>
                                <a:lnTo>
                                  <a:pt x="3838" y="0"/>
                                </a:lnTo>
                                <a:lnTo>
                                  <a:pt x="3986" y="0"/>
                                </a:lnTo>
                                <a:lnTo>
                                  <a:pt x="4133" y="0"/>
                                </a:lnTo>
                                <a:lnTo>
                                  <a:pt x="4276" y="2"/>
                                </a:lnTo>
                                <a:lnTo>
                                  <a:pt x="4414" y="4"/>
                                </a:lnTo>
                                <a:lnTo>
                                  <a:pt x="4549" y="6"/>
                                </a:lnTo>
                                <a:lnTo>
                                  <a:pt x="4681" y="10"/>
                                </a:lnTo>
                                <a:lnTo>
                                  <a:pt x="4808" y="15"/>
                                </a:lnTo>
                                <a:lnTo>
                                  <a:pt x="4934" y="21"/>
                                </a:lnTo>
                                <a:lnTo>
                                  <a:pt x="5056" y="26"/>
                                </a:lnTo>
                                <a:lnTo>
                                  <a:pt x="5177" y="34"/>
                                </a:lnTo>
                                <a:lnTo>
                                  <a:pt x="5295" y="42"/>
                                </a:lnTo>
                                <a:lnTo>
                                  <a:pt x="5412" y="51"/>
                                </a:lnTo>
                                <a:lnTo>
                                  <a:pt x="5526" y="61"/>
                                </a:lnTo>
                                <a:lnTo>
                                  <a:pt x="5753" y="84"/>
                                </a:lnTo>
                                <a:lnTo>
                                  <a:pt x="5978" y="112"/>
                                </a:lnTo>
                                <a:lnTo>
                                  <a:pt x="6203" y="145"/>
                                </a:lnTo>
                                <a:lnTo>
                                  <a:pt x="6316" y="162"/>
                                </a:lnTo>
                                <a:lnTo>
                                  <a:pt x="6429" y="181"/>
                                </a:lnTo>
                                <a:lnTo>
                                  <a:pt x="6545" y="201"/>
                                </a:lnTo>
                                <a:lnTo>
                                  <a:pt x="6661" y="223"/>
                                </a:lnTo>
                                <a:lnTo>
                                  <a:pt x="6779" y="245"/>
                                </a:lnTo>
                                <a:lnTo>
                                  <a:pt x="6899" y="269"/>
                                </a:lnTo>
                                <a:lnTo>
                                  <a:pt x="7022" y="295"/>
                                </a:lnTo>
                                <a:lnTo>
                                  <a:pt x="7147" y="321"/>
                                </a:lnTo>
                                <a:lnTo>
                                  <a:pt x="7276" y="349"/>
                                </a:lnTo>
                                <a:lnTo>
                                  <a:pt x="7407" y="379"/>
                                </a:lnTo>
                                <a:lnTo>
                                  <a:pt x="7542" y="409"/>
                                </a:lnTo>
                                <a:lnTo>
                                  <a:pt x="7681" y="441"/>
                                </a:lnTo>
                                <a:lnTo>
                                  <a:pt x="7823" y="474"/>
                                </a:lnTo>
                                <a:lnTo>
                                  <a:pt x="7971" y="510"/>
                                </a:lnTo>
                                <a:lnTo>
                                  <a:pt x="7971" y="603"/>
                                </a:lnTo>
                                <a:lnTo>
                                  <a:pt x="7971" y="694"/>
                                </a:lnTo>
                                <a:lnTo>
                                  <a:pt x="7971" y="783"/>
                                </a:lnTo>
                                <a:lnTo>
                                  <a:pt x="7971" y="868"/>
                                </a:lnTo>
                                <a:lnTo>
                                  <a:pt x="7971" y="951"/>
                                </a:lnTo>
                                <a:lnTo>
                                  <a:pt x="7971" y="1030"/>
                                </a:lnTo>
                                <a:lnTo>
                                  <a:pt x="7971" y="1107"/>
                                </a:lnTo>
                                <a:lnTo>
                                  <a:pt x="7971" y="1181"/>
                                </a:lnTo>
                                <a:lnTo>
                                  <a:pt x="7971" y="1253"/>
                                </a:lnTo>
                                <a:lnTo>
                                  <a:pt x="7971" y="1322"/>
                                </a:lnTo>
                                <a:lnTo>
                                  <a:pt x="7971" y="1389"/>
                                </a:lnTo>
                                <a:lnTo>
                                  <a:pt x="7971" y="1453"/>
                                </a:lnTo>
                                <a:lnTo>
                                  <a:pt x="7971" y="1514"/>
                                </a:lnTo>
                                <a:lnTo>
                                  <a:pt x="7971" y="1573"/>
                                </a:lnTo>
                                <a:lnTo>
                                  <a:pt x="7971" y="1631"/>
                                </a:lnTo>
                                <a:lnTo>
                                  <a:pt x="7971" y="1686"/>
                                </a:lnTo>
                                <a:lnTo>
                                  <a:pt x="7971" y="1738"/>
                                </a:lnTo>
                                <a:lnTo>
                                  <a:pt x="7971" y="1788"/>
                                </a:lnTo>
                                <a:lnTo>
                                  <a:pt x="7971" y="1837"/>
                                </a:lnTo>
                                <a:lnTo>
                                  <a:pt x="7971" y="1883"/>
                                </a:lnTo>
                                <a:lnTo>
                                  <a:pt x="7971" y="1927"/>
                                </a:lnTo>
                                <a:lnTo>
                                  <a:pt x="7971" y="1969"/>
                                </a:lnTo>
                                <a:lnTo>
                                  <a:pt x="7971" y="2009"/>
                                </a:lnTo>
                                <a:lnTo>
                                  <a:pt x="7971" y="2047"/>
                                </a:lnTo>
                                <a:lnTo>
                                  <a:pt x="7971" y="2084"/>
                                </a:lnTo>
                                <a:lnTo>
                                  <a:pt x="7971" y="2118"/>
                                </a:lnTo>
                                <a:lnTo>
                                  <a:pt x="7971" y="2150"/>
                                </a:lnTo>
                                <a:lnTo>
                                  <a:pt x="7971" y="2182"/>
                                </a:lnTo>
                                <a:lnTo>
                                  <a:pt x="7971" y="2211"/>
                                </a:lnTo>
                                <a:lnTo>
                                  <a:pt x="7971" y="2239"/>
                                </a:lnTo>
                                <a:lnTo>
                                  <a:pt x="7971" y="2265"/>
                                </a:lnTo>
                                <a:lnTo>
                                  <a:pt x="7971" y="2289"/>
                                </a:lnTo>
                                <a:lnTo>
                                  <a:pt x="7971" y="2312"/>
                                </a:lnTo>
                                <a:lnTo>
                                  <a:pt x="7971" y="2334"/>
                                </a:lnTo>
                                <a:lnTo>
                                  <a:pt x="7971" y="2354"/>
                                </a:lnTo>
                                <a:lnTo>
                                  <a:pt x="7971" y="2373"/>
                                </a:lnTo>
                                <a:lnTo>
                                  <a:pt x="7971" y="2391"/>
                                </a:lnTo>
                                <a:lnTo>
                                  <a:pt x="7971" y="2408"/>
                                </a:lnTo>
                                <a:lnTo>
                                  <a:pt x="7971" y="2422"/>
                                </a:lnTo>
                                <a:lnTo>
                                  <a:pt x="7971" y="2436"/>
                                </a:lnTo>
                                <a:lnTo>
                                  <a:pt x="7971" y="2461"/>
                                </a:lnTo>
                                <a:lnTo>
                                  <a:pt x="7971" y="2482"/>
                                </a:lnTo>
                                <a:lnTo>
                                  <a:pt x="7971" y="2499"/>
                                </a:lnTo>
                                <a:lnTo>
                                  <a:pt x="7971" y="2512"/>
                                </a:lnTo>
                                <a:lnTo>
                                  <a:pt x="7971" y="2522"/>
                                </a:lnTo>
                                <a:lnTo>
                                  <a:pt x="7971" y="2530"/>
                                </a:lnTo>
                                <a:lnTo>
                                  <a:pt x="7971" y="2535"/>
                                </a:lnTo>
                                <a:lnTo>
                                  <a:pt x="7971" y="2540"/>
                                </a:lnTo>
                                <a:lnTo>
                                  <a:pt x="7971" y="2542"/>
                                </a:lnTo>
                                <a:lnTo>
                                  <a:pt x="7971" y="2543"/>
                                </a:lnTo>
                                <a:lnTo>
                                  <a:pt x="7823" y="2579"/>
                                </a:lnTo>
                                <a:lnTo>
                                  <a:pt x="7681" y="2612"/>
                                </a:lnTo>
                                <a:lnTo>
                                  <a:pt x="7542" y="2644"/>
                                </a:lnTo>
                                <a:lnTo>
                                  <a:pt x="7407" y="2675"/>
                                </a:lnTo>
                                <a:lnTo>
                                  <a:pt x="7276" y="2704"/>
                                </a:lnTo>
                                <a:lnTo>
                                  <a:pt x="7147" y="2733"/>
                                </a:lnTo>
                                <a:lnTo>
                                  <a:pt x="7022" y="2759"/>
                                </a:lnTo>
                                <a:lnTo>
                                  <a:pt x="6899" y="2783"/>
                                </a:lnTo>
                                <a:lnTo>
                                  <a:pt x="6779" y="2808"/>
                                </a:lnTo>
                                <a:lnTo>
                                  <a:pt x="6661" y="2831"/>
                                </a:lnTo>
                                <a:lnTo>
                                  <a:pt x="6545" y="2852"/>
                                </a:lnTo>
                                <a:lnTo>
                                  <a:pt x="6429" y="2872"/>
                                </a:lnTo>
                                <a:lnTo>
                                  <a:pt x="6316" y="2891"/>
                                </a:lnTo>
                                <a:lnTo>
                                  <a:pt x="6203" y="2909"/>
                                </a:lnTo>
                                <a:lnTo>
                                  <a:pt x="5978" y="2941"/>
                                </a:lnTo>
                                <a:lnTo>
                                  <a:pt x="5753" y="2968"/>
                                </a:lnTo>
                                <a:lnTo>
                                  <a:pt x="5526" y="2991"/>
                                </a:lnTo>
                                <a:lnTo>
                                  <a:pt x="5412" y="3002"/>
                                </a:lnTo>
                                <a:lnTo>
                                  <a:pt x="5295" y="3010"/>
                                </a:lnTo>
                                <a:lnTo>
                                  <a:pt x="5177" y="3019"/>
                                </a:lnTo>
                                <a:lnTo>
                                  <a:pt x="5056" y="3026"/>
                                </a:lnTo>
                                <a:lnTo>
                                  <a:pt x="4934" y="3033"/>
                                </a:lnTo>
                                <a:lnTo>
                                  <a:pt x="4808" y="3037"/>
                                </a:lnTo>
                                <a:lnTo>
                                  <a:pt x="4681" y="3042"/>
                                </a:lnTo>
                                <a:lnTo>
                                  <a:pt x="4549" y="3046"/>
                                </a:lnTo>
                                <a:lnTo>
                                  <a:pt x="4414" y="3048"/>
                                </a:lnTo>
                                <a:lnTo>
                                  <a:pt x="4276" y="3050"/>
                                </a:lnTo>
                                <a:lnTo>
                                  <a:pt x="4133" y="3052"/>
                                </a:lnTo>
                                <a:lnTo>
                                  <a:pt x="3986" y="3052"/>
                                </a:lnTo>
                                <a:lnTo>
                                  <a:pt x="3838" y="3052"/>
                                </a:lnTo>
                                <a:lnTo>
                                  <a:pt x="3695" y="3050"/>
                                </a:lnTo>
                                <a:lnTo>
                                  <a:pt x="3557" y="3048"/>
                                </a:lnTo>
                                <a:lnTo>
                                  <a:pt x="3421" y="3046"/>
                                </a:lnTo>
                                <a:lnTo>
                                  <a:pt x="3290" y="3042"/>
                                </a:lnTo>
                                <a:lnTo>
                                  <a:pt x="3162" y="3037"/>
                                </a:lnTo>
                                <a:lnTo>
                                  <a:pt x="3036" y="3033"/>
                                </a:lnTo>
                                <a:lnTo>
                                  <a:pt x="2914" y="3026"/>
                                </a:lnTo>
                                <a:lnTo>
                                  <a:pt x="2793" y="3019"/>
                                </a:lnTo>
                                <a:lnTo>
                                  <a:pt x="2675" y="3010"/>
                                </a:lnTo>
                                <a:lnTo>
                                  <a:pt x="2560" y="3002"/>
                                </a:lnTo>
                                <a:lnTo>
                                  <a:pt x="2444" y="2991"/>
                                </a:lnTo>
                                <a:lnTo>
                                  <a:pt x="2217" y="2968"/>
                                </a:lnTo>
                                <a:lnTo>
                                  <a:pt x="1993" y="2941"/>
                                </a:lnTo>
                                <a:lnTo>
                                  <a:pt x="1767" y="2909"/>
                                </a:lnTo>
                                <a:lnTo>
                                  <a:pt x="1655" y="2891"/>
                                </a:lnTo>
                                <a:lnTo>
                                  <a:pt x="1541" y="2872"/>
                                </a:lnTo>
                                <a:lnTo>
                                  <a:pt x="1426" y="2852"/>
                                </a:lnTo>
                                <a:lnTo>
                                  <a:pt x="1309" y="2831"/>
                                </a:lnTo>
                                <a:lnTo>
                                  <a:pt x="1191" y="2808"/>
                                </a:lnTo>
                                <a:lnTo>
                                  <a:pt x="1071" y="2783"/>
                                </a:lnTo>
                                <a:lnTo>
                                  <a:pt x="948" y="2759"/>
                                </a:lnTo>
                                <a:lnTo>
                                  <a:pt x="823" y="2733"/>
                                </a:lnTo>
                                <a:lnTo>
                                  <a:pt x="696" y="2704"/>
                                </a:lnTo>
                                <a:lnTo>
                                  <a:pt x="563" y="2675"/>
                                </a:lnTo>
                                <a:lnTo>
                                  <a:pt x="429" y="2644"/>
                                </a:lnTo>
                                <a:lnTo>
                                  <a:pt x="291" y="2612"/>
                                </a:lnTo>
                                <a:lnTo>
                                  <a:pt x="148" y="2579"/>
                                </a:lnTo>
                                <a:lnTo>
                                  <a:pt x="0" y="2543"/>
                                </a:lnTo>
                                <a:lnTo>
                                  <a:pt x="0" y="2450"/>
                                </a:lnTo>
                                <a:lnTo>
                                  <a:pt x="0" y="2359"/>
                                </a:lnTo>
                                <a:lnTo>
                                  <a:pt x="0" y="2271"/>
                                </a:lnTo>
                                <a:lnTo>
                                  <a:pt x="0" y="2185"/>
                                </a:lnTo>
                                <a:lnTo>
                                  <a:pt x="0" y="2103"/>
                                </a:lnTo>
                                <a:lnTo>
                                  <a:pt x="0" y="2024"/>
                                </a:lnTo>
                                <a:lnTo>
                                  <a:pt x="0" y="1947"/>
                                </a:lnTo>
                                <a:lnTo>
                                  <a:pt x="0" y="1872"/>
                                </a:lnTo>
                                <a:lnTo>
                                  <a:pt x="0" y="1800"/>
                                </a:lnTo>
                                <a:lnTo>
                                  <a:pt x="0" y="1732"/>
                                </a:lnTo>
                                <a:lnTo>
                                  <a:pt x="0" y="1664"/>
                                </a:lnTo>
                                <a:lnTo>
                                  <a:pt x="0" y="1600"/>
                                </a:lnTo>
                                <a:lnTo>
                                  <a:pt x="0" y="1539"/>
                                </a:lnTo>
                                <a:lnTo>
                                  <a:pt x="0" y="1480"/>
                                </a:lnTo>
                                <a:lnTo>
                                  <a:pt x="0" y="1422"/>
                                </a:lnTo>
                                <a:lnTo>
                                  <a:pt x="0" y="1368"/>
                                </a:lnTo>
                                <a:lnTo>
                                  <a:pt x="0" y="1316"/>
                                </a:lnTo>
                                <a:lnTo>
                                  <a:pt x="0" y="1265"/>
                                </a:lnTo>
                                <a:lnTo>
                                  <a:pt x="0" y="1216"/>
                                </a:lnTo>
                                <a:lnTo>
                                  <a:pt x="0" y="1170"/>
                                </a:lnTo>
                                <a:lnTo>
                                  <a:pt x="0" y="1127"/>
                                </a:lnTo>
                                <a:lnTo>
                                  <a:pt x="0" y="1084"/>
                                </a:lnTo>
                                <a:lnTo>
                                  <a:pt x="0" y="1045"/>
                                </a:lnTo>
                                <a:lnTo>
                                  <a:pt x="0" y="1006"/>
                                </a:lnTo>
                                <a:lnTo>
                                  <a:pt x="0" y="969"/>
                                </a:lnTo>
                                <a:lnTo>
                                  <a:pt x="0" y="935"/>
                                </a:lnTo>
                                <a:lnTo>
                                  <a:pt x="0" y="903"/>
                                </a:lnTo>
                                <a:lnTo>
                                  <a:pt x="0" y="871"/>
                                </a:lnTo>
                                <a:lnTo>
                                  <a:pt x="0" y="843"/>
                                </a:lnTo>
                                <a:lnTo>
                                  <a:pt x="0" y="815"/>
                                </a:lnTo>
                                <a:lnTo>
                                  <a:pt x="0" y="789"/>
                                </a:lnTo>
                                <a:lnTo>
                                  <a:pt x="0" y="764"/>
                                </a:lnTo>
                                <a:lnTo>
                                  <a:pt x="0" y="741"/>
                                </a:lnTo>
                                <a:lnTo>
                                  <a:pt x="0" y="719"/>
                                </a:lnTo>
                                <a:lnTo>
                                  <a:pt x="0" y="699"/>
                                </a:lnTo>
                                <a:lnTo>
                                  <a:pt x="0" y="680"/>
                                </a:lnTo>
                                <a:lnTo>
                                  <a:pt x="0" y="662"/>
                                </a:lnTo>
                                <a:lnTo>
                                  <a:pt x="0" y="646"/>
                                </a:lnTo>
                                <a:lnTo>
                                  <a:pt x="0" y="631"/>
                                </a:lnTo>
                                <a:lnTo>
                                  <a:pt x="0" y="617"/>
                                </a:lnTo>
                                <a:lnTo>
                                  <a:pt x="0" y="592"/>
                                </a:lnTo>
                                <a:lnTo>
                                  <a:pt x="0" y="572"/>
                                </a:lnTo>
                                <a:lnTo>
                                  <a:pt x="0" y="555"/>
                                </a:lnTo>
                                <a:lnTo>
                                  <a:pt x="0" y="542"/>
                                </a:lnTo>
                                <a:lnTo>
                                  <a:pt x="0" y="531"/>
                                </a:lnTo>
                                <a:lnTo>
                                  <a:pt x="0" y="523"/>
                                </a:lnTo>
                                <a:lnTo>
                                  <a:pt x="0" y="518"/>
                                </a:lnTo>
                                <a:lnTo>
                                  <a:pt x="0" y="513"/>
                                </a:lnTo>
                                <a:lnTo>
                                  <a:pt x="0" y="511"/>
                                </a:lnTo>
                                <a:lnTo>
                                  <a:pt x="0" y="51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01"/>
                        <wps:cNvSpPr>
                          <a:spLocks/>
                        </wps:cNvSpPr>
                        <wps:spPr bwMode="auto">
                          <a:xfrm>
                            <a:off x="6981" y="2367"/>
                            <a:ext cx="17156" cy="1093"/>
                          </a:xfrm>
                          <a:custGeom>
                            <a:avLst/>
                            <a:gdLst>
                              <a:gd name="T0" fmla="*/ 0 w 7971"/>
                              <a:gd name="T1" fmla="*/ 0 h 508"/>
                              <a:gd name="T2" fmla="*/ 6856350 w 7971"/>
                              <a:gd name="T3" fmla="*/ 1621315 h 508"/>
                              <a:gd name="T4" fmla="*/ 13481106 w 7971"/>
                              <a:gd name="T5" fmla="*/ 3150082 h 508"/>
                              <a:gd name="T6" fmla="*/ 19874053 w 7971"/>
                              <a:gd name="T7" fmla="*/ 4632360 h 508"/>
                              <a:gd name="T8" fmla="*/ 26081896 w 7971"/>
                              <a:gd name="T9" fmla="*/ 6068363 h 508"/>
                              <a:gd name="T10" fmla="*/ 32243248 w 7971"/>
                              <a:gd name="T11" fmla="*/ 7411819 h 508"/>
                              <a:gd name="T12" fmla="*/ 38126731 w 7971"/>
                              <a:gd name="T13" fmla="*/ 8708785 h 508"/>
                              <a:gd name="T14" fmla="*/ 43917662 w 7971"/>
                              <a:gd name="T15" fmla="*/ 9959477 h 508"/>
                              <a:gd name="T16" fmla="*/ 49615826 w 7971"/>
                              <a:gd name="T17" fmla="*/ 11117620 h 508"/>
                              <a:gd name="T18" fmla="*/ 55174947 w 7971"/>
                              <a:gd name="T19" fmla="*/ 12183001 h 508"/>
                              <a:gd name="T20" fmla="*/ 60641517 w 7971"/>
                              <a:gd name="T21" fmla="*/ 13248381 h 508"/>
                              <a:gd name="T22" fmla="*/ 66061811 w 7971"/>
                              <a:gd name="T23" fmla="*/ 14267487 h 508"/>
                              <a:gd name="T24" fmla="*/ 71389338 w 7971"/>
                              <a:gd name="T25" fmla="*/ 15194045 h 508"/>
                              <a:gd name="T26" fmla="*/ 76670589 w 7971"/>
                              <a:gd name="T27" fmla="*/ 16074114 h 508"/>
                              <a:gd name="T28" fmla="*/ 81859074 w 7971"/>
                              <a:gd name="T29" fmla="*/ 16907908 h 508"/>
                              <a:gd name="T30" fmla="*/ 92329025 w 7971"/>
                              <a:gd name="T31" fmla="*/ 18390401 h 508"/>
                              <a:gd name="T32" fmla="*/ 102706210 w 7971"/>
                              <a:gd name="T33" fmla="*/ 19641093 h 508"/>
                              <a:gd name="T34" fmla="*/ 113222221 w 7971"/>
                              <a:gd name="T35" fmla="*/ 20752748 h 508"/>
                              <a:gd name="T36" fmla="*/ 118596240 w 7971"/>
                              <a:gd name="T37" fmla="*/ 21169645 h 508"/>
                              <a:gd name="T38" fmla="*/ 123923767 w 7971"/>
                              <a:gd name="T39" fmla="*/ 21633032 h 508"/>
                              <a:gd name="T40" fmla="*/ 129390337 w 7971"/>
                              <a:gd name="T41" fmla="*/ 22003440 h 508"/>
                              <a:gd name="T42" fmla="*/ 134995734 w 7971"/>
                              <a:gd name="T43" fmla="*/ 22327789 h 508"/>
                              <a:gd name="T44" fmla="*/ 140647622 w 7971"/>
                              <a:gd name="T45" fmla="*/ 22605648 h 508"/>
                              <a:gd name="T46" fmla="*/ 146484829 w 7971"/>
                              <a:gd name="T47" fmla="*/ 22883723 h 508"/>
                              <a:gd name="T48" fmla="*/ 152414587 w 7971"/>
                              <a:gd name="T49" fmla="*/ 23069035 h 508"/>
                              <a:gd name="T50" fmla="*/ 158483388 w 7971"/>
                              <a:gd name="T51" fmla="*/ 23254347 h 508"/>
                              <a:gd name="T52" fmla="*/ 164783783 w 7971"/>
                              <a:gd name="T53" fmla="*/ 23346895 h 508"/>
                              <a:gd name="T54" fmla="*/ 171176944 w 7971"/>
                              <a:gd name="T55" fmla="*/ 23485932 h 508"/>
                              <a:gd name="T56" fmla="*/ 177801700 w 7971"/>
                              <a:gd name="T57" fmla="*/ 23532206 h 508"/>
                              <a:gd name="T58" fmla="*/ 184658050 w 7971"/>
                              <a:gd name="T59" fmla="*/ 23532206 h 508"/>
                              <a:gd name="T60" fmla="*/ 191467910 w 7971"/>
                              <a:gd name="T61" fmla="*/ 23532206 h 508"/>
                              <a:gd name="T62" fmla="*/ 198092666 w 7971"/>
                              <a:gd name="T63" fmla="*/ 23485932 h 508"/>
                              <a:gd name="T64" fmla="*/ 204485827 w 7971"/>
                              <a:gd name="T65" fmla="*/ 23346895 h 508"/>
                              <a:gd name="T66" fmla="*/ 210739946 w 7971"/>
                              <a:gd name="T67" fmla="*/ 23254347 h 508"/>
                              <a:gd name="T68" fmla="*/ 216855023 w 7971"/>
                              <a:gd name="T69" fmla="*/ 23069035 h 508"/>
                              <a:gd name="T70" fmla="*/ 222738505 w 7971"/>
                              <a:gd name="T71" fmla="*/ 22883723 h 508"/>
                              <a:gd name="T72" fmla="*/ 228575712 w 7971"/>
                              <a:gd name="T73" fmla="*/ 22605648 h 508"/>
                              <a:gd name="T74" fmla="*/ 234227385 w 7971"/>
                              <a:gd name="T75" fmla="*/ 22327789 h 508"/>
                              <a:gd name="T76" fmla="*/ 239832997 w 7971"/>
                              <a:gd name="T77" fmla="*/ 22003440 h 508"/>
                              <a:gd name="T78" fmla="*/ 245299567 w 7971"/>
                              <a:gd name="T79" fmla="*/ 21633032 h 508"/>
                              <a:gd name="T80" fmla="*/ 250719646 w 7971"/>
                              <a:gd name="T81" fmla="*/ 21169645 h 508"/>
                              <a:gd name="T82" fmla="*/ 256000897 w 7971"/>
                              <a:gd name="T83" fmla="*/ 20752748 h 508"/>
                              <a:gd name="T84" fmla="*/ 266517124 w 7971"/>
                              <a:gd name="T85" fmla="*/ 19641093 h 508"/>
                              <a:gd name="T86" fmla="*/ 276940585 w 7971"/>
                              <a:gd name="T87" fmla="*/ 18390401 h 508"/>
                              <a:gd name="T88" fmla="*/ 287364045 w 7971"/>
                              <a:gd name="T89" fmla="*/ 16907908 h 508"/>
                              <a:gd name="T90" fmla="*/ 292599020 w 7971"/>
                              <a:gd name="T91" fmla="*/ 16074114 h 508"/>
                              <a:gd name="T92" fmla="*/ 297833996 w 7971"/>
                              <a:gd name="T93" fmla="*/ 15194045 h 508"/>
                              <a:gd name="T94" fmla="*/ 303207799 w 7971"/>
                              <a:gd name="T95" fmla="*/ 14267487 h 508"/>
                              <a:gd name="T96" fmla="*/ 308581817 w 7971"/>
                              <a:gd name="T97" fmla="*/ 13248381 h 508"/>
                              <a:gd name="T98" fmla="*/ 314048172 w 7971"/>
                              <a:gd name="T99" fmla="*/ 12183001 h 508"/>
                              <a:gd name="T100" fmla="*/ 319607508 w 7971"/>
                              <a:gd name="T101" fmla="*/ 11117620 h 508"/>
                              <a:gd name="T102" fmla="*/ 325305672 w 7971"/>
                              <a:gd name="T103" fmla="*/ 9959477 h 508"/>
                              <a:gd name="T104" fmla="*/ 331096388 w 7971"/>
                              <a:gd name="T105" fmla="*/ 8708785 h 508"/>
                              <a:gd name="T106" fmla="*/ 337072637 w 7971"/>
                              <a:gd name="T107" fmla="*/ 7411819 h 508"/>
                              <a:gd name="T108" fmla="*/ 343141438 w 7971"/>
                              <a:gd name="T109" fmla="*/ 6068363 h 508"/>
                              <a:gd name="T110" fmla="*/ 349395557 w 7971"/>
                              <a:gd name="T111" fmla="*/ 4632360 h 508"/>
                              <a:gd name="T112" fmla="*/ 355834779 w 7971"/>
                              <a:gd name="T113" fmla="*/ 3150082 h 508"/>
                              <a:gd name="T114" fmla="*/ 362413260 w 7971"/>
                              <a:gd name="T115" fmla="*/ 1621315 h 508"/>
                              <a:gd name="T116" fmla="*/ 369269610 w 7971"/>
                              <a:gd name="T117" fmla="*/ 0 h 5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971" h="508">
                                <a:moveTo>
                                  <a:pt x="0" y="0"/>
                                </a:moveTo>
                                <a:lnTo>
                                  <a:pt x="148" y="35"/>
                                </a:lnTo>
                                <a:lnTo>
                                  <a:pt x="291" y="68"/>
                                </a:lnTo>
                                <a:lnTo>
                                  <a:pt x="429" y="100"/>
                                </a:lnTo>
                                <a:lnTo>
                                  <a:pt x="563" y="131"/>
                                </a:lnTo>
                                <a:lnTo>
                                  <a:pt x="696" y="160"/>
                                </a:lnTo>
                                <a:lnTo>
                                  <a:pt x="823" y="188"/>
                                </a:lnTo>
                                <a:lnTo>
                                  <a:pt x="948" y="215"/>
                                </a:lnTo>
                                <a:lnTo>
                                  <a:pt x="1071" y="240"/>
                                </a:lnTo>
                                <a:lnTo>
                                  <a:pt x="1191" y="263"/>
                                </a:lnTo>
                                <a:lnTo>
                                  <a:pt x="1309" y="286"/>
                                </a:lnTo>
                                <a:lnTo>
                                  <a:pt x="1426" y="308"/>
                                </a:lnTo>
                                <a:lnTo>
                                  <a:pt x="1541" y="328"/>
                                </a:lnTo>
                                <a:lnTo>
                                  <a:pt x="1655" y="347"/>
                                </a:lnTo>
                                <a:lnTo>
                                  <a:pt x="1767" y="365"/>
                                </a:lnTo>
                                <a:lnTo>
                                  <a:pt x="1993" y="397"/>
                                </a:lnTo>
                                <a:lnTo>
                                  <a:pt x="2217" y="424"/>
                                </a:lnTo>
                                <a:lnTo>
                                  <a:pt x="2444" y="448"/>
                                </a:lnTo>
                                <a:lnTo>
                                  <a:pt x="2560" y="457"/>
                                </a:lnTo>
                                <a:lnTo>
                                  <a:pt x="2675" y="467"/>
                                </a:lnTo>
                                <a:lnTo>
                                  <a:pt x="2793" y="475"/>
                                </a:lnTo>
                                <a:lnTo>
                                  <a:pt x="2914" y="482"/>
                                </a:lnTo>
                                <a:lnTo>
                                  <a:pt x="3036" y="488"/>
                                </a:lnTo>
                                <a:lnTo>
                                  <a:pt x="3162" y="494"/>
                                </a:lnTo>
                                <a:lnTo>
                                  <a:pt x="3290" y="498"/>
                                </a:lnTo>
                                <a:lnTo>
                                  <a:pt x="3421" y="502"/>
                                </a:lnTo>
                                <a:lnTo>
                                  <a:pt x="3557" y="504"/>
                                </a:lnTo>
                                <a:lnTo>
                                  <a:pt x="3695" y="507"/>
                                </a:lnTo>
                                <a:lnTo>
                                  <a:pt x="3838" y="508"/>
                                </a:lnTo>
                                <a:lnTo>
                                  <a:pt x="3986" y="508"/>
                                </a:lnTo>
                                <a:lnTo>
                                  <a:pt x="4133" y="508"/>
                                </a:lnTo>
                                <a:lnTo>
                                  <a:pt x="4276" y="507"/>
                                </a:lnTo>
                                <a:lnTo>
                                  <a:pt x="4414" y="504"/>
                                </a:lnTo>
                                <a:lnTo>
                                  <a:pt x="4549" y="502"/>
                                </a:lnTo>
                                <a:lnTo>
                                  <a:pt x="4681" y="498"/>
                                </a:lnTo>
                                <a:lnTo>
                                  <a:pt x="4808" y="494"/>
                                </a:lnTo>
                                <a:lnTo>
                                  <a:pt x="4934" y="488"/>
                                </a:lnTo>
                                <a:lnTo>
                                  <a:pt x="5056" y="482"/>
                                </a:lnTo>
                                <a:lnTo>
                                  <a:pt x="5177" y="475"/>
                                </a:lnTo>
                                <a:lnTo>
                                  <a:pt x="5295" y="467"/>
                                </a:lnTo>
                                <a:lnTo>
                                  <a:pt x="5412" y="457"/>
                                </a:lnTo>
                                <a:lnTo>
                                  <a:pt x="5526" y="448"/>
                                </a:lnTo>
                                <a:lnTo>
                                  <a:pt x="5753" y="424"/>
                                </a:lnTo>
                                <a:lnTo>
                                  <a:pt x="5978" y="397"/>
                                </a:lnTo>
                                <a:lnTo>
                                  <a:pt x="6203" y="365"/>
                                </a:lnTo>
                                <a:lnTo>
                                  <a:pt x="6316" y="347"/>
                                </a:lnTo>
                                <a:lnTo>
                                  <a:pt x="6429" y="328"/>
                                </a:lnTo>
                                <a:lnTo>
                                  <a:pt x="6545" y="308"/>
                                </a:lnTo>
                                <a:lnTo>
                                  <a:pt x="6661" y="286"/>
                                </a:lnTo>
                                <a:lnTo>
                                  <a:pt x="6779" y="263"/>
                                </a:lnTo>
                                <a:lnTo>
                                  <a:pt x="6899" y="240"/>
                                </a:lnTo>
                                <a:lnTo>
                                  <a:pt x="7022" y="215"/>
                                </a:lnTo>
                                <a:lnTo>
                                  <a:pt x="7147" y="188"/>
                                </a:lnTo>
                                <a:lnTo>
                                  <a:pt x="7276" y="160"/>
                                </a:lnTo>
                                <a:lnTo>
                                  <a:pt x="7407" y="131"/>
                                </a:lnTo>
                                <a:lnTo>
                                  <a:pt x="7542" y="100"/>
                                </a:lnTo>
                                <a:lnTo>
                                  <a:pt x="7681" y="68"/>
                                </a:lnTo>
                                <a:lnTo>
                                  <a:pt x="7823" y="35"/>
                                </a:lnTo>
                                <a:lnTo>
                                  <a:pt x="7971"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Rectangle 102"/>
                        <wps:cNvSpPr>
                          <a:spLocks noChangeArrowheads="1"/>
                        </wps:cNvSpPr>
                        <wps:spPr bwMode="auto">
                          <a:xfrm>
                            <a:off x="12396" y="4907"/>
                            <a:ext cx="7007"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rFonts w:ascii="sans" w:hAnsi="sans" w:cs="sans"/>
                                  <w:color w:val="000000"/>
                                  <w:sz w:val="16"/>
                                  <w:szCs w:val="12"/>
                                </w:rPr>
                              </w:pPr>
                              <w:r w:rsidRPr="003F7A57">
                                <w:rPr>
                                  <w:rFonts w:ascii="sans" w:hAnsi="sans" w:cs="sans"/>
                                  <w:color w:val="000000"/>
                                  <w:sz w:val="16"/>
                                  <w:szCs w:val="12"/>
                                </w:rPr>
                                <w:t>470-790 PMSE</w:t>
                              </w:r>
                            </w:p>
                            <w:p w:rsidR="00B65732" w:rsidRPr="003F7A57" w:rsidRDefault="00B65732" w:rsidP="00ED57F5">
                              <w:pPr>
                                <w:jc w:val="center"/>
                                <w:rPr>
                                  <w:rFonts w:ascii="sans" w:hAnsi="sans" w:cs="sans"/>
                                  <w:color w:val="000000"/>
                                  <w:sz w:val="16"/>
                                  <w:szCs w:val="12"/>
                                </w:rPr>
                              </w:pPr>
                              <w:r w:rsidRPr="003F7A57">
                                <w:rPr>
                                  <w:rFonts w:ascii="sans" w:hAnsi="sans" w:cs="sans"/>
                                  <w:color w:val="000000"/>
                                  <w:sz w:val="16"/>
                                  <w:szCs w:val="12"/>
                                </w:rPr>
                                <w:t>Database</w:t>
                              </w:r>
                            </w:p>
                          </w:txbxContent>
                        </wps:txbx>
                        <wps:bodyPr rot="0" vert="horz" wrap="square" lIns="0" tIns="0" rIns="0" bIns="0" anchor="t" anchorCtr="0" upright="1">
                          <a:noAutofit/>
                        </wps:bodyPr>
                      </wps:wsp>
                      <wps:wsp>
                        <wps:cNvPr id="172" name="Line 103"/>
                        <wps:cNvCnPr/>
                        <wps:spPr bwMode="auto">
                          <a:xfrm>
                            <a:off x="3279" y="12724"/>
                            <a:ext cx="0" cy="387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04"/>
                        <wps:cNvCnPr/>
                        <wps:spPr bwMode="auto">
                          <a:xfrm>
                            <a:off x="3279" y="12724"/>
                            <a:ext cx="24474" cy="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05"/>
                        <wps:cNvCnPr/>
                        <wps:spPr bwMode="auto">
                          <a:xfrm>
                            <a:off x="3279" y="16598"/>
                            <a:ext cx="24474" cy="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5" name="Rectangle 106"/>
                        <wps:cNvSpPr>
                          <a:spLocks noChangeArrowheads="1"/>
                        </wps:cNvSpPr>
                        <wps:spPr bwMode="auto">
                          <a:xfrm>
                            <a:off x="12396" y="13843"/>
                            <a:ext cx="5053"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Public  API</w:t>
                              </w:r>
                            </w:p>
                          </w:txbxContent>
                        </wps:txbx>
                        <wps:bodyPr rot="0" vert="horz" wrap="square" lIns="0" tIns="0" rIns="0" bIns="0" anchor="t" anchorCtr="0" upright="1">
                          <a:noAutofit/>
                        </wps:bodyPr>
                      </wps:wsp>
                      <wps:wsp>
                        <wps:cNvPr id="176" name="Rectangle 107"/>
                        <wps:cNvSpPr>
                          <a:spLocks noChangeArrowheads="1"/>
                        </wps:cNvSpPr>
                        <wps:spPr bwMode="auto">
                          <a:xfrm>
                            <a:off x="593" y="21221"/>
                            <a:ext cx="9332" cy="6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Rectangle 108"/>
                        <wps:cNvSpPr>
                          <a:spLocks noChangeArrowheads="1"/>
                        </wps:cNvSpPr>
                        <wps:spPr bwMode="auto">
                          <a:xfrm>
                            <a:off x="593" y="21221"/>
                            <a:ext cx="9332" cy="6147"/>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109"/>
                        <wps:cNvCnPr/>
                        <wps:spPr bwMode="auto">
                          <a:xfrm>
                            <a:off x="1523" y="21221"/>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10"/>
                        <wps:cNvCnPr/>
                        <wps:spPr bwMode="auto">
                          <a:xfrm>
                            <a:off x="8995" y="21221"/>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0" name="Rectangle 111"/>
                        <wps:cNvSpPr>
                          <a:spLocks noChangeArrowheads="1"/>
                        </wps:cNvSpPr>
                        <wps:spPr bwMode="auto">
                          <a:xfrm>
                            <a:off x="2978" y="23072"/>
                            <a:ext cx="6164"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D6262" w:rsidRDefault="00B65732" w:rsidP="00ED57F5">
                              <w:pPr>
                                <w:rPr>
                                  <w:rFonts w:ascii="sans" w:hAnsi="sans" w:cs="sans"/>
                                  <w:color w:val="000000"/>
                                  <w:sz w:val="16"/>
                                  <w:szCs w:val="16"/>
                                </w:rPr>
                              </w:pPr>
                              <w:r w:rsidRPr="003D6262">
                                <w:rPr>
                                  <w:rFonts w:ascii="sans" w:hAnsi="sans" w:cs="sans"/>
                                  <w:color w:val="000000"/>
                                  <w:sz w:val="16"/>
                                  <w:szCs w:val="16"/>
                                </w:rPr>
                                <w:t xml:space="preserve">Interactive </w:t>
                              </w:r>
                            </w:p>
                            <w:p w:rsidR="00B65732" w:rsidRPr="00A80420" w:rsidRDefault="00B65732" w:rsidP="00ED57F5">
                              <w:pPr>
                                <w:rPr>
                                  <w:sz w:val="16"/>
                                  <w:szCs w:val="16"/>
                                </w:rPr>
                              </w:pPr>
                              <w:r w:rsidRPr="003D6262">
                                <w:rPr>
                                  <w:rFonts w:ascii="sans" w:hAnsi="sans" w:cs="sans"/>
                                  <w:color w:val="000000"/>
                                  <w:sz w:val="16"/>
                                  <w:szCs w:val="16"/>
                                </w:rPr>
                                <w:t>online map</w:t>
                              </w:r>
                            </w:p>
                          </w:txbxContent>
                        </wps:txbx>
                        <wps:bodyPr rot="0" vert="horz" wrap="square" lIns="0" tIns="0" rIns="0" bIns="0" anchor="t" anchorCtr="0" upright="1">
                          <a:noAutofit/>
                        </wps:bodyPr>
                      </wps:wsp>
                      <wps:wsp>
                        <wps:cNvPr id="181" name="Rectangle 112"/>
                        <wps:cNvSpPr>
                          <a:spLocks noChangeArrowheads="1"/>
                        </wps:cNvSpPr>
                        <wps:spPr bwMode="auto">
                          <a:xfrm>
                            <a:off x="11018" y="21118"/>
                            <a:ext cx="9332" cy="6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Rectangle 113"/>
                        <wps:cNvSpPr>
                          <a:spLocks noChangeArrowheads="1"/>
                        </wps:cNvSpPr>
                        <wps:spPr bwMode="auto">
                          <a:xfrm>
                            <a:off x="11018" y="21118"/>
                            <a:ext cx="9332" cy="6147"/>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114"/>
                        <wps:cNvCnPr/>
                        <wps:spPr bwMode="auto">
                          <a:xfrm>
                            <a:off x="11957" y="21118"/>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15"/>
                        <wps:cNvCnPr/>
                        <wps:spPr bwMode="auto">
                          <a:xfrm>
                            <a:off x="19420" y="21118"/>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6" name="Rectangle 116"/>
                        <wps:cNvSpPr>
                          <a:spLocks noChangeArrowheads="1"/>
                        </wps:cNvSpPr>
                        <wps:spPr bwMode="auto">
                          <a:xfrm>
                            <a:off x="12396" y="22969"/>
                            <a:ext cx="6628"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80420" w:rsidRDefault="00B65732" w:rsidP="00ED57F5">
                              <w:pPr>
                                <w:rPr>
                                  <w:sz w:val="16"/>
                                  <w:szCs w:val="16"/>
                                </w:rPr>
                              </w:pPr>
                              <w:r w:rsidRPr="00A80420">
                                <w:rPr>
                                  <w:rFonts w:ascii="sans" w:hAnsi="sans" w:cs="sans"/>
                                  <w:color w:val="000000"/>
                                  <w:sz w:val="16"/>
                                  <w:szCs w:val="16"/>
                                </w:rPr>
                                <w:t>Smart phone</w:t>
                              </w:r>
                            </w:p>
                          </w:txbxContent>
                        </wps:txbx>
                        <wps:bodyPr rot="0" vert="horz" wrap="square" lIns="0" tIns="0" rIns="0" bIns="0" anchor="t" anchorCtr="0" upright="1">
                          <a:noAutofit/>
                        </wps:bodyPr>
                      </wps:wsp>
                      <wps:wsp>
                        <wps:cNvPr id="187" name="Rectangle 117"/>
                        <wps:cNvSpPr>
                          <a:spLocks noChangeArrowheads="1"/>
                        </wps:cNvSpPr>
                        <wps:spPr bwMode="auto">
                          <a:xfrm>
                            <a:off x="14048" y="24320"/>
                            <a:ext cx="2953"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80420" w:rsidRDefault="00B65732" w:rsidP="00ED57F5">
                              <w:pPr>
                                <w:rPr>
                                  <w:sz w:val="16"/>
                                  <w:szCs w:val="16"/>
                                </w:rPr>
                              </w:pPr>
                              <w:r w:rsidRPr="00A80420">
                                <w:rPr>
                                  <w:rFonts w:ascii="sans" w:hAnsi="sans" w:cs="sans"/>
                                  <w:color w:val="000000"/>
                                  <w:sz w:val="16"/>
                                  <w:szCs w:val="16"/>
                                </w:rPr>
                                <w:t>apps</w:t>
                              </w:r>
                            </w:p>
                          </w:txbxContent>
                        </wps:txbx>
                        <wps:bodyPr rot="0" vert="horz" wrap="square" lIns="0" tIns="0" rIns="0" bIns="0" anchor="t" anchorCtr="0" upright="1">
                          <a:noAutofit/>
                        </wps:bodyPr>
                      </wps:wsp>
                      <wps:wsp>
                        <wps:cNvPr id="188" name="Rectangle 118"/>
                        <wps:cNvSpPr>
                          <a:spLocks noChangeArrowheads="1"/>
                        </wps:cNvSpPr>
                        <wps:spPr bwMode="auto">
                          <a:xfrm>
                            <a:off x="21529" y="21161"/>
                            <a:ext cx="9332" cy="6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 name="Rectangle 119"/>
                        <wps:cNvSpPr>
                          <a:spLocks noChangeArrowheads="1"/>
                        </wps:cNvSpPr>
                        <wps:spPr bwMode="auto">
                          <a:xfrm>
                            <a:off x="21529" y="21161"/>
                            <a:ext cx="9332" cy="6138"/>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120"/>
                        <wps:cNvCnPr/>
                        <wps:spPr bwMode="auto">
                          <a:xfrm>
                            <a:off x="22467" y="21161"/>
                            <a:ext cx="0" cy="6138"/>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21"/>
                        <wps:cNvCnPr/>
                        <wps:spPr bwMode="auto">
                          <a:xfrm>
                            <a:off x="29931" y="21161"/>
                            <a:ext cx="0" cy="6138"/>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20" name="Rectangle 122"/>
                        <wps:cNvSpPr>
                          <a:spLocks noChangeArrowheads="1"/>
                        </wps:cNvSpPr>
                        <wps:spPr bwMode="auto">
                          <a:xfrm>
                            <a:off x="24060" y="23003"/>
                            <a:ext cx="4364"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3rd  party</w:t>
                              </w:r>
                            </w:p>
                          </w:txbxContent>
                        </wps:txbx>
                        <wps:bodyPr rot="0" vert="horz" wrap="square" lIns="0" tIns="0" rIns="0" bIns="0" anchor="t" anchorCtr="0" upright="1">
                          <a:noAutofit/>
                        </wps:bodyPr>
                      </wps:wsp>
                      <wps:wsp>
                        <wps:cNvPr id="221" name="Rectangle 123"/>
                        <wps:cNvSpPr>
                          <a:spLocks noChangeArrowheads="1"/>
                        </wps:cNvSpPr>
                        <wps:spPr bwMode="auto">
                          <a:xfrm>
                            <a:off x="23526" y="24346"/>
                            <a:ext cx="4365"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programs</w:t>
                              </w:r>
                            </w:p>
                          </w:txbxContent>
                        </wps:txbx>
                        <wps:bodyPr rot="0" vert="horz" wrap="square" lIns="0" tIns="0" rIns="0" bIns="0" anchor="t" anchorCtr="0" upright="1">
                          <a:noAutofit/>
                        </wps:bodyPr>
                      </wps:wsp>
                      <wps:wsp>
                        <wps:cNvPr id="222" name="Conexão recta 158"/>
                        <wps:cNvCnPr/>
                        <wps:spPr bwMode="auto">
                          <a:xfrm flipV="1">
                            <a:off x="27753" y="12724"/>
                            <a:ext cx="0" cy="387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Juta 157" o:spid="_x0000_s1169" style="width:248.6pt;height:221.45pt;mso-position-horizontal-relative:char;mso-position-vertical-relative:line" coordsize="31572,28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66RRywAALq8AQAOAAAAZHJzL2Uyb0RvYy54bWzsXVtzW0dyfk9V/gMKj6mieebcD8v0lk1K&#10;rqS8G1es5B0iQRK1JMAFIFHerf01+Sn5Y/l6bmcaOHOhZNG2PHoQSKKn59IzPX2fr//04eF+9n65&#10;3a026/O5+KqYz5brq831an17Pv/vN69P+vlst1+srxf3m/XyfP7zcjf/0zf/+i9fPz2eLcvN3eb+&#10;ermdAcl6d/b0eD6/2+8fz05Pd1d3y4fF7qvN43KNL28224fFHr9ub0+vt4snYH+4Py2Loj192myv&#10;H7ebq+Vuh79eqi/n30j8NzfLq/1/3tzslvvZ/fkcY9vL/7fy/7f0/+k3Xy/ObreLx7vVlR7G4iNG&#10;8bBYrdGpRXW52C9m77arI1QPq6vtZre52X91tXk43dzcrK6Wcg6YjSgOZvP9dvPuUc7l9uzp9tEu&#10;E5b2YJ0+Gu3VX97/uJ2trs/nZYP1WS8eQKT/eIfRi6aj1Xl6vD0D0Pfbx58ef9yqKeLHHzZXf93h&#10;69PD7+n3WwU8e/v058018C3e7TdydT7cbB8IBeY9+yCJ8LMlwvLDfnaFP1bouCwxlit8V/airEWj&#10;yHR1B1oetbu6e+W2tO2EHP7p4kx1KgeqB0azwnbbjSu6+7QV/elu8biUhNrRYtkVFWZFv8UKSKBZ&#10;2dVy19EIAGoWdadWdLbeXNwt1rfLb3eP2Ls4UcBg/rTdbp7ulotrDFbQimBKDg76ZQcSfcKq+9Zu&#10;cfa43e2/X24eZvTD+XyLsUmCLt7/sNvTUEYQou9683p1f4+/L87u1+wPAFR/AbnRlL4jwsuj8o+h&#10;GF71r/r6pC7bVyd1cXl58u3ri/qkfS265rK6vLi4FP+kfkV9dre6vl6uqRtzbEWdRkTNQNSBswd3&#10;t7lfXRM6GtJue/v24n47e78A23gt/8kFxzcj2CkfhlwEzOVgSti/xXflcPK67buT+nXdnAxd0Z8U&#10;YvhuaIt6qC9f8yn9sFovP31Ks6fz+dCUjaSSM+iDuRXy3/HcFmcPqz0Y8/3q4XzeW6DFGe2/V+tr&#10;Sdr9YnWvfnaWgoY/LgXIbQgtdyttUHX63m6uf8Zm3W6wnXDYcYXgh7vN9u/z2RPY8fl897d3i+1y&#10;Prv/9zU2/CBqnJvZXv5Sg0Pgl637zVv3m8X6CqjO5/v5TP14sVc8/93jdnV7h56EXJj1hg7mzUpu&#10;YTpAalT6aIFBvBinKA2neL1dLum6m/Wa/TpHHMRzGa/zTfLhF3UzDPMZWGtfNq3iq3QAifOKoeoU&#10;C6j6rtabwrDsq3eKA9D2Nqce1921PsS31/rueAPC3Dzc4xL9t9OZKGqQrROzp1mPbuWuGSHB2yxk&#10;W7Yl9ms9u5uJbugPQbE8FjSMtHIgy6Kvm7oXHqS1A1pMD7FxQCLY2gNQgdM9jRSLbCdTeMYGscnC&#10;1KIrh65up7GBmhYyMkTh0qYSZd+0XTONVbjEiaF1qRNB65InQnPh0ie8BpAQxkWIoU0nFESIEW1f&#10;1V1TgKbTO1S4FPPsJuHSKjJMYnCWruEtX7q0iqF1aVXMWmLts7ZpKs0LxtNZuqQKQ7qECkO6dApD&#10;ulQKQ7pECkNyEoXm7hIqiLNyyRSGdKkUhgzSCFeq5bqLOyV+Lc6uPqw1J8ZPuPSgIrwpS3nJPW52&#10;JDQTYwbbf6NER9mCeLkDXjFwDILAK30PAO4AvGbg2AMELkV1DPEYXIkiZjAgL4EbGf0YvGXYQTkC&#10;l1fIJPaOgROjI3hwMSWcHuPveQM9W+Gf7sAb6Pkq3WRqSNgZtGBmwkLP2KolR0OqlExiG+g5g2l4&#10;5lBx+hLHoEmDHTgN1ND03iC5/VAT3s5n0ITfUhuMdrGnLWV+JCmSLu7ZHaQDupbpi4fN++WbjQTZ&#10;08YqIWVSx6KqzVBHkPv1FGhtIc335vNRolQziUHR99Sx1KcwT4PDfCpccvyAimFrIfIQtlQ4Z7qm&#10;Q/PJO44CmnkYwcc7FbUsUXwTBDEju7rf7JZqdxCpleJmaE5bxZHy/FqDTyMyup1V/+RMaKcYJYBp&#10;e79X1QhWGa0BZW0oTeUmI92UgctnN4HooSxRozYkVQJm8MjaUFzFcmW4iBTPhbhJhc2V3iLYXPGN&#10;QLM2NKUAu+SJCO5ZG8rakDKqBHWHMmtDEDcgW2dtaFQ9sjZEoi0psOoza0PJWk7WhuD1Ig3G6jSk&#10;5JBeLMqi/Xj3SlyH+PL9ZDiMRi/MziGKXvCpQxDND9UhaWnJ6hBFK7xxzaVhS7krb0cUmKwOZedQ&#10;UG/NziHj5Q0rJPwghZwurnkhjNO1LoQhszqU1SHoxNJbof1g2Tmk1aCsDinn1jOcPlkdyuoQxel+&#10;jrDBrA4dhD/71CHICQfq0BAIqSVvJ1OUkmPl6hYKvvRsdy1iKaSD3MbKIaxTh8vWvXFAf1KsXNu2&#10;Q9VS5FDTHQXjuLEjNcXs1H1DgUiikQELFBJi4u9cbSiI01WGRFWJvhClByeX4SZH6ApvEWyu9AbQ&#10;qh8qikKbmDaX3qbn6wb1lG3bdYhmmsbmBvVEhsgi5ZBnUPSITpzGyiLlYmhd4kTQuuSJkJz5hsJr&#10;wCLlYmjTCcWUoYY2Uz10ns10FCk3QXgWKRcZJouUC+54FigXw+qSKqxjuJQKQ/JzlHWhycBDxEGN&#10;kY/B9UQAVAAS92kOlDuK2su60JvPFChHbEwGytGlTArnGAWnAsKQwiDFiR5ihYrBGiFMgBaHLHsZ&#10;9oKdbL43nwpOOfZiUPR9PE5ODh+qUAxbTafuGXDjbM3Yzaeag+k3BmdmYWSeyKLE0B0Twwwrx8it&#10;kYPzielDcf+WzeHKGUPBJNBpLQjxVMdakAz8ZbrOLxAjl7Ugo1lx6W1SYclakIxJDGuTwhXbshaE&#10;PDmf1u9qrDF9BfzARshlLcif1sRtCiEdzLUsBPWQ0qVTEDKnC2knjJKEc7qQTdb6UtKFshbEMp6M&#10;thRTR37XWlCOjVPFX56fMeUUTlC1J5QTSHpmc2ycW9nHpwbBWHjoDJKumqwGHYbGBYVC14YdcWJk&#10;NSg7g4Jeu+wM0uVPgqpAyc9RSBFxrQphnK7HLgyZ1aAcGJcD4xA8rnwov3TVhKwGZTUopwiBxX5a&#10;KT2lDsl8vZwi5E8REi1M6odqkIwM+6XVIEElsHJQHOlWXH7L7iA3CDEHxVH1KVfGzkFx0Ecm68zx&#10;c5T1oMlVykFxbgoP1FxEIOXqcU71vt9o9bisB/3x9KDnu0Fy4ThZUM7xBuWguI8KioMb41ANkoWs&#10;sxp0VCkhu4NchcWN4In4v3JuEOk2rqcBCxZI4spqUHYHIcIxoNjlqLgcFWeKEZCah1JtuoR5jorD&#10;cpjElJwbNK4FX5PfZG5QjorLUXHykSNdgODlnhMSLWyqh3qQzDnMelDWg3KNhFmukeCtNJJrJNgs&#10;qqDOUubsIDIDuE/NuII7Xo9yHTYqZTw/JmReZvqjPiaU3UF/PHdQ1oOyHvRr6UGInD/Ug2RttV9a&#10;DyobPN5lwuIK/V71b6BWXDUMeJCzki+gika6wlyvh5uI/xx/UC2KtlLlvY5w8nCelLC4ELZ0N4Mb&#10;bCVfVZ2YryuzhXWAA39QaIif4A8KonWJ84wqCRGSf2ytuBjadEId+INKvPY+yFdVJwj27FpxkWF+&#10;ZK24GFaXVGGtwc2zC0PycxTwntDzi4k6i0ukcO/8NIV6d89UGKd7poKQ2R+U/UF/GH+QekZ3rATH&#10;vTxj3YARgvs+TCGzsjevr5rvzSevFReGMp4UU9LW4DCfvGZbrE9T/SAVbpyt6c988n5jcGYWqBVn&#10;3rE3iMynuygxdGaJj+FyrbhcK26zvdhv6RXi2bvH7er2bo+3oaTxa7359t1+c7PamxLUb38tNQj3&#10;/qEaJF/ezmrQJ7mDQuI7F9+yGuSqnYfZQaF1/NhicRGRPatBVmUIKv7MHRRZU9TIT1VEshqU8JZr&#10;VoOyGpTVIGlVHSXvrAadzz+iWNxvRw3K7qDsDvq19CBYNQ/1IFlgP+tBWQ96TlhcUGFxCzFH/Dbu&#10;SydIogmidYXrCFpXuo7I7FkPynrQOdVsDzpkUCgsVbPL7qAcFmei3HoWA0iWHKraIGRhIlR2QpoP&#10;z/ZBHXU3aJB4k2xgnss5avAFpgdld9D53LiNRq3PeG3M5xfgDsp6UNaDfi09CJf0oR4k3cK/tB7U&#10;Dj1EXPBwUXY6UMwGxXWigVvqCl+2DR4zUg+ifdILqmLou7poKrzT2Q2dDE1nXgdHhhF9P7RtOSCG&#10;rSoa/bbr9BuqdTWIDrAerK6sLSqgbFofVtcl1LZFK3ohPFjdkJ6hBB9s6TXNqaG6IT1DWZVDUdJD&#10;pVML4ApxiFes24ree51C6gpxCB8E3g4DmMbqRvWIAetfU7ThFFYWKCfqtu5rVNL2oGU+onYoh963&#10;rMxDJDoBag117UPr0mso69K3rkwxws4qBgQMtj6snF4BrC65yrLsqr4pfPRigXLhJXAJVtZNOWAb&#10;+gjG3lYNU4yFy5W0rkWDh4enNwJzFYX3F/MUVUVVFl03+HYCUklG5SN8GFhN7apssAvbzndyWdxc&#10;5OiWLt2qeqiGpml8C8y0pRincSlXgcjt0Ap6DmrqALN3hsqub4ZB0DPQU4eNOY9iiFl1OTC8qq86&#10;L2LXEBFF7NKu6fpBlCXFek6O2OWPUcTuiWux3Qscex9iRrzIGlcul+wLnKS6pnDiyRE/h3iVyyj7&#10;oahE2/hYGr0tbu0SsaWoXSvS0JZ9Uza9Z8T1c4hXu8QTRYl3TQsZqTu1FvS2afqQXeohlrwXQ9X5&#10;OHH9HPLVLvmEKGo8qj746Fc/h361Sz8hqq6ocH151rl5DgEbl4AC26IUPa6a6T0HYSV9nfEQ7QiM&#10;i7Gum6H0jplRsGn6qgZX9rCihlGwBAmLQvhONgl6496oRDG0Vd/7MDMKlm3ZgYn79nPDKFj0TQ+h&#10;yseXG0bBquiGvoawNL3O9L6mHXPZd1VbF7Xv6msZBStwDNztXswuBcum6MTQ1j7JomUUrHqwOv86&#10;U9r/OGYwgq7phO/6wyPEI7CoC4FEEYgintVwKVgWdY2VLn3r3DIK1kVf1hAzfJhdCoqu68HIC98F&#10;2DIKwlxeDEXtY6KdS0HRYBB10/vGDHWBrUZTY+V8u65zKShK4jBV5cXMKThA6q0rH0eCluQMo8De&#10;b0uvONAxClYYcDd49QR6nNrujU5Qva7KdwQ7RsAKMknZNT620bkErCG9YGf4djPlSNlBYH2bvmgL&#10;SiSaulF6l35lW+BoDz7EpGY6iKtmwK7zbebeJZ9vq/WMbGCdQwkZ0TdUl2xejIxc2LqQkRsvRpdc&#10;Xowunfq2HgoSSj2r6ZLJi9ClT0d6X935turgkseHcHDpAn0TnGPwjXBIIcvgkqWBOtKCxXmmPKRQ&#10;ZXCpAp20G3Dr+RCmEGVwiYKLoC5F7UWYQpTBJUoF3a6vvPchOKJzEHxUEYVLlkrU2IiF73xD8EtC&#10;6RIGJ7toW6/cBbEsCaVLGlyUNQRQH60hRCahdIkDqwZpDT7iiIJTJ5AEBYmG9R4CZVaQoNdNMBtI&#10;BJQTKTgAl1IRrJxOQawusSJYOamCWF16RbCmU4tZQMJYmQUkAuoeqghoOrWY9SOCNZ1azPYRwZpO&#10;LWb4iGBNpxazeoSxMqNHBDSdWlU6tar0s1WlU6tKP1tVOrWYpSOyWOnUYmaOMFZm5YiAplOLmTgi&#10;WNOpxcwbEazp1GKmjQjWdE7IzBoRrOn3FjNphLEyg0YENP1sMWNGBGv62WKGjAjW9LPVpFOLmTAi&#10;A0inFjNfhLEy48URKOI0bq/lA1yLs8UdfoCjToZu6L+NtVpJXnLDNyCJyugNX4koEppceOwEgvdG&#10;h8Cax+BBY4L3BoeQ+OTiB/UIXia+TUWfCDiSXHjwPII3+bJHwSewATJ4EuyoAbpVzsyJFiq641Hn&#10;NcQjYpDAyvvQk8afvX20vIWeNpxJ3hYdb6EnDinJ24JTmoQkmjk8QN4WB7TWxIZ042sBpC41yLUj&#10;+/DPHN2zFnrmkEq8fXCKU0032Yd/5gd1zUjgoBZwoHj74DQnYUK2CMyc05wEBdkiMHNOcxICZIvA&#10;zDnNKz1z3N7eeXCa0+VNfcD74G3BaU4Xs2zhn/lBPBddurKFf+YHz97QhSpb+GcOAri7hC5L2cI/&#10;cwh1bgu6CKkFbjnfzEEy1kLPHDeYtwWnOdLWVR+BmXOak41djiowc05zunhki8DMOc3pUqEWuDG8&#10;8+A0p3cJZQv/zLGR3LUiG7Zs4Z85thxroWcOs7NvVNh6rIWeOczJ3hac5mRLplGpqJLJ2wOb1e2D&#10;bMSyRWDmnOZk+5UtAjPnNCebrmwRmDmnORlrZYvAzDnNyQpLLWBh9a4VpzmZV2UL/8xxhNy16vXM&#10;e//McdhYCz3z3j9zOMpYCz1zWyXj+HbG8XRbkIGT5gEbpm/mOKashZ45jJTeFpzmZKKUfQRmzmk+&#10;6JnDzOjtg9N80DOHHdHbgtNcWhFpWGQo9LbhVJdmQtXGP3swEHe9pB1QtfHPH8yGt9ELIAq2AupM&#10;aqF0u7zaz+5lTQZUYwAdUZ9hO5+9PZ+/pfkszh4Xe5JlzY+zp/O5DLiY3Z3PpS+CvhlTDd1iIQ3k&#10;PLUm4/c8LFXoO6VWMW8YmfnefCp8JVnHMf3a3qHme/Op4GqygBAcBGbVs/nefCq4hpyFgKvgZgnB&#10;IcREwcGlHYLryfZE+KxcZ/ozn6pfuLQkHGLfgvhAMTVhOJTCgEKvDEKZwoAISFBdW0HSDM18qiGK&#10;miJ4MJfS7mgDYD41IMLXJCD8yOGu8UyjAsQdF1pFsjArwNhkUKtPAUIvCGEsS4oMw2TAN4NwtRag&#10;7H1t5mo+1ZxLir8kfFaiMd+bTw3XkscRcLhOg/12eiIQg4Jwg47wB21CcAgQ08QLkwQRNYoBW+3I&#10;jN98qnlQkKRaaHOSzffmU8PBdSPhIsOD000tS3gWLbmaaAuGwXoti0fGNvRqTcJgNbLKZKcRMMT2&#10;JYwNjErdV2G61g3FymCm4XWrEfYjwSxDNctvPhUZ6p4cMUAXISui8tToIuwKAZd6suHxwT2r6BrZ&#10;xvDIJR0LcBa1PSPHrGk0r4ocW0R3KNpG2EAzaKmPDByhc9aWhWZAEU7V4qQpikR4X2uurhg3bRt0&#10;KQ9HhD8jBlffIRGO3yJ2SWGMTaYnByudy8it1CGoRwFG7rkODl8JGLs4O3PsEFEapAzC2jXGyNXe&#10;NVrLjskKnTl8MeGjM1JATJpR8hPWcRSQzDk2n+o8W0CEfoRnTUH8ko9ATA5tXIuxQ9RGEmDfyrxv&#10;r2hmMSJIIw2jKGC8SOobdkwjuZqFMZ8HCyRix8YOUyDWObH3Crs4bZyIEUqErJN7b3CDpPXedKkz&#10;AjtKxNni0kzrHYH5qZB9KiSCqhNx9qn7WCAyKxHnEGNv5rQhuTyR7gjnSey9LCKXlN3JJTZ92owQ&#10;j5x44hBPm7jnIVon7qUSaTGJ4ywRapm068pYncxxlRCsmYgTZQVSISPFMp3eU88mFil1PREnmjjO&#10;OpWDlTUUh7SVryPC1jh3BH2n4rQWF8PfzecBn0f1+FScTfLcEayfOM4G8QVpq4SAu2TI5BkhzSDY&#10;uxFAyiYm/BiZpmxj62nEpLKFihzs3UheJSm/QUgjzCFoN4LTyIdI/4rM3YqcHYLXQ723VoqNyUCj&#10;YEx6VRCnlbX7yA07iu9IPgnjNBoBQuojkEbJAFMM8xCrt0CvD6+SVYVQcT6M0ypX5RARFa26hlSh&#10;CE6jAFYFYipDK29VyqqIKMejklpYf63hMuZTcRur9lZFxN5iFWkYXsL706rmgAxLAlbZr4qI9cha&#10;DwAZ5t7WHAHI8E5GQqZSWGHbDXMwazAxEeleFaEyFpg4pDHpxCGNjSg6zsoYnaJzr4wVK7qe1i4G&#10;yPD+tJa2KN2t7S66l2ANV+ab6P5EmoOyU+B0hM+7ZNqkQUbPkbWBRs9maayq0fNu7bRRHiKM6TfK&#10;l6w1OcrrkEemTSox/oki6dqmEuPJoxk9xueFtczH7g5hjf2x+2j0H8TuOOuRiF2bVraI3cTGZxK9&#10;3I0TJiov2IswJoIYN1FUqjF+p6igpKzfZRORvDRYHWGZGgw5N8E7TYOV1oVurifzqa4pDSasL9h8&#10;bT45WMSEpLEhCyNhbEhSC19iCpuInRIDhlyM0CWvwToEpCSAtQiMSAFL67SJKK96bLjfUzqNKWQa&#10;G9JWUrCR3Jcw05hWrTst07Ah6TClU6TYpYDFrB16bEgoTcKG3Jb4gsTsO6rPIaLraaikY9UnHeU+&#10;icv0EeeOGhcKCCSsRJd0VLqIBqB7jEgYCgpZuQnjQo50ClTEp6J7jMjGGiqit2koGxtqeKz5dHkt&#10;MscTRt9EtDrVI4pnpOCKSKEaV9Icm4i7SOOK2B4NVFgrMlBhbdBAHe6J/KRMflLmd/CkDHymByXE&#10;KGoM11SuIbY4Kqaca4jlGmK5hhiqDMMOl2uIUbnlXEPMluuI1beiCDYLnGuI2aXINcTGbZFriMGC&#10;a3dGriGGaLlxNXINMXc1cg0xdzVyDTF3NXINsYd79TAfqh7nGmKkzrsVtBHpOLJVX3EpmGhHoFxD&#10;7HANKffKXk2+Ncw1xKAq5hpiqIMJJ76KYXTPIVXCcDdRsIKWKxgeVffgWJHe4GzNIFZXJ4tgRVRH&#10;KlYELKSC8mMUHKsrDEbGyhlcEKvL5sJYcw0xSmhKJGyuIcbsHeGdRQlvieuaa4hRkFPiYlESVSpo&#10;OiekbNxUrOmcMNcQYyXRwweGMiYTSUAlWFJB06nFSqFHxpp+b+UaYrqilkrQzDXEZIU2/QxfriFm&#10;6q3lGmI2+uu4+g1kNFkORZ+kXEPMBoMer1WuIaZ3Sa4hZrNqj3cJAh/dE5VriNmSOhNrxatJ5Rpi&#10;uYbYN1+rml50hrBhjDSTa4i92Ui2sp99QNESXSkrVsbDZJvE6oKY9JVcQwy7jodBj8lPkRo1Np8q&#10;Vr7DpmhR4apQhL/N+sITRmFAk0gWq/Vjc9MidRlstlskP97mz0XqpdiMvEhs95jjF057sVmDkZxW&#10;m4cYKQ5lMxsj+Qg2VzKSn2uzL8MpHDadMzxbhErpnL7gLsDzjapi1mFsOd/QNoM1DGZTYiNgJsc2&#10;vJVt0m54pjYLOLxuNq04QgabqBwhq019jmwTm0wd2XZjenZ4ujbhO3Iscg0xEgrMNjafKk1lLEIQ&#10;4c+5hliQe+QaYuHlMXWScg0x71G01XLoncG01YRkE86qGnHmGmJ+JjiuUq4hlrBKuYaY1LLNRWo+&#10;1YVq91KZa4il7KVcQyxllXINscAqWR0q1xDzr5KtKpxriAW4t1Upo7WPRiU1Vk/Jqr3RGk1WkY7W&#10;fbKqOSDDxTWssh+tT2WtB9GaV9YcAchwdZJcQ0zW0YrUnbB2sSiNrKUtSndru4vuJWsNjO7P0b4Y&#10;2/PWYhk9R9YGmmuIBfjSaEbPNcQ8lizjhMk1xOwCuZVoylxDDC8YSfefKiIjcg2xgwXJNcQOFqTI&#10;NcToHTCIMLmGmHwRDSvRRmQ5tV6x1xU0VK4hpvdX86vXEINZnt63kzKYfeiOYmne7fbfLzcPFD2y&#10;3rxe3d/L/M77NT1/J8oCzxTQV7vN/eqavpW/bG/fXtxvZ+8X9Jye/Kft+Qxsu3m3vpbY7paL61f6&#10;5/1ida9+lp4Cwrf8sNfv7uGn2bvt6nz+D1TtftW/6usTPNL26qQuLi9Pvn19UZ+0r0XXXFaXFxeX&#10;4p80NFGf3a2ur5drGt3sw8P9eneGP57P7/b7x7PT093V3fJhsfvqYXW13ew2N/uvrjYPp5ubm9XV&#10;8vR6u3harW9P8QJccfqwWK0jk30t/x1P9pQPQ64y5mI+5exOqQjW7vHHrSqH9XZz/fOP29l2ox4j&#10;fL/c4oe7zfbv89nTdvF4Pt/97d1iu5zP7v99vTufoxAyva67l7/UqKiHX7buN2/dbxbrK6A6n+/n&#10;iJCiHy/2+A1N3j1uV7d36Ek9oLjefPtuv7lZ0QPecnxqVPqXp92jGit+0CuLOaSt7NNme62WlX56&#10;3G6ulrsdlvqnu8XjEqusK4JhBVbXGA3FQR6VDpO18j5b6bCyUo/Dyv03u0LclOgEpWJcgQ3iHXLj&#10;efpws5Wnwz0pi/cgqdza9h3022s9gTeYipMj8jSTJnMNbGB42tHdrFFl993USzfdqO0h/je+zGA3&#10;fwVRQ6ISzWwSpZu9Iqq6R85oO5seoJu9AnxF0ZfTON0sPpSzwqtUTeXB6eau1G0FAhTTON2My7It&#10;etEPvnG6GZdt0fZVW03jZOmxeO+orsq69wwU772MJERNUMRsDR6sLpWqXkA7q4QPq0unviv6rvfQ&#10;iYqe2y0UqROH4JURdhga1CvuPGN1SVUPrWj60res9JikHYHAvw4PKnjQutRqYDesMQTfErjkEniC&#10;B1YRMY2WGJwdAShbC6D2oEVgzggriLAghQetS7AWeEFbH8HoqVM7BDJRdHXvWVvKIrGgHXm4q8q3&#10;u0qXYpgVip/Vno3AcmS7tu2Kph98i8BI1ha0b2vPIrgkw+lCVYuu9qFlJGsBORT9NFp6+N4uwlCS&#10;2a9sPGhRoHWExT4Yitq3E5BY4YAWqLYOHuflhYxmA7YNOLlnuC7NBLYN/fPtBZYqWxZdU2IzePC6&#10;5wy8oxnasvaO16UaHppCTXnfZqD4Pbu8qEWCFcYzsr71dcmGetcV7KQeDk5yhYN3AC2qyoeXJcyW&#10;eBasglwyvQ4sYRbXDZhTV/m2GfIixkHgHa2yg07mwcvoVoM1gDmVnnWgJyTt5EpcJk3roxtLmhU1&#10;4PCsk++00WuODl4EVnSlZ5/RS8gWVDQlHkxtwEem7116JdUCl1WBA1d5mANK8I+gYObgelXvYzoI&#10;wR2Bsbyo8w8uPSklsNRZgdXF3Hrfnc6SZykmAI8O+cbL6NbRnTLUvv1A71Q461DjFPn2L0ufxfus&#10;fQFx0nfe6FleB2+DUw8ZaHodGN36um16vBTjoRseOkjFSw8r2yHgoYu67QYvP6OXTS0w6g8FxksP&#10;HVvQWGVRehbcApeQBf3ri8rpDmhRA7YvffsX+qIDHNwPrcsnwdFRF2iofQIJvZftjDe0f/GigAMq&#10;IDs3Bc7m9HlDqpYDHDxvpKOMQ4DBuUI1Gt/9Rq+UOsAh/oDq6AwUz0x1wsfP8MieCxziZ3hp3gFF&#10;0LkcsWcd6BVvZ7wh/kvPJo2gCBjHRT/49gM9lzwCB+8LepF4BK3hqx4a7/1GD/mOwMH7DRX2HdAG&#10;D87jjvXtM3p+2sEbuo8pH20ExXvpUJK864DHOx3goPyA7AsHtG0h94rSxyfxJMoITBPzyzv0OPg4&#10;3kjR3d6lW1g+YxXAEH5RtVKgnT5vrBIYVjcgTtKD7ON4h7IZIE/6+C+lPFlgEZR+8WbBCFriIewK&#10;jMe3H+hVqRFvUFjHg8QjKIlbBZ6b9skPlLMx4g3qFqw6WFWA+0Jn8Z03ViUsrAoN7nmrBIgGtD6+&#10;Q+9hj+MNam5U832ErbApsd2hM0xvCIHA/BE6omriibwRFkIMnkRrvUPG68sOdFg1xuuMDuIKh6j1&#10;y1KicIkX1uThYnERd0VXtl7hmh6BHqHDhgcYjEbQqgb9RO1VOTEfBzpsJ+GGEsTsDHiZw7fdQC8H&#10;cdCoQ9lnzoibpocE2vnOB/QxFzpkgYKa64JC2cK+h2nJs9+YwSRoLoM2xhAPeA2+9UpqkGcdaI9O&#10;RA8Zj4sQrvWCV2ZSQZmxJIyV2UoioC7BIqAutSKgLrUioO45i4C6pIqAcjqFCrqV6dQq06nF7CTh&#10;sTIzSQQ0nVq5mhieOks9W8w8EiYBM45EQNOpxUwjEazpZ4sZRiJY088WM4tEsKafLWYUCWNlRpEI&#10;qHt1RUDTqcUMIhGs6dRi5pAI1nRqMWNIBGs6tZgpJIyVmUIioOnUYoaQCNb0e4uZQSJY0+8tZgSJ&#10;YE2/t5gJJII1nRMyA0gYKzN/REDTzxYzfkSwpp8tZvqIYA2eLQQ0WHfw4s54iFGmREc3OAVLIAZS&#10;5IMpQgaFCU7nN+ZxuONSOJAFXXgsGcEbF/UxPARCFx6LQfCmTsQEvIoHMOPBNAnehN5PwJcMP5gD&#10;wZu0zgl4XvaIdAxqAO2BIg9kLRcaLxqaki7wqLkzIOVBtgjMWYWqmDnol6Pf2Oz+iVHx8mYk7ss+&#10;AvPu+Kj0xO2DkBN9cEqTpE592FoCEy0OaK1nbh8rPG4BgdJdq4SSdpArWQs9c/uS6UQfnOIkGct5&#10;+GkOKdPtg6ReamGfZpzog9OcHH+yhZ/mcMuxPvRGD5S0Qw071kLP3KaZTIyK01yX0XhjX8udaMFp&#10;ThIkzQPioW+3A5k7KnKdyRb+mQMpa6FnbmvBHI8K3bMWeuaBknYYBmuhaQ5xzDePg/JmJI3RPGwB&#10;mIlRcZqT80m2CMyc05xqssoWfu4Gz547D3IYyRb+c45FYS30zO1z1hPz4DQnyYb6sCVyJlpwmpPU&#10;Ilv4Z47ldEdFEols4Z85Fp610DNXkU+TfBcEYC30zAMl7SDxui0SStqBZKyFnjmud9++gvzLWuiZ&#10;4+r2tuA0J6cFrRX8Ed4WnObkjpAt/LsdlQ7dUZGjgVoEStphA7EWeubwDvhGdVDajJwDsg//zLHl&#10;WB965rDoe/vgNCeDvuzDP3O4D90+yFRPLWCF9/bBaU5GeNkiMHNOczKvyxaBmXOak+FctgjMnNOc&#10;TOKyRWDmnObS2E1NyI7tnTunuiAztmrjnz2OkbvCgizUqo1//pC6eRu9AGRX9o0N3kfeRi8BmYy9&#10;bTj15dMTcmwBeQ7eSNaPFehg6PX2w3eANPSqfgJrwPeAtOGqNmwNFO/Tgvl2ebWfUSwzAmzl/wiW&#10;3c5nb8/nb2lsKnRaw1LwNMVGq0IId+dzCt0kmIfN+6VbhU8dCVMfa/yW11MQFB2C8VmJxXxtPlVO&#10;jynpB8VOLZb52nwqMFPRTz+7i0ma782ngjPJZAgVDeKDvVuODg61IFxPoXKYhQDrCI1v0LNFiY0g&#10;HDYs1H0gROBUGBDxEwoQHCnUs6jIBUIY4QYNAsIXJwHhaQsDou6WAoQsHMSI91oUoBW1DDXMp6KK&#10;rehXIYoiiNFU9Kvg7gsB2op+NXSCIGBNDxFgeRDdEQaEn1sBwngUxNiSXk0YrbBhZms+9dbuyMdK&#10;gPY2NwDmUwMiVEYBwvMe6trmBteR7WjTjRGyGsaIUEbVNW6IYNc1+VcwGYSchAHhU9OAka5NeT8E&#10;LoQxmgJ/Opbce/htib8YoC3yFwU0JSpiY7SZ9Q2us9A62mT92Dra/P86QhlbUiBGa1ulILZ7bOED&#10;hAkGJ2NrKcR2uC3PEDsztuQfMkHCXTeam8XONYKO9CmMcIoGARNy48Z4DwLGFcYYN0Mymea4Ef5o&#10;a3xUEY5rq/7FePhY9S9yK7TwVMtZw3sfXHCEP2rAyM3VFaWSAmN3YSewLMRSYpdrZ05h7LZGjobG&#10;GLn+bdW/mDzRtRQ3hTFG5JPOCAoRccdWmeK3P1haTmLLSWy/2SQ2nAGVxPZfUCgW69v75Yx0PVx0&#10;01lss/Xm4g5wy2+3280TZUkiu05J5KwB/UKZg7O3T3/eXC/P5wtk7UmlwySnIZ+RKn9TVoDipTUi&#10;66jjMbsNMdE49ZTcViEGXjMx0/5xq9JAZ/QDlB+MX+I3iW508jQI4WSZouwPUurQ3WqN6YtL6lRr&#10;qvNUEZpZfFcOJ6/bvjupX9fNyYDUrhNUkPkOgW8QNi5f8zzVH1br5afnqZIKOjRIJaK1Zmm3u7Ts&#10;3IfVfrmd3a8ezue9TeFdnPlSdW2aLQ3f5LWaT0nog/zW/Ye3H2Rup7Ks0xZ+ZsoraeMyqRU/qFRX&#10;/KDSXPHD7y/FFde94g5yB1B04sgYLtY/bvVvSQcd8dlKzBBlpwS28aBjceQpRy5m+JTfg5TJp/wP&#10;nA9uud1Hp3mDtPJ4vGRGNYRvtt3kZtDXyi+53fAaAGUa0JYz0prnVsn7La3+wO9zv2EPsP0mTVif&#10;vN/aRun1I3vL++2Xrnfx+9xvsC4eC9vStqs33U+QmKV09PjD5uqvu88obCPfG45vJm3DOAQGTEyR&#10;snTD93CWtlFWxnu3ZmmbAqQi1WRGaVvap7O0Tf7+Y/YgVeIXYg9IqFUWQwEvDGcOKA4BZYCYQ0vG&#10;PZIOF2ceoSnGHPy6n69YETkFn6GzZwVXl6c6UHCfqc1+6QWcYFs6Pm+WGV395f3nvo5f6LxZYYmO&#10;0acrxc80w+iji9vgSzWuqbtuyqKUD9wZjpGtmAYvHNO3ZLjOR+pbqErivay0OSl+U2X1/ktW72Fu&#10;dLebelvvI7cbfKQqNqQ8lo3ydvuFq1naC8urYcVY7q9gvaRQ2iNxQkUXvpD4ToUhlPxeIWefy+8t&#10;qiJpI3t2pbnuJp/K4d16Wbl/lnJv7/hnykI4TV+SK42CTY65w4s62hHurdkDSmBINWe0UGf1Pi4I&#10;/eb91888YV+4ek+1ro5PnOvB/tzqPZIMXubEWXkpK/i5JLqNWnl5Bz5VjGMa16c48IVA8VVtjj66&#10;r7LKlVUuRBcfOPBVis5Havgoaq0z3VHT+FA+yvst7zfstykPHTIBYG14IRV/jJYty0ElOI9CfNtS&#10;iQPy0WH/mqSfj/TRMZHiGa63L+MNlKzjP0fHV2kjdAKeqYF8aTr+lENRPSj1UuyBKqIqmQmPhcjY&#10;xpE9lEOO75l8DyqbAD9rNL2qIZPZA9WoODZIvGS8AfL2qOYnRfihyEAgwgcFg3KEz8RTa9kE+Lt6&#10;oo0qtx+fOOuReIEInxc7cUxezzE++VVE+Vbjy5sAqeiEawJUQqgWf5+bw4Mn7+gRlen7yppkYpdV&#10;DvKJ+7YONHybOqnk5Xgwt1L8foWoC6qlw/ablGo+dr+hSI0qCjAhH+X9lk2Aczy9ZfabkzCPshgv&#10;ZwJE8rauZ4S31lRG7qjj13jJJufwTLz5nHX8z6vj2xPwhzYBUtrMscahyiC/kAkQD+7p+kl4LxhV&#10;ZMGYGHtAFGtO8aM1YUUnMnv4vOzBht38wdmDjUm62KyXH/7vfzczSpZbzPAWqiNCJOlJs5v71eP/&#10;UPEd2s26mg7eoNVF0XKVDdE1l9XlxcWl4NVsSKf59Go2n0FjQrbe7dnT7aPMrbzdLh7vVleXi/3C&#10;/V1q9GfLcnO3ub9ebr/5fwEAAAD//wMAUEsDBBQABgAIAAAAIQDo80qh3QAAAAUBAAAPAAAAZHJz&#10;L2Rvd25yZXYueG1sTI9PS8NAEMXvgt9hGcGb3STWP43ZlFLUUxFsBfE2TaZJaHY2ZLdJ+u0dvehl&#10;eMMb3vtNtpxsqwbqfePYQDyLQBEXrmy4MvCxe7l5BOUDcomtYzJwJg/L/PIiw7R0I7/TsA2VkhD2&#10;KRqoQ+hSrX1Rk0U/cx2xeAfXWwyy9pUuexwl3LY6iaJ7bbFhaaixo3VNxXF7sgZeRxxXt/HzsDke&#10;1uev3d3b5yYmY66vptUTqEBT+DuGH3xBh1yY9u7EpVetAXkk/E7x5ouHBNRexDxZgM4z/Z8+/wYA&#10;AP//AwBQSwECLQAUAAYACAAAACEAtoM4kv4AAADhAQAAEwAAAAAAAAAAAAAAAAAAAAAAW0NvbnRl&#10;bnRfVHlwZXNdLnhtbFBLAQItABQABgAIAAAAIQA4/SH/1gAAAJQBAAALAAAAAAAAAAAAAAAAAC8B&#10;AABfcmVscy8ucmVsc1BLAQItABQABgAIAAAAIQAJ266RRywAALq8AQAOAAAAAAAAAAAAAAAAAC4C&#10;AABkcnMvZTJvRG9jLnhtbFBLAQItABQABgAIAAAAIQDo80qh3QAAAAUBAAAPAAAAAAAAAAAAAAAA&#10;AKEuAABkcnMvZG93bnJldi54bWxQSwUGAAAAAAQABADzAAAAqy8AAAAA&#10;">
                <v:rect id="AutoShape 2740" o:spid="_x0000_s1170" style="position:absolute;width:31572;height:28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w6MYA&#10;AADcAAAADwAAAGRycy9kb3ducmV2LnhtbESP3WrCQBSE7wu+w3IEb0rdKLRImo2IIA0iSOPP9SF7&#10;moRmz8bsNolv3y0UvBxm5hsmWY+mET11rrasYDGPQBAXVtdcKjifdi8rEM4ja2wsk4I7OVink6cE&#10;Y20H/qQ+96UIEHYxKqi8b2MpXVGRQTe3LXHwvmxn0AfZlVJ3OAS4aeQyit6kwZrDQoUtbSsqvvMf&#10;o2Aojv31dPiQx+drZvmW3bb5Za/UbDpu3kF4Gv0j/N/OtILl6w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hw6MYAAADcAAAADwAAAAAAAAAAAAAAAACYAgAAZHJz&#10;L2Rvd25yZXYueG1sUEsFBgAAAAAEAAQA9QAAAIsDAAAAAA==&#10;" filled="f" stroked="f">
                  <o:lock v:ext="edit" aspectratio="t"/>
                </v:rect>
                <v:shape id="Freeform 87" o:spid="_x0000_s1171"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9d6cUA&#10;AADcAAAADwAAAGRycy9kb3ducmV2LnhtbESPQWsCMRCF7wX/Qxiht5q4WJHVKCJ0kR4KtcXzuBk3&#10;y24m6ybV9d+bQqHHx5v3vXmrzeBacaU+1J41TCcKBHHpTc2Vhu+vt5cFiBCRDbaeScOdAmzWo6cV&#10;5sbf+JOuh1iJBOGQowYbY5dLGUpLDsPEd8TJO/veYUyyr6Tp8ZbgrpWZUnPpsObUYLGjnaWyOfy4&#10;9Iay093841QVTXFUs/fL0dVNofXzeNguQUQa4v/xX3pvNGSvGfyOSQS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13pxQAAANwAAAAPAAAAAAAAAAAAAAAAAJgCAABkcnMv&#10;ZG93bnJldi54bWxQSwUGAAAAAAQABAD1AAAAigMAAAAA&#10;" path="m225,1349r,-900l,449,449,,899,449r-225,l674,1349r225,l449,1798,,1349r225,xe" stroked="f">
                  <v:path arrowok="t" o:connecttype="custom" o:connectlocs="22502965,134942590;22502965,44914012;0,44914012;44905658,0;89911588,44914012;67408623,44914012;67408623,134942590;89911588,134942590;44905658,179856599;0,134942590;22502965,134942590" o:connectangles="0,0,0,0,0,0,0,0,0,0,0"/>
                </v:shape>
                <v:shape id="Freeform 88" o:spid="_x0000_s1172"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dQer4A&#10;AADcAAAADwAAAGRycy9kb3ducmV2LnhtbESPywrCMBBF94L/EEZwp6lPtBpFBEHciNUPGJqxLTaT&#10;2kStf28EweXlPg53uW5MKZ5Uu8KygkE/AkGcWl1wpuBy3vVmIJxH1lhaJgVvcrBetVtLjLV98Yme&#10;ic9EGGEXo4Lc+yqW0qU5GXR9WxEH72prgz7IOpO6xlcYN6UcRtFUGiw4EHKsaJtTekseJkDG6cPM&#10;KZK30+HOuBknx93grVS302wWIDw1/h/+tfdawXAygu+Zc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OnUHq+AAAA3AAAAA8AAAAAAAAAAAAAAAAAmAIAAGRycy9kb3ducmV2&#10;LnhtbFBLBQYAAAAABAAEAPUAAACDAwAAAAA=&#10;" path="m225,1349r,-900l,449,449,,899,449r-225,l674,1349r225,l449,1798,,1349r225,xe" filled="f" strokeweight=".95pt">
                  <v:path arrowok="t" o:connecttype="custom" o:connectlocs="22502965,134942590;22502965,44914012;0,44914012;44905658,0;89911588,44914012;67408623,44914012;67408623,134942590;89911588,134942590;44905658,179856599;0,134942590;22502965,134942590" o:connectangles="0,0,0,0,0,0,0,0,0,0,0"/>
                </v:shape>
                <v:shape id="Freeform 89" o:spid="_x0000_s1173"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7IDr4A&#10;AADcAAAADwAAAGRycy9kb3ducmV2LnhtbESPTQrCMBCF94J3CCO401SpotUoIgjiRqweYGjGtthM&#10;ahO13t4IgsvH+/l4y3VrKvGkxpWWFYyGEQjizOqScwWX824wA+E8ssbKMil4k4P1qttZYqLti0/0&#10;TH0uwgi7BBUU3teJlC4ryKAb2po4eFfbGPRBNrnUDb7CuKnkOIqm0mDJgVBgTduCslv6MAESZw8z&#10;p0jeToc74yZOj7vRW6l+r90sQHhq/T/8a++1gvEkhu+Zc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OyA6+AAAA3AAAAA8AAAAAAAAAAAAAAAAAmAIAAGRycy9kb3ducmV2&#10;LnhtbFBLBQYAAAAABAAEAPUAAACDAwAAAAA=&#10;" path="m225,1349r,-900l,449,449,,899,449r-225,l674,1349r225,l449,1798,,1349r225,xe" filled="f" strokeweight=".95pt">
                  <v:path arrowok="t" o:connecttype="custom" o:connectlocs="22502965,134942590;22502965,44914012;0,44914012;44905658,0;89911588,44914012;67408623,44914012;67408623,134942590;89911588,134942590;44905658,179856599;0,134942590;22502965,134942590" o:connectangles="0,0,0,0,0,0,0,0,0,0,0"/>
                </v:shape>
                <v:shape id="Freeform 90" o:spid="_x0000_s1174"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Gl8UA&#10;AADcAAAADwAAAGRycy9kb3ducmV2LnhtbESPzW7CMBCE75V4B2srcSsOET8lxSCEaOHCAcoDbONt&#10;kjZeR7ZJ0j49RqrU42hmvtEs172pRUvOV5YVjEcJCOLc6ooLBZf316dnED4ga6wtk4If8rBeDR6W&#10;mGnb8YnacyhEhLDPUEEZQpNJ6fOSDPqRbYij92mdwRClK6R22EW4qWWaJDNpsOK4UGJD25Ly7/PV&#10;KNBv1eLajifdR9j/pl9s3f64mys1fOw3LyAC9eE//Nc+aAXpdAr3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0aXxQAAANwAAAAPAAAAAAAAAAAAAAAAAJgCAABkcnMv&#10;ZG93bnJldi54bWxQSwUGAAAAAAQABAD1AAAAigMAAAAA&#10;" path="m144,865r,-577l,288,288,,576,288r-144,l432,865r144,l288,1153,,865r144,xe" stroked="f">
                  <v:path arrowok="t" o:connecttype="custom" o:connectlocs="14357650,86037470;14357650,28645854;0,28645854;28715763,0;57431063,28645854;43073413,28645854;43073413,86037470;57431063,86037470;28715763,114683324;0,86037470;14357650,86037470" o:connectangles="0,0,0,0,0,0,0,0,0,0,0"/>
                </v:shape>
                <v:shape id="Freeform 91" o:spid="_x0000_s1175"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7O7cQA&#10;AADcAAAADwAAAGRycy9kb3ducmV2LnhtbESPQWvCQBCF7wX/wzJCL8Vs9CAluhFRDDn0UlvodcyO&#10;STA7G7JbE/+9cyj0NsN78943293kOnWnIbSeDSyTFBRx5W3LtYHvr9PiHVSIyBY7z2TgQQF2+exl&#10;i5n1I3/S/RxrJSEcMjTQxNhnWoeqIYch8T2xaFc/OIyyDrW2A44S7jq9StO1dtiyNDTY06Gh6nb+&#10;dQZu7lruXfvzVsSp+LiEY8F6uTLmdT7tN6AiTfHf/HddWsFfC748IxPo/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ezu3EAAAA3AAAAA8AAAAAAAAAAAAAAAAAmAIAAGRycy9k&#10;b3ducmV2LnhtbFBLBQYAAAAABAAEAPUAAACJ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2" o:spid="_x0000_s1176"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dr4A&#10;AADcAAAADwAAAGRycy9kb3ducmV2LnhtbERPvQrCMBDeBd8hnOAimtZBpBpFFIuDiz/gejZnW2wu&#10;pYla394Igtt9fL83X7amEk9qXGlZQTyKQBBnVpecKziftsMpCOeRNVaWScGbHCwX3c4cE21ffKDn&#10;0ecihLBLUEHhfZ1I6bKCDLqRrYkDd7ONQR9gk0vd4CuEm0qOo2giDZYcGgqsaV1Qdj8+jIK7ue1W&#10;prwMUt+m+6vbpCzjsVL9XruagfDU+r/4597pMH8Sw/eZcIF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1Sa3a+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3" o:spid="_x0000_s1177"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1IsIA&#10;AADcAAAADwAAAGRycy9kb3ducmV2LnhtbERPS27CMBDdV+IO1iB1VxyiipaAQQi1hU0XBQ4wxEMS&#10;iMeRbZKU02OkSt3N0/vOfNmbWrTkfGVZwXiUgCDOra64UHDYf768g/ABWWNtmRT8koflYvA0x0zb&#10;jn+o3YVCxBD2GSooQ2gyKX1ekkE/sg1x5E7WGQwRukJqh10MN7VMk2QiDVYcG0psaF1SftldjQL9&#10;VU2v7fi1O4bNLT2zdZvvjzelnof9agYiUB/+xX/urY7zJyk8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3UiwgAAANwAAAAPAAAAAAAAAAAAAAAAAJgCAABkcnMvZG93&#10;bnJldi54bWxQSwUGAAAAAAQABAD1AAAAhwMAAAAA&#10;" path="m144,865r,-577l,288,288,,576,288r-144,l432,865r144,l288,1153,,865r144,xe" stroked="f">
                  <v:path arrowok="t" o:connecttype="custom" o:connectlocs="14357650,86037470;14357650,28645854;0,28645854;28715763,0;57431063,28645854;43073413,28645854;43073413,86037470;57431063,86037470;28715763,114683324;0,86037470;14357650,86037470" o:connectangles="0,0,0,0,0,0,0,0,0,0,0"/>
                </v:shape>
                <v:shape id="Freeform 94" o:spid="_x0000_s1178"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Qmr4A&#10;AADcAAAADwAAAGRycy9kb3ducmV2LnhtbERPSwrCMBDdC94hjOBGNFVBpBpFFIsLN37A7diMbbGZ&#10;lCZqvb0RBHfzeN+ZLxtTiifVrrCsYDiIQBCnVhecKTiftv0pCOeRNZaWScGbHCwX7dYcY21ffKDn&#10;0WcihLCLUUHufRVL6dKcDLqBrYgDd7O1QR9gnUld4yuEm1KOomgiDRYcGnKsaJ1Tej8+jIK7ue1W&#10;prj0Et8k+6vbJCyHI6W6nWY1A+Gp8X/xz73TYf5kDN9nwgV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LMUJq+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5" o:spid="_x0000_s1179"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XI7r4A&#10;AADcAAAADwAAAGRycy9kb3ducmV2LnhtbERPSwrCMBDdC94hjOBGNFVEpBpFFIsLN37A7diMbbGZ&#10;lCZqvb0RBHfzeN+ZLxtTiifVrrCsYDiIQBCnVhecKTiftv0pCOeRNZaWScGbHCwX7dYcY21ffKDn&#10;0WcihLCLUUHufRVL6dKcDLqBrYgDd7O1QR9gnUld4yuEm1KOomgiDRYcGnKsaJ1Tej8+jIK7ue1W&#10;prj0Et8k+6vbJCyHI6W6nWY1A+Gp8X/xz73TYf5kDN9nwgV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0lyO6+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6" o:spid="_x0000_s1180"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5ESsIA&#10;AADcAAAADwAAAGRycy9kb3ducmV2LnhtbERPzYrCMBC+L/gOYQQvi6YrrEg1iviDe9CD1QcYmrEp&#10;NpPSZG3dp98Igrf5+H5nvuxsJe7U+NKxgq9RAoI4d7rkQsHlvBtOQfiArLFyTAoe5GG56H3MMdWu&#10;5RPds1CIGMI+RQUmhDqV0ueGLPqRq4kjd3WNxRBhU0jdYBvDbSXHSTKRFkuODQZrWhvKb9mvVXAo&#10;TbGvt6ujbDO7+zzi37nbbpQa9LvVDESgLrzFL/ePjvMn3/B8Jl4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RKwgAAANwAAAAPAAAAAAAAAAAAAAAAAJgCAABkcnMvZG93&#10;bnJldi54bWxQSwUGAAAAAAQABAD1AAAAhwMAAAAA&#10;" path="m144,865r,-576l,289,288,,576,289r-144,l432,865r144,l288,1154,,865r144,xe" stroked="f">
                  <v:path arrowok="t" o:connecttype="custom" o:connectlocs="14357650,85814084;14357650,28670569;0,28670569;28715763,0;57431063,28670569;43073413,28670569;43073413,85814084;57431063,85814084;28715763,114484653;0,85814084;14357650,85814084" o:connectangles="0,0,0,0,0,0,0,0,0,0,0"/>
                </v:shape>
                <v:shape id="Freeform 97" o:spid="_x0000_s1181"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4ZW8IA&#10;AADcAAAADwAAAGRycy9kb3ducmV2LnhtbERPTWvCQBC9F/wPywje6qaCqUTXUIVoe2ihWnoesmOy&#10;JDsbsmuM/75bKPQ2j/c5m3y0rRio98axgqd5AoK4dNpwpeDrXDyuQPiArLF1TAru5CHfTh42mGl3&#10;408aTqESMYR9hgrqELpMSl/WZNHPXUccuYvrLYYI+0rqHm8x3LZykSSptGg4NtTY0b6msjldrYKP&#10;w/GwM8Nz820S9u8VF8s3Vyg1m44vaxCBxvAv/nO/6jg/TeH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hlbwgAAANwAAAAPAAAAAAAAAAAAAAAAAJgCAABkcnMvZG93&#10;bnJldi54bWxQSwUGAAAAAAQABAD1AAAAhwMAAAAA&#10;" path="m144,865r,-576l,289,288,,576,289r-144,l432,865r144,l288,1154,,865r144,xe" filled="f" strokeweight=".95pt">
                  <v:path arrowok="t" o:connecttype="custom" o:connectlocs="14357650,85814084;14357650,28670569;0,28670569;28715763,0;57431063,28670569;43073413,28670569;43073413,85814084;57431063,85814084;28715763,114484653;0,85814084;14357650,85814084" o:connectangles="0,0,0,0,0,0,0,0,0,0,0"/>
                </v:shape>
                <v:shape id="Freeform 98" o:spid="_x0000_s1182"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K8wMEA&#10;AADcAAAADwAAAGRycy9kb3ducmV2LnhtbERPTYvCMBC9L+x/CLOwN01XUJdqFFeoqweFVfE8NGMb&#10;bCalibX+eyMIe5vH+5zpvLOVaKnxxrGCr34Cgjh32nCh4HjIet8gfEDWWDkmBXfyMJ+9v00x1e7G&#10;f9TuQyFiCPsUFZQh1KmUPi/Jou+7mjhyZ9dYDBE2hdQN3mK4reQgSUbSouHYUGJNy5Lyy/5qFexW&#10;v6sf044vJ5Ow3xacDTcuU+rzo1tMQATqwr/45V7rOH80hucz8QI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SvMDBAAAA3AAAAA8AAAAAAAAAAAAAAAAAmAIAAGRycy9kb3du&#10;cmV2LnhtbFBLBQYAAAAABAAEAPUAAACGAwAAAAA=&#10;" path="m144,865r,-576l,289,288,,576,289r-144,l432,865r144,l288,1154,,865r144,xe" filled="f" strokeweight=".95pt">
                  <v:path arrowok="t" o:connecttype="custom" o:connectlocs="14357650,85814084;14357650,28670569;0,28670569;28715763,0;57431063,28670569;43073413,28670569;43073413,85814084;57431063,85814084;28715763,114484653;0,85814084;14357650,85814084" o:connectangles="0,0,0,0,0,0,0,0,0,0,0"/>
                </v:shape>
                <v:shape id="Freeform 99" o:spid="_x0000_s1183"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6VJ8YA&#10;AADcAAAADwAAAGRycy9kb3ducmV2LnhtbESPzU4DMQyE70i8Q2QkLqhN+GlVlqYVKkK06qk/D+Bu&#10;zO7SjbNNQru8PT4gcbM145nP03nvW3WmmJrAFu6HBhRxGVzDlYX97n0wAZUyssM2MFn4oQTz2fXV&#10;FAsXLryh8zZXSkI4FWihzrkrtE5lTR7TMHTEon2G6DHLGivtIl4k3Lf6wZix9tiwNNTY0aKm8rj9&#10;9hba5SgdDyZ+vHWrx7sv0+PT8/pk7e1N//oCKlOf/81/10sn+GOhlWdkAj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6VJ8YAAADcAAAADwAAAAAAAAAAAAAAAACYAgAAZHJz&#10;L2Rvd25yZXYueG1sUEsFBgAAAAAEAAQA9QAAAIs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xe" stroked="f">
                  <v:path arrowok="t" o:connecttype="custom" o:connectlocs="42774966,40616608;94524076,29295535;142184974,19960642;198719954,11122407;266721383,4171019;315279604,1489518;368424495,198664;426355260,198664;479400551,1489518;527958772,4171019;596059801,11122407;652594781,19960642;700156079,29295535;752004789,40616608;794779755,59882386;794779755,94441592;794779755,124431989;794779755,150351623;794779755,172596437;794779755,191365558;794779755,206956518;794779755,219568905;794779755,229598661;794779755,237444036;794779755,244395427;794779755,250453290;794779755,252439465;765863940,259390856;712619450,271407250;664161291,281139472;618494236,288885516;539624419,298121079;491963984,301199445;440115274,302688962;382682971,303086291;328042235,302093434;278487093,299809260;221054791,294744254;153651422,285211158;106788246,276372463;56136119,265647383;0,252538798;0,216986736;0,185903687;0,158891862;0,135852392;0,116189746;0,99903463;0,86496882;0,75870673;0,67529100;0,61272571;0,53824523;0,50944820" o:connectangles="0,0,0,0,0,0,0,0,0,0,0,0,0,0,0,0,0,0,0,0,0,0,0,0,0,0,0,0,0,0,0,0,0,0,0,0,0,0,0,0,0,0,0,0,0,0,0,0,0,0,0,0,0,0"/>
                </v:shape>
                <v:shape id="Freeform 100" o:spid="_x0000_s1184"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2cMA&#10;AADcAAAADwAAAGRycy9kb3ducmV2LnhtbERPS0sDMRC+C/6HMIIXsdk+qLo2LWVF8Gi3RTwOybhJ&#10;u5ksm9hu/70RCr3Nx/ecxWrwrThSH11gBeNRAYJYB+O4UbDbvj8+g4gJ2WAbmBScKcJqeXuzwNKE&#10;E2/oWKdG5BCOJSqwKXWllFFb8hhHoSPO3E/oPaYM+0aaHk853LdyUhRz6dFxbrDYUWVJH+pfr2A6&#10;Oby56sHNbLt/qr4/v7TZJ63U/d2wfgWRaEhX8cX9YfL8+Qv8P5M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y+2cMAAADcAAAADwAAAAAAAAAAAAAAAACYAgAAZHJzL2Rv&#10;d25yZXYueG1sUEsFBgAAAAAEAAQA9QAAAIg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e" filled="f" strokeweight=".95pt">
                  <v:path arrowok="t" o:connecttype="custom" o:connectlocs="42774966,40616608;94524076,29295535;142184974,19960642;198719954,11122407;266721383,4171019;315279604,1489518;368424495,198664;426355260,198664;479400551,1489518;527958772,4171019;596059801,11122407;652594781,19960642;700156079,29295535;752004789,40616608;794779755,59882386;794779755,94441592;794779755,124431989;794779755,150351623;794779755,172596437;794779755,191365558;794779755,206956518;794779755,219568905;794779755,229598661;794779755,237444036;794779755,244395427;794779755,250453290;794779755,252439465;765863940,259390856;712619450,271407250;664161291,281139472;618494236,288885516;539624419,298121079;491963984,301199445;440115274,302688962;382682971,303086291;328042235,302093434;278487093,299809260;221054791,294744254;153651422,285211158;106788246,276372463;56136119,265647383;0,252538798;0,216986736;0,185903687;0,158891862;0,135852392;0,116189746;0,99903463;0,86496882;0,75870673;0,67529100;0,61272571;0,53824523;0,50944820" o:connectangles="0,0,0,0,0,0,0,0,0,0,0,0,0,0,0,0,0,0,0,0,0,0,0,0,0,0,0,0,0,0,0,0,0,0,0,0,0,0,0,0,0,0,0,0,0,0,0,0,0,0,0,0,0,0"/>
                </v:shape>
                <v:shape id="Freeform 101" o:spid="_x0000_s1185" style="position:absolute;left:6981;top:2367;width:17156;height:1093;visibility:visible;mso-wrap-style:square;v-text-anchor:top" coordsize="797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DvcUA&#10;AADcAAAADwAAAGRycy9kb3ducmV2LnhtbESPS2sCQRCE70L+w9CBXERnk4MJq6OIEAiC4CMHj81O&#10;7wN3ejYzo7v+e/sg5NZF11ddvVgNrlU3CrHxbOB9moEiLrxtuDLwe/qefIGKCdli65kM3CnCavky&#10;WmBufc8Huh1TpSSEY44G6pS6XOtY1OQwTn1HLLvSB4dJZKi0DdhLuGv1R5bNtMOG5UKNHW1qKi7H&#10;q5Ma29lmv73Hw/h87Qvd/5W7cC6NeXsd1nNQiYb0b37SP1a4T6kvz8gEe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IO9xQAAANwAAAAPAAAAAAAAAAAAAAAAAJgCAABkcnMv&#10;ZG93bnJldi54bWxQSwUGAAAAAAQABAD1AAAAigMAAAAA&#10;" path="m,l148,35,291,68r138,32l563,131r133,29l823,188r125,27l1071,240r120,23l1309,286r117,22l1541,328r114,19l1767,365r226,32l2217,424r227,24l2560,457r115,10l2793,475r121,7l3036,488r126,6l3290,498r131,4l3557,504r138,3l3838,508r148,l4133,508r143,-1l4414,504r135,-2l4681,498r127,-4l4934,488r122,-6l5177,475r118,-8l5412,457r114,-9l5753,424r225,-27l6203,365r113,-18l6429,328r116,-20l6661,286r118,-23l6899,240r123,-25l7147,188r129,-28l7407,131r135,-31l7681,68,7823,35,7971,e" filled="f" strokeweight=".95pt">
                  <v:path arrowok="t" o:connecttype="custom" o:connectlocs="0,0;14756936,3488381;29015413,6777637;42774966,9966869;56136119,13056537;69397210,15947083;82060243,18737602;94524076,21428560;106788246,23920391;118753154,26212638;130518864,28504883;142184974,30697566;153651422,32691124;165018269,34584659;176185456,36378629;198719954,39568323;221054791,42259281;243688423,44651090;255254936,45548075;266721383,46545087;278487093,47342047;290551601,48039908;302716172,48637743;315279604,49236042;328042235,49634754;341104128,50033467;354664481,50232591;368424495,50531740;382682971,50631301;397439908,50631301;412096784,50631301;426355260,50531740;440115274,50232591;453576027,50033467;466737520,49634754;479400551,49236042;491963984,48637743;504128091,48039908;516193062,47342047;527958772,46545087;539624419,45548075;550991267,44651090;573625364,42259281;596059801,39568323;618494236,36378629;629761484,34584659;641028734,32691124;652594781,30697566;664161291,28504883;675926539,26212638;687891909,23920391;700156079,21428560;712619450,18737602;725482143,15947083;738544036,13056537;752004789,9966869;765863940,6777637;780022819,3488381;794779755,0" o:connectangles="0,0,0,0,0,0,0,0,0,0,0,0,0,0,0,0,0,0,0,0,0,0,0,0,0,0,0,0,0,0,0,0,0,0,0,0,0,0,0,0,0,0,0,0,0,0,0,0,0,0,0,0,0,0,0,0,0,0,0"/>
                </v:shape>
                <v:rect id="Rectangle 102" o:spid="_x0000_s1186" style="position:absolute;left:12396;top:4907;width:7007;height:3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rMIA&#10;AADcAAAADwAAAGRycy9kb3ducmV2LnhtbERPTYvCMBC9L+x/CLPgbU314Go1iqyKHtUK6m1oxrZs&#10;MylNtHV/vREEb/N4nzOZtaYUN6pdYVlBrxuBIE6tLjhTcEhW30MQziNrLC2Tgjs5mE0/PyYYa9vw&#10;jm57n4kQwi5GBbn3VSylS3My6Lq2Ig7cxdYGfYB1JnWNTQg3pexH0UAaLDg05FjRb07p3/5qFKyH&#10;1fy0sf9NVi7P6+P2OFokI69U56udj0F4av1b/HJvdJj/04PnM+EC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cTqswgAAANwAAAAPAAAAAAAAAAAAAAAAAJgCAABkcnMvZG93&#10;bnJldi54bWxQSwUGAAAAAAQABAD1AAAAhwMAAAAA&#10;" filled="f" stroked="f">
                  <v:textbox inset="0,0,0,0">
                    <w:txbxContent>
                      <w:p w:rsidR="00B65732" w:rsidRPr="003F7A57" w:rsidRDefault="00B65732" w:rsidP="00ED57F5">
                        <w:pPr>
                          <w:rPr>
                            <w:rFonts w:ascii="sans" w:hAnsi="sans" w:cs="sans"/>
                            <w:color w:val="000000"/>
                            <w:sz w:val="16"/>
                            <w:szCs w:val="12"/>
                          </w:rPr>
                        </w:pPr>
                        <w:r w:rsidRPr="003F7A57">
                          <w:rPr>
                            <w:rFonts w:ascii="sans" w:hAnsi="sans" w:cs="sans"/>
                            <w:color w:val="000000"/>
                            <w:sz w:val="16"/>
                            <w:szCs w:val="12"/>
                          </w:rPr>
                          <w:t>470-790 PMSE</w:t>
                        </w:r>
                      </w:p>
                      <w:p w:rsidR="00B65732" w:rsidRPr="003F7A57" w:rsidRDefault="00B65732" w:rsidP="00ED57F5">
                        <w:pPr>
                          <w:jc w:val="center"/>
                          <w:rPr>
                            <w:rFonts w:ascii="sans" w:hAnsi="sans" w:cs="sans"/>
                            <w:color w:val="000000"/>
                            <w:sz w:val="16"/>
                            <w:szCs w:val="12"/>
                          </w:rPr>
                        </w:pPr>
                        <w:r w:rsidRPr="003F7A57">
                          <w:rPr>
                            <w:rFonts w:ascii="sans" w:hAnsi="sans" w:cs="sans"/>
                            <w:color w:val="000000"/>
                            <w:sz w:val="16"/>
                            <w:szCs w:val="12"/>
                          </w:rPr>
                          <w:t>Database</w:t>
                        </w:r>
                      </w:p>
                    </w:txbxContent>
                  </v:textbox>
                </v:rect>
                <v:line id="Line 103" o:spid="_x0000_s1187" style="position:absolute;visibility:visible;mso-wrap-style:square" from="3279,12724" to="3279,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O8k8MAAADcAAAADwAAAGRycy9kb3ducmV2LnhtbERPS2vCQBC+F/wPywi91Y2CUVJX0YCk&#10;J0t9QI9DdppNzc6G7Krx37uFgrf5+J6zWPW2EVfqfO1YwXiUgCAuna65UnA8bN/mIHxA1tg4JgV3&#10;8rBaDl4WmGl34y+67kMlYgj7DBWYENpMSl8asuhHriWO3I/rLIYIu0rqDm8x3DZykiSptFhzbDDY&#10;Um6oPO8vVkGe775/N9PP3VkWrpgdT2lh5qlSr8N+/Q4iUB+e4n/3h47zZx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DvJPDAAAA3AAAAA8AAAAAAAAAAAAA&#10;AAAAoQIAAGRycy9kb3ducmV2LnhtbFBLBQYAAAAABAAEAPkAAACRAwAAAAA=&#10;" strokeweight=".95pt"/>
                <v:line id="Line 104" o:spid="_x0000_s1188" style="position:absolute;visibility:visible;mso-wrap-style:square" from="3279,12724" to="27753,1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8ZCMMAAADcAAAADwAAAGRycy9kb3ducmV2LnhtbERPTWvCQBC9F/oflin0Vje1GCV1lTYg&#10;8WQxWuhxyE6zqdnZkF01/ntXKHibx/uc+XKwrThR7xvHCl5HCQjiyumGawX73eplBsIHZI2tY1Jw&#10;IQ/LxePDHDPtzrylUxlqEUPYZ6jAhNBlUvrKkEU/ch1x5H5dbzFE2NdS93iO4baV4yRJpcWGY4PB&#10;jnJD1aE8WgV5vvn5+5x8bQ6ycMV0/50WZpYq9fw0fLyDCDSEu/jfvdZx/vQNbs/EC+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PGQjDAAAA3AAAAA8AAAAAAAAAAAAA&#10;AAAAoQIAAGRycy9kb3ducmV2LnhtbFBLBQYAAAAABAAEAPkAAACRAwAAAAA=&#10;" strokeweight=".95pt"/>
                <v:line id="Line 105" o:spid="_x0000_s1189" style="position:absolute;visibility:visible;mso-wrap-style:square" from="3279,16598"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BfMMAAADcAAAADwAAAGRycy9kb3ducmV2LnhtbERPTWvCQBC9F/oflin0VjeVGiV1lTYg&#10;8WQxWuhxyE6zqdnZkF01/ntXKHibx/uc+XKwrThR7xvHCl5HCQjiyumGawX73eplBsIHZI2tY1Jw&#10;IQ/LxePDHDPtzrylUxlqEUPYZ6jAhNBlUvrKkEU/ch1x5H5dbzFE2NdS93iO4baV4yRJpcWGY4PB&#10;jnJD1aE8WgV5vvn5+5x8bQ6ycMV0/50WZpYq9fw0fLyDCDSEu/jfvdZx/vQNbs/EC+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mgXzDAAAA3AAAAA8AAAAAAAAAAAAA&#10;AAAAoQIAAGRycy9kb3ducmV2LnhtbFBLBQYAAAAABAAEAPkAAACRAwAAAAA=&#10;" strokeweight=".95pt"/>
                <v:rect id="Rectangle 106" o:spid="_x0000_s1190" style="position:absolute;left:12396;top:13843;width:5053;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o8r8EA&#10;AADcAAAADwAAAGRycy9kb3ducmV2LnhtbERPS4vCMBC+C/6HMII3TV3wVY0i+0CPvkC9Dc3YFptJ&#10;abK27q/fCIK3+fieM182phB3qlxuWcGgH4EgTqzOOVVwPPz0JiCcR9ZYWCYFD3KwXLRbc4y1rXlH&#10;971PRQhhF6OCzPsyltIlGRl0fVsSB+5qK4M+wCqVusI6hJtCfkTRSBrMOTRkWNJnRslt/2sUrCfl&#10;6ryxf3VafF/Wp+1p+nWYeqW6nWY1A+Gp8W/xy73RYf54CM9nw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KPK/BAAAA3AAAAA8AAAAAAAAAAAAAAAAAmAIAAGRycy9kb3du&#10;cmV2LnhtbFBLBQYAAAAABAAEAPUAAACGAwAAAAA=&#10;" filled="f" stroked="f">
                  <v:textbox inset="0,0,0,0">
                    <w:txbxContent>
                      <w:p w:rsidR="00B65732" w:rsidRPr="003F7A57" w:rsidRDefault="00B65732" w:rsidP="00ED57F5">
                        <w:pPr>
                          <w:rPr>
                            <w:sz w:val="27"/>
                          </w:rPr>
                        </w:pPr>
                        <w:r w:rsidRPr="003F7A57">
                          <w:rPr>
                            <w:rFonts w:ascii="sans" w:hAnsi="sans" w:cs="sans"/>
                            <w:color w:val="000000"/>
                            <w:sz w:val="16"/>
                            <w:szCs w:val="12"/>
                          </w:rPr>
                          <w:t>Public  API</w:t>
                        </w:r>
                      </w:p>
                    </w:txbxContent>
                  </v:textbox>
                </v:rect>
                <v:rect id="Rectangle 107" o:spid="_x0000_s1191" style="position:absolute;left:593;top:21221;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uosMA&#10;AADcAAAADwAAAGRycy9kb3ducmV2LnhtbERPS2sCMRC+C/6HMEJvmrTVbbvdKKUgCNpD10Kvw2b2&#10;QTeT7Sbq+u+NIHibj+852WqwrThS7xvHGh5nCgRx4UzDlYaf/Xr6CsIHZIOtY9JwJg+r5XiUYWrc&#10;ib/pmIdKxBD2KWqoQ+hSKX1Rk0U/cx1x5ErXWwwR9pU0PZ5iuG3lk1KJtNhwbKixo8+air/8YDVg&#10;Mjf/X+Xzbr89JPhWDWq9+FVaP0yGj3cQgYZwF9/cGxPnvyR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vuosMAAADcAAAADwAAAAAAAAAAAAAAAACYAgAAZHJzL2Rv&#10;d25yZXYueG1sUEsFBgAAAAAEAAQA9QAAAIgDAAAAAA==&#10;" stroked="f"/>
                <v:rect id="Rectangle 108" o:spid="_x0000_s1192" style="position:absolute;left:593;top:21221;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l88UA&#10;AADcAAAADwAAAGRycy9kb3ducmV2LnhtbESPQWvCQBCF70L/wzKF3nSjh2qjq9iiUBGEqrkP2TEJ&#10;ZmfD7mpif70rCN5meG/e92a26EwtruR8ZVnBcJCAIM6trrhQcDys+xMQPiBrrC2Tght5WMzfejNM&#10;tW35j677UIgYwj5FBWUITSqlz0sy6Ae2IY7ayTqDIa6ukNphG8NNLUdJ8ikNVhwJJTb0U1J+3l9M&#10;5N6K7PLVHYer7ffO/2ebpRtlrVIf791yCiJQF17m5/WvjvXHY3g8Eye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CXzxQAAANwAAAAPAAAAAAAAAAAAAAAAAJgCAABkcnMv&#10;ZG93bnJldi54bWxQSwUGAAAAAAQABAD1AAAAigMAAAAA&#10;" filled="f" strokeweight=".95pt"/>
                <v:line id="Line 109" o:spid="_x0000_s1193" style="position:absolute;visibility:visible;mso-wrap-style:square" from="1523,21221" to="1523,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uLecYAAADcAAAADwAAAGRycy9kb3ducmV2LnhtbESPQWvCQBCF7wX/wzKF3uqmQqNEV6kB&#10;SU+WqoUeh+yYTc3OhuxW03/fORR6m+G9ee+b1Wb0nbrSENvABp6mGSjiOtiWGwOn4+5xASomZItd&#10;YDLwQxE268ndCgsbbvxO10NqlIRwLNCAS6kvtI61I49xGnpi0c5h8JhkHRptB7xJuO/0LMty7bFl&#10;aXDYU+movhy+vYGy3H9+bZ/f9hddhWp++sgrt8iNebgfX5agEo3p3/x3/WoFfy60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ri3nGAAAA3AAAAA8AAAAAAAAA&#10;AAAAAAAAoQIAAGRycy9kb3ducmV2LnhtbFBLBQYAAAAABAAEAPkAAACUAwAAAAA=&#10;" strokeweight=".95pt"/>
                <v:line id="Line 110" o:spid="_x0000_s1194" style="position:absolute;visibility:visible;mso-wrap-style:square" from="8995,21221" to="8995,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4sMAAADcAAAADwAAAGRycy9kb3ducmV2LnhtbERPTWvCQBC9F/wPywi91Y2FRo2uYgMl&#10;PSlNFTwO2Wk2NTsbsltN/323IHibx/uc1WawrbhQ7xvHCqaTBARx5XTDtYLD59vTHIQPyBpbx6Tg&#10;lzxs1qOHFWbaXfmDLmWoRQxhn6ECE0KXSekrQxb9xHXEkftyvcUQYV9L3eM1httWPidJKi02HBsM&#10;dpQbqs7lj1WQ57vT9+vLfneWhStmh2NamHmq1ON42C5BBBrCXXxzv+s4f7aA/2fi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nLuLDAAAA3AAAAA8AAAAAAAAAAAAA&#10;AAAAoQIAAGRycy9kb3ducmV2LnhtbFBLBQYAAAAABAAEAPkAAACRAwAAAAA=&#10;" strokeweight=".95pt"/>
                <v:rect id="Rectangle 111" o:spid="_x0000_s1195" style="position:absolute;left:2978;top:23072;width:6164;height:3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vEMUA&#10;AADcAAAADwAAAGRycy9kb3ducmV2LnhtbESPQW/CMAyF75P2HyJP4jZSOKBSCAixITgymMS4WY1p&#10;KxqnagIt/Pr5MGk3W+/5vc/zZe9qdac2VJ4NjIYJKOLc24oLA9/HzXsKKkRki7VnMvCgAMvF68sc&#10;M+s7/qL7IRZKQjhkaKCMscm0DnlJDsPQN8SiXXzrMMraFtq22Em4q/U4SSbaYcXSUGJD65Ly6+Hm&#10;DGzTZvWz88+uqD/P29P+NP04TqMxg7d+NQMVqY//5r/rnRX8VPD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O8QxQAAANwAAAAPAAAAAAAAAAAAAAAAAJgCAABkcnMv&#10;ZG93bnJldi54bWxQSwUGAAAAAAQABAD1AAAAigMAAAAA&#10;" filled="f" stroked="f">
                  <v:textbox inset="0,0,0,0">
                    <w:txbxContent>
                      <w:p w:rsidR="00B65732" w:rsidRPr="003D6262" w:rsidRDefault="00B65732" w:rsidP="00ED57F5">
                        <w:pPr>
                          <w:rPr>
                            <w:rFonts w:ascii="sans" w:hAnsi="sans" w:cs="sans"/>
                            <w:color w:val="000000"/>
                            <w:sz w:val="16"/>
                            <w:szCs w:val="16"/>
                          </w:rPr>
                        </w:pPr>
                        <w:r w:rsidRPr="003D6262">
                          <w:rPr>
                            <w:rFonts w:ascii="sans" w:hAnsi="sans" w:cs="sans"/>
                            <w:color w:val="000000"/>
                            <w:sz w:val="16"/>
                            <w:szCs w:val="16"/>
                          </w:rPr>
                          <w:t xml:space="preserve">Interactive </w:t>
                        </w:r>
                      </w:p>
                      <w:p w:rsidR="00B65732" w:rsidRPr="00A80420" w:rsidRDefault="00B65732" w:rsidP="00ED57F5">
                        <w:pPr>
                          <w:rPr>
                            <w:sz w:val="16"/>
                            <w:szCs w:val="16"/>
                          </w:rPr>
                        </w:pPr>
                        <w:r w:rsidRPr="003D6262">
                          <w:rPr>
                            <w:rFonts w:ascii="sans" w:hAnsi="sans" w:cs="sans"/>
                            <w:color w:val="000000"/>
                            <w:sz w:val="16"/>
                            <w:szCs w:val="16"/>
                          </w:rPr>
                          <w:t>online map</w:t>
                        </w:r>
                      </w:p>
                    </w:txbxContent>
                  </v:textbox>
                </v:rect>
                <v:rect id="Rectangle 112" o:spid="_x0000_s1196" style="position:absolute;left:11018;top:21118;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G8cEA&#10;AADcAAAADwAAAGRycy9kb3ducmV2LnhtbERPS4vCMBC+C/sfwix408RX0WqURRAE18PqgtehGdti&#10;M+k2Ueu/3wiCt/n4nrNYtbYSN2p86VjDoK9AEGfOlJxr+D1uelMQPiAbrByThgd5WC0/OgtMjbvz&#10;D90OIRcxhH2KGooQ6lRKnxVk0fddTRy5s2sshgibXJoG7zHcVnKoVCItlhwbCqxpXVB2OVytBkzG&#10;5m9/Hn0fd9cEZ3mrNpOT0rr72X7NQQRqw1v8cm9NnD8d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BvHBAAAA3AAAAA8AAAAAAAAAAAAAAAAAmAIAAGRycy9kb3du&#10;cmV2LnhtbFBLBQYAAAAABAAEAPUAAACGAwAAAAA=&#10;" stroked="f"/>
                <v:rect id="Rectangle 113" o:spid="_x0000_s1197" style="position:absolute;left:11018;top:21118;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2TMQA&#10;AADcAAAADwAAAGRycy9kb3ducmV2LnhtbESPQWvCQBCF7wX/wzKCt7oxB7HRVVQUlEKhau5DdkyC&#10;2dmwu5ror+8WCr3N8N68781i1ZtGPMj52rKCyTgBQVxYXXOp4HLev89A+ICssbFMCp7kYbUcvC0w&#10;07bjb3qcQiliCPsMFVQhtJmUvqjIoB/bljhqV+sMhri6UmqHXQw3jUyTZCoN1hwJFba0rai4ne4m&#10;cp9lfv/oL5Pd5+bLv/Lj2qV5p9Ro2K/nIAL14d/8d33Qsf4shd9n4gR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9kzEAAAA3AAAAA8AAAAAAAAAAAAAAAAAmAIAAGRycy9k&#10;b3ducmV2LnhtbFBLBQYAAAAABAAEAPUAAACJAwAAAAA=&#10;" filled="f" strokeweight=".95pt"/>
                <v:line id="Line 114" o:spid="_x0000_s1198" style="position:absolute;visibility:visible;mso-wrap-style:square" from="11957,21118" to="11957,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ppL8MAAADcAAAADwAAAGRycy9kb3ducmV2LnhtbERPTWvCQBC9C/0PywjedGPFNKSu0gYk&#10;niy1FnocstNsanY2ZFdN/323IHibx/uc1WawrbhQ7xvHCuazBARx5XTDtYLjx3aagfABWWPrmBT8&#10;kofN+mG0wly7K7/T5RBqEUPY56jAhNDlUvrKkEU/cx1x5L5dbzFE2NdS93iN4baVj0mSSosNxwaD&#10;HRWGqtPhbBUUxf7r53X5tj/J0pVPx8+0NFmq1GQ8vDyDCDSEu/jm3uk4P1vA/zPx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aaS/DAAAA3AAAAA8AAAAAAAAAAAAA&#10;AAAAoQIAAGRycy9kb3ducmV2LnhtbFBLBQYAAAAABAAEAPkAAACRAwAAAAA=&#10;" strokeweight=".95pt"/>
                <v:line id="Line 115" o:spid="_x0000_s1199" style="position:absolute;visibility:visible;mso-wrap-style:square" from="19420,21118" to="19420,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PxW8MAAADcAAAADwAAAGRycy9kb3ducmV2LnhtbERPTWvCQBC9C/0PywjedGPRNKSu0gYk&#10;niy1FnocstNsanY2ZFdN/323IHibx/uc1WawrbhQ7xvHCuazBARx5XTDtYLjx3aagfABWWPrmBT8&#10;kofN+mG0wly7K7/T5RBqEUPY56jAhNDlUvrKkEU/cx1x5L5dbzFE2NdS93iN4baVj0mSSosNxwaD&#10;HRWGqtPhbBUUxf7r53X5tj/J0pVPx8+0NFmq1GQ8vDyDCDSEu/jm3uk4P1vA/zPx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z8VvDAAAA3AAAAA8AAAAAAAAAAAAA&#10;AAAAoQIAAGRycy9kb3ducmV2LnhtbFBLBQYAAAAABAAEAPkAAACRAwAAAAA=&#10;" strokeweight=".95pt"/>
                <v:rect id="Rectangle 116" o:spid="_x0000_s1200" style="position:absolute;left:12396;top:22969;width:6628;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S/8IA&#10;AADcAAAADwAAAGRycy9kb3ducmV2LnhtbERPS4vCMBC+C/6HMAt703Q9SO0aRdRFj76g621oxrbY&#10;TEqTtV1/vREEb/PxPWc670wlbtS40rKCr2EEgjizuuRcwen4M4hBOI+ssbJMCv7JwXzW700x0bbl&#10;Pd0OPhchhF2CCgrv60RKlxVk0A1tTRy4i20M+gCbXOoG2xBuKjmKorE0WHJoKLCmZUHZ9fBnFGzi&#10;evG7tfc2r9bnTbpLJ6vjxCv1+dEtvkF46vxb/HJvdZgfj+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dL/wgAAANwAAAAPAAAAAAAAAAAAAAAAAJgCAABkcnMvZG93&#10;bnJldi54bWxQSwUGAAAAAAQABAD1AAAAhwMAAAAA&#10;" filled="f" stroked="f">
                  <v:textbox inset="0,0,0,0">
                    <w:txbxContent>
                      <w:p w:rsidR="00B65732" w:rsidRPr="00A80420" w:rsidRDefault="00B65732" w:rsidP="00ED57F5">
                        <w:pPr>
                          <w:rPr>
                            <w:sz w:val="16"/>
                            <w:szCs w:val="16"/>
                          </w:rPr>
                        </w:pPr>
                        <w:r w:rsidRPr="00A80420">
                          <w:rPr>
                            <w:rFonts w:ascii="sans" w:hAnsi="sans" w:cs="sans"/>
                            <w:color w:val="000000"/>
                            <w:sz w:val="16"/>
                            <w:szCs w:val="16"/>
                          </w:rPr>
                          <w:t>Smart phone</w:t>
                        </w:r>
                      </w:p>
                    </w:txbxContent>
                  </v:textbox>
                </v:rect>
                <v:rect id="Rectangle 117" o:spid="_x0000_s1201" style="position:absolute;left:14048;top:24320;width:2953;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3ZMIA&#10;AADcAAAADwAAAGRycy9kb3ducmV2LnhtbERPS4vCMBC+L+x/CCN4W1M97NZqFFld9OgL1NvQjG2x&#10;mZQm2rq/3giCt/n4njOetqYUN6pdYVlBvxeBIE6tLjhTsN/9fcUgnEfWWFomBXdyMJ18fowx0bbh&#10;Dd22PhMhhF2CCnLvq0RKl+Zk0PVsRRy4s60N+gDrTOoamxBuSjmIom9psODQkGNFvzmll+3VKFjG&#10;1ey4sv9NVi5Oy8P6MJzvhl6pbqedjUB4av1b/HKvdJgf/8DzmXCBn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dkwgAAANwAAAAPAAAAAAAAAAAAAAAAAJgCAABkcnMvZG93&#10;bnJldi54bWxQSwUGAAAAAAQABAD1AAAAhwMAAAAA&#10;" filled="f" stroked="f">
                  <v:textbox inset="0,0,0,0">
                    <w:txbxContent>
                      <w:p w:rsidR="00B65732" w:rsidRPr="00A80420" w:rsidRDefault="00B65732" w:rsidP="00ED57F5">
                        <w:pPr>
                          <w:rPr>
                            <w:sz w:val="16"/>
                            <w:szCs w:val="16"/>
                          </w:rPr>
                        </w:pPr>
                        <w:r w:rsidRPr="00A80420">
                          <w:rPr>
                            <w:rFonts w:ascii="sans" w:hAnsi="sans" w:cs="sans"/>
                            <w:color w:val="000000"/>
                            <w:sz w:val="16"/>
                            <w:szCs w:val="16"/>
                          </w:rPr>
                          <w:t>apps</w:t>
                        </w:r>
                      </w:p>
                    </w:txbxContent>
                  </v:textbox>
                </v:rect>
                <v:rect id="Rectangle 118" o:spid="_x0000_s1202" style="position:absolute;left:21529;top:21161;width:9332;height:6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2vbMUA&#10;AADcAAAADwAAAGRycy9kb3ducmV2LnhtbESPT2vCQBDF74V+h2UKvdVdWxs0ukopCAXtwT/gdciO&#10;STA7m2ZXTb+9cxC8zfDevPeb2aL3jbpQF+vAFoYDA4q4CK7m0sJ+t3wbg4oJ2WETmCz8U4TF/Plp&#10;hrkLV97QZZtKJSEcc7RQpdTmWseiIo9xEFpi0Y6h85hk7UrtOrxKuG/0uzGZ9lizNFTY0ndFxWl7&#10;9hYwG7m/3+PHerc6Zzgpe7P8PBhrX1/6rymoRH16mO/XP07wx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a9sxQAAANwAAAAPAAAAAAAAAAAAAAAAAJgCAABkcnMv&#10;ZG93bnJldi54bWxQSwUGAAAAAAQABAD1AAAAigMAAAAA&#10;" stroked="f"/>
                <v:rect id="Rectangle 119" o:spid="_x0000_s1203" style="position:absolute;left:21529;top:21161;width:9332;height:6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PcQA&#10;AADcAAAADwAAAGRycy9kb3ducmV2LnhtbESPT4vCMBDF78J+hzALe9NUD4tWo7iLwi6C4J/eh2Zs&#10;i82kJNFWP70RBG8zvDfv92a26EwtruR8ZVnBcJCAIM6trrhQcDys+2MQPiBrrC2Tght5WMw/ejNM&#10;tW15R9d9KEQMYZ+igjKEJpXS5yUZ9APbEEftZJ3BEFdXSO2wjeGmlqMk+ZYGK46EEhv6LSk/7y8m&#10;cm9Fdpl0x+Fq87P19+x/6UZZq9TXZ7ecggjUhbf5df2nY/3xBJ7PxAn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ZD3EAAAA3AAAAA8AAAAAAAAAAAAAAAAAmAIAAGRycy9k&#10;b3ducmV2LnhtbFBLBQYAAAAABAAEAPUAAACJAwAAAAA=&#10;" filled="f" strokeweight=".95pt"/>
                <v:line id="Line 120" o:spid="_x0000_s1204" style="position:absolute;visibility:visible;mso-wrap-style:square" from="22467,21161" to="22467,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hhcYAAADcAAAADwAAAGRycy9kb3ducmV2LnhtbESPT0vDQBDF70K/wzKCN7tRMNa021ID&#10;Ek+V/hF6HLJjNjY7G7JrG7+9cxB6m+G9ee83i9XoO3WmIbaBDTxMM1DEdbAtNwYO+7f7GaiYkC12&#10;gcnAL0VYLSc3CyxsuPCWzrvUKAnhWKABl1JfaB1rRx7jNPTEon2FwWOSdWi0HfAi4b7Tj1mWa48t&#10;S4PDnkpH9Wn34w2U5eb4/fr0sTnpKlTPh8+8crPcmLvbcT0HlWhMV/P/9bsV/BfBl2dkAr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RYYXGAAAA3AAAAA8AAAAAAAAA&#10;AAAAAAAAoQIAAGRycy9kb3ducmV2LnhtbFBLBQYAAAAABAAEAPkAAACUAwAAAAA=&#10;" strokeweight=".95pt"/>
                <v:line id="Line 121" o:spid="_x0000_s1205" style="position:absolute;visibility:visible;mso-wrap-style:square" from="29931,21161" to="29931,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3EHsMAAADcAAAADwAAAGRycy9kb3ducmV2LnhtbERPS2vCQBC+F/wPywje6saCqU1dRQMl&#10;PSk+Cj0O2TEbzc6G7FbTf98VCt7m43vOfNnbRlyp87VjBZNxAoK4dLrmSsHx8PE8A+EDssbGMSn4&#10;JQ/LxeBpjpl2N97RdR8qEUPYZ6jAhNBmUvrSkEU/di1x5E6usxgi7CqpO7zFcNvIlyRJpcWaY4PB&#10;lnJD5WX/YxXk+eb7vJ5uNxdZuOL1+JUWZpYqNRr2q3cQgfrwEP+7P3Wc/zaB+zPxA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dxB7DAAAA3AAAAA8AAAAAAAAAAAAA&#10;AAAAoQIAAGRycy9kb3ducmV2LnhtbFBLBQYAAAAABAAEAPkAAACRAwAAAAA=&#10;" strokeweight=".95pt"/>
                <v:rect id="Rectangle 122" o:spid="_x0000_s1206" style="position:absolute;left:24060;top:23003;width:4364;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vRVsIA&#10;AADcAAAADwAAAGRycy9kb3ducmV2LnhtbERPTWvCQBC9C/0Pywi96cYcSoyuIq2iR02E2NuQnSah&#10;2dmQ3ZrUX+8eCj0+3vd6O5pW3Kl3jWUFi3kEgri0uuFKwTU/zBIQziNrbC2Tgl9ysN28TNaYajvw&#10;he6Zr0QIYZeigtr7LpXSlTUZdHPbEQfuy/YGfYB9JXWPQwg3rYyj6E0abDg01NjRe03ld/ZjFByT&#10;bnc72cdQtfvPY3Eulh/50iv1Oh13KxCeRv8v/nOftII4DvP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9FWwgAAANwAAAAPAAAAAAAAAAAAAAAAAJgCAABkcnMvZG93&#10;bnJldi54bWxQSwUGAAAAAAQABAD1AAAAhwMAAAAA&#10;" filled="f" stroked="f">
                  <v:textbox inset="0,0,0,0">
                    <w:txbxContent>
                      <w:p w:rsidR="00B65732" w:rsidRPr="003F7A57" w:rsidRDefault="00B65732" w:rsidP="00ED57F5">
                        <w:pPr>
                          <w:rPr>
                            <w:sz w:val="27"/>
                          </w:rPr>
                        </w:pPr>
                        <w:r w:rsidRPr="003F7A57">
                          <w:rPr>
                            <w:rFonts w:ascii="sans" w:hAnsi="sans" w:cs="sans"/>
                            <w:color w:val="000000"/>
                            <w:sz w:val="16"/>
                            <w:szCs w:val="12"/>
                          </w:rPr>
                          <w:t>3rd  party</w:t>
                        </w:r>
                      </w:p>
                    </w:txbxContent>
                  </v:textbox>
                </v:rect>
                <v:rect id="Rectangle 123" o:spid="_x0000_s1207" style="position:absolute;left:23526;top:24346;width:4365;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0zcUA&#10;AADcAAAADwAAAGRycy9kb3ducmV2LnhtbESPT4vCMBTE74LfIbyFvWlqD6Jdo8iq6HH9A3Vvj+bZ&#10;FpuX0kTb3U9vBMHjMDO/YWaLzlTiTo0rLSsYDSMQxJnVJecKTsfNYALCeWSNlWVS8EcOFvN+b4aJ&#10;ti3v6X7wuQgQdgkqKLyvEyldVpBBN7Q1cfAutjHog2xyqRtsA9xUMo6isTRYclgosKbvgrLr4WYU&#10;bCf18ryz/21erX+36U86XR2nXqnPj275BcJT59/hV3unFcTxC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3TNxQAAANwAAAAPAAAAAAAAAAAAAAAAAJgCAABkcnMv&#10;ZG93bnJldi54bWxQSwUGAAAAAAQABAD1AAAAigMAAAAA&#10;" filled="f" stroked="f">
                  <v:textbox inset="0,0,0,0">
                    <w:txbxContent>
                      <w:p w:rsidR="00B65732" w:rsidRPr="003F7A57" w:rsidRDefault="00B65732" w:rsidP="00ED57F5">
                        <w:pPr>
                          <w:rPr>
                            <w:sz w:val="27"/>
                          </w:rPr>
                        </w:pPr>
                        <w:r w:rsidRPr="003F7A57">
                          <w:rPr>
                            <w:rFonts w:ascii="sans" w:hAnsi="sans" w:cs="sans"/>
                            <w:color w:val="000000"/>
                            <w:sz w:val="16"/>
                            <w:szCs w:val="12"/>
                          </w:rPr>
                          <w:t>programs</w:t>
                        </w:r>
                      </w:p>
                    </w:txbxContent>
                  </v:textbox>
                </v:rect>
                <v:line id="Conexão recta 158" o:spid="_x0000_s1208" style="position:absolute;flip:y;visibility:visible;mso-wrap-style:square" from="27753,12724"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id8QAAADcAAAADwAAAGRycy9kb3ducmV2LnhtbESPUWvCQBCE3wv+h2OFvtWLR9USPUWE&#10;0tI+afoDltyaC+b2Qu4aY359TxD6OMzONzub3eAa0VMXas8a5rMMBHHpTc2Vhp/i/eUNRIjIBhvP&#10;pOFGAXbbydMGc+OvfKT+FCuRIBxy1GBjbHMpQ2nJYZj5ljh5Z985jEl2lTQdXhPcNVJl2VI6rDk1&#10;WGzpYKm8nH5demNRsP+W5dfHaF/HVa+KenEbtX6eDvs1iEhD/D9+pD+NBqUU3MckAs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7SJ3xAAAANwAAAAPAAAAAAAAAAAA&#10;AAAAAKECAABkcnMvZG93bnJldi54bWxQSwUGAAAAAAQABAD5AAAAkgMAAAAA&#10;" strokeweight=".95pt"/>
                <w10:anchorlock/>
              </v:group>
            </w:pict>
          </mc:Fallback>
        </mc:AlternateContent>
      </w:r>
    </w:p>
    <w:p w:rsidR="00ED57F5" w:rsidRPr="00A12020" w:rsidRDefault="007D5CC6" w:rsidP="00ED57F5">
      <w:pPr>
        <w:pStyle w:val="Caption"/>
        <w:rPr>
          <w:lang w:val="en-GB"/>
        </w:rPr>
      </w:pPr>
      <w:bookmarkStart w:id="230" w:name="_Ref345491076"/>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3</w:t>
      </w:r>
      <w:r w:rsidR="00A005B2" w:rsidRPr="007D5CC6">
        <w:rPr>
          <w:lang w:val="en-GB"/>
        </w:rPr>
        <w:fldChar w:fldCharType="end"/>
      </w:r>
      <w:bookmarkEnd w:id="230"/>
      <w:r w:rsidRPr="007D5CC6">
        <w:rPr>
          <w:lang w:val="en-GB"/>
        </w:rPr>
        <w:t>: Overview of the setup of a PMSE location registration in database</w:t>
      </w:r>
    </w:p>
    <w:p w:rsidR="00ED57F5" w:rsidRPr="00A12020" w:rsidRDefault="007D5CC6" w:rsidP="00ED57F5">
      <w:pPr>
        <w:pStyle w:val="ECCParagraph"/>
      </w:pPr>
      <w:r w:rsidRPr="007D5CC6">
        <w:t>The public API allows for 3rd party programs such as channel assignment software by PMSE manufacturers to automatically get a list of available spectrum at a given location and to subsequently register the specific usage of this spectrum. Such a solution could prove especially efficient for high-level PMSE users (i.e. large scale concerts, film sets, etc.).</w:t>
      </w:r>
    </w:p>
    <w:p w:rsidR="00ED57F5" w:rsidRPr="00A12020" w:rsidRDefault="007D5CC6" w:rsidP="00ED57F5">
      <w:pPr>
        <w:pStyle w:val="ECCParagraph"/>
      </w:pPr>
      <w:r w:rsidRPr="007D5CC6">
        <w:t>The interactive online map and smart phone application provide a generic, ready-to-use solution for the small and mid-level PMSE user (e.g. a local theatre or small touring band) to get a list of available spectrum and register their usage. The smart phone application can take advantage of the built-in GPS in the phone. The widespread use of smart phones makes this an inexpensive solution with a very low access barrier and light workload for the small and mid-level PMSE user.</w:t>
      </w:r>
    </w:p>
    <w:p w:rsidR="00ED57F5" w:rsidRPr="00A12020" w:rsidRDefault="007D5CC6" w:rsidP="00ED57F5">
      <w:pPr>
        <w:pStyle w:val="ECCParagraph"/>
      </w:pPr>
      <w:r w:rsidRPr="007D5CC6">
        <w:t>When registering the usage of spectrum the user should indicate the timeframe for the usage. A more advanced option would be to let the user define an area of usage (e.g., by a polygon).</w:t>
      </w:r>
    </w:p>
    <w:p w:rsidR="00ED57F5" w:rsidRPr="00A12020" w:rsidRDefault="007D5CC6" w:rsidP="00ED57F5">
      <w:pPr>
        <w:pStyle w:val="ECCParagraph"/>
      </w:pPr>
      <w:r w:rsidRPr="007D5CC6">
        <w:t>The data collected by the public API on PMSE usage could serve as a basis for the protection of PMSE against WSD in the translation process.</w:t>
      </w:r>
    </w:p>
    <w:p w:rsidR="00ED57F5" w:rsidRPr="00A12020" w:rsidRDefault="007D5CC6" w:rsidP="00ED57F5">
      <w:pPr>
        <w:pStyle w:val="ECCParagraph"/>
      </w:pPr>
      <w:r w:rsidRPr="007D5CC6">
        <w:t xml:space="preserve">The </w:t>
      </w:r>
      <w:r w:rsidR="00F61A09">
        <w:t>NRA</w:t>
      </w:r>
      <w:r w:rsidRPr="007D5CC6">
        <w:t xml:space="preserve"> would have to consider if incentives such as fees or limits on the frequency bands that may be registered should be imposed to ensure fair registration of usage. This would aid in avoiding unnecessary sterilization of spectrum.</w:t>
      </w:r>
    </w:p>
    <w:p w:rsidR="00ED57F5" w:rsidRPr="00A12020" w:rsidRDefault="007D5CC6" w:rsidP="00ED57F5">
      <w:pPr>
        <w:pStyle w:val="ECCParagraph"/>
      </w:pPr>
      <w:r w:rsidRPr="007D5CC6">
        <w:t>It could be considered to develop a common set of data elements to enable PMSE devices to register with API within CEPT countries.</w:t>
      </w:r>
    </w:p>
    <w:p w:rsidR="00ED57F5" w:rsidRPr="00A12020" w:rsidRDefault="007D5CC6" w:rsidP="000C6301">
      <w:pPr>
        <w:pStyle w:val="Heading3"/>
        <w:jc w:val="both"/>
        <w:rPr>
          <w:lang w:val="en-GB"/>
        </w:rPr>
      </w:pPr>
      <w:bookmarkStart w:id="231" w:name="_Toc347231239"/>
      <w:r w:rsidRPr="007D5CC6">
        <w:rPr>
          <w:lang w:val="en-GB"/>
        </w:rPr>
        <w:t>Example of a translation process for the protection of PMSE</w:t>
      </w:r>
      <w:bookmarkEnd w:id="231"/>
      <w:r w:rsidRPr="007D5CC6">
        <w:rPr>
          <w:lang w:val="en-GB"/>
        </w:rPr>
        <w:t xml:space="preserve"> </w:t>
      </w:r>
    </w:p>
    <w:p w:rsidR="00ED57F5" w:rsidRPr="00A12020" w:rsidRDefault="007D5CC6" w:rsidP="000C6301">
      <w:pPr>
        <w:pStyle w:val="Heading4"/>
        <w:keepLines w:val="0"/>
        <w:numPr>
          <w:ilvl w:val="3"/>
          <w:numId w:val="2"/>
        </w:numPr>
        <w:spacing w:before="360" w:after="120"/>
        <w:rPr>
          <w:lang w:val="en-GB"/>
        </w:rPr>
      </w:pPr>
      <w:bookmarkStart w:id="232" w:name="_Toc347231240"/>
      <w:r w:rsidRPr="007D5CC6">
        <w:rPr>
          <w:lang w:val="en-GB"/>
        </w:rPr>
        <w:t>PMSE parameters that need to be registered</w:t>
      </w:r>
      <w:bookmarkEnd w:id="232"/>
    </w:p>
    <w:p w:rsidR="00ED57F5" w:rsidRPr="00A12020" w:rsidRDefault="007D5CC6" w:rsidP="00ED57F5">
      <w:pPr>
        <w:pStyle w:val="ECCParagraph"/>
      </w:pPr>
      <w:r w:rsidRPr="007D5CC6">
        <w:t>For each PMSE receiver registered at the database, the used frequencies are stored. For each frequency, the following data should be stored</w:t>
      </w:r>
      <w:r w:rsidR="00A80879">
        <w:t xml:space="preserve"> </w:t>
      </w:r>
      <w:r w:rsidR="00A005B2">
        <w:fldChar w:fldCharType="begin"/>
      </w:r>
      <w:r w:rsidR="00A80879">
        <w:instrText xml:space="preserve"> REF _Ref345491076 \h </w:instrText>
      </w:r>
      <w:r w:rsidR="00A005B2">
        <w:fldChar w:fldCharType="separate"/>
      </w:r>
      <w:r w:rsidR="0007390A" w:rsidRPr="007D5CC6">
        <w:t xml:space="preserve">Figure </w:t>
      </w:r>
      <w:r w:rsidR="0007390A">
        <w:rPr>
          <w:noProof/>
        </w:rPr>
        <w:t>13</w:t>
      </w:r>
      <w:r w:rsidR="00A005B2">
        <w:fldChar w:fldCharType="end"/>
      </w:r>
      <w:r w:rsidRPr="007D5CC6">
        <w:t>:</w:t>
      </w:r>
    </w:p>
    <w:p w:rsidR="00D872CD" w:rsidRDefault="007D5CC6" w:rsidP="00156E3F">
      <w:pPr>
        <w:pStyle w:val="ECCParagraph"/>
        <w:numPr>
          <w:ilvl w:val="0"/>
          <w:numId w:val="70"/>
        </w:numPr>
        <w:spacing w:after="120"/>
        <w:ind w:left="714" w:hanging="357"/>
      </w:pPr>
      <w:r w:rsidRPr="007D5CC6">
        <w:t>The location of each receiver (this could include the expected area of operation of the receivers);</w:t>
      </w:r>
    </w:p>
    <w:p w:rsidR="00D872CD" w:rsidRDefault="007D5CC6" w:rsidP="00156E3F">
      <w:pPr>
        <w:pStyle w:val="ECCParagraph"/>
        <w:numPr>
          <w:ilvl w:val="0"/>
          <w:numId w:val="70"/>
        </w:numPr>
        <w:spacing w:after="120"/>
        <w:ind w:left="714" w:hanging="357"/>
      </w:pPr>
      <w:r w:rsidRPr="007D5CC6">
        <w:t xml:space="preserve">Maximum interference power allowed at the receiver; </w:t>
      </w:r>
    </w:p>
    <w:p w:rsidR="00D872CD" w:rsidRDefault="007D5CC6" w:rsidP="00156E3F">
      <w:pPr>
        <w:pStyle w:val="ECCParagraph"/>
        <w:numPr>
          <w:ilvl w:val="0"/>
          <w:numId w:val="70"/>
        </w:numPr>
        <w:spacing w:after="120"/>
        <w:ind w:left="714" w:hanging="357"/>
      </w:pPr>
      <w:r w:rsidRPr="007D5CC6">
        <w:t>receiver ACS;</w:t>
      </w:r>
    </w:p>
    <w:p w:rsidR="00167753" w:rsidRDefault="007D5CC6" w:rsidP="00156E3F">
      <w:pPr>
        <w:pStyle w:val="ECCParagraph"/>
        <w:numPr>
          <w:ilvl w:val="0"/>
          <w:numId w:val="70"/>
        </w:numPr>
      </w:pPr>
      <w:r w:rsidRPr="007D5CC6">
        <w:t>receiver antenna height</w:t>
      </w:r>
      <w:r w:rsidR="00167753">
        <w:t>;</w:t>
      </w:r>
    </w:p>
    <w:p w:rsidR="00D872CD" w:rsidRDefault="00167753" w:rsidP="00156E3F">
      <w:pPr>
        <w:pStyle w:val="ECCParagraph"/>
        <w:numPr>
          <w:ilvl w:val="0"/>
          <w:numId w:val="70"/>
        </w:numPr>
      </w:pPr>
      <w:r>
        <w:t>duration of PMSE use</w:t>
      </w:r>
      <w:r w:rsidR="007D5CC6" w:rsidRPr="007D5CC6">
        <w:t>.</w:t>
      </w:r>
    </w:p>
    <w:p w:rsidR="00ED57F5" w:rsidRPr="00A12020" w:rsidRDefault="00ED57F5" w:rsidP="00ED57F5">
      <w:pPr>
        <w:pStyle w:val="ECCParagraph"/>
      </w:pPr>
    </w:p>
    <w:p w:rsidR="00DE0D6B" w:rsidRPr="00A12020" w:rsidRDefault="005953D2" w:rsidP="00DE0D6B">
      <w:pPr>
        <w:spacing w:after="240"/>
        <w:jc w:val="center"/>
        <w:rPr>
          <w:lang w:val="en-GB"/>
        </w:rPr>
      </w:pPr>
      <w:r>
        <w:rPr>
          <w:noProof/>
          <w:lang w:val="da-DK" w:eastAsia="da-DK"/>
        </w:rPr>
        <mc:AlternateContent>
          <mc:Choice Requires="wpc">
            <w:drawing>
              <wp:inline distT="0" distB="0" distL="0" distR="0" wp14:anchorId="4E152AF7" wp14:editId="1D1E299D">
                <wp:extent cx="3258820" cy="2557780"/>
                <wp:effectExtent l="0" t="0" r="0" b="0"/>
                <wp:docPr id="185" name="Juta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7" name="Group 4"/>
                        <wpg:cNvGrpSpPr>
                          <a:grpSpLocks/>
                        </wpg:cNvGrpSpPr>
                        <wpg:grpSpPr bwMode="auto">
                          <a:xfrm>
                            <a:off x="192401" y="128904"/>
                            <a:ext cx="2727317" cy="2350174"/>
                            <a:chOff x="3688" y="275"/>
                            <a:chExt cx="4295" cy="3701"/>
                          </a:xfrm>
                        </wpg:grpSpPr>
                        <wps:wsp>
                          <wps:cNvPr id="238" name="Rectângulo arredondado 3"/>
                          <wps:cNvSpPr>
                            <a:spLocks noChangeArrowheads="1"/>
                          </wps:cNvSpPr>
                          <wps:spPr bwMode="auto">
                            <a:xfrm>
                              <a:off x="4243" y="1045"/>
                              <a:ext cx="2420" cy="578"/>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DE0D6B">
                                <w:pPr>
                                  <w:jc w:val="center"/>
                                  <w:rPr>
                                    <w:sz w:val="18"/>
                                    <w:szCs w:val="18"/>
                                  </w:rPr>
                                </w:pPr>
                                <w:r>
                                  <w:rPr>
                                    <w:sz w:val="18"/>
                                    <w:szCs w:val="18"/>
                                  </w:rPr>
                                  <w:t>PMSE Location</w:t>
                                </w:r>
                              </w:p>
                            </w:txbxContent>
                          </wps:txbx>
                          <wps:bodyPr rot="0" vert="horz" wrap="square" lIns="91440" tIns="45720" rIns="91440" bIns="45720" anchor="ctr" anchorCtr="0" upright="1">
                            <a:noAutofit/>
                          </wps:bodyPr>
                        </wps:wsp>
                        <wps:wsp>
                          <wps:cNvPr id="239" name="Rectângulo arredondado 5"/>
                          <wps:cNvSpPr>
                            <a:spLocks noChangeArrowheads="1"/>
                          </wps:cNvSpPr>
                          <wps:spPr bwMode="auto">
                            <a:xfrm>
                              <a:off x="4251" y="3266"/>
                              <a:ext cx="3732" cy="710"/>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DE0D6B">
                                <w:pPr>
                                  <w:jc w:val="center"/>
                                  <w:rPr>
                                    <w:sz w:val="18"/>
                                    <w:szCs w:val="18"/>
                                  </w:rPr>
                                </w:pPr>
                                <w:r w:rsidRPr="001E64AA">
                                  <w:rPr>
                                    <w:sz w:val="18"/>
                                    <w:szCs w:val="18"/>
                                  </w:rPr>
                                  <w:t xml:space="preserve">Maximum interference power allowed at the </w:t>
                                </w:r>
                                <w:r>
                                  <w:rPr>
                                    <w:sz w:val="18"/>
                                    <w:szCs w:val="18"/>
                                  </w:rPr>
                                  <w:t xml:space="preserve">PMSE </w:t>
                                </w:r>
                                <w:r w:rsidRPr="001E64AA">
                                  <w:rPr>
                                    <w:sz w:val="18"/>
                                    <w:szCs w:val="18"/>
                                  </w:rPr>
                                  <w:t>receiver</w:t>
                                </w:r>
                              </w:p>
                            </w:txbxContent>
                          </wps:txbx>
                          <wps:bodyPr rot="0" vert="horz" wrap="square" lIns="91440" tIns="45720" rIns="91440" bIns="45720" anchor="ctr" anchorCtr="0" upright="1">
                            <a:noAutofit/>
                          </wps:bodyPr>
                        </wps:wsp>
                        <wps:wsp>
                          <wps:cNvPr id="240" name="Rectângulo 8"/>
                          <wps:cNvSpPr>
                            <a:spLocks noChangeArrowheads="1"/>
                          </wps:cNvSpPr>
                          <wps:spPr bwMode="auto">
                            <a:xfrm>
                              <a:off x="3688" y="275"/>
                              <a:ext cx="2578" cy="635"/>
                            </a:xfrm>
                            <a:prstGeom prst="rect">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lang w:val="pt-PT"/>
                                  </w:rPr>
                                </w:pPr>
                                <w:r>
                                  <w:rPr>
                                    <w:sz w:val="18"/>
                                    <w:szCs w:val="18"/>
                                    <w:lang w:val="pt-PT"/>
                                  </w:rPr>
                                  <w:t>PMSE</w:t>
                                </w:r>
                                <w:r>
                                  <w:rPr>
                                    <w:sz w:val="18"/>
                                    <w:szCs w:val="18"/>
                                    <w:lang w:val="pt-PT"/>
                                  </w:rPr>
                                  <w:br/>
                                  <w:t>Information</w:t>
                                </w:r>
                              </w:p>
                              <w:p w:rsidR="00B65732" w:rsidRDefault="00B65732" w:rsidP="00DE0D6B">
                                <w:pPr>
                                  <w:jc w:val="center"/>
                                  <w:rPr>
                                    <w:sz w:val="18"/>
                                    <w:szCs w:val="18"/>
                                    <w:lang w:val="pt-PT"/>
                                  </w:rPr>
                                </w:pPr>
                              </w:p>
                            </w:txbxContent>
                          </wps:txbx>
                          <wps:bodyPr rot="0" vert="horz" wrap="square" lIns="91440" tIns="45720" rIns="91440" bIns="45720" anchor="ctr" anchorCtr="0" upright="1">
                            <a:noAutofit/>
                          </wps:bodyPr>
                        </wps:wsp>
                        <wps:wsp>
                          <wps:cNvPr id="241" name="Conexão recta 23"/>
                          <wps:cNvCnPr/>
                          <wps:spPr bwMode="auto">
                            <a:xfrm>
                              <a:off x="3913" y="899"/>
                              <a:ext cx="0" cy="11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2" name="Conexão recta 28"/>
                          <wps:cNvCnPr/>
                          <wps:spPr bwMode="auto">
                            <a:xfrm>
                              <a:off x="3913" y="2053"/>
                              <a:ext cx="3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3" name="Conexão recta 29"/>
                          <wps:cNvCnPr/>
                          <wps:spPr bwMode="auto">
                            <a:xfrm>
                              <a:off x="3883" y="1305"/>
                              <a:ext cx="3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1772"/>
                          <wps:cNvSpPr>
                            <a:spLocks noChangeArrowheads="1"/>
                          </wps:cNvSpPr>
                          <wps:spPr bwMode="auto">
                            <a:xfrm>
                              <a:off x="4252" y="1752"/>
                              <a:ext cx="2427" cy="612"/>
                            </a:xfrm>
                            <a:prstGeom prst="flowChartAlternateProcess">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rPr>
                                </w:pPr>
                                <w:r>
                                  <w:rPr>
                                    <w:sz w:val="18"/>
                                    <w:szCs w:val="18"/>
                                  </w:rPr>
                                  <w:t xml:space="preserve">PMSE </w:t>
                                </w:r>
                                <w:r w:rsidRPr="001E64AA">
                                  <w:rPr>
                                    <w:sz w:val="18"/>
                                    <w:szCs w:val="18"/>
                                  </w:rPr>
                                  <w:t>receiver ACS</w:t>
                                </w:r>
                              </w:p>
                            </w:txbxContent>
                          </wps:txbx>
                          <wps:bodyPr rot="0" vert="horz" wrap="square" lIns="0" tIns="0" rIns="0" bIns="0" anchor="ctr" anchorCtr="0" upright="1">
                            <a:noAutofit/>
                          </wps:bodyPr>
                        </wps:wsp>
                        <wps:wsp>
                          <wps:cNvPr id="245" name="AutoShape 1773"/>
                          <wps:cNvCnPr>
                            <a:cxnSpLocks noChangeShapeType="1"/>
                          </wps:cNvCnPr>
                          <wps:spPr bwMode="auto">
                            <a:xfrm>
                              <a:off x="3914" y="2073"/>
                              <a:ext cx="2" cy="74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1774"/>
                          <wps:cNvCnPr>
                            <a:cxnSpLocks noChangeShapeType="1"/>
                          </wps:cNvCnPr>
                          <wps:spPr bwMode="auto">
                            <a:xfrm>
                              <a:off x="3916" y="2820"/>
                              <a:ext cx="292"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775"/>
                          <wps:cNvSpPr>
                            <a:spLocks noChangeArrowheads="1"/>
                          </wps:cNvSpPr>
                          <wps:spPr bwMode="auto">
                            <a:xfrm>
                              <a:off x="4252" y="2450"/>
                              <a:ext cx="3227" cy="712"/>
                            </a:xfrm>
                            <a:prstGeom prst="flowChartAlternateProcess">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rPr>
                                </w:pPr>
                                <w:r w:rsidRPr="001E64AA">
                                  <w:rPr>
                                    <w:sz w:val="18"/>
                                    <w:szCs w:val="18"/>
                                  </w:rPr>
                                  <w:t>PMSE receiver antenna height</w:t>
                                </w:r>
                              </w:p>
                            </w:txbxContent>
                          </wps:txbx>
                          <wps:bodyPr rot="0" vert="horz" wrap="square" lIns="91440" tIns="45720" rIns="91440" bIns="45720" anchor="ctr" anchorCtr="0" upright="1">
                            <a:noAutofit/>
                          </wps:bodyPr>
                        </wps:wsp>
                        <wps:wsp>
                          <wps:cNvPr id="248" name="AutoShape 1776"/>
                          <wps:cNvCnPr>
                            <a:cxnSpLocks noChangeShapeType="1"/>
                          </wps:cNvCnPr>
                          <wps:spPr bwMode="auto">
                            <a:xfrm>
                              <a:off x="3915" y="2819"/>
                              <a:ext cx="0" cy="79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1777"/>
                          <wps:cNvCnPr>
                            <a:cxnSpLocks noChangeShapeType="1"/>
                          </wps:cNvCnPr>
                          <wps:spPr bwMode="auto">
                            <a:xfrm>
                              <a:off x="3915" y="3629"/>
                              <a:ext cx="309"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Juta 14" o:spid="_x0000_s1209" editas="canvas" style="width:256.6pt;height:201.4pt;mso-position-horizontal-relative:char;mso-position-vertical-relative:line" coordsize="32588,25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yH+pQUAAAokAAAOAAAAZHJzL2Uyb0RvYy54bWzsWttu4zYQfS/QfyD0nlg3S7IQZxHYyaLA&#10;tg262w+gJVlSK5EqqUROi/5M+yn7Y50hadlyvLl1Y7SB/WBTFjUaDs+cuUhn71Z1RW4zIUvOppZz&#10;alskYwlPS5ZPrZ8/XZ1EFpEtZSmtOMum1l0mrXfn335z1jVx5vKCV2kmCAhhMu6aqVW0bROPRjIp&#10;sprKU95kDE4uuahpC4ciH6WCdiC9rkaubQejjou0ETzJpIR/5/qkda7kL5dZ0v64XMqsJdXUAt1a&#10;9S3U9wK/R+dnNM4FbYoyMWrQF2hR05LBTXtRc9pSciPKe6LqMhFc8mV7mvB6xJfLMsnUGmA1jr2z&#10;mhllt1SqxSRgnbWCMPqKchc56s34VVlVYI0RSI/xP/ztYH8y+LNr8rjLm36fYG93NupZ63ov+E2j&#10;lpXHyQ+314KU6dRyvdAijNaAEjWB+Lg7eGuY8140H5troU0Mww88+VVqdYfncX6uJ5NF9z1PQRy9&#10;abnandVS1CgC7E5WANeJ69uORe5g6EYTW92QxtmqJQmcdkM39BxQKoEJrje2ndDMSApAFUrwgggA&#10;jqfDscZSUlyay313MtbXeiHcBZWlsdYAjNxriUsE7MuNdeW/s+7HgjaZsq4cWBcU1db9Cbzi818s&#10;v6k4oUJkKQf3TDnxtL3VVWtjS21pwvisoCzPLoTgXZHRFJTUa0LtYYP0BXggYZ8eNb3v+p42vO0b&#10;y/Vm913wVLT5OIwGZqNxI2T7PuM1wcHUAhyxFJejdpfefpCtQkhqVkrTXyyyrCtw6VtaEScIgtBI&#10;NJNhS9Yy8UrJqzJFT1AHIl/MKkHg0ql1pT7m4sG0ipEOABCNAQIPy7DVZ58MtRBACI3RtpcsVeOW&#10;lpUeg5oVU86p7atB064WK+U6vnEVGS94egfmF1wzHTAzDAoufrdIByw3teRvN1RkFqm+Y7CFE8f3&#10;kRbVgT8O0fJi+8xi+wxlCYiaWkkrLKIPZq0m05tGlHkB93KUDRi/AJ9blq120bVeZgUA9oOhfvIY&#10;6hX6BiAGGLwa6seabjw3CBAHG7LxQs/VqA8dFZZ6stgg9Ih63KcN6vutO6Jek/A6kqJP3+d6RaYH&#10;Qvr9wNjTO7K6ovfAUxv4ANAHzI5UsvGFh5n2ddm6LltIWquynlpRT+kvpW7FA7grRxDvgBioUoN4&#10;BqXD6vPfnAgABCXudqIyY9cCkIEGfFLi4U0cnXhEk8mQgU3S4ThjFU2/DMuqZJhf0VjlEPdh2efS&#10;GLQPlhuoUGISIPQ1VX38MbEnl9Fl5J/4bnB54tvz+cnF1cw/Ca6ccDz35rPZ3PkTF+P4cVGmacYw&#10;+1lXQo7/tFTU1GS6hulrod4Oo6F05ceg4vpXKQ0p8XZqo50BbYv/HzBh8CEK70fdNn2+GHWuPVbo&#10;3Qr8ron7j0T9I+p2y+a3hDrgpP2oUySFPgA11rNRF0WmyPLsnSLLO6LuyHVQNhrUYbWm+gbECUMX&#10;46KB3Ov3AcZAf9iACWEA990Qo+u7pvcSOOrUlyPysuId9CdEe1FBZsZom13rluBDYXpQxMvD1fpf&#10;NXtU7Qzcq2dmj33R3xf8MNDFPgz+h4U+dJH2YXk3VUSAJStmGoh9W0th/9NdA83CQVcLGfd5ySW4&#10;FLYD7XAnzK+Le3/dgFr3ItftJ1Pcy1ZQ7KRAzssg2+VCN1SOqabplb+loB/shWzfyzMR/9UhC2og&#10;ZCNo/g0JeGJAO2xeb2rwI2Sf9BjkDUHW6dupg4yhb8T1DwJetYeqMwbXH+8AFpJakzGEx4wBkwLs&#10;iOjwtWma9mXsMzOGN/+owO8fkA2w3ffnDkXHkMgoOgZfG9Ax5GX4UCycHOn42KzST8z9/XTcFwWH&#10;hawXuDuQ9WxQEEF7hOx/H7LqpQR4y0P1XNX7JqpBa16OwTdato/VrM0rPOf/AAAA//8DAFBLAwQU&#10;AAYACAAAACEAbX+umt0AAAAFAQAADwAAAGRycy9kb3ducmV2LnhtbEyPTUvDQBCG74L/YRnBm91t&#10;rG2I2RQRFNFDtQ143WanyeJ+hOy2if56Ry96GRjel2eeKdeTs+yEQzTBS5jPBDD0TdDGtxLq3cNV&#10;Diwm5bWywaOET4ywrs7PSlXoMPo3PG1TywjiY6EkdCn1Beex6dCpOAs9esoOYXAq0Tq0XA9qJLiz&#10;PBNiyZ0yni50qsf7DpuP7dFJWGQHm78+Ll++nup6fH5fmJXYGCkvL6a7W2AJp/RXhh99UoeKnPbh&#10;6HVkVgI9kn4nZTfz6wzYnsAiy4FXJf9vX30DAAD//wMAUEsBAi0AFAAGAAgAAAAhALaDOJL+AAAA&#10;4QEAABMAAAAAAAAAAAAAAAAAAAAAAFtDb250ZW50X1R5cGVzXS54bWxQSwECLQAUAAYACAAAACEA&#10;OP0h/9YAAACUAQAACwAAAAAAAAAAAAAAAAAvAQAAX3JlbHMvLnJlbHNQSwECLQAUAAYACAAAACEA&#10;KQ8h/qUFAAAKJAAADgAAAAAAAAAAAAAAAAAuAgAAZHJzL2Uyb0RvYy54bWxQSwECLQAUAAYACAAA&#10;ACEAbX+umt0AAAAFAQAADwAAAAAAAAAAAAAAAAD/BwAAZHJzL2Rvd25yZXYueG1sUEsFBgAAAAAE&#10;AAQA8wAAAAkJAAAAAA==&#10;">
                <v:shape id="_x0000_s1210" type="#_x0000_t75" style="position:absolute;width:32588;height:25577;visibility:visible;mso-wrap-style:square">
                  <v:fill o:detectmouseclick="t"/>
                  <v:path o:connecttype="none"/>
                </v:shape>
                <v:group id="Group 4" o:spid="_x0000_s1211" style="position:absolute;left:1924;top:1289;width:27273;height:23501" coordorigin="3688,275" coordsize="4295,3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roundrect id="Rectângulo arredondado 3" o:spid="_x0000_s1212" style="position:absolute;left:4243;top:1045;width:2420;height:5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oi8IA&#10;AADcAAAADwAAAGRycy9kb3ducmV2LnhtbERPy4rCMBTdD/gP4Qqz03Q6KEM1yigIgm58jODu0lzb&#10;anJTm6j1781CmOXhvMfT1hpxp8ZXjhV89RMQxLnTFRcK9rtF7weED8gajWNS8CQP00nnY4yZdg/e&#10;0H0bChFD2GeooAyhzqT0eUkWfd/VxJE7ucZiiLAppG7wEcOtkWmSDKXFimNDiTXNS8ov25tVcAmz&#10;fGVO6+NgtdbF9c8czss2Veqz2/6OQARqw7/47V5qBel3XBvPxCMgJ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WiLwgAAANwAAAAPAAAAAAAAAAAAAAAAAJgCAABkcnMvZG93&#10;bnJldi54bWxQSwUGAAAAAAQABAD1AAAAhwMAAAAA&#10;" strokeweight="2.25pt">
                    <v:textbox>
                      <w:txbxContent>
                        <w:p w:rsidR="00B65732" w:rsidRDefault="00B65732" w:rsidP="00DE0D6B">
                          <w:pPr>
                            <w:jc w:val="center"/>
                            <w:rPr>
                              <w:sz w:val="18"/>
                              <w:szCs w:val="18"/>
                            </w:rPr>
                          </w:pPr>
                          <w:r>
                            <w:rPr>
                              <w:sz w:val="18"/>
                              <w:szCs w:val="18"/>
                            </w:rPr>
                            <w:t>PMSE Location</w:t>
                          </w:r>
                        </w:p>
                      </w:txbxContent>
                    </v:textbox>
                  </v:roundrect>
                  <v:roundrect id="Rectângulo arredondado 5" o:spid="_x0000_s1213" style="position:absolute;left:4251;top:3266;width:3732;height: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nNEMYA&#10;AADcAAAADwAAAGRycy9kb3ducmV2LnhtbESPT2sCMRTE70K/Q3iF3mq2Wyx1NStVEAS91FbB22Pz&#10;9o8mL+sm6vbbN4WCx2FmfsNMZ7014kqdbxwreBkmIIgLpxuuFHx/LZ/fQfiArNE4JgU/5GGWPwym&#10;mGl340+6bkMlIoR9hgrqENpMSl/UZNEPXUscvdJ1FkOUXSV1h7cIt0amSfImLTYcF2psaVFTcdpe&#10;rIJTmBdrU24Oo/VGV+ed2R9XfarU02P/MQERqA/38H97pRWkr2P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nNEMYAAADcAAAADwAAAAAAAAAAAAAAAACYAgAAZHJz&#10;L2Rvd25yZXYueG1sUEsFBgAAAAAEAAQA9QAAAIsDAAAAAA==&#10;" strokeweight="2.25pt">
                    <v:textbox>
                      <w:txbxContent>
                        <w:p w:rsidR="00B65732" w:rsidRDefault="00B65732" w:rsidP="00DE0D6B">
                          <w:pPr>
                            <w:jc w:val="center"/>
                            <w:rPr>
                              <w:sz w:val="18"/>
                              <w:szCs w:val="18"/>
                            </w:rPr>
                          </w:pPr>
                          <w:r w:rsidRPr="001E64AA">
                            <w:rPr>
                              <w:sz w:val="18"/>
                              <w:szCs w:val="18"/>
                            </w:rPr>
                            <w:t xml:space="preserve">Maximum interference power allowed at the </w:t>
                          </w:r>
                          <w:r>
                            <w:rPr>
                              <w:sz w:val="18"/>
                              <w:szCs w:val="18"/>
                            </w:rPr>
                            <w:t xml:space="preserve">PMSE </w:t>
                          </w:r>
                          <w:r w:rsidRPr="001E64AA">
                            <w:rPr>
                              <w:sz w:val="18"/>
                              <w:szCs w:val="18"/>
                            </w:rPr>
                            <w:t>receiver</w:t>
                          </w:r>
                        </w:p>
                      </w:txbxContent>
                    </v:textbox>
                  </v:roundrect>
                  <v:rect id="Rectângulo 8" o:spid="_x0000_s1214" style="position:absolute;left:3688;top:275;width:2578;height: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bw8EA&#10;AADcAAAADwAAAGRycy9kb3ducmV2LnhtbERPTWvCQBC9C/0PyxR6002DWEldRQqCUgSNQq9DdpqE&#10;Zmdido3x37sHocfH+16sBteonjpfCxt4nySgiAuxNZcGzqfNeA7KB2SLjTAZuJOH1fJltMDMyo2P&#10;1OehVDGEfYYGqhDaTGtfVOTQT6QljtyvdA5DhF2pbYe3GO4anSbJTDusOTZU2NJXRcVffnUGhkvf&#10;75Kfw/f8I92t5UjbfRAx5u11WH+CCjSEf/HTvbUG0mmcH8/EI6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Zm8PBAAAA3AAAAA8AAAAAAAAAAAAAAAAAmAIAAGRycy9kb3du&#10;cmV2LnhtbFBLBQYAAAAABAAEAPUAAACGAwAAAAA=&#10;" strokeweight="2.25pt">
                    <v:textbox>
                      <w:txbxContent>
                        <w:p w:rsidR="00B65732" w:rsidRDefault="00B65732" w:rsidP="00DE0D6B">
                          <w:pPr>
                            <w:jc w:val="center"/>
                            <w:rPr>
                              <w:sz w:val="18"/>
                              <w:szCs w:val="18"/>
                              <w:lang w:val="pt-PT"/>
                            </w:rPr>
                          </w:pPr>
                          <w:r>
                            <w:rPr>
                              <w:sz w:val="18"/>
                              <w:szCs w:val="18"/>
                              <w:lang w:val="pt-PT"/>
                            </w:rPr>
                            <w:t>PMSE</w:t>
                          </w:r>
                          <w:r>
                            <w:rPr>
                              <w:sz w:val="18"/>
                              <w:szCs w:val="18"/>
                              <w:lang w:val="pt-PT"/>
                            </w:rPr>
                            <w:br/>
                            <w:t>Information</w:t>
                          </w:r>
                        </w:p>
                        <w:p w:rsidR="00B65732" w:rsidRDefault="00B65732" w:rsidP="00DE0D6B">
                          <w:pPr>
                            <w:jc w:val="center"/>
                            <w:rPr>
                              <w:sz w:val="18"/>
                              <w:szCs w:val="18"/>
                              <w:lang w:val="pt-PT"/>
                            </w:rPr>
                          </w:pPr>
                        </w:p>
                      </w:txbxContent>
                    </v:textbox>
                  </v:rect>
                  <v:line id="Conexão recta 23" o:spid="_x0000_s1215" style="position:absolute;visibility:visible;mso-wrap-style:square" from="3913,899" to="3913,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0U8QAAADcAAAADwAAAGRycy9kb3ducmV2LnhtbESPwWrDMBBE74H+g9hCb4mcYEJwo4Ri&#10;KPiQHuKE9LpYW8vUWtmWart/XxUCOQ4z84bZH2fbipEG3zhWsF4lIIgrpxuuFVwv78sdCB+QNbaO&#10;ScEveTgenhZ7zLSb+ExjGWoRIewzVGBC6DIpfWXIol+5jjh6X26wGKIcaqkHnCLctnKTJFtpseG4&#10;YLCj3FD1Xf5YBelHYfTnfPKnc1LcqOnTvC+dUi/P89sriEBzeITv7UIr2KRr+D8Tj4A8/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I7RTxAAAANwAAAAPAAAAAAAAAAAA&#10;AAAAAKECAABkcnMvZG93bnJldi54bWxQSwUGAAAAAAQABAD5AAAAkgMAAAAA&#10;" strokeweight="2.25pt"/>
                  <v:line id="Conexão recta 28" o:spid="_x0000_s1216" style="position:absolute;visibility:visible;mso-wrap-style:square" from="3913,2053" to="4235,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EqJMMAAADcAAAADwAAAGRycy9kb3ducmV2LnhtbESPQYvCMBSE78L+h/AW9qbpliJSjSLC&#10;Qg96sIpeH82zKTYvtYna/febBcHjMDPfMIvVYFvxoN43jhV8TxIQxJXTDdcKjoef8QyED8gaW8ek&#10;4Jc8rJYfowXm2j15T48y1CJC2OeowITQ5VL6ypBFP3EdcfQurrcYouxrqXt8RrhtZZokU2mx4bhg&#10;sKONoepa3q2CbFcYfR62frtPihM1t2xzK51SX5/Deg4i0BDe4Ve70ArSLIX/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xKiTDAAAA3AAAAA8AAAAAAAAAAAAA&#10;AAAAoQIAAGRycy9kb3ducmV2LnhtbFBLBQYAAAAABAAEAPkAAACRAwAAAAA=&#10;" strokeweight="2.25pt"/>
                  <v:line id="Conexão recta 29" o:spid="_x0000_s1217" style="position:absolute;visibility:visible;mso-wrap-style:square" from="3883,1305" to="4205,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2Pv8QAAADcAAAADwAAAGRycy9kb3ducmV2LnhtbESPwWrDMBBE74X8g9hAb42c1JTgRgkh&#10;UPDBOcQN6XWxtpaptbIt1Xb+vioUehxm5g2zO8y2FSMNvnGsYL1KQBBXTjdcK7i+vz1tQfiArLF1&#10;TAru5OGwXzzsMNNu4guNZahFhLDPUIEJocuk9JUhi37lOuLofbrBYohyqKUecIpw28pNkrxIiw3H&#10;BYMdnQxVX+W3VZCec6M/5sIXlyS/UdOnp750Sj0u5+MriEBz+A//tXOtYJM+w++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Y+/xAAAANwAAAAPAAAAAAAAAAAA&#10;AAAAAKECAABkcnMvZG93bnJldi54bWxQSwUGAAAAAAQABAD5AAAAkgMAAAAA&#10;" strokeweight="2.25p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772" o:spid="_x0000_s1218" type="#_x0000_t176" style="position:absolute;left:4252;top:1752;width:2427;height: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XD8QA&#10;AADcAAAADwAAAGRycy9kb3ducmV2LnhtbESP3YrCMBSE7wXfIRxh7zRVRKRrFBUEwVXwB/b20Byb&#10;YnMSmli7b79ZWPBymJlvmMWqs7VoqQmVYwXjUQaCuHC64lLB7bobzkGEiKyxdkwKfijAatnvLTDX&#10;7sVnai+xFAnCIUcFJkafSxkKQxbDyHni5N1dYzEm2ZRSN/hKcFvLSZbNpMWK04JBT1tDxePytAq+&#10;d8fj5unH2hdVeWpPZn6YPb6U+hh0608Qkbr4Dv+391rBZDqF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Rlw/EAAAA3AAAAA8AAAAAAAAAAAAAAAAAmAIAAGRycy9k&#10;b3ducmV2LnhtbFBLBQYAAAAABAAEAPUAAACJAwAAAAA=&#10;" strokeweight="2.25pt">
                    <v:textbox inset="0,0,0,0">
                      <w:txbxContent>
                        <w:p w:rsidR="00B65732" w:rsidRDefault="00B65732" w:rsidP="00DE0D6B">
                          <w:pPr>
                            <w:jc w:val="center"/>
                            <w:rPr>
                              <w:sz w:val="18"/>
                              <w:szCs w:val="18"/>
                            </w:rPr>
                          </w:pPr>
                          <w:r>
                            <w:rPr>
                              <w:sz w:val="18"/>
                              <w:szCs w:val="18"/>
                            </w:rPr>
                            <w:t xml:space="preserve">PMSE </w:t>
                          </w:r>
                          <w:r w:rsidRPr="001E64AA">
                            <w:rPr>
                              <w:sz w:val="18"/>
                              <w:szCs w:val="18"/>
                            </w:rPr>
                            <w:t>receiver ACS</w:t>
                          </w:r>
                        </w:p>
                      </w:txbxContent>
                    </v:textbox>
                  </v:shape>
                  <v:shape id="AutoShape 1773" o:spid="_x0000_s1219" type="#_x0000_t32" style="position:absolute;left:3914;top:2073;width:2;height: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2McYAAADcAAAADwAAAGRycy9kb3ducmV2LnhtbESPT2sCMRTE7wW/Q3iCl6JZtRVZjWIL&#10;igUP9R9eH5vnZnHzsmziun77plDocZiZ3zDzZWtL0VDtC8cKhoMEBHHmdMG5gtNx3Z+C8AFZY+mY&#10;FDzJw3LReZljqt2D99QcQi4ihH2KCkwIVSqlzwxZ9ANXEUfv6mqLIco6l7rGR4TbUo6SZCItFhwX&#10;DFb0aSi7He5WQWiSsX+dnvYfZ7O57S7j1ddz/a1Ur9uuZiACteE//NfeagWjt3f4PROP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HdjHGAAAA3AAAAA8AAAAAAAAA&#10;AAAAAAAAoQIAAGRycy9kb3ducmV2LnhtbFBLBQYAAAAABAAEAPkAAACUAwAAAAA=&#10;" strokeweight="2.25pt"/>
                  <v:shape id="AutoShape 1774" o:spid="_x0000_s1220" type="#_x0000_t32" style="position:absolute;left:3916;top:2820;width:2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oRsYAAADcAAAADwAAAGRycy9kb3ducmV2LnhtbESPQWvCQBSE74X+h+UVeil1oxaRmI1Y&#10;wVKhB6MWr4/sazaYfRuy2xj/vVsoeBxm5hsmWw62ET11vnasYDxKQBCXTtdcKTgeNq9zED4ga2wc&#10;k4IreVjmjw8ZptpduKB+HyoRIexTVGBCaFMpfWnIoh+5ljh6P66zGKLsKqk7vES4beQkSWbSYs1x&#10;wWBLa0Plef9rFYQ+mfqX+bF4/zYf56/TdLW9bnZKPT8NqwWIQEO4h//bn1rB5G0Gf2fiEZD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V6EbGAAAA3AAAAA8AAAAAAAAA&#10;AAAAAAAAoQIAAGRycy9kb3ducmV2LnhtbFBLBQYAAAAABAAEAPkAAACUAwAAAAA=&#10;" strokeweight="2.25pt"/>
                  <v:shape id="AutoShape 1775" o:spid="_x0000_s1221" type="#_x0000_t176" style="position:absolute;left:4252;top:2450;width:3227;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kM8UA&#10;AADcAAAADwAAAGRycy9kb3ducmV2LnhtbESPQWsCMRSE74X+h/AEbzWrB2m3RtFCqajI1qrnx+a5&#10;Wdy8LElct/++KRR6HGbmG2a26G0jOvKhdqxgPMpAEJdO11wpOH69Pz2DCBFZY+OYFHxTgMX88WGG&#10;uXZ3/qTuECuRIBxyVGBibHMpQ2nIYhi5ljh5F+ctxiR9JbXHe4LbRk6ybCot1pwWDLb0Zqi8Hm5W&#10;wW6/vTS9/jDF5uTd/rQqdt25UGo46JevICL18T/8115rBZPxC/yeS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GQzxQAAANwAAAAPAAAAAAAAAAAAAAAAAJgCAABkcnMv&#10;ZG93bnJldi54bWxQSwUGAAAAAAQABAD1AAAAigMAAAAA&#10;" strokeweight="2.25pt">
                    <v:textbox>
                      <w:txbxContent>
                        <w:p w:rsidR="00B65732" w:rsidRDefault="00B65732" w:rsidP="00DE0D6B">
                          <w:pPr>
                            <w:jc w:val="center"/>
                            <w:rPr>
                              <w:sz w:val="18"/>
                              <w:szCs w:val="18"/>
                            </w:rPr>
                          </w:pPr>
                          <w:r w:rsidRPr="001E64AA">
                            <w:rPr>
                              <w:sz w:val="18"/>
                              <w:szCs w:val="18"/>
                            </w:rPr>
                            <w:t>PMSE receiver antenna height</w:t>
                          </w:r>
                        </w:p>
                      </w:txbxContent>
                    </v:textbox>
                  </v:shape>
                  <v:shape id="AutoShape 1776" o:spid="_x0000_s1222" type="#_x0000_t32" style="position:absolute;left:3915;top:2819;width:0;height: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Zr8IAAADcAAAADwAAAGRycy9kb3ducmV2LnhtbERPy4rCMBTdC/MP4QqzEU19IFKN4ggO&#10;M+DCJ24vzbUpNjelydT695OF4PJw3otVa0vRUO0LxwqGgwQEceZ0wbmC82nbn4HwAVlj6ZgUPMnD&#10;avnRWWCq3YMP1BxDLmII+xQVmBCqVEqfGbLoB64ijtzN1RZDhHUudY2PGG5LOUqSqbRYcGwwWNHG&#10;UHY//lkFoUnGvjc7H74u5vu+u47Xv8/tXqnPbruegwjUhrf45f7RCkaTuDaeiU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bZr8IAAADcAAAADwAAAAAAAAAAAAAA&#10;AAChAgAAZHJzL2Rvd25yZXYueG1sUEsFBgAAAAAEAAQA+QAAAJADAAAAAA==&#10;" strokeweight="2.25pt"/>
                  <v:shape id="AutoShape 1777" o:spid="_x0000_s1223" type="#_x0000_t32" style="position:absolute;left:3915;top:3629;width:3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p8NMcAAADcAAAADwAAAGRycy9kb3ducmV2LnhtbESPQWvCQBSE7wX/w/IKvUjdaErR6Coq&#10;WFrwUK3i9ZF9zQazb0N2m8R/3y0IPQ4z8w2zWPW2Ei01vnSsYDxKQBDnTpdcKDh97Z6nIHxA1lg5&#10;JgU38rBaDh4WmGnX8YHaYyhEhLDPUIEJoc6k9Lkhi37kauLofbvGYoiyKaRusItwW8lJkrxKiyXH&#10;BYM1bQ3l1+OPVRDaJPXD6emwOZu36/6Srj9uu0+lnh779RxEoD78h+/td61g8jKDvzPxC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ynw0xwAAANwAAAAPAAAAAAAA&#10;AAAAAAAAAKECAABkcnMvZG93bnJldi54bWxQSwUGAAAAAAQABAD5AAAAlQMAAAAA&#10;" strokeweight="2.25pt"/>
                </v:group>
                <w10:anchorlock/>
              </v:group>
            </w:pict>
          </mc:Fallback>
        </mc:AlternateContent>
      </w:r>
    </w:p>
    <w:p w:rsidR="00466949" w:rsidRPr="00A12020" w:rsidRDefault="007D5CC6" w:rsidP="00466949">
      <w:pPr>
        <w:pStyle w:val="Caption"/>
        <w:rPr>
          <w:lang w:val="en-GB"/>
        </w:rPr>
      </w:pPr>
      <w:bookmarkStart w:id="233" w:name="_Ref34549110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4</w:t>
      </w:r>
      <w:r w:rsidR="00A005B2" w:rsidRPr="007D5CC6">
        <w:rPr>
          <w:lang w:val="en-GB"/>
        </w:rPr>
        <w:fldChar w:fldCharType="end"/>
      </w:r>
      <w:bookmarkEnd w:id="233"/>
      <w:r w:rsidRPr="007D5CC6">
        <w:rPr>
          <w:lang w:val="en-GB"/>
        </w:rPr>
        <w:t xml:space="preserve"> PMSE information stored in database</w:t>
      </w:r>
    </w:p>
    <w:p w:rsidR="00ED57F5" w:rsidRPr="00A12020" w:rsidRDefault="007D5CC6" w:rsidP="00ED57F5">
      <w:pPr>
        <w:pStyle w:val="Heading4"/>
        <w:keepNext w:val="0"/>
        <w:keepLines w:val="0"/>
        <w:numPr>
          <w:ilvl w:val="3"/>
          <w:numId w:val="2"/>
        </w:numPr>
        <w:spacing w:before="360" w:after="120"/>
        <w:rPr>
          <w:bCs w:val="0"/>
          <w:i w:val="0"/>
          <w:lang w:val="en-GB"/>
        </w:rPr>
      </w:pPr>
      <w:bookmarkStart w:id="234" w:name="_Toc347231241"/>
      <w:r w:rsidRPr="007D5CC6">
        <w:rPr>
          <w:lang w:val="en-GB"/>
        </w:rPr>
        <w:t>Interference Management Methodology</w:t>
      </w:r>
      <w:bookmarkEnd w:id="234"/>
    </w:p>
    <w:p w:rsidR="00ED57F5" w:rsidRDefault="007D5CC6" w:rsidP="00ED57F5">
      <w:pPr>
        <w:spacing w:after="240"/>
        <w:jc w:val="both"/>
        <w:rPr>
          <w:lang w:val="en-GB"/>
        </w:rPr>
      </w:pPr>
      <w:r w:rsidRPr="007D5CC6">
        <w:rPr>
          <w:lang w:val="en-GB"/>
        </w:rPr>
        <w:t>The proposed WSDB methodology is based on an approach to interference effects shown above in section 5.3.6. Location dependent power limits are then calculated for each protected PMSE receiver, by considering the geometry in</w:t>
      </w:r>
      <w:r w:rsidR="00A80879">
        <w:rPr>
          <w:lang w:val="en-GB"/>
        </w:rPr>
        <w:t xml:space="preserve"> </w:t>
      </w:r>
      <w:r w:rsidR="00A005B2">
        <w:rPr>
          <w:lang w:val="en-GB"/>
        </w:rPr>
        <w:fldChar w:fldCharType="begin"/>
      </w:r>
      <w:r w:rsidR="00A80879">
        <w:rPr>
          <w:lang w:val="en-GB"/>
        </w:rPr>
        <w:instrText xml:space="preserve"> REF _Ref345491104 \h </w:instrText>
      </w:r>
      <w:r w:rsidR="00A005B2">
        <w:rPr>
          <w:lang w:val="en-GB"/>
        </w:rPr>
      </w:r>
      <w:r w:rsidR="00A005B2">
        <w:rPr>
          <w:lang w:val="en-GB"/>
        </w:rPr>
        <w:fldChar w:fldCharType="separate"/>
      </w:r>
      <w:r w:rsidR="0007390A" w:rsidRPr="007D5CC6">
        <w:rPr>
          <w:lang w:val="en-GB"/>
        </w:rPr>
        <w:t xml:space="preserve">Figure </w:t>
      </w:r>
      <w:r w:rsidR="0007390A">
        <w:rPr>
          <w:noProof/>
          <w:lang w:val="en-GB"/>
        </w:rPr>
        <w:t>14</w:t>
      </w:r>
      <w:r w:rsidR="00A005B2">
        <w:rPr>
          <w:lang w:val="en-GB"/>
        </w:rPr>
        <w:fldChar w:fldCharType="end"/>
      </w:r>
      <w:r w:rsidRPr="007D5CC6">
        <w:rPr>
          <w:lang w:val="en-GB"/>
        </w:rPr>
        <w:t xml:space="preserve"> and using the appropriate propagation model to calculate the coupling between the WSD and the PMSE receiver.</w:t>
      </w:r>
      <w:r w:rsidR="009C32E7" w:rsidRPr="009C32E7">
        <w:rPr>
          <w:color w:val="000000" w:themeColor="text1"/>
          <w:lang w:val="en-GB"/>
        </w:rPr>
        <w:t xml:space="preserve"> </w:t>
      </w:r>
      <w:r w:rsidR="009C32E7" w:rsidRPr="00C7702C">
        <w:rPr>
          <w:color w:val="000000" w:themeColor="text1"/>
          <w:lang w:val="en-GB"/>
        </w:rPr>
        <w:t>Further information on some deployment scenarios of PMSE is provided in Annex 6, which will have an impact on the reference geometry used in the translation process.</w:t>
      </w:r>
    </w:p>
    <w:p w:rsidR="009C32E7" w:rsidRPr="00A12020" w:rsidRDefault="009C32E7" w:rsidP="00ED57F5">
      <w:pPr>
        <w:spacing w:after="240"/>
        <w:jc w:val="both"/>
        <w:rPr>
          <w:lang w:val="en-GB"/>
        </w:rPr>
      </w:pPr>
    </w:p>
    <w:p w:rsidR="00ED57F5" w:rsidRPr="00A12020" w:rsidRDefault="00493675" w:rsidP="00A80879">
      <w:pPr>
        <w:keepNext/>
        <w:spacing w:after="120"/>
        <w:jc w:val="center"/>
        <w:rPr>
          <w:rFonts w:cs="Arial"/>
          <w:lang w:val="en-GB"/>
        </w:rPr>
      </w:pPr>
      <w:r>
        <w:rPr>
          <w:rFonts w:cs="Arial"/>
          <w:noProof/>
          <w:lang w:val="da-DK" w:eastAsia="da-DK"/>
        </w:rPr>
        <w:drawing>
          <wp:inline distT="0" distB="0" distL="0" distR="0" wp14:anchorId="334D201C" wp14:editId="30D5AD10">
            <wp:extent cx="4309174" cy="1585025"/>
            <wp:effectExtent l="19050" t="19050" r="15176" b="15175"/>
            <wp:docPr id="20"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06779" cy="1584144"/>
                    </a:xfrm>
                    <a:prstGeom prst="rect">
                      <a:avLst/>
                    </a:prstGeom>
                    <a:noFill/>
                    <a:ln>
                      <a:solidFill>
                        <a:schemeClr val="tx1"/>
                      </a:solidFill>
                    </a:ln>
                  </pic:spPr>
                </pic:pic>
              </a:graphicData>
            </a:graphic>
          </wp:inline>
        </w:drawing>
      </w:r>
    </w:p>
    <w:p w:rsidR="00ED57F5" w:rsidRPr="00A12020" w:rsidRDefault="007D5CC6" w:rsidP="00D1374F">
      <w:pPr>
        <w:pStyle w:val="Caption"/>
        <w:rPr>
          <w:lang w:val="en-GB"/>
        </w:rPr>
      </w:pPr>
      <w:bookmarkStart w:id="235" w:name="_Ref34549123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5</w:t>
      </w:r>
      <w:r w:rsidR="00A005B2" w:rsidRPr="007D5CC6">
        <w:rPr>
          <w:lang w:val="en-GB"/>
        </w:rPr>
        <w:fldChar w:fldCharType="end"/>
      </w:r>
      <w:bookmarkEnd w:id="235"/>
      <w:r w:rsidRPr="007D5CC6">
        <w:rPr>
          <w:lang w:val="en-GB"/>
        </w:rPr>
        <w:t xml:space="preserve">: Interference geometry between PMSE and WSD </w:t>
      </w:r>
    </w:p>
    <w:p w:rsidR="00ED57F5" w:rsidRPr="00A12020" w:rsidRDefault="007D5CC6" w:rsidP="00ED57F5">
      <w:pPr>
        <w:spacing w:after="120"/>
        <w:rPr>
          <w:rFonts w:cs="Arial"/>
          <w:b/>
          <w:szCs w:val="20"/>
          <w:lang w:val="en-GB"/>
        </w:rPr>
      </w:pPr>
      <w:r w:rsidRPr="007D5CC6">
        <w:rPr>
          <w:rFonts w:cs="Arial"/>
          <w:b/>
          <w:szCs w:val="20"/>
          <w:lang w:val="en-GB"/>
        </w:rPr>
        <w:t>Step 1: Determination of the maximum authorised co-channel WSD power level</w:t>
      </w:r>
    </w:p>
    <w:p w:rsidR="00ED57F5" w:rsidRPr="00A12020" w:rsidRDefault="007D5CC6" w:rsidP="00ED57F5">
      <w:pPr>
        <w:spacing w:after="240"/>
        <w:jc w:val="both"/>
        <w:rPr>
          <w:rFonts w:cs="Arial"/>
          <w:szCs w:val="20"/>
          <w:lang w:val="en-GB"/>
        </w:rPr>
      </w:pPr>
      <w:r w:rsidRPr="007D5CC6">
        <w:rPr>
          <w:rFonts w:cs="Arial"/>
          <w:szCs w:val="20"/>
          <w:lang w:val="en-GB"/>
        </w:rPr>
        <w:t xml:space="preserve">It is assumed that the location and height of the interfering WSD are known by the database. From this the </w:t>
      </w:r>
      <w:r w:rsidRPr="007D5CC6">
        <w:rPr>
          <w:lang w:val="en-GB"/>
        </w:rPr>
        <w:t>distance R from a protected PMSE receiver can be calculated</w:t>
      </w:r>
      <w:r w:rsidRPr="007D5CC6">
        <w:rPr>
          <w:rFonts w:cs="Arial"/>
          <w:szCs w:val="20"/>
          <w:lang w:val="en-GB"/>
        </w:rPr>
        <w:t>. The WSD power level can then be calculated:</w:t>
      </w:r>
    </w:p>
    <w:p w:rsidR="00D872CD" w:rsidRDefault="007D5CC6" w:rsidP="00156E3F">
      <w:pPr>
        <w:pStyle w:val="ECCParagraph"/>
        <w:numPr>
          <w:ilvl w:val="0"/>
          <w:numId w:val="54"/>
        </w:numPr>
      </w:pPr>
      <w:r w:rsidRPr="007D5CC6">
        <w:t>By making certain assumptions on the allowable degradation of the PMSE receiver sensitivity the database can use equation (5-26) to calculate a value for the allowable interfering power at the victim PMSE receiver. Then by using equation (5-28), the location dependent co- channel power limit for a WSD can be calculated.</w:t>
      </w:r>
    </w:p>
    <w:p w:rsidR="00D872CD" w:rsidRDefault="007D5CC6" w:rsidP="00156E3F">
      <w:pPr>
        <w:numPr>
          <w:ilvl w:val="0"/>
          <w:numId w:val="54"/>
        </w:numPr>
        <w:spacing w:before="120" w:after="120"/>
        <w:jc w:val="both"/>
        <w:rPr>
          <w:rFonts w:cs="Arial"/>
          <w:szCs w:val="20"/>
          <w:lang w:val="en-GB"/>
        </w:rPr>
      </w:pPr>
      <w:r w:rsidRPr="007D5CC6">
        <w:rPr>
          <w:rFonts w:cs="Arial"/>
          <w:szCs w:val="20"/>
          <w:lang w:val="en-GB"/>
        </w:rPr>
        <w:t xml:space="preserve">The database will have to repeat this calculation for a number of PMSE receivers located in the vicinity of the interfering WSD in order to determine the lowest </w:t>
      </w:r>
      <w:r w:rsidRPr="007D5CC6">
        <w:rPr>
          <w:lang w:val="en-GB"/>
        </w:rPr>
        <w:t>location dependent co-channel power limit for the WSD.</w:t>
      </w:r>
    </w:p>
    <w:p w:rsidR="00D872CD" w:rsidRDefault="007D5CC6" w:rsidP="00156E3F">
      <w:pPr>
        <w:numPr>
          <w:ilvl w:val="0"/>
          <w:numId w:val="54"/>
        </w:numPr>
        <w:spacing w:before="120" w:after="120"/>
        <w:jc w:val="both"/>
        <w:rPr>
          <w:rFonts w:cs="Arial"/>
          <w:szCs w:val="20"/>
          <w:lang w:val="en-GB"/>
        </w:rPr>
      </w:pPr>
      <w:r w:rsidRPr="007D5CC6" w:rsidDel="00BD3D82">
        <w:rPr>
          <w:lang w:val="en-GB"/>
        </w:rPr>
        <w:t xml:space="preserve">The above calculations account for interference into one or more protected PMSE receivers from a single interfering WSD. An additional interference margin (IM) may be required </w:t>
      </w:r>
      <w:r w:rsidRPr="007D5CC6" w:rsidDel="00BD3D82">
        <w:rPr>
          <w:rFonts w:cs="Arial"/>
          <w:szCs w:val="20"/>
          <w:lang w:val="en-GB"/>
        </w:rPr>
        <w:t xml:space="preserve">in order to take account of possible aggregate interference effects. This (IM) will need to be factored into the </w:t>
      </w:r>
      <w:r w:rsidRPr="007D5CC6" w:rsidDel="00BD3D82">
        <w:rPr>
          <w:rFonts w:cs="Arial"/>
          <w:szCs w:val="20"/>
          <w:lang w:val="en-GB"/>
        </w:rPr>
        <w:lastRenderedPageBreak/>
        <w:t>eventual co-channel power limit for the WSD. The formula to calculate this IM can be seen in Equation (5-31).</w:t>
      </w:r>
      <w:r w:rsidR="00BA18A9" w:rsidRPr="00BA18A9">
        <w:t xml:space="preserve"> </w:t>
      </w:r>
      <w:r w:rsidR="00F927BD" w:rsidRPr="00D577EB">
        <w:rPr>
          <w:lang w:val="en-GB"/>
        </w:rPr>
        <w:t>Alternatively, the database can calculate IM based on the actual power levels of authorised WSD deployments.</w:t>
      </w:r>
    </w:p>
    <w:p w:rsidR="00ED57F5" w:rsidRPr="00A12020" w:rsidRDefault="00ED57F5" w:rsidP="00ED57F5">
      <w:pPr>
        <w:spacing w:after="240"/>
        <w:jc w:val="both"/>
        <w:rPr>
          <w:rFonts w:cs="Arial"/>
          <w:szCs w:val="20"/>
          <w:lang w:val="en-GB"/>
        </w:rPr>
      </w:pPr>
    </w:p>
    <w:p w:rsidR="00ED57F5" w:rsidRPr="00A12020" w:rsidRDefault="007D5CC6" w:rsidP="00ED57F5">
      <w:pPr>
        <w:spacing w:after="120"/>
        <w:rPr>
          <w:lang w:val="en-GB"/>
        </w:rPr>
      </w:pPr>
      <w:r w:rsidRPr="007D5CC6">
        <w:rPr>
          <w:rFonts w:cs="Arial"/>
          <w:b/>
          <w:szCs w:val="20"/>
          <w:lang w:val="en-GB"/>
        </w:rPr>
        <w:t>Step 2: Determination of the maximum authorised WSD power levels for adjacent channels taking into account ACS and ACLR values</w:t>
      </w:r>
    </w:p>
    <w:p w:rsidR="00D872CD" w:rsidRDefault="007D5CC6" w:rsidP="00156E3F">
      <w:pPr>
        <w:pStyle w:val="ListParagraph"/>
        <w:numPr>
          <w:ilvl w:val="0"/>
          <w:numId w:val="71"/>
        </w:numPr>
        <w:spacing w:after="240"/>
        <w:jc w:val="both"/>
        <w:rPr>
          <w:lang w:val="en-GB"/>
        </w:rPr>
      </w:pPr>
      <w:r w:rsidRPr="007D5CC6">
        <w:rPr>
          <w:lang w:val="en-GB"/>
        </w:rPr>
        <w:t xml:space="preserve">If we assume that the database has known values for the victim PMSE receiver ACS and the interfering WSD ACLR then we can substitute these values into equations (5-29) and (5-30) to calculate the location dependent power limit for a WSD for known adjacent frequency offsets to the PMSE receiver. </w:t>
      </w:r>
    </w:p>
    <w:p w:rsidR="00ED57F5" w:rsidRPr="00A12020" w:rsidRDefault="00ED57F5" w:rsidP="00466949">
      <w:pPr>
        <w:pStyle w:val="ListParagraph"/>
        <w:spacing w:after="240"/>
        <w:ind w:left="0"/>
        <w:jc w:val="both"/>
        <w:rPr>
          <w:lang w:val="en-GB"/>
        </w:rPr>
      </w:pPr>
    </w:p>
    <w:p w:rsidR="00D872CD" w:rsidRDefault="00D872CD" w:rsidP="00156E3F">
      <w:pPr>
        <w:pStyle w:val="ListParagraph"/>
        <w:numPr>
          <w:ilvl w:val="0"/>
          <w:numId w:val="71"/>
        </w:numPr>
        <w:spacing w:after="240"/>
        <w:jc w:val="both"/>
        <w:rPr>
          <w:lang w:val="en-GB"/>
        </w:rPr>
      </w:pPr>
      <w:r w:rsidRPr="007B59CC">
        <w:rPr>
          <w:rFonts w:cs="Arial"/>
          <w:b/>
          <w:szCs w:val="20"/>
          <w:lang w:val="en-GB"/>
        </w:rPr>
        <w:t>T</w:t>
      </w:r>
      <w:r w:rsidR="007D5CC6" w:rsidRPr="0004029C">
        <w:rPr>
          <w:lang w:val="en-GB"/>
        </w:rPr>
        <w:t>h</w:t>
      </w:r>
      <w:r w:rsidR="007D5CC6" w:rsidRPr="007D5CC6">
        <w:rPr>
          <w:lang w:val="en-GB"/>
        </w:rPr>
        <w:t>e database</w:t>
      </w:r>
      <w:r w:rsidR="007D5CC6" w:rsidRPr="007D5CC6">
        <w:rPr>
          <w:rFonts w:cs="Arial"/>
          <w:szCs w:val="20"/>
          <w:lang w:val="en-GB"/>
        </w:rPr>
        <w:t xml:space="preserve"> will have to repeat this calculation for a number of PMSE receivers located in the vicinity of the interfering WSD in order to determine the lowest </w:t>
      </w:r>
      <w:r w:rsidR="007D5CC6" w:rsidRPr="007D5CC6">
        <w:rPr>
          <w:lang w:val="en-GB"/>
        </w:rPr>
        <w:t>location dependent power limit for the WSD for known adjacent frequency offsets to the PMSE receiver</w:t>
      </w:r>
      <w:r w:rsidR="007D5CC6" w:rsidRPr="007D5CC6">
        <w:rPr>
          <w:rFonts w:cs="Arial"/>
          <w:szCs w:val="20"/>
          <w:lang w:val="en-GB"/>
        </w:rPr>
        <w:t>.</w:t>
      </w:r>
      <w:r w:rsidR="007D5CC6" w:rsidRPr="007D5CC6">
        <w:rPr>
          <w:lang w:val="en-GB"/>
        </w:rPr>
        <w:t xml:space="preserve"> </w:t>
      </w:r>
    </w:p>
    <w:p w:rsidR="00BD3D82" w:rsidRPr="007B59CC" w:rsidRDefault="00BD3D82" w:rsidP="00ED57F5">
      <w:pPr>
        <w:spacing w:after="240"/>
        <w:jc w:val="both"/>
        <w:rPr>
          <w:rFonts w:cs="Arial"/>
          <w:b/>
          <w:szCs w:val="20"/>
          <w:lang w:val="en-GB"/>
        </w:rPr>
      </w:pPr>
    </w:p>
    <w:p w:rsidR="00ED57F5" w:rsidRPr="00A12020" w:rsidRDefault="007D5CC6" w:rsidP="00ED57F5">
      <w:pPr>
        <w:spacing w:after="240"/>
        <w:jc w:val="both"/>
        <w:rPr>
          <w:rFonts w:cs="Arial"/>
          <w:b/>
          <w:szCs w:val="20"/>
          <w:lang w:val="en-GB"/>
        </w:rPr>
      </w:pPr>
      <w:r w:rsidRPr="007D5CC6">
        <w:rPr>
          <w:rFonts w:cs="Arial"/>
          <w:b/>
          <w:szCs w:val="20"/>
          <w:lang w:val="en-GB"/>
        </w:rPr>
        <w:t>Step 3:</w:t>
      </w:r>
      <w:r w:rsidRPr="007D5CC6">
        <w:rPr>
          <w:rFonts w:cs="Arial"/>
          <w:szCs w:val="20"/>
          <w:lang w:val="en-GB"/>
        </w:rPr>
        <w:t xml:space="preserve"> </w:t>
      </w:r>
      <w:r w:rsidRPr="007D5CC6">
        <w:rPr>
          <w:rFonts w:cs="Arial"/>
          <w:b/>
          <w:szCs w:val="20"/>
          <w:lang w:val="en-GB"/>
        </w:rPr>
        <w:t xml:space="preserve"> Determination of the maximum authorised WSD power levels for adjacent channels taking into account possible reverse inter-modulation products at the PMSE receiver</w:t>
      </w:r>
    </w:p>
    <w:p w:rsidR="00ED57F5" w:rsidRPr="00A12020" w:rsidRDefault="007D5CC6" w:rsidP="00ED57F5">
      <w:pPr>
        <w:spacing w:after="240"/>
        <w:jc w:val="both"/>
        <w:rPr>
          <w:rFonts w:cs="Arial"/>
          <w:szCs w:val="20"/>
          <w:lang w:val="en-GB"/>
        </w:rPr>
      </w:pPr>
      <w:r w:rsidRPr="007D5CC6">
        <w:rPr>
          <w:rFonts w:cs="Arial"/>
          <w:szCs w:val="20"/>
          <w:lang w:val="en-GB"/>
        </w:rPr>
        <w:t>Given the reverse intermodulation characteristic of the PMSE transmitter and WSDs and their relative locations, the magnitude of any reverse IMD can be calculated. Intermodulation between multiple WSDs and WSDs and radio microphones must be considered. Using a propagation model from the device (WSD or radio microphone) generating the IMD to the victim PMSE receiver, the level of interference can be assessed and compared to the protection level for the PMSE receiver. Appropriate adjacent channel power limits can then be determined which would typically result in an additional protection zone in the vicinity of the PMSE receiver.</w:t>
      </w:r>
    </w:p>
    <w:p w:rsidR="00ED57F5" w:rsidRPr="00A12020" w:rsidRDefault="007D5CC6" w:rsidP="00ED57F5">
      <w:pPr>
        <w:spacing w:after="240"/>
        <w:jc w:val="both"/>
        <w:rPr>
          <w:rFonts w:cs="Arial"/>
          <w:b/>
          <w:szCs w:val="20"/>
          <w:lang w:val="en-GB"/>
        </w:rPr>
      </w:pPr>
      <w:r w:rsidRPr="007D5CC6">
        <w:rPr>
          <w:rFonts w:cs="Arial"/>
          <w:b/>
          <w:szCs w:val="20"/>
          <w:lang w:val="en-GB"/>
        </w:rPr>
        <w:t>Step 4: Update the data stored for the WSD power levels</w:t>
      </w:r>
    </w:p>
    <w:p w:rsidR="0004029C" w:rsidRPr="00A12020" w:rsidRDefault="007D5CC6" w:rsidP="00ED57F5">
      <w:pPr>
        <w:spacing w:after="240"/>
        <w:jc w:val="both"/>
        <w:rPr>
          <w:rFonts w:cs="Arial"/>
          <w:szCs w:val="20"/>
          <w:lang w:val="en-GB"/>
        </w:rPr>
      </w:pPr>
      <w:r w:rsidRPr="007D5CC6">
        <w:rPr>
          <w:rFonts w:cs="Arial"/>
          <w:szCs w:val="20"/>
          <w:lang w:val="en-GB"/>
        </w:rPr>
        <w:t xml:space="preserve">The lowest power levels calculated for the co and adjacent channels as a result of steps 1 to 3 above should be used to update the table of results for WSD usage at that particular WSD location. </w:t>
      </w:r>
    </w:p>
    <w:p w:rsidR="00994178" w:rsidRDefault="007D5CC6" w:rsidP="009C1171">
      <w:pPr>
        <w:pStyle w:val="Heading2"/>
      </w:pPr>
      <w:bookmarkStart w:id="236" w:name="_Toc325620149"/>
      <w:bookmarkStart w:id="237" w:name="_Toc347231242"/>
      <w:r w:rsidRPr="007D5CC6">
        <w:t>Protection of RAS in the band 608-614 MHz</w:t>
      </w:r>
      <w:bookmarkEnd w:id="236"/>
      <w:bookmarkEnd w:id="237"/>
    </w:p>
    <w:p w:rsidR="00B07083" w:rsidRPr="00A12020" w:rsidRDefault="007D5CC6" w:rsidP="00B07083">
      <w:pPr>
        <w:pStyle w:val="ECCParagraph"/>
      </w:pPr>
      <w:r w:rsidRPr="007D5CC6">
        <w:t>In the frequency range 608-614 MHz (TV Channel 38) there is a secondary allocation to the radio astronomy service (RAS) used for observations in a number of European countries</w:t>
      </w:r>
      <w:r w:rsidRPr="007D5CC6">
        <w:rPr>
          <w:vertAlign w:val="superscript"/>
        </w:rPr>
        <w:footnoteReference w:id="17"/>
      </w:r>
      <w:r w:rsidRPr="007D5CC6">
        <w:t>. The use of this band for RAS is also addressed in footnote 5.149 of the ITU RR</w:t>
      </w:r>
      <w:r w:rsidRPr="007D5CC6">
        <w:rPr>
          <w:vertAlign w:val="superscript"/>
        </w:rPr>
        <w:footnoteReference w:id="18"/>
      </w:r>
      <w:r w:rsidRPr="007D5CC6">
        <w:t>.</w:t>
      </w:r>
    </w:p>
    <w:p w:rsidR="00B07083" w:rsidRPr="00A12020" w:rsidRDefault="007D5CC6" w:rsidP="00B07083">
      <w:pPr>
        <w:pStyle w:val="ECCParagraph"/>
      </w:pPr>
      <w:r w:rsidRPr="007D5CC6">
        <w:t xml:space="preserve">The sharing studies conducted in ECC Report 159 </w:t>
      </w:r>
      <w:r w:rsidR="00410C4B">
        <w:fldChar w:fldCharType="begin"/>
      </w:r>
      <w:r w:rsidR="00410C4B">
        <w:instrText xml:space="preserve"> REF _Ref314126419 \r \h  \* MERGEFORMAT </w:instrText>
      </w:r>
      <w:r w:rsidR="00410C4B">
        <w:fldChar w:fldCharType="separate"/>
      </w:r>
      <w:r w:rsidR="0007390A">
        <w:t>[1]</w:t>
      </w:r>
      <w:r w:rsidR="00410C4B">
        <w:fldChar w:fldCharType="end"/>
      </w:r>
      <w:r w:rsidRPr="007D5CC6">
        <w:t xml:space="preserve"> for</w:t>
      </w:r>
      <w:r w:rsidRPr="007D5CC6">
        <w:rPr>
          <w:bCs/>
        </w:rPr>
        <w:t xml:space="preserve"> both the co-channel (WSD in the 608-614 MHz band) and adjacent channel cases (WSD in the TV channels 37 and 39) have </w:t>
      </w:r>
      <w:r w:rsidRPr="007D5CC6">
        <w:t xml:space="preserve">shown that the separation distances between WSDs and RAS depend largely on the type of RAS observations and on the radiated power of the WSDs. </w:t>
      </w:r>
      <w:r w:rsidRPr="007D5CC6">
        <w:rPr>
          <w:bCs/>
        </w:rPr>
        <w:t>For WSDs which have access to a geo-location database, when necessary exclusion zones around RAS sites can be defined at a national level in the database for TV channels 37, 38 and 39. Guidance on the size of the exclusion zones can be defined on the basis of the results of sharing studies given in ECC Report 159</w:t>
      </w:r>
      <w:r w:rsidR="00F83D20">
        <w:rPr>
          <w:bCs/>
        </w:rPr>
        <w:t xml:space="preserve"> </w:t>
      </w:r>
      <w:r w:rsidR="00410C4B">
        <w:fldChar w:fldCharType="begin"/>
      </w:r>
      <w:r w:rsidR="00410C4B">
        <w:instrText xml:space="preserve"> REF _Ref314126419 \n \h  \* MERGEFORMAT </w:instrText>
      </w:r>
      <w:r w:rsidR="00410C4B">
        <w:fldChar w:fldCharType="separate"/>
      </w:r>
      <w:r w:rsidR="0007390A" w:rsidRPr="0007390A">
        <w:rPr>
          <w:bCs/>
        </w:rPr>
        <w:t>[1]</w:t>
      </w:r>
      <w:r w:rsidR="00410C4B">
        <w:fldChar w:fldCharType="end"/>
      </w:r>
      <w:r w:rsidRPr="007D5CC6">
        <w:rPr>
          <w:bCs/>
        </w:rPr>
        <w:t>.</w:t>
      </w:r>
    </w:p>
    <w:p w:rsidR="00B07083" w:rsidRPr="00A12020" w:rsidRDefault="007D5CC6" w:rsidP="00B07083">
      <w:pPr>
        <w:pStyle w:val="ECCParagraph"/>
      </w:pPr>
      <w:r w:rsidRPr="007D5CC6">
        <w:t xml:space="preserve">Regarding the usage of TV Channel 38 it is noted that the separation distances can go beyond the national borders of some European countries and thus, where necessary will need to be subject to bilateral/multilateral agreements. </w:t>
      </w:r>
    </w:p>
    <w:p w:rsidR="00B07083" w:rsidRPr="00A12020" w:rsidRDefault="007D5CC6" w:rsidP="0049264E">
      <w:pPr>
        <w:pStyle w:val="ECCParagraph"/>
        <w:spacing w:after="120"/>
      </w:pPr>
      <w:r w:rsidRPr="007D5CC6">
        <w:t>ECC Report 159 [2] also presents the levels maximum interfering field strength at the RAS station, converted from the maximum power flux densities:</w:t>
      </w:r>
    </w:p>
    <w:p w:rsidR="00D872CD" w:rsidRDefault="007D5CC6" w:rsidP="00156E3F">
      <w:pPr>
        <w:pStyle w:val="ECCNumbered-LetteredList"/>
        <w:numPr>
          <w:ilvl w:val="0"/>
          <w:numId w:val="101"/>
        </w:numPr>
        <w:rPr>
          <w:lang w:val="en-GB"/>
        </w:rPr>
      </w:pPr>
      <w:r w:rsidRPr="007D5CC6">
        <w:rPr>
          <w:lang w:val="en-GB"/>
        </w:rPr>
        <w:lastRenderedPageBreak/>
        <w:t>Single dish: -40.2 dB</w:t>
      </w:r>
      <w:r w:rsidRPr="007D5CC6">
        <w:rPr>
          <w:rFonts w:cs="Arial"/>
          <w:lang w:val="en-GB"/>
        </w:rPr>
        <w:t>µ</w:t>
      </w:r>
      <w:r w:rsidRPr="007D5CC6">
        <w:rPr>
          <w:lang w:val="en-GB"/>
        </w:rPr>
        <w:t>V/m assuming an integration time of 2000 s and -46.5 dB</w:t>
      </w:r>
      <w:r w:rsidRPr="007D5CC6">
        <w:rPr>
          <w:rFonts w:cs="Arial"/>
          <w:lang w:val="en-GB"/>
        </w:rPr>
        <w:t>µ</w:t>
      </w:r>
      <w:r w:rsidRPr="007D5CC6">
        <w:rPr>
          <w:lang w:val="en-GB"/>
        </w:rPr>
        <w:t>V/m assuming an integration time of 10 h;</w:t>
      </w:r>
    </w:p>
    <w:p w:rsidR="00D872CD" w:rsidRDefault="007D5CC6" w:rsidP="00156E3F">
      <w:pPr>
        <w:pStyle w:val="ECCNumbered-LetteredList"/>
        <w:numPr>
          <w:ilvl w:val="0"/>
          <w:numId w:val="101"/>
        </w:numPr>
        <w:rPr>
          <w:lang w:val="en-GB"/>
        </w:rPr>
      </w:pPr>
      <w:r w:rsidRPr="007D5CC6">
        <w:rPr>
          <w:lang w:val="en-GB"/>
        </w:rPr>
        <w:t>VLBI: +0.79 dB</w:t>
      </w:r>
      <w:r w:rsidRPr="007D5CC6">
        <w:rPr>
          <w:rFonts w:cs="Arial"/>
          <w:lang w:val="en-GB"/>
        </w:rPr>
        <w:t>µ</w:t>
      </w:r>
      <w:r w:rsidRPr="007D5CC6">
        <w:rPr>
          <w:lang w:val="en-GB"/>
        </w:rPr>
        <w:t>V/m assuming an integration time of 10 μs;</w:t>
      </w:r>
    </w:p>
    <w:p w:rsidR="00D872CD" w:rsidRDefault="007D5CC6" w:rsidP="00156E3F">
      <w:pPr>
        <w:pStyle w:val="ECCNumbered-LetteredList"/>
        <w:numPr>
          <w:ilvl w:val="0"/>
          <w:numId w:val="101"/>
        </w:numPr>
        <w:rPr>
          <w:lang w:val="en-GB"/>
        </w:rPr>
      </w:pPr>
      <w:r w:rsidRPr="007D5CC6">
        <w:rPr>
          <w:lang w:val="en-GB"/>
        </w:rPr>
        <w:t>Interferometry -23.2 dB</w:t>
      </w:r>
      <w:r w:rsidRPr="007D5CC6">
        <w:rPr>
          <w:rFonts w:cs="Arial"/>
          <w:lang w:val="en-GB"/>
        </w:rPr>
        <w:t>µ</w:t>
      </w:r>
      <w:r w:rsidRPr="007D5CC6">
        <w:rPr>
          <w:lang w:val="en-GB"/>
        </w:rPr>
        <w:t>V/m assuming an integration time of 1 s.</w:t>
      </w:r>
    </w:p>
    <w:p w:rsidR="00B07083" w:rsidRPr="00A12020" w:rsidRDefault="007D5CC6" w:rsidP="00B07083">
      <w:pPr>
        <w:pStyle w:val="Heading3"/>
        <w:rPr>
          <w:lang w:val="en-GB"/>
        </w:rPr>
      </w:pPr>
      <w:bookmarkStart w:id="238" w:name="_Toc347231243"/>
      <w:r w:rsidRPr="007D5CC6">
        <w:rPr>
          <w:lang w:val="en-GB"/>
        </w:rPr>
        <w:t>Example of a translation process for the protection of RAS</w:t>
      </w:r>
      <w:bookmarkEnd w:id="238"/>
    </w:p>
    <w:p w:rsidR="00B07083" w:rsidRPr="00A12020" w:rsidRDefault="007D5CC6" w:rsidP="00466949">
      <w:pPr>
        <w:spacing w:after="120"/>
        <w:contextualSpacing/>
        <w:jc w:val="both"/>
        <w:rPr>
          <w:lang w:val="en-GB"/>
        </w:rPr>
      </w:pPr>
      <w:r w:rsidRPr="007D5CC6">
        <w:rPr>
          <w:lang w:val="en-GB"/>
        </w:rPr>
        <w:t>For each RAS receiver registered at the database the following data should be stored</w:t>
      </w:r>
      <w:r w:rsidR="00A80879">
        <w:rPr>
          <w:lang w:val="en-GB"/>
        </w:rPr>
        <w:t xml:space="preserve"> </w:t>
      </w:r>
      <w:r w:rsidR="00A005B2">
        <w:rPr>
          <w:lang w:val="en-GB"/>
        </w:rPr>
        <w:fldChar w:fldCharType="begin"/>
      </w:r>
      <w:r w:rsidR="00A80879">
        <w:rPr>
          <w:lang w:val="en-GB"/>
        </w:rPr>
        <w:instrText xml:space="preserve"> REF _Ref345491234 \h </w:instrText>
      </w:r>
      <w:r w:rsidR="00A005B2">
        <w:rPr>
          <w:lang w:val="en-GB"/>
        </w:rPr>
      </w:r>
      <w:r w:rsidR="00A005B2">
        <w:rPr>
          <w:lang w:val="en-GB"/>
        </w:rPr>
        <w:fldChar w:fldCharType="separate"/>
      </w:r>
      <w:r w:rsidR="0007390A" w:rsidRPr="007D5CC6">
        <w:rPr>
          <w:lang w:val="en-GB"/>
        </w:rPr>
        <w:t xml:space="preserve">Figure </w:t>
      </w:r>
      <w:r w:rsidR="0007390A">
        <w:rPr>
          <w:noProof/>
          <w:lang w:val="en-GB"/>
        </w:rPr>
        <w:t>15</w:t>
      </w:r>
      <w:r w:rsidR="00A005B2">
        <w:rPr>
          <w:lang w:val="en-GB"/>
        </w:rPr>
        <w:fldChar w:fldCharType="end"/>
      </w:r>
      <w:r w:rsidRPr="007D5CC6">
        <w:rPr>
          <w:lang w:val="en-GB"/>
        </w:rPr>
        <w:t>:</w:t>
      </w:r>
    </w:p>
    <w:p w:rsidR="00D872CD" w:rsidRPr="009F7FD7" w:rsidRDefault="007D5CC6" w:rsidP="00156E3F">
      <w:pPr>
        <w:numPr>
          <w:ilvl w:val="1"/>
          <w:numId w:val="97"/>
        </w:numPr>
        <w:spacing w:before="120" w:after="120"/>
        <w:ind w:left="709"/>
        <w:contextualSpacing/>
        <w:jc w:val="both"/>
        <w:rPr>
          <w:szCs w:val="20"/>
          <w:lang w:val="en-GB"/>
        </w:rPr>
      </w:pPr>
      <w:r w:rsidRPr="009F7FD7">
        <w:rPr>
          <w:szCs w:val="20"/>
          <w:lang w:val="en-GB"/>
        </w:rPr>
        <w:t>the location of the RAS station;</w:t>
      </w:r>
    </w:p>
    <w:p w:rsidR="00781C0C" w:rsidRPr="009F7FD7" w:rsidRDefault="00781C0C" w:rsidP="00156E3F">
      <w:pPr>
        <w:numPr>
          <w:ilvl w:val="1"/>
          <w:numId w:val="97"/>
        </w:numPr>
        <w:spacing w:before="120" w:after="120"/>
        <w:ind w:left="709"/>
        <w:contextualSpacing/>
        <w:jc w:val="both"/>
        <w:rPr>
          <w:szCs w:val="20"/>
          <w:lang w:val="en-GB"/>
        </w:rPr>
      </w:pPr>
      <w:r>
        <w:rPr>
          <w:szCs w:val="20"/>
          <w:lang w:val="en-GB"/>
        </w:rPr>
        <w:t xml:space="preserve">the maximum interference threshold levels allowed at the RAS receiver (e.g. Recommendation ITU-R RA.769 </w:t>
      </w:r>
      <w:r w:rsidR="00A005B2">
        <w:rPr>
          <w:szCs w:val="20"/>
          <w:lang w:val="en-GB"/>
        </w:rPr>
        <w:fldChar w:fldCharType="begin"/>
      </w:r>
      <w:r w:rsidR="00113BBE">
        <w:rPr>
          <w:szCs w:val="20"/>
          <w:lang w:val="en-GB"/>
        </w:rPr>
        <w:instrText xml:space="preserve"> REF _Ref346029866 \n \h </w:instrText>
      </w:r>
      <w:r w:rsidR="00A005B2">
        <w:rPr>
          <w:szCs w:val="20"/>
          <w:lang w:val="en-GB"/>
        </w:rPr>
      </w:r>
      <w:r w:rsidR="00A005B2">
        <w:rPr>
          <w:szCs w:val="20"/>
          <w:lang w:val="en-GB"/>
        </w:rPr>
        <w:fldChar w:fldCharType="separate"/>
      </w:r>
      <w:r w:rsidR="0007390A">
        <w:rPr>
          <w:szCs w:val="20"/>
          <w:lang w:val="en-GB"/>
        </w:rPr>
        <w:t>[17]</w:t>
      </w:r>
      <w:r w:rsidR="00A005B2">
        <w:rPr>
          <w:szCs w:val="20"/>
          <w:lang w:val="en-GB"/>
        </w:rPr>
        <w:fldChar w:fldCharType="end"/>
      </w:r>
      <w:r w:rsidR="00113BBE">
        <w:rPr>
          <w:szCs w:val="20"/>
          <w:lang w:val="en-GB"/>
        </w:rPr>
        <w:t xml:space="preserve"> </w:t>
      </w:r>
      <w:r>
        <w:rPr>
          <w:szCs w:val="20"/>
          <w:lang w:val="en-GB"/>
        </w:rPr>
        <w:t>can be used);</w:t>
      </w:r>
    </w:p>
    <w:p w:rsidR="00D872CD" w:rsidRPr="009F7FD7" w:rsidRDefault="009F7FD7" w:rsidP="00156E3F">
      <w:pPr>
        <w:numPr>
          <w:ilvl w:val="1"/>
          <w:numId w:val="97"/>
        </w:numPr>
        <w:spacing w:after="120"/>
        <w:ind w:left="709"/>
        <w:contextualSpacing/>
        <w:jc w:val="both"/>
        <w:rPr>
          <w:szCs w:val="20"/>
          <w:lang w:val="en-GB"/>
        </w:rPr>
      </w:pPr>
      <w:r w:rsidRPr="009F7FD7">
        <w:rPr>
          <w:szCs w:val="20"/>
          <w:lang w:val="en-GB"/>
        </w:rPr>
        <w:t xml:space="preserve">RAS antenna </w:t>
      </w:r>
      <w:r w:rsidR="001647D8">
        <w:rPr>
          <w:szCs w:val="20"/>
          <w:lang w:val="en-GB"/>
        </w:rPr>
        <w:t>characteristics (</w:t>
      </w:r>
      <w:r w:rsidRPr="009F7FD7">
        <w:rPr>
          <w:szCs w:val="20"/>
          <w:lang w:val="en-GB"/>
        </w:rPr>
        <w:t>height</w:t>
      </w:r>
      <w:r w:rsidR="001647D8">
        <w:rPr>
          <w:szCs w:val="20"/>
          <w:lang w:val="en-GB"/>
        </w:rPr>
        <w:t xml:space="preserve">, pattern, etc) </w:t>
      </w:r>
      <w:r w:rsidR="007D5CC6" w:rsidRPr="009F7FD7">
        <w:rPr>
          <w:szCs w:val="20"/>
          <w:lang w:val="en-GB"/>
        </w:rPr>
        <w:t>.</w:t>
      </w:r>
    </w:p>
    <w:p w:rsidR="00B07083" w:rsidRPr="00A12020" w:rsidRDefault="005953D2" w:rsidP="00B07083">
      <w:pPr>
        <w:spacing w:after="240"/>
        <w:jc w:val="center"/>
        <w:rPr>
          <w:lang w:val="en-GB"/>
        </w:rPr>
      </w:pPr>
      <w:r>
        <w:rPr>
          <w:noProof/>
          <w:lang w:val="da-DK" w:eastAsia="da-DK"/>
        </w:rPr>
        <mc:AlternateContent>
          <mc:Choice Requires="wpc">
            <w:drawing>
              <wp:inline distT="0" distB="0" distL="0" distR="0" wp14:anchorId="3EF33B56" wp14:editId="1438153B">
                <wp:extent cx="2573020" cy="2564130"/>
                <wp:effectExtent l="0" t="0" r="0" b="0"/>
                <wp:docPr id="218" name="Juta 24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6" name="Rectângulo arredondado 3"/>
                        <wps:cNvSpPr>
                          <a:spLocks noChangeArrowheads="1"/>
                        </wps:cNvSpPr>
                        <wps:spPr bwMode="auto">
                          <a:xfrm>
                            <a:off x="469265" y="617855"/>
                            <a:ext cx="1398270" cy="404495"/>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A742A7">
                              <w:pPr>
                                <w:jc w:val="center"/>
                                <w:rPr>
                                  <w:sz w:val="18"/>
                                  <w:szCs w:val="18"/>
                                </w:rPr>
                              </w:pPr>
                              <w:r>
                                <w:rPr>
                                  <w:sz w:val="18"/>
                                  <w:szCs w:val="18"/>
                                </w:rPr>
                                <w:t>RAS Station</w:t>
                              </w:r>
                              <w:r>
                                <w:rPr>
                                  <w:sz w:val="18"/>
                                  <w:szCs w:val="18"/>
                                </w:rPr>
                                <w:br/>
                                <w:t>Location</w:t>
                              </w:r>
                            </w:p>
                          </w:txbxContent>
                        </wps:txbx>
                        <wps:bodyPr rot="0" vert="horz" wrap="square" lIns="91440" tIns="45720" rIns="91440" bIns="45720" anchor="ctr" anchorCtr="0" upright="1">
                          <a:noAutofit/>
                        </wps:bodyPr>
                      </wps:wsp>
                      <wps:wsp>
                        <wps:cNvPr id="227" name="Rectângulo arredondado 5"/>
                        <wps:cNvSpPr>
                          <a:spLocks noChangeArrowheads="1"/>
                        </wps:cNvSpPr>
                        <wps:spPr bwMode="auto">
                          <a:xfrm>
                            <a:off x="473710" y="1064260"/>
                            <a:ext cx="1861820" cy="614680"/>
                          </a:xfrm>
                          <a:prstGeom prst="roundRect">
                            <a:avLst>
                              <a:gd name="adj" fmla="val 16667"/>
                            </a:avLst>
                          </a:prstGeom>
                          <a:solidFill>
                            <a:srgbClr val="FFFFFF"/>
                          </a:solidFill>
                          <a:ln w="28575">
                            <a:solidFill>
                              <a:srgbClr val="000000"/>
                            </a:solidFill>
                            <a:round/>
                            <a:headEnd/>
                            <a:tailEnd/>
                          </a:ln>
                        </wps:spPr>
                        <wps:txbx>
                          <w:txbxContent>
                            <w:p w:rsidR="00B65732" w:rsidRPr="00FE4FE8" w:rsidRDefault="00B65732" w:rsidP="00A742A7">
                              <w:pPr>
                                <w:jc w:val="center"/>
                                <w:rPr>
                                  <w:sz w:val="18"/>
                                  <w:szCs w:val="18"/>
                                </w:rPr>
                              </w:pPr>
                              <w:r w:rsidRPr="00FE4FE8">
                                <w:rPr>
                                  <w:sz w:val="18"/>
                                  <w:szCs w:val="18"/>
                                </w:rPr>
                                <w:t>Maximum interference threshold levels allowed at RAS receiver</w:t>
                              </w:r>
                            </w:p>
                          </w:txbxContent>
                        </wps:txbx>
                        <wps:bodyPr rot="0" vert="horz" wrap="square" lIns="91440" tIns="45720" rIns="91440" bIns="45720" anchor="ctr" anchorCtr="0" upright="1">
                          <a:noAutofit/>
                        </wps:bodyPr>
                      </wps:wsp>
                      <wps:wsp>
                        <wps:cNvPr id="228" name="Rectângulo 8"/>
                        <wps:cNvSpPr>
                          <a:spLocks noChangeArrowheads="1"/>
                        </wps:cNvSpPr>
                        <wps:spPr bwMode="auto">
                          <a:xfrm>
                            <a:off x="192405" y="128905"/>
                            <a:ext cx="1286510" cy="403225"/>
                          </a:xfrm>
                          <a:prstGeom prst="rect">
                            <a:avLst/>
                          </a:prstGeom>
                          <a:solidFill>
                            <a:srgbClr val="FFFFFF"/>
                          </a:solidFill>
                          <a:ln w="28575">
                            <a:solidFill>
                              <a:srgbClr val="000000"/>
                            </a:solidFill>
                            <a:miter lim="800000"/>
                            <a:headEnd/>
                            <a:tailEnd/>
                          </a:ln>
                        </wps:spPr>
                        <wps:txbx>
                          <w:txbxContent>
                            <w:p w:rsidR="00B65732" w:rsidRDefault="00B65732" w:rsidP="00A742A7">
                              <w:pPr>
                                <w:jc w:val="center"/>
                                <w:rPr>
                                  <w:sz w:val="18"/>
                                  <w:szCs w:val="18"/>
                                  <w:lang w:val="pt-PT"/>
                                </w:rPr>
                              </w:pPr>
                              <w:r>
                                <w:rPr>
                                  <w:sz w:val="18"/>
                                  <w:szCs w:val="18"/>
                                  <w:lang w:val="pt-PT"/>
                                </w:rPr>
                                <w:t xml:space="preserve">RAS </w:t>
                              </w:r>
                              <w:r>
                                <w:rPr>
                                  <w:sz w:val="18"/>
                                  <w:szCs w:val="18"/>
                                  <w:lang w:val="pt-PT"/>
                                </w:rPr>
                                <w:br/>
                                <w:t>Station</w:t>
                              </w:r>
                            </w:p>
                          </w:txbxContent>
                        </wps:txbx>
                        <wps:bodyPr rot="0" vert="horz" wrap="square" lIns="91440" tIns="45720" rIns="91440" bIns="45720" anchor="ctr" anchorCtr="0" upright="1">
                          <a:noAutofit/>
                        </wps:bodyPr>
                      </wps:wsp>
                      <wps:wsp>
                        <wps:cNvPr id="216" name="Conexão recta 23"/>
                        <wps:cNvCnPr/>
                        <wps:spPr bwMode="auto">
                          <a:xfrm>
                            <a:off x="304800" y="525145"/>
                            <a:ext cx="0" cy="7327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0" name="Conexão recta 28"/>
                        <wps:cNvCnPr/>
                        <wps:spPr bwMode="auto">
                          <a:xfrm>
                            <a:off x="304800" y="1257935"/>
                            <a:ext cx="1606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1" name="Conexão recta 29"/>
                        <wps:cNvCnPr/>
                        <wps:spPr bwMode="auto">
                          <a:xfrm>
                            <a:off x="289560" y="782955"/>
                            <a:ext cx="1612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1775"/>
                        <wps:cNvSpPr>
                          <a:spLocks noChangeArrowheads="1"/>
                        </wps:cNvSpPr>
                        <wps:spPr bwMode="auto">
                          <a:xfrm>
                            <a:off x="460375" y="1786255"/>
                            <a:ext cx="1861820" cy="452120"/>
                          </a:xfrm>
                          <a:prstGeom prst="flowChartAlternateProcess">
                            <a:avLst/>
                          </a:prstGeom>
                          <a:solidFill>
                            <a:srgbClr val="FFFFFF"/>
                          </a:solidFill>
                          <a:ln w="28575">
                            <a:solidFill>
                              <a:srgbClr val="000000"/>
                            </a:solidFill>
                            <a:miter lim="800000"/>
                            <a:headEnd/>
                            <a:tailEnd/>
                          </a:ln>
                        </wps:spPr>
                        <wps:txbx>
                          <w:txbxContent>
                            <w:p w:rsidR="00B65732" w:rsidRPr="009F7FD7" w:rsidRDefault="00B65732" w:rsidP="00A742A7">
                              <w:pPr>
                                <w:jc w:val="center"/>
                                <w:rPr>
                                  <w:sz w:val="18"/>
                                  <w:szCs w:val="18"/>
                                </w:rPr>
                              </w:pPr>
                              <w:r w:rsidRPr="00FE4FE8">
                                <w:rPr>
                                  <w:sz w:val="18"/>
                                  <w:szCs w:val="18"/>
                                </w:rPr>
                                <w:t>RAS antenna characteristics</w:t>
                              </w:r>
                            </w:p>
                          </w:txbxContent>
                        </wps:txbx>
                        <wps:bodyPr rot="0" vert="horz" wrap="square" lIns="91440" tIns="45720" rIns="91440" bIns="45720" anchor="t" anchorCtr="0" upright="1">
                          <a:noAutofit/>
                        </wps:bodyPr>
                      </wps:wsp>
                      <wps:wsp>
                        <wps:cNvPr id="233" name="AutoShape 1777"/>
                        <wps:cNvCnPr/>
                        <wps:spPr bwMode="auto">
                          <a:xfrm>
                            <a:off x="292100" y="2012315"/>
                            <a:ext cx="154940"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3093"/>
                        <wps:cNvCnPr>
                          <a:cxnSpLocks noChangeShapeType="1"/>
                        </wps:cNvCnPr>
                        <wps:spPr bwMode="auto">
                          <a:xfrm>
                            <a:off x="304800" y="1243965"/>
                            <a:ext cx="0" cy="76835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Juta 2425" o:spid="_x0000_s1224" editas="canvas" style="width:202.6pt;height:201.9pt;mso-position-horizontal-relative:char;mso-position-vertical-relative:line" coordsize="25730,25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QYj3gQAAI8aAAAOAAAAZHJzL2Uyb0RvYy54bWzsWV1u4zYQfi/QOxB8TyxS1J8RZRHYSVFg&#10;2wbN9gC0RNlqJVIlmdjZopdpj7IX65CSvY69aTb7Y2y79oMsStRoyPlm5pvR2YtV26A7oU2tZI7J&#10;aYCRkIUqaznP8S+vrk5SjIzlsuSNkiLH98LgF+fffnO27MaCqoVqSqERCJFmvOxyvLC2G49GpliI&#10;lptT1QkJNyulW25hqOejUvMlSG+bEQ2CeLRUuuy0KoQxcHXa38TnXn5VicL+VFVGWNTkGHSz/qj9&#10;ceaOo/MzPp5r3i3qYlCDf4AWLa8lvHQjasotR7e63hPV1oVWRlX2tFDtSFVVXQi/BlgNCXZWM+Hy&#10;jhu/mAJ2Z60gnH1CubO501uqq7ppYDdGIH3srrn/JdhHwMVlB9Yx3cZO5uPef7PgnfDLMuPix7tr&#10;jeoyx5TGGEneAkp+Bru9+UvObxuFuNaiVACgUqHQ2cspA0/ddNfaaW66l6r4zSCpJgsu5+JCa7Vc&#10;CF6CksTNhxVtPeAGBh5Fs+UPqoR38VurvOlWlW6dQDAKWuWYxRmNI4zucxyTJI2iHitiZVEBt0mY&#10;pTQBSBUwgQWMZX7CiI/Xcjpt7HdCtcid5FirW1m6hfmX8buXxnrAlMOaefkrRlXbAPzueINIHMeJ&#10;V5+Ph8kgey3TL1w1dems5gd6Pps0GsGjOb7yv+Fhsz2tkWgJO51GSeTVeHDTbMsI/O9dMvxCYF/5&#10;2O3ypSz9ueV105+Dmo0ctt3tdG8xu5qtvJlZ5oQ6M8xUeQ+G0Kr3SogicLJQ+jVGS/DIHJvfb7kW&#10;GDXfSzBmRhhzLuwHLEooDPT2ndn2HS4LEJXjwmqM+sHE9o5/2+l6voB3Eb8HUl0ABKrarrHS6zWs&#10;AGB/MPwnT+HfQ+wBnD8j/pMwIbDFAG8SxIzGQ7DcOEAak9TZwDlATFic+glHBzh7wgEiv09HBwDn&#10;G6C8SQBAFvYTQLqOFwcI+iSjLOiDPqFpBqc+uG0wT9M4ck7RB/2Q0qeC/oN47wLMlxHD29oC7Wrq&#10;NsfpJtB/YECPfJY94nkfz2RDaCZAfldv/lZIAyA4ottEZiKv9ZAR34uYhAEDm/nAHNGIsB2MDuhM&#10;QppkT0TkppaOhg0EYx+dG1LoMvrBiAMfg7sN7Mg5nqfRf2RBdplepuwEMtHlCQum05OLqwk7ia9I&#10;Ek3D6WQyJX+6xRA2XtRlKaSjRmtKT9j7MdahuOjJ+IbUb/Zh9FC6d2dQcf3vlfZ08y3v6cmE21vn&#10;IQdkEyEAoQ+mu+DbDqgfAT5CoyQLd9BH4iAGquwD5BF9fV0LoPn60EceQ9+G/kM6fy76ICVHwEMd&#10;J01Smu3VZDGhEPOO4PvaQx9dg89Vdr7bgEgCJe+QZg9AJFkchPBCXz0laUz3oLpdPbGIEqik+gT8&#10;SPugatQSGhzaXjRA3SS34rrvev1bAn+8vP+8LYJPSi/p2mwH6RfY/0q3IAzfCXLfMxrqqmeH14yS&#10;gVlCN5KGZDe5RyxzLRhf8feZ//Fy31jNXZsF2IcE0qt0323xvawj1RTrPvb/gmqyfSiGQbZb5LhK&#10;o1jJm52GrY/Pr+476MU+6Nc69PYtgueWRYSyMIPeLcDMFxO+YTvgNonTsO/AHKH7RVdJ/kMEfITw&#10;xdXwhcZ9Vtke+6rq7Xek838AAAD//wMAUEsDBBQABgAIAAAAIQCMBFbZ3AAAAAUBAAAPAAAAZHJz&#10;L2Rvd25yZXYueG1sTI8xT8MwEIV3JP6DdUhs1CFQKCFOhUAZGDq0AbFe4iMJtc9R7Lbpv8dlKcvp&#10;nd7pve/y5WSN2NPoe8cKbmcJCOLG6Z5bBR9VebMA4QOyRuOYFBzJw7K4vMgx0+7Aa9pvQitiCPsM&#10;FXQhDJmUvunIop+5gTh63260GOI6tlKPeIjh1sg0SR6kxZ5jQ4cDvXbUbDc7q6Cs1lVp5unq6/Ot&#10;fK9x2z/9PB6Vur6aXp5BBJrC+RhO+BEdishUux1rL4yC+Ej4m9G7T+YpiPok7hYgi1z+py9+AQAA&#10;//8DAFBLAQItABQABgAIAAAAIQC2gziS/gAAAOEBAAATAAAAAAAAAAAAAAAAAAAAAABbQ29udGVu&#10;dF9UeXBlc10ueG1sUEsBAi0AFAAGAAgAAAAhADj9If/WAAAAlAEAAAsAAAAAAAAAAAAAAAAALwEA&#10;AF9yZWxzLy5yZWxzUEsBAi0AFAAGAAgAAAAhALelBiPeBAAAjxoAAA4AAAAAAAAAAAAAAAAALgIA&#10;AGRycy9lMm9Eb2MueG1sUEsBAi0AFAAGAAgAAAAhAIwEVtncAAAABQEAAA8AAAAAAAAAAAAAAAAA&#10;OAcAAGRycy9kb3ducmV2LnhtbFBLBQYAAAAABAAEAPMAAABBCAAAAAA=&#10;">
                <v:shape id="_x0000_s1225" type="#_x0000_t75" style="position:absolute;width:25730;height:25641;visibility:visible;mso-wrap-style:square">
                  <v:fill o:detectmouseclick="t"/>
                  <v:path o:connecttype="none"/>
                </v:shape>
                <v:roundrect id="Rectângulo arredondado 3" o:spid="_x0000_s1226" style="position:absolute;left:4692;top:6178;width:13983;height:40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v8YA&#10;AADcAAAADwAAAGRycy9kb3ducmV2LnhtbESPQWvCQBSE70L/w/IKvemmgQZJXYMtFAS9NNpCb4/s&#10;M4nuvk2z25j+e1cQPA4z8w2zKEZrxEC9bx0reJ4lIIgrp1uuFex3H9M5CB+QNRrHpOCfPBTLh8kC&#10;c+3O/ElDGWoRIexzVNCE0OVS+qohi37mOuLoHVxvMUTZ11L3eI5wa2SaJJm02HJcaLCj94aqU/ln&#10;FZzCW7Uxh+3Py2ar698v831cj6lST4/j6hVEoDHcw7f2WitI0wyuZ+IR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Pv8YAAADcAAAADwAAAAAAAAAAAAAAAACYAgAAZHJz&#10;L2Rvd25yZXYueG1sUEsFBgAAAAAEAAQA9QAAAIsDAAAAAA==&#10;" strokeweight="2.25pt">
                  <v:textbox>
                    <w:txbxContent>
                      <w:p w:rsidR="00B65732" w:rsidRDefault="00B65732" w:rsidP="00A742A7">
                        <w:pPr>
                          <w:jc w:val="center"/>
                          <w:rPr>
                            <w:sz w:val="18"/>
                            <w:szCs w:val="18"/>
                          </w:rPr>
                        </w:pPr>
                        <w:r>
                          <w:rPr>
                            <w:sz w:val="18"/>
                            <w:szCs w:val="18"/>
                          </w:rPr>
                          <w:t>RAS Station</w:t>
                        </w:r>
                        <w:r>
                          <w:rPr>
                            <w:sz w:val="18"/>
                            <w:szCs w:val="18"/>
                          </w:rPr>
                          <w:br/>
                          <w:t>Location</w:t>
                        </w:r>
                      </w:p>
                    </w:txbxContent>
                  </v:textbox>
                </v:roundrect>
                <v:roundrect id="Rectângulo arredondado 5" o:spid="_x0000_s1227" style="position:absolute;left:4737;top:10642;width:18618;height:61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NqJMYA&#10;AADcAAAADwAAAGRycy9kb3ducmV2LnhtbESPQWvCQBSE74X+h+UVvJlNA9YS3YS2IAh6UduCt0f2&#10;maTuvk2zq6b/3hWEHoeZ+YaZl4M14ky9bx0reE5SEMSV0y3XCj53i/ErCB+QNRrHpOCPPJTF48Mc&#10;c+0uvKHzNtQiQtjnqKAJocul9FVDFn3iOuLoHVxvMUTZ11L3eIlwa2SWpi/SYstxocGOPhqqjtuT&#10;VXAM79XKHNb7yWqt698v8/2zHDKlRk/D2wxEoCH8h+/tpVaQZVO4nYlHQB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NqJMYAAADcAAAADwAAAAAAAAAAAAAAAACYAgAAZHJz&#10;L2Rvd25yZXYueG1sUEsFBgAAAAAEAAQA9QAAAIsDAAAAAA==&#10;" strokeweight="2.25pt">
                  <v:textbox>
                    <w:txbxContent>
                      <w:p w:rsidR="00B65732" w:rsidRPr="00FE4FE8" w:rsidRDefault="00B65732" w:rsidP="00A742A7">
                        <w:pPr>
                          <w:jc w:val="center"/>
                          <w:rPr>
                            <w:sz w:val="18"/>
                            <w:szCs w:val="18"/>
                          </w:rPr>
                        </w:pPr>
                        <w:r w:rsidRPr="00FE4FE8">
                          <w:rPr>
                            <w:sz w:val="18"/>
                            <w:szCs w:val="18"/>
                          </w:rPr>
                          <w:t>Maximum interference threshold levels allowed at RAS receiver</w:t>
                        </w:r>
                      </w:p>
                    </w:txbxContent>
                  </v:textbox>
                </v:roundrect>
                <v:rect id="Rectângulo 8" o:spid="_x0000_s1228" style="position:absolute;left:1924;top:1289;width:12865;height:40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yZcEA&#10;AADcAAAADwAAAGRycy9kb3ducmV2LnhtbERPTWvCQBC9F/wPywi9NRtzsCHNKlIoKFJoVPA6ZKdJ&#10;aHYmZrcx/ffdQ6HHx/sut7Pr1USj74QNrJIUFHEttuPGwOX89pSD8gHZYi9MBn7Iw3azeCixsHLn&#10;iqZTaFQMYV+ggTaEodDa1y059IkMxJH7lNFhiHBstB3xHsNdr7M0XWuHHceGFgd6ban+On07A/Nt&#10;mg7p9eOYP2eHnVS0fw8ixjwu590LqEBz+Bf/uffWQJbFtfFMPAJ6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wcmXBAAAA3AAAAA8AAAAAAAAAAAAAAAAAmAIAAGRycy9kb3du&#10;cmV2LnhtbFBLBQYAAAAABAAEAPUAAACGAwAAAAA=&#10;" strokeweight="2.25pt">
                  <v:textbox>
                    <w:txbxContent>
                      <w:p w:rsidR="00B65732" w:rsidRDefault="00B65732" w:rsidP="00A742A7">
                        <w:pPr>
                          <w:jc w:val="center"/>
                          <w:rPr>
                            <w:sz w:val="18"/>
                            <w:szCs w:val="18"/>
                            <w:lang w:val="pt-PT"/>
                          </w:rPr>
                        </w:pPr>
                        <w:r>
                          <w:rPr>
                            <w:sz w:val="18"/>
                            <w:szCs w:val="18"/>
                            <w:lang w:val="pt-PT"/>
                          </w:rPr>
                          <w:t xml:space="preserve">RAS </w:t>
                        </w:r>
                        <w:r>
                          <w:rPr>
                            <w:sz w:val="18"/>
                            <w:szCs w:val="18"/>
                            <w:lang w:val="pt-PT"/>
                          </w:rPr>
                          <w:br/>
                          <w:t>Station</w:t>
                        </w:r>
                      </w:p>
                    </w:txbxContent>
                  </v:textbox>
                </v:rect>
                <v:line id="Conexão recta 23" o:spid="_x0000_s1229" style="position:absolute;visibility:visible;mso-wrap-style:square" from="3048,5251" to="304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DOsIAAADcAAAADwAAAGRycy9kb3ducmV2LnhtbESPQYvCMBSE74L/ITzB25oqIks1ighC&#10;D3qwyu710TybYvNSm6j13xtB8DjMzDfMYtXZWtyp9ZVjBeNRAoK4cLriUsHpuP35BeEDssbaMSl4&#10;kofVst9bYKrdgw90z0MpIoR9igpMCE0qpS8MWfQj1xBH7+xaiyHKtpS6xUeE21pOkmQmLVYcFww2&#10;tDFUXPKbVTDdZ0b/dzu/OyTZH1XX6eaaO6WGg249BxGoC9/wp51pBZPxD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kDOsIAAADcAAAADwAAAAAAAAAAAAAA&#10;AAChAgAAZHJzL2Rvd25yZXYueG1sUEsFBgAAAAAEAAQA+QAAAJADAAAAAA==&#10;" strokeweight="2.25pt"/>
                <v:line id="Conexão recta 28" o:spid="_x0000_s1230" style="position:absolute;visibility:visible;mso-wrap-style:square" from="3048,12579" to="4654,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itcEAAADcAAAADwAAAGRycy9kb3ducmV2LnhtbERPy4rCMBTdD/gP4QruxtQHIh3TMghC&#10;F7qwDuP20txpyjQ3tYla/94sBJeH897kg23FjXrfOFYwmyYgiCunG64V/Jx2n2sQPiBrbB2Tggd5&#10;yLPRxwZT7e58pFsZahFD2KeowITQpVL6ypBFP3UdceT+XG8xRNjXUvd4j+G2lfMkWUmLDccGgx1t&#10;DVX/5dUqWB4Ko8/D3u+PSfFLzWW5vZROqcl4+P4CEWgIb/HLXWgF80WcH8/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WK1wQAAANwAAAAPAAAAAAAAAAAAAAAA&#10;AKECAABkcnMvZG93bnJldi54bWxQSwUGAAAAAAQABAD5AAAAjwMAAAAA&#10;" strokeweight="2.25pt"/>
                <v:line id="Conexão recta 29" o:spid="_x0000_s1231" style="position:absolute;visibility:visible;mso-wrap-style:square" from="2895,7829" to="4508,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HLsMAAADcAAAADwAAAGRycy9kb3ducmV2LnhtbESPT4vCMBTE78J+h/AWvNnUP8hSjSLC&#10;Qg/uwSru9dE8m2LzUpusdr+9EQSPw8z8hlmue9uIG3W+dqxgnKQgiEuna64UHA/foy8QPiBrbByT&#10;gn/ysF59DJaYaXfnPd2KUIkIYZ+hAhNCm0npS0MWfeJa4uidXWcxRNlVUnd4j3DbyEmazqXFmuOC&#10;wZa2hspL8WcVzH5yo3/7nd/t0/xE9XW2vRZOqeFnv1mACNSHd/jVzrWCyXQM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lxy7DAAAA3AAAAA8AAAAAAAAAAAAA&#10;AAAAoQIAAGRycy9kb3ducmV2LnhtbFBLBQYAAAAABAAEAPkAAACRAwAAAAA=&#10;" strokeweight="2.25pt"/>
                <v:shape id="AutoShape 1775" o:spid="_x0000_s1232" type="#_x0000_t176" style="position:absolute;left:4603;top:17862;width:18618;height:4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EwcIA&#10;AADcAAAADwAAAGRycy9kb3ducmV2LnhtbESP0YrCMBRE3wX/IdyFfRFN7eoi1SjWRfDVuh9waa5t&#10;2eYmNlHr35sFwcdhZs4wq01vWnGjzjeWFUwnCQji0uqGKwW/p/14AcIHZI2tZVLwIA+b9XCwwkzb&#10;Ox/pVoRKRAj7DBXUIbhMSl/WZNBPrCOO3tl2BkOUXSV1h/cIN61Mk+RbGmw4LtToaFdT+VdcjYJ8&#10;xjnm8seNDo9LIneXee8bp9TnR79dggjUh3f41T5oBelXCv9n4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msTBwgAAANwAAAAPAAAAAAAAAAAAAAAAAJgCAABkcnMvZG93&#10;bnJldi54bWxQSwUGAAAAAAQABAD1AAAAhwMAAAAA&#10;" strokeweight="2.25pt">
                  <v:textbox>
                    <w:txbxContent>
                      <w:p w:rsidR="00B65732" w:rsidRPr="009F7FD7" w:rsidRDefault="00B65732" w:rsidP="00A742A7">
                        <w:pPr>
                          <w:jc w:val="center"/>
                          <w:rPr>
                            <w:sz w:val="18"/>
                            <w:szCs w:val="18"/>
                          </w:rPr>
                        </w:pPr>
                        <w:r w:rsidRPr="00FE4FE8">
                          <w:rPr>
                            <w:sz w:val="18"/>
                            <w:szCs w:val="18"/>
                          </w:rPr>
                          <w:t>RAS antenna characteristics</w:t>
                        </w:r>
                      </w:p>
                    </w:txbxContent>
                  </v:textbox>
                </v:shape>
                <v:shape id="AutoShape 1777" o:spid="_x0000_s1233" type="#_x0000_t32" style="position:absolute;left:2921;top:20123;width:154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Q4o8UAAADcAAAADwAAAGRycy9kb3ducmV2LnhtbESPT4vCMBTE78J+h/AW9iKargWRahQV&#10;XBT24L9lr4/m2RSbl9Jka/32G0HwOMzMb5jZorOVaKnxpWMFn8MEBHHudMmFgvNpM5iA8AFZY+WY&#10;FNzJw2L+1pthpt2ND9QeQyEihH2GCkwIdSalzw1Z9ENXE0fv4hqLIcqmkLrBW4TbSo6SZCwtlhwX&#10;DNa0NpRfj39WQWiT1Pcn58Pqx3xdv3/T5e6+2Sv18d4tpyACdeEVfra3WsEoTeFxJh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Q4o8UAAADcAAAADwAAAAAAAAAA&#10;AAAAAAChAgAAZHJzL2Rvd25yZXYueG1sUEsFBgAAAAAEAAQA+QAAAJMDAAAAAA==&#10;" strokeweight="2.25pt"/>
                <v:shape id="AutoShape 3093" o:spid="_x0000_s1234" type="#_x0000_t32" style="position:absolute;left:3048;top:12439;width:0;height:7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2g18YAAADcAAAADwAAAGRycy9kb3ducmV2LnhtbESPT2vCQBTE7wW/w/IEL0U3mlIkuooK&#10;Sgs91H94fWSf2WD2bciuMX77bqHQ4zAzv2Hmy85WoqXGl44VjEcJCOLc6ZILBafjdjgF4QOyxsox&#10;KXiSh+Wi9zLHTLsH76k9hEJECPsMFZgQ6kxKnxuy6EeuJo7e1TUWQ5RNIXWDjwi3lZwkybu0WHJc&#10;MFjTxlB+O9ytgtAmqX+dnvbrs9ndvi7p6vO5/VZq0O9WMxCBuvAf/mt/aAWT9A1+z8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NoNfGAAAA3AAAAA8AAAAAAAAA&#10;AAAAAAAAoQIAAGRycy9kb3ducmV2LnhtbFBLBQYAAAAABAAEAPkAAACUAwAAAAA=&#10;" strokeweight="2.25pt"/>
                <w10:anchorlock/>
              </v:group>
            </w:pict>
          </mc:Fallback>
        </mc:AlternateContent>
      </w:r>
    </w:p>
    <w:p w:rsidR="00466949" w:rsidRPr="00A12020" w:rsidRDefault="007D5CC6" w:rsidP="00466949">
      <w:pPr>
        <w:pStyle w:val="Caption"/>
        <w:rPr>
          <w:lang w:val="en-GB"/>
        </w:rPr>
      </w:pPr>
      <w:bookmarkStart w:id="239" w:name="_Ref34549125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6</w:t>
      </w:r>
      <w:r w:rsidR="00A005B2" w:rsidRPr="007D5CC6">
        <w:rPr>
          <w:lang w:val="en-GB"/>
        </w:rPr>
        <w:fldChar w:fldCharType="end"/>
      </w:r>
      <w:bookmarkEnd w:id="239"/>
      <w:r w:rsidRPr="007D5CC6">
        <w:rPr>
          <w:lang w:val="en-GB"/>
        </w:rPr>
        <w:t>: RAS information stored in database</w:t>
      </w:r>
    </w:p>
    <w:p w:rsidR="00B07083" w:rsidRPr="00A12020" w:rsidRDefault="007D5CC6" w:rsidP="00B07083">
      <w:pPr>
        <w:pStyle w:val="Heading4"/>
        <w:keepNext w:val="0"/>
        <w:keepLines w:val="0"/>
        <w:numPr>
          <w:ilvl w:val="3"/>
          <w:numId w:val="2"/>
        </w:numPr>
        <w:spacing w:before="360" w:after="120"/>
        <w:rPr>
          <w:rFonts w:cs="Arial"/>
          <w:lang w:val="en-GB"/>
        </w:rPr>
      </w:pPr>
      <w:bookmarkStart w:id="240" w:name="_Toc347231244"/>
      <w:r w:rsidRPr="007D5CC6">
        <w:rPr>
          <w:rFonts w:cs="Arial"/>
          <w:lang w:val="en-GB"/>
        </w:rPr>
        <w:t>Interference Management Methodology</w:t>
      </w:r>
      <w:bookmarkEnd w:id="240"/>
    </w:p>
    <w:p w:rsidR="00B07083" w:rsidRPr="00A12020" w:rsidRDefault="007D5CC6" w:rsidP="00B07083">
      <w:pPr>
        <w:spacing w:after="240"/>
        <w:jc w:val="both"/>
        <w:rPr>
          <w:lang w:val="en-GB"/>
        </w:rPr>
      </w:pPr>
      <w:r w:rsidRPr="007D5CC6">
        <w:rPr>
          <w:lang w:val="en-GB"/>
        </w:rPr>
        <w:t>The proposed methodology is based on a global approach to interference effects. That means that for each new WSD that requests authorisation to operate within a pre-defined radius (coordination distance,</w:t>
      </w:r>
      <w:r w:rsidR="00A80879">
        <w:rPr>
          <w:lang w:val="en-GB"/>
        </w:rPr>
        <w:t xml:space="preserve"> </w:t>
      </w:r>
      <w:r w:rsidR="00A005B2">
        <w:rPr>
          <w:lang w:val="en-GB"/>
        </w:rPr>
        <w:fldChar w:fldCharType="begin"/>
      </w:r>
      <w:r w:rsidR="00A80879">
        <w:rPr>
          <w:lang w:val="en-GB"/>
        </w:rPr>
        <w:instrText xml:space="preserve"> REF _Ref345491250 \h </w:instrText>
      </w:r>
      <w:r w:rsidR="00A005B2">
        <w:rPr>
          <w:lang w:val="en-GB"/>
        </w:rPr>
      </w:r>
      <w:r w:rsidR="00A005B2">
        <w:rPr>
          <w:lang w:val="en-GB"/>
        </w:rPr>
        <w:fldChar w:fldCharType="separate"/>
      </w:r>
      <w:r w:rsidR="0007390A" w:rsidRPr="007D5CC6">
        <w:rPr>
          <w:lang w:val="en-GB"/>
        </w:rPr>
        <w:t xml:space="preserve">Figure </w:t>
      </w:r>
      <w:r w:rsidR="0007390A">
        <w:rPr>
          <w:noProof/>
          <w:lang w:val="en-GB"/>
        </w:rPr>
        <w:t>16</w:t>
      </w:r>
      <w:r w:rsidR="00A005B2">
        <w:rPr>
          <w:lang w:val="en-GB"/>
        </w:rPr>
        <w:fldChar w:fldCharType="end"/>
      </w:r>
      <w:r w:rsidRPr="009F7FD7">
        <w:rPr>
          <w:lang w:val="en-GB"/>
        </w:rPr>
        <w:t xml:space="preserve">), </w:t>
      </w:r>
      <w:r w:rsidR="00644A46">
        <w:rPr>
          <w:lang w:val="en-GB"/>
        </w:rPr>
        <w:t xml:space="preserve">the database must check the impact </w:t>
      </w:r>
      <w:r w:rsidR="009F7FD7" w:rsidRPr="009F7FD7">
        <w:rPr>
          <w:lang w:val="en-GB"/>
        </w:rPr>
        <w:t>that an authorised</w:t>
      </w:r>
      <w:r w:rsidR="00644A46">
        <w:rPr>
          <w:lang w:val="en-GB"/>
        </w:rPr>
        <w:t xml:space="preserve"> WSD</w:t>
      </w:r>
      <w:r w:rsidR="009F7FD7" w:rsidRPr="009F7FD7">
        <w:rPr>
          <w:lang w:val="en-GB"/>
        </w:rPr>
        <w:t xml:space="preserve"> would have on the RAS receiver stations that have been identified for protection</w:t>
      </w:r>
      <w:r w:rsidRPr="009F7FD7">
        <w:rPr>
          <w:lang w:val="en-GB"/>
        </w:rPr>
        <w:t>.</w:t>
      </w:r>
    </w:p>
    <w:p w:rsidR="00466949" w:rsidRPr="00A12020" w:rsidRDefault="007D5CC6" w:rsidP="00466949">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7</w:t>
      </w:r>
      <w:r w:rsidR="00A005B2" w:rsidRPr="007D5CC6">
        <w:rPr>
          <w:lang w:val="en-GB"/>
        </w:rPr>
        <w:fldChar w:fldCharType="end"/>
      </w:r>
      <w:r w:rsidRPr="007D5CC6">
        <w:rPr>
          <w:lang w:val="en-GB"/>
        </w:rPr>
        <w:t xml:space="preserve">: </w:t>
      </w:r>
      <w:r w:rsidRPr="007D5CC6">
        <w:rPr>
          <w:b w:val="0"/>
          <w:bCs w:val="0"/>
          <w:lang w:val="en-GB"/>
        </w:rPr>
        <w:t>Illustration of the methodology</w:t>
      </w:r>
    </w:p>
    <w:p w:rsidR="00B07083" w:rsidRDefault="00644A46" w:rsidP="00D1374F">
      <w:pPr>
        <w:pStyle w:val="ECCParagraph"/>
      </w:pPr>
      <w:r>
        <w:t xml:space="preserve">For each new WSD request (to operate within Rmax), the database must be check the impact </w:t>
      </w:r>
      <w:r w:rsidR="009F7FD7" w:rsidRPr="009F7FD7">
        <w:t>of</w:t>
      </w:r>
      <w:r>
        <w:t>the authorised WSD</w:t>
      </w:r>
      <w:r w:rsidR="009F7FD7" w:rsidRPr="009F7FD7">
        <w:t xml:space="preserve"> on the RAS receiver station</w:t>
      </w:r>
      <w:r w:rsidR="007D5CC6" w:rsidRPr="009F7FD7">
        <w:t>.</w:t>
      </w:r>
    </w:p>
    <w:p w:rsidR="00954299" w:rsidRPr="00D577EB" w:rsidRDefault="00F927BD" w:rsidP="00954299">
      <w:pPr>
        <w:pStyle w:val="ECCParagraph"/>
      </w:pPr>
      <w:r w:rsidRPr="00D577EB">
        <w:t xml:space="preserve">Each proposed WSD located within Rmax should be examined. </w:t>
      </w:r>
      <w:r w:rsidR="00781C0C">
        <w:t xml:space="preserve">Rmax can be derived using a predefined WSD power level. </w:t>
      </w:r>
      <w:r w:rsidRPr="00D577EB">
        <w:t xml:space="preserve">So, for each authorised WSD, the maximum permitted power is calculated based on the frequency offset of the WSD from the RAS receiver, the distance from the RAS receiver and the </w:t>
      </w:r>
      <w:r w:rsidR="00781C0C">
        <w:rPr>
          <w:szCs w:val="20"/>
        </w:rPr>
        <w:t>maximum interference threshold levels allowed at the RAS receiver</w:t>
      </w:r>
      <w:r w:rsidRPr="00D577EB">
        <w:t>.</w:t>
      </w:r>
      <w:r w:rsidR="00781C0C">
        <w:t xml:space="preserve"> </w:t>
      </w:r>
    </w:p>
    <w:p w:rsidR="00954299" w:rsidRPr="00A12020" w:rsidRDefault="00954299" w:rsidP="00D1374F">
      <w:pPr>
        <w:pStyle w:val="ECCParagraph"/>
      </w:pPr>
    </w:p>
    <w:p w:rsidR="00994178" w:rsidRDefault="00A005B2" w:rsidP="009C1171">
      <w:pPr>
        <w:pStyle w:val="Heading2"/>
      </w:pPr>
      <w:bookmarkStart w:id="241" w:name="_Toc325620150"/>
      <w:bookmarkStart w:id="242" w:name="_Toc347231245"/>
      <w:r w:rsidRPr="003F1AB1">
        <w:t>Protection of ARNS in the band 645-790 mhz</w:t>
      </w:r>
      <w:bookmarkEnd w:id="241"/>
      <w:bookmarkEnd w:id="242"/>
    </w:p>
    <w:p w:rsidR="00B07083" w:rsidRPr="00A12020" w:rsidRDefault="007D5CC6" w:rsidP="00B07083">
      <w:pPr>
        <w:pStyle w:val="ECCParagraph"/>
      </w:pPr>
      <w:r w:rsidRPr="007D5CC6">
        <w:t>In the frequency range 645 – 790 MHz there is also a primary allocation of the aeronautical radio-navigation systems (ARNS) use in some CEPT countries.</w:t>
      </w:r>
    </w:p>
    <w:p w:rsidR="00860203" w:rsidRDefault="00860203" w:rsidP="00B07083">
      <w:pPr>
        <w:pStyle w:val="ECCParagraph"/>
      </w:pPr>
    </w:p>
    <w:p w:rsidR="00860203" w:rsidRDefault="00860203" w:rsidP="00B07083">
      <w:pPr>
        <w:pStyle w:val="ECCParagraph"/>
      </w:pPr>
      <w:r>
        <w:rPr>
          <w:bCs/>
        </w:rPr>
        <w:t xml:space="preserve">One study </w:t>
      </w:r>
      <w:r w:rsidRPr="007D5CC6">
        <w:t xml:space="preserve">conducted in the ECC Report </w:t>
      </w:r>
      <w:r>
        <w:t xml:space="preserve">185 </w:t>
      </w:r>
      <w:r>
        <w:rPr>
          <w:bCs/>
        </w:rPr>
        <w:t xml:space="preserve">has shown that the protection of ARNS from interference generated by typical WSD deployment scenarios would require separation distances to be in the range of </w:t>
      </w:r>
      <w:r>
        <w:rPr>
          <w:bCs/>
        </w:rPr>
        <w:lastRenderedPageBreak/>
        <w:t xml:space="preserve">76-257 km </w:t>
      </w:r>
      <w:r w:rsidRPr="004D3794">
        <w:rPr>
          <w:bCs/>
        </w:rPr>
        <w:t xml:space="preserve">for WSD transmitters with e.i.r.p. 36 dBm or </w:t>
      </w:r>
      <w:r>
        <w:rPr>
          <w:bCs/>
        </w:rPr>
        <w:t xml:space="preserve">in the </w:t>
      </w:r>
      <w:r w:rsidRPr="004D3794">
        <w:rPr>
          <w:bCs/>
        </w:rPr>
        <w:t>range 280-430 km for WSD transmitters with e.i.r.p. 55 dBm</w:t>
      </w:r>
      <w:r>
        <w:rPr>
          <w:bCs/>
        </w:rPr>
        <w:t xml:space="preserve"> depending on the area (rural,</w:t>
      </w:r>
      <w:r w:rsidRPr="008826CE">
        <w:t xml:space="preserve"> </w:t>
      </w:r>
      <w:r w:rsidRPr="00A457C7">
        <w:t>urban-suburban-rural</w:t>
      </w:r>
      <w:r>
        <w:t xml:space="preserve">), </w:t>
      </w:r>
      <w:r>
        <w:rPr>
          <w:bCs/>
        </w:rPr>
        <w:t xml:space="preserve">WSD </w:t>
      </w:r>
      <w:r w:rsidRPr="00547291">
        <w:rPr>
          <w:rFonts w:cs="Arial"/>
          <w:bCs/>
        </w:rPr>
        <w:t xml:space="preserve">deployment densities </w:t>
      </w:r>
      <w:r>
        <w:rPr>
          <w:rFonts w:cs="Arial"/>
          <w:bCs/>
        </w:rPr>
        <w:t>and propagation path type.</w:t>
      </w:r>
    </w:p>
    <w:p w:rsidR="00B07083" w:rsidRPr="00A12020" w:rsidRDefault="007D5CC6" w:rsidP="00B07083">
      <w:pPr>
        <w:pStyle w:val="ECCParagraph"/>
      </w:pPr>
      <w:r w:rsidRPr="007D5CC6">
        <w:t>It is noted that required separation distances can go beyond the national borders and thus protection of ARNS could be subject to bilateral/multilateral agreements between countries intending to implement WSD and the limited number of countries operating ARNS in accordance with 5.312 of the ITU RR.</w:t>
      </w:r>
    </w:p>
    <w:p w:rsidR="00B07083" w:rsidRDefault="003A3789" w:rsidP="00B07083">
      <w:pPr>
        <w:pStyle w:val="ECCParagraph"/>
      </w:pPr>
      <w:r>
        <w:t>Based on the results of bilateral/multilateral agreements the necessary exclusion zones or power limitations placed on WSD geographically in all or parts of the frequency bands 645-790 MHz could be included into the geo-location database in order to protect ARNS in the neighbouring countries.</w:t>
      </w:r>
    </w:p>
    <w:p w:rsidR="00994178" w:rsidRDefault="007D5CC6" w:rsidP="009C1171">
      <w:pPr>
        <w:pStyle w:val="Heading2"/>
      </w:pPr>
      <w:bookmarkStart w:id="243" w:name="_Toc325620151"/>
      <w:bookmarkStart w:id="244" w:name="_Toc347231246"/>
      <w:r w:rsidRPr="007D5CC6">
        <w:t xml:space="preserve">Protection of </w:t>
      </w:r>
      <w:r w:rsidR="00954299">
        <w:t xml:space="preserve">mobile </w:t>
      </w:r>
      <w:r w:rsidRPr="007D5CC6">
        <w:t>services in the bands adjacent to 470-790 MHz</w:t>
      </w:r>
      <w:bookmarkEnd w:id="243"/>
      <w:bookmarkEnd w:id="244"/>
    </w:p>
    <w:p w:rsidR="00B07083" w:rsidRPr="00A12020" w:rsidRDefault="007D5CC6" w:rsidP="00B07083">
      <w:pPr>
        <w:pStyle w:val="Heading3"/>
        <w:rPr>
          <w:lang w:val="en-GB"/>
        </w:rPr>
      </w:pPr>
      <w:bookmarkStart w:id="245" w:name="_Toc320093076"/>
      <w:bookmarkStart w:id="246" w:name="_Toc325620152"/>
      <w:bookmarkStart w:id="247" w:name="_Toc347231247"/>
      <w:bookmarkEnd w:id="245"/>
      <w:r w:rsidRPr="007D5CC6">
        <w:rPr>
          <w:lang w:val="en-GB"/>
        </w:rPr>
        <w:t>General</w:t>
      </w:r>
      <w:bookmarkEnd w:id="246"/>
      <w:bookmarkEnd w:id="247"/>
    </w:p>
    <w:p w:rsidR="00B07083" w:rsidRPr="00A12020" w:rsidRDefault="007D5CC6" w:rsidP="00B07083">
      <w:pPr>
        <w:pStyle w:val="ECCParagraph"/>
      </w:pPr>
      <w:r w:rsidRPr="007D5CC6">
        <w:t xml:space="preserve">From the analysis on permissible WSD </w:t>
      </w:r>
      <w:r w:rsidRPr="007D5CC6">
        <w:rPr>
          <w:rFonts w:cs="Arial"/>
          <w:szCs w:val="20"/>
        </w:rPr>
        <w:t xml:space="preserve">e.i.r.p. </w:t>
      </w:r>
      <w:r w:rsidRPr="007D5CC6">
        <w:t xml:space="preserve">limits for protection of LTE in the adjacent bands to 470-790 MHz (provided in </w:t>
      </w:r>
      <w:r w:rsidR="00A005B2" w:rsidRPr="007D5CC6">
        <w:fldChar w:fldCharType="begin"/>
      </w:r>
      <w:r w:rsidRPr="007D5CC6">
        <w:instrText xml:space="preserve"> REF _Ref333329187 \w \h </w:instrText>
      </w:r>
      <w:r w:rsidR="00A005B2" w:rsidRPr="007D5CC6">
        <w:fldChar w:fldCharType="separate"/>
      </w:r>
      <w:r w:rsidR="0007390A">
        <w:t>[16]</w:t>
      </w:r>
      <w:r w:rsidR="00A005B2" w:rsidRPr="007D5CC6">
        <w:fldChar w:fldCharType="end"/>
      </w:r>
      <w:r w:rsidRPr="007D5CC6">
        <w:t xml:space="preserve">) it is clear that some limitations towards WSDs are necessary in order to limit the interference towards LTE to acceptable levels. </w:t>
      </w:r>
    </w:p>
    <w:p w:rsidR="00B07083" w:rsidRPr="00A12020" w:rsidRDefault="007D5CC6" w:rsidP="00B07083">
      <w:pPr>
        <w:pStyle w:val="ECCParagraph"/>
      </w:pPr>
      <w:r w:rsidRPr="007D5CC6">
        <w:t xml:space="preserve">In principle, such limits could be solely calculated on a case-by-case basis by the geo-location database, e.g. by using the calculation method and scenario geometries provided in </w:t>
      </w:r>
      <w:r w:rsidR="00A005B2" w:rsidRPr="007D5CC6">
        <w:fldChar w:fldCharType="begin"/>
      </w:r>
      <w:r w:rsidRPr="007D5CC6">
        <w:instrText xml:space="preserve"> REF _Ref333329187 \w \h </w:instrText>
      </w:r>
      <w:r w:rsidR="00A005B2" w:rsidRPr="007D5CC6">
        <w:fldChar w:fldCharType="separate"/>
      </w:r>
      <w:r w:rsidR="0007390A">
        <w:t>[16]</w:t>
      </w:r>
      <w:r w:rsidR="00A005B2" w:rsidRPr="007D5CC6">
        <w:fldChar w:fldCharType="end"/>
      </w:r>
      <w:r w:rsidRPr="007D5CC6">
        <w:t xml:space="preserve"> and by using context-specific information eventually provided by the WSD (e.g. antenna height). This would have the advantage of maximum flexibility for </w:t>
      </w:r>
      <w:r w:rsidR="00F61A09">
        <w:t>NRA</w:t>
      </w:r>
      <w:r w:rsidR="00F61A09" w:rsidRPr="007D5CC6">
        <w:t xml:space="preserve"> </w:t>
      </w:r>
      <w:r w:rsidRPr="007D5CC6">
        <w:t xml:space="preserve">to decide about the details of how this calculation should be done and which parameters and scenarios the calculation should be based on. Note that this approach would lead to only device-specific emission limits (as opposed to the location </w:t>
      </w:r>
      <w:r w:rsidRPr="007D5CC6">
        <w:rPr>
          <w:i/>
        </w:rPr>
        <w:t>and</w:t>
      </w:r>
      <w:r w:rsidRPr="007D5CC6">
        <w:t xml:space="preserve"> device dependent limits for protection of TV broadcasting and PMSE) for protection of services in adjacent bands</w:t>
      </w:r>
      <w:r w:rsidR="00954299">
        <w:t>.</w:t>
      </w:r>
      <w:r w:rsidRPr="007D5CC6">
        <w:t xml:space="preserve"> </w:t>
      </w:r>
      <w:r w:rsidR="00954299">
        <w:t>This</w:t>
      </w:r>
      <w:r w:rsidRPr="007D5CC6">
        <w:t xml:space="preserve"> would have to be reconciled with the limits for protection of the incumbent services within the TV band in order to identify the most limiting interference scenario. </w:t>
      </w:r>
    </w:p>
    <w:p w:rsidR="00B07083" w:rsidRPr="00A12020" w:rsidRDefault="007D5CC6" w:rsidP="00B07083">
      <w:pPr>
        <w:pStyle w:val="ECCParagraph"/>
      </w:pPr>
      <w:r w:rsidRPr="007D5CC6">
        <w:t xml:space="preserve">This approach would, for example, be appropriate for those cases where “intermediate” e.i.r.p. limits can be allowed, which means that the results are inconclusive as to whether a reasonable WSD operation under those limits is possible or not. </w:t>
      </w:r>
    </w:p>
    <w:p w:rsidR="00B07083" w:rsidRPr="00A12020" w:rsidRDefault="007D5CC6" w:rsidP="00B07083">
      <w:pPr>
        <w:pStyle w:val="ECCParagraph"/>
      </w:pPr>
      <w:r w:rsidRPr="007D5CC6">
        <w:t>Nevertheless the analysis has also shown that some cornerstones seem to be rather independent from scenario and selected parameters (e.g. see Section 6.3.5 of ECC Report</w:t>
      </w:r>
      <w:r w:rsidR="00815160">
        <w:t xml:space="preserve"> 185</w:t>
      </w:r>
      <w:r w:rsidRPr="007D5CC6">
        <w:t xml:space="preserve"> </w:t>
      </w:r>
      <w:r w:rsidR="00A005B2" w:rsidRPr="007D5CC6">
        <w:fldChar w:fldCharType="begin"/>
      </w:r>
      <w:r w:rsidRPr="007D5CC6">
        <w:instrText xml:space="preserve"> REF _Ref333329187 \n \h </w:instrText>
      </w:r>
      <w:r w:rsidR="00A005B2" w:rsidRPr="007D5CC6">
        <w:fldChar w:fldCharType="separate"/>
      </w:r>
      <w:r w:rsidR="0007390A">
        <w:t>[16]</w:t>
      </w:r>
      <w:r w:rsidR="00A005B2" w:rsidRPr="007D5CC6">
        <w:fldChar w:fldCharType="end"/>
      </w:r>
      <w:r w:rsidRPr="007D5CC6">
        <w:t xml:space="preserve">. It might thus be beneficial to regulate those elements in a generic way in order to provide certainty and optimization potential to the WSD industry and reduce the computational complexity of a geo-location database. </w:t>
      </w:r>
    </w:p>
    <w:p w:rsidR="00B07083" w:rsidRPr="00A12020" w:rsidRDefault="007D5CC6" w:rsidP="00B07083">
      <w:pPr>
        <w:pStyle w:val="Heading3"/>
        <w:rPr>
          <w:lang w:val="en-GB"/>
        </w:rPr>
      </w:pPr>
      <w:bookmarkStart w:id="248" w:name="_Toc347231248"/>
      <w:r w:rsidRPr="007D5CC6">
        <w:rPr>
          <w:lang w:val="en-GB"/>
        </w:rPr>
        <w:t>Protection of mobile service in the band 450-470 MHz</w:t>
      </w:r>
      <w:bookmarkEnd w:id="248"/>
    </w:p>
    <w:p w:rsidR="00466949" w:rsidRPr="00A12020" w:rsidRDefault="007D5CC6" w:rsidP="00466949">
      <w:pPr>
        <w:pStyle w:val="Heading4"/>
        <w:keepNext w:val="0"/>
        <w:keepLines w:val="0"/>
        <w:numPr>
          <w:ilvl w:val="3"/>
          <w:numId w:val="2"/>
        </w:numPr>
        <w:spacing w:before="360" w:after="120"/>
        <w:rPr>
          <w:lang w:val="en-GB"/>
        </w:rPr>
      </w:pPr>
      <w:bookmarkStart w:id="249" w:name="_Toc347231249"/>
      <w:r w:rsidRPr="007D5CC6">
        <w:rPr>
          <w:rFonts w:cs="Arial"/>
          <w:bCs w:val="0"/>
          <w:i w:val="0"/>
          <w:szCs w:val="26"/>
          <w:lang w:val="en-GB"/>
        </w:rPr>
        <w:t>Protection of TETRA TEDS 25 kHz</w:t>
      </w:r>
      <w:bookmarkEnd w:id="249"/>
    </w:p>
    <w:p w:rsidR="00B07083" w:rsidRPr="00A12020" w:rsidRDefault="007D5CC6" w:rsidP="00B07083">
      <w:pPr>
        <w:pStyle w:val="ECCParagraph"/>
      </w:pPr>
      <w:r w:rsidRPr="007D5CC6">
        <w:t xml:space="preserve">The band 450-470 MHz is predominantly expected to be used by PMR/PAMR applications, including TETRA and its evolution, which have to be protected with respect to the introduction of WSD operating in the 470-790 MHz frequency band. ECC Report </w:t>
      </w:r>
      <w:r w:rsidR="00815160">
        <w:t xml:space="preserve">185 </w:t>
      </w:r>
      <w:r w:rsidR="00A005B2" w:rsidRPr="007D5CC6">
        <w:fldChar w:fldCharType="begin"/>
      </w:r>
      <w:r w:rsidRPr="007D5CC6">
        <w:instrText xml:space="preserve"> REF _Ref333329187 \n \h </w:instrText>
      </w:r>
      <w:r w:rsidR="00A005B2" w:rsidRPr="007D5CC6">
        <w:fldChar w:fldCharType="separate"/>
      </w:r>
      <w:r w:rsidR="0007390A">
        <w:t>[16]</w:t>
      </w:r>
      <w:r w:rsidR="00A005B2" w:rsidRPr="007D5CC6">
        <w:fldChar w:fldCharType="end"/>
      </w:r>
      <w:r w:rsidRPr="007D5CC6">
        <w:t xml:space="preserve"> presents the results of the conducted studies, for the protection of TETRA TEDS 25 kHz, which have taken into account Link budget assessments both for wanted signals and interferers, which allowed the evaluation of possible performance degradation. Adjacent channel interference was computed taking into account </w:t>
      </w:r>
      <w:r w:rsidRPr="007D5CC6">
        <w:rPr>
          <w:bCs/>
        </w:rPr>
        <w:t>ACLR</w:t>
      </w:r>
      <w:r w:rsidRPr="007D5CC6">
        <w:t xml:space="preserve"> (</w:t>
      </w:r>
      <w:r w:rsidRPr="007D5CC6">
        <w:rPr>
          <w:i/>
        </w:rPr>
        <w:t>Adjacent Channel Leakage Ratio</w:t>
      </w:r>
      <w:r w:rsidRPr="007D5CC6">
        <w:t xml:space="preserve">), which describes out-of-band emissions of the interfering transmitter, and </w:t>
      </w:r>
      <w:r w:rsidRPr="007D5CC6">
        <w:rPr>
          <w:bCs/>
        </w:rPr>
        <w:t>ACS</w:t>
      </w:r>
      <w:r w:rsidRPr="007D5CC6">
        <w:t xml:space="preserve"> (</w:t>
      </w:r>
      <w:r w:rsidRPr="007D5CC6">
        <w:rPr>
          <w:i/>
        </w:rPr>
        <w:t>Adjacent Channel Selectivity</w:t>
      </w:r>
      <w:r w:rsidRPr="007D5CC6">
        <w:t>), which describes the selectivity of the victim receiver.</w:t>
      </w:r>
    </w:p>
    <w:p w:rsidR="00B07083" w:rsidRPr="00A12020" w:rsidRDefault="007D5CC6" w:rsidP="00B07083">
      <w:pPr>
        <w:pStyle w:val="ECCParagraph"/>
      </w:pPr>
      <w:r w:rsidRPr="007D5CC6">
        <w:t>The results of the studies for the protection of TETRA TEDS (25 kHz) operating at 450-470 MHz have shown that the interference caused by WSD is not significant, taken into account the assumptions in terms of emitted power and WSD density.</w:t>
      </w:r>
    </w:p>
    <w:p w:rsidR="00466949" w:rsidRPr="00A12020" w:rsidRDefault="007D5CC6" w:rsidP="00466949">
      <w:pPr>
        <w:pStyle w:val="Heading4"/>
        <w:keepNext w:val="0"/>
        <w:keepLines w:val="0"/>
        <w:numPr>
          <w:ilvl w:val="3"/>
          <w:numId w:val="2"/>
        </w:numPr>
        <w:spacing w:before="360" w:after="120"/>
        <w:rPr>
          <w:lang w:val="en-GB"/>
        </w:rPr>
      </w:pPr>
      <w:bookmarkStart w:id="250" w:name="_Toc347231250"/>
      <w:r w:rsidRPr="007D5CC6">
        <w:rPr>
          <w:rFonts w:cs="Arial"/>
          <w:bCs w:val="0"/>
          <w:i w:val="0"/>
          <w:szCs w:val="26"/>
          <w:lang w:val="en-GB"/>
        </w:rPr>
        <w:t>Protection of CDMA PAMR</w:t>
      </w:r>
      <w:bookmarkEnd w:id="250"/>
    </w:p>
    <w:p w:rsidR="00B07083" w:rsidRPr="00A12020" w:rsidRDefault="007D5CC6" w:rsidP="00B07083">
      <w:pPr>
        <w:pStyle w:val="ECCParagraph"/>
      </w:pPr>
      <w:r w:rsidRPr="007D5CC6">
        <w:t>The protection of CDMA-PAMR operating at 450-470 MHz was also analysed in</w:t>
      </w:r>
      <w:r w:rsidR="00A82A13">
        <w:t xml:space="preserve"> ECC Report 185</w:t>
      </w:r>
      <w:r w:rsidRPr="007D5CC6">
        <w:t xml:space="preserve"> </w:t>
      </w:r>
      <w:r w:rsidR="00A005B2" w:rsidRPr="007D5CC6">
        <w:fldChar w:fldCharType="begin"/>
      </w:r>
      <w:r w:rsidRPr="007D5CC6">
        <w:instrText xml:space="preserve"> REF _Ref333329187 \w \h </w:instrText>
      </w:r>
      <w:r w:rsidR="00A005B2" w:rsidRPr="007D5CC6">
        <w:fldChar w:fldCharType="separate"/>
      </w:r>
      <w:r w:rsidR="0007390A">
        <w:t>[16]</w:t>
      </w:r>
      <w:r w:rsidR="00A005B2" w:rsidRPr="007D5CC6">
        <w:fldChar w:fldCharType="end"/>
      </w:r>
      <w:r w:rsidRPr="007D5CC6">
        <w:t xml:space="preserve">. The conclusions show that a maximum power of fixed WSDs operating on TV Channel 21 should be limited; the </w:t>
      </w:r>
      <w:r w:rsidRPr="007D5CC6">
        <w:lastRenderedPageBreak/>
        <w:t xml:space="preserve">limitation will be dependent of the accepted capacity loss, environment (urban or rural areas) and CDMA-PAMR cell radius. </w:t>
      </w:r>
    </w:p>
    <w:p w:rsidR="00B07083" w:rsidRPr="00A12020" w:rsidRDefault="007D5CC6" w:rsidP="00B07083">
      <w:pPr>
        <w:pStyle w:val="Heading3"/>
        <w:rPr>
          <w:lang w:val="en-GB"/>
        </w:rPr>
      </w:pPr>
      <w:bookmarkStart w:id="251" w:name="_Toc325620153"/>
      <w:bookmarkStart w:id="252" w:name="_Toc347231251"/>
      <w:r w:rsidRPr="007D5CC6">
        <w:rPr>
          <w:lang w:val="en-GB"/>
        </w:rPr>
        <w:t>Protection of mobile service in the band 790-862 MHz</w:t>
      </w:r>
      <w:bookmarkEnd w:id="251"/>
      <w:bookmarkEnd w:id="252"/>
    </w:p>
    <w:p w:rsidR="00B07083" w:rsidRPr="00A12020" w:rsidRDefault="007D5CC6" w:rsidP="00B07083">
      <w:pPr>
        <w:pStyle w:val="ECCParagraph"/>
      </w:pPr>
      <w:r w:rsidRPr="007D5CC6">
        <w:t xml:space="preserve">Calculations of WSD power limits for protection of the mobile services in the band 790-862 MHz need to be conducted as part of the translation process within the geo-location database. Though appropriate calculations methods and scenarios may still need to be developed, those elaborated in Section 6.3 of </w:t>
      </w:r>
      <w:r w:rsidR="00A82A13">
        <w:t xml:space="preserve">ECC Report 185 </w:t>
      </w:r>
      <w:r w:rsidR="00A005B2" w:rsidRPr="007D5CC6">
        <w:fldChar w:fldCharType="begin"/>
      </w:r>
      <w:r w:rsidRPr="007D5CC6">
        <w:instrText xml:space="preserve"> REF _Ref333329187 \w \h </w:instrText>
      </w:r>
      <w:r w:rsidR="00A005B2" w:rsidRPr="007D5CC6">
        <w:fldChar w:fldCharType="separate"/>
      </w:r>
      <w:r w:rsidR="0007390A">
        <w:t>[16]</w:t>
      </w:r>
      <w:r w:rsidR="00A005B2" w:rsidRPr="007D5CC6">
        <w:fldChar w:fldCharType="end"/>
      </w:r>
      <w:r w:rsidRPr="007D5CC6">
        <w:t xml:space="preserve"> could be used as a starting point.</w:t>
      </w:r>
    </w:p>
    <w:p w:rsidR="00025828" w:rsidRDefault="007D5CC6" w:rsidP="00B07083">
      <w:pPr>
        <w:spacing w:after="240"/>
        <w:jc w:val="both"/>
        <w:rPr>
          <w:lang w:val="en-GB"/>
        </w:rPr>
      </w:pPr>
      <w:r w:rsidRPr="007D5CC6">
        <w:rPr>
          <w:lang w:val="en-GB"/>
        </w:rPr>
        <w:t xml:space="preserve">The studies for the protection of mobile services operating at 790-862 MHz seem to indicate that WSDs operation on TV Channel 60 and additionally for the particular case of portable WSDs on TV Channel 59 are generally not advisable for all scenarios. Also certain limitations in terms of maximum output power for WSDs operating in TV Channel 57 to 59 may be necessary. </w:t>
      </w:r>
    </w:p>
    <w:p w:rsidR="00B07083" w:rsidRPr="00A12020" w:rsidRDefault="007D5CC6" w:rsidP="00B07083">
      <w:pPr>
        <w:spacing w:after="240"/>
        <w:jc w:val="both"/>
        <w:rPr>
          <w:lang w:val="en-GB"/>
        </w:rPr>
      </w:pPr>
      <w:r w:rsidRPr="007D5CC6">
        <w:rPr>
          <w:lang w:val="en-GB"/>
        </w:rPr>
        <w:t xml:space="preserve">For channel 56 and below the required </w:t>
      </w:r>
      <w:r w:rsidRPr="007D5CC6">
        <w:rPr>
          <w:rFonts w:cs="Arial"/>
          <w:szCs w:val="20"/>
          <w:lang w:val="en-GB"/>
        </w:rPr>
        <w:t>e.i.r.p.</w:t>
      </w:r>
      <w:r w:rsidRPr="007D5CC6">
        <w:rPr>
          <w:lang w:val="en-GB"/>
        </w:rPr>
        <w:t xml:space="preserve"> limits do no longer depend on frequency offset since it is assumed that the LTE UE selectivity does not increase further beyond the corresponding frequency offsets. The allowable WSD </w:t>
      </w:r>
      <w:r w:rsidRPr="007D5CC6">
        <w:rPr>
          <w:rFonts w:cs="Arial"/>
          <w:szCs w:val="20"/>
          <w:lang w:val="en-GB"/>
        </w:rPr>
        <w:t>e.i.r.p.</w:t>
      </w:r>
      <w:r w:rsidRPr="007D5CC6">
        <w:rPr>
          <w:bCs/>
          <w:lang w:val="en-GB"/>
        </w:rPr>
        <w:t xml:space="preserve"> </w:t>
      </w:r>
      <w:r w:rsidRPr="007D5CC6">
        <w:rPr>
          <w:lang w:val="en-GB"/>
        </w:rPr>
        <w:t>levels on these channels seem not to be constraining the respective use case scenarios significantly.</w:t>
      </w:r>
    </w:p>
    <w:p w:rsidR="00025828" w:rsidRPr="00025828" w:rsidRDefault="00025828" w:rsidP="00025828">
      <w:pPr>
        <w:spacing w:after="240"/>
        <w:jc w:val="both"/>
        <w:rPr>
          <w:lang w:val="en-GB"/>
        </w:rPr>
      </w:pPr>
      <w:r w:rsidRPr="00025828">
        <w:rPr>
          <w:lang w:val="en-GB"/>
        </w:rPr>
        <w:t>It should be noted that these results are based on a number of assumptions, particularly with regard to the WSD baseline levels, and the performance of the LTE duplex filters</w:t>
      </w:r>
      <w:r>
        <w:rPr>
          <w:lang w:val="en-GB"/>
        </w:rPr>
        <w:t>.</w:t>
      </w:r>
    </w:p>
    <w:p w:rsidR="00B07083" w:rsidRPr="00A12020" w:rsidRDefault="007D5CC6" w:rsidP="00B07083">
      <w:pPr>
        <w:pStyle w:val="ECCParagraph"/>
      </w:pPr>
      <w:r w:rsidRPr="007D5CC6">
        <w:t>It is also recommended for the geo-location database to assume conservative parameters for a WSD to derive its power limits, when the database does not receive the information from the WSD necessary to categorize it for the purpose of translation calculations.</w:t>
      </w:r>
    </w:p>
    <w:p w:rsidR="00B07083" w:rsidRPr="00A12020" w:rsidRDefault="007D5CC6" w:rsidP="00B07083">
      <w:pPr>
        <w:pStyle w:val="Heading3"/>
        <w:rPr>
          <w:lang w:val="en-GB"/>
        </w:rPr>
      </w:pPr>
      <w:bookmarkStart w:id="253" w:name="_Toc347231252"/>
      <w:r w:rsidRPr="007D5CC6">
        <w:rPr>
          <w:lang w:val="en-GB"/>
        </w:rPr>
        <w:t>Example of a translation process for the protection of mobile services</w:t>
      </w:r>
      <w:bookmarkEnd w:id="253"/>
    </w:p>
    <w:p w:rsidR="00B07083" w:rsidRPr="00A12020" w:rsidRDefault="007D5CC6" w:rsidP="00B07083">
      <w:pPr>
        <w:pStyle w:val="ECCParagraph"/>
      </w:pPr>
      <w:r w:rsidRPr="007D5CC6">
        <w:t>In principle it is possible to base the translation process on the methodologies used in the studies</w:t>
      </w:r>
      <w:r w:rsidR="00C748BA">
        <w:t xml:space="preserve"> presented in ECC Report 185 [16]</w:t>
      </w:r>
      <w:r w:rsidRPr="007D5CC6">
        <w:t xml:space="preserve">, but since the three different studies use different methodologies it is at this stage not straightforward to derive a unified approach from them. Moreover </w:t>
      </w:r>
      <w:r w:rsidR="00571F99">
        <w:t xml:space="preserve">the </w:t>
      </w:r>
      <w:r w:rsidR="00C748BA">
        <w:t>NRA</w:t>
      </w:r>
      <w:r w:rsidR="00C748BA" w:rsidRPr="007D5CC6">
        <w:t xml:space="preserve"> </w:t>
      </w:r>
      <w:r w:rsidR="00571F99">
        <w:t>could</w:t>
      </w:r>
      <w:r w:rsidR="00571F99" w:rsidRPr="007D5CC6">
        <w:t xml:space="preserve"> </w:t>
      </w:r>
      <w:r w:rsidRPr="007D5CC6">
        <w:t>perform appropriate analysis for other services/systems not covered by any of the above mentioned studies, which might result in additional aspects that need to be considered for the design of a translation process.</w:t>
      </w:r>
    </w:p>
    <w:p w:rsidR="00B07083" w:rsidRPr="00A12020" w:rsidRDefault="007D5CC6" w:rsidP="00B07083">
      <w:pPr>
        <w:pStyle w:val="ECCParagraph"/>
      </w:pPr>
      <w:r w:rsidRPr="007D5CC6">
        <w:t>In principle the technical approach for protection of services in adjacent bands has similarities with the case of protecting DTT on adjacent channels, in the sense that the reference geometry chosen to look at the interference to the incumbent services will be dependent upon the WSD usage scenario, i.e., fixed or mobile.</w:t>
      </w:r>
    </w:p>
    <w:p w:rsidR="00954299" w:rsidRPr="00A12020" w:rsidRDefault="00954299" w:rsidP="00B07083">
      <w:pPr>
        <w:pStyle w:val="ECCParagraph"/>
      </w:pPr>
      <w:r w:rsidRPr="009E5B6F">
        <w:t xml:space="preserve">In any case the studies indicate that </w:t>
      </w:r>
      <w:r>
        <w:t xml:space="preserve">there may be a need for </w:t>
      </w:r>
      <w:r w:rsidRPr="009E5B6F">
        <w:t xml:space="preserve">some limitations of WSD operation </w:t>
      </w:r>
      <w:r>
        <w:t xml:space="preserve">in order to provide </w:t>
      </w:r>
      <w:r w:rsidRPr="009E5B6F">
        <w:t xml:space="preserve">protection </w:t>
      </w:r>
      <w:r>
        <w:t>to</w:t>
      </w:r>
      <w:r w:rsidRPr="009E5B6F">
        <w:t xml:space="preserve"> services in adjacent bands</w:t>
      </w:r>
      <w:r>
        <w:t xml:space="preserve">. For example countries may wish to apply an </w:t>
      </w:r>
      <w:r w:rsidRPr="009E5B6F">
        <w:t xml:space="preserve">exclusion </w:t>
      </w:r>
      <w:r>
        <w:t xml:space="preserve">on the use </w:t>
      </w:r>
      <w:r w:rsidRPr="009E5B6F">
        <w:t xml:space="preserve">of channel 60 </w:t>
      </w:r>
      <w:r w:rsidR="00BA12E9">
        <w:t xml:space="preserve">by WSDs </w:t>
      </w:r>
      <w:r>
        <w:t>in order to protect</w:t>
      </w:r>
      <w:r w:rsidRPr="009E5B6F">
        <w:t xml:space="preserve"> LTE above 790 MHz</w:t>
      </w:r>
      <w:r>
        <w:t xml:space="preserve">. </w:t>
      </w:r>
      <w:r w:rsidRPr="009E5B6F">
        <w:t xml:space="preserve">For </w:t>
      </w:r>
      <w:r>
        <w:t xml:space="preserve">countries implementing this process </w:t>
      </w:r>
      <w:r w:rsidRPr="009E5B6F">
        <w:t>the related “translation process” would be trivial</w:t>
      </w:r>
      <w:r>
        <w:t xml:space="preserve"> as there would be no actual calculations needed to be carried out by the database</w:t>
      </w:r>
      <w:r w:rsidRPr="009E5B6F">
        <w:t>.</w:t>
      </w:r>
      <w:r>
        <w:t xml:space="preserve"> Other countries may wish to calculate what powers would be suitable to provide protection to the adjacent mobile services using a similar methodology to that proposed in </w:t>
      </w:r>
      <w:r w:rsidR="00BA12E9">
        <w:t>CEPT</w:t>
      </w:r>
      <w:r>
        <w:t xml:space="preserve"> Report 30 which would take account of parameters such as frequency offset, the ACS of the mobile service, the ACLR values of the WSDs plus suitable reference geometries etc.</w:t>
      </w:r>
    </w:p>
    <w:p w:rsidR="00954299" w:rsidRDefault="00954299" w:rsidP="00954299">
      <w:pPr>
        <w:pStyle w:val="ECCParagraph"/>
      </w:pPr>
      <w:r w:rsidRPr="009E5B6F">
        <w:t xml:space="preserve">Given the above deliberations, </w:t>
      </w:r>
      <w:r>
        <w:t>the NRA</w:t>
      </w:r>
      <w:r w:rsidRPr="009E5B6F">
        <w:t xml:space="preserve"> could decide to implement a predefined approach, </w:t>
      </w:r>
      <w:r>
        <w:t>e.g.</w:t>
      </w:r>
      <w:r w:rsidRPr="009E5B6F">
        <w:t>, by establishing constrain</w:t>
      </w:r>
      <w:r>
        <w:t>t</w:t>
      </w:r>
      <w:r w:rsidRPr="009E5B6F">
        <w:t>s for the WSD powers for each of the frequenc</w:t>
      </w:r>
      <w:r>
        <w:t xml:space="preserve">y offsets </w:t>
      </w:r>
      <w:r w:rsidRPr="009E5B6F">
        <w:t xml:space="preserve"> adjacent to th</w:t>
      </w:r>
      <w:r>
        <w:t>ose</w:t>
      </w:r>
      <w:r w:rsidRPr="009E5B6F">
        <w:t xml:space="preserve"> </w:t>
      </w:r>
      <w:r>
        <w:t xml:space="preserve">frequencies </w:t>
      </w:r>
      <w:r w:rsidRPr="009E5B6F">
        <w:t xml:space="preserve">operated by </w:t>
      </w:r>
      <w:r>
        <w:t xml:space="preserve">adjacent mobile </w:t>
      </w:r>
      <w:r w:rsidRPr="009E5B6F">
        <w:t>service</w:t>
      </w:r>
      <w:r>
        <w:t>s</w:t>
      </w:r>
      <w:r w:rsidRPr="009E5B6F">
        <w:t xml:space="preserve">. In this case, the </w:t>
      </w:r>
      <w:r>
        <w:t>database</w:t>
      </w:r>
      <w:r w:rsidRPr="009E5B6F">
        <w:t xml:space="preserve"> will </w:t>
      </w:r>
      <w:r>
        <w:t xml:space="preserve">also need to </w:t>
      </w:r>
      <w:r w:rsidRPr="009E5B6F">
        <w:t>take</w:t>
      </w:r>
      <w:r>
        <w:t xml:space="preserve"> into account</w:t>
      </w:r>
      <w:r w:rsidRPr="009E5B6F">
        <w:t xml:space="preserve"> those constrain</w:t>
      </w:r>
      <w:r>
        <w:t>t</w:t>
      </w:r>
      <w:r w:rsidRPr="009E5B6F">
        <w:t>s calculated to protect other services (e.g. the broadcasting service) or systems.</w:t>
      </w:r>
    </w:p>
    <w:p w:rsidR="00AC1EAE" w:rsidRPr="00A12020" w:rsidRDefault="007D5CC6" w:rsidP="00A32162">
      <w:pPr>
        <w:pStyle w:val="Heading1"/>
        <w:rPr>
          <w:i/>
        </w:rPr>
      </w:pPr>
      <w:bookmarkStart w:id="254" w:name="_Toc319191309"/>
      <w:bookmarkStart w:id="255" w:name="_Toc319191472"/>
      <w:bookmarkStart w:id="256" w:name="_Toc320093091"/>
      <w:bookmarkStart w:id="257" w:name="_Toc319191310"/>
      <w:bookmarkStart w:id="258" w:name="_Toc319191473"/>
      <w:bookmarkStart w:id="259" w:name="_Toc320093092"/>
      <w:bookmarkStart w:id="260" w:name="_Toc319191311"/>
      <w:bookmarkStart w:id="261" w:name="_Toc319191474"/>
      <w:bookmarkStart w:id="262" w:name="_Toc320093093"/>
      <w:bookmarkStart w:id="263" w:name="_Toc319191312"/>
      <w:bookmarkStart w:id="264" w:name="_Toc319191475"/>
      <w:bookmarkStart w:id="265" w:name="_Toc320093094"/>
      <w:bookmarkStart w:id="266" w:name="_Toc319191313"/>
      <w:bookmarkStart w:id="267" w:name="_Toc319191476"/>
      <w:bookmarkStart w:id="268" w:name="_Toc320093095"/>
      <w:bookmarkStart w:id="269" w:name="_Toc319191314"/>
      <w:bookmarkStart w:id="270" w:name="_Toc319191477"/>
      <w:bookmarkStart w:id="271" w:name="_Toc320093096"/>
      <w:bookmarkStart w:id="272" w:name="_Toc319191315"/>
      <w:bookmarkStart w:id="273" w:name="_Toc319191478"/>
      <w:bookmarkStart w:id="274" w:name="_Toc320093097"/>
      <w:bookmarkStart w:id="275" w:name="_Toc319191316"/>
      <w:bookmarkStart w:id="276" w:name="_Toc319191479"/>
      <w:bookmarkStart w:id="277" w:name="_Toc320093098"/>
      <w:bookmarkStart w:id="278" w:name="_Toc319191317"/>
      <w:bookmarkStart w:id="279" w:name="_Toc319191480"/>
      <w:bookmarkStart w:id="280" w:name="_Toc320093099"/>
      <w:bookmarkStart w:id="281" w:name="_Toc319191318"/>
      <w:bookmarkStart w:id="282" w:name="_Toc319191481"/>
      <w:bookmarkStart w:id="283" w:name="_Toc320093100"/>
      <w:bookmarkStart w:id="284" w:name="_Toc319191319"/>
      <w:bookmarkStart w:id="285" w:name="_Toc319191482"/>
      <w:bookmarkStart w:id="286" w:name="_Toc320093101"/>
      <w:bookmarkStart w:id="287" w:name="_Toc319191320"/>
      <w:bookmarkStart w:id="288" w:name="_Toc319191483"/>
      <w:bookmarkStart w:id="289" w:name="_Toc320093102"/>
      <w:bookmarkStart w:id="290" w:name="_Toc319191321"/>
      <w:bookmarkStart w:id="291" w:name="_Toc319191484"/>
      <w:bookmarkStart w:id="292" w:name="_Toc320093103"/>
      <w:bookmarkStart w:id="293" w:name="_Toc319191322"/>
      <w:bookmarkStart w:id="294" w:name="_Toc319191485"/>
      <w:bookmarkStart w:id="295" w:name="_Toc320093104"/>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r w:rsidRPr="007D5CC6">
        <w:t xml:space="preserve"> </w:t>
      </w:r>
      <w:bookmarkStart w:id="296" w:name="_Toc347231253"/>
      <w:r w:rsidRPr="007D5CC6">
        <w:t>Combined sensing and geo-location</w:t>
      </w:r>
      <w:bookmarkEnd w:id="296"/>
    </w:p>
    <w:p w:rsidR="00994178" w:rsidRDefault="007D5CC6" w:rsidP="009C1171">
      <w:pPr>
        <w:pStyle w:val="Heading2"/>
        <w:rPr>
          <w:i/>
        </w:rPr>
      </w:pPr>
      <w:bookmarkStart w:id="297" w:name="_Toc347231254"/>
      <w:r w:rsidRPr="007D5CC6">
        <w:t>Methodology</w:t>
      </w:r>
      <w:bookmarkEnd w:id="297"/>
    </w:p>
    <w:p w:rsidR="00AC1EAE" w:rsidRPr="00A12020" w:rsidRDefault="007D5CC6" w:rsidP="00AC1EAE">
      <w:pPr>
        <w:spacing w:before="120"/>
        <w:rPr>
          <w:lang w:val="en-GB"/>
        </w:rPr>
      </w:pPr>
      <w:r w:rsidRPr="007D5CC6">
        <w:rPr>
          <w:lang w:val="en-GB"/>
        </w:rPr>
        <w:t>The spectrum sensing can be used to support the detection of incumbent radio services conducted using the geo-location database. Such a combined technique to compute the white space spectrum has the following advantages:</w:t>
      </w:r>
    </w:p>
    <w:p w:rsidR="00D872CD" w:rsidRDefault="007D5CC6" w:rsidP="00156E3F">
      <w:pPr>
        <w:numPr>
          <w:ilvl w:val="0"/>
          <w:numId w:val="43"/>
        </w:numPr>
        <w:spacing w:before="120"/>
        <w:jc w:val="both"/>
        <w:rPr>
          <w:lang w:val="en-GB"/>
        </w:rPr>
      </w:pPr>
      <w:r w:rsidRPr="007D5CC6">
        <w:rPr>
          <w:lang w:val="en-GB"/>
        </w:rPr>
        <w:lastRenderedPageBreak/>
        <w:t>It reduces the risk of interference compared to cases when either sensing only or geo-location only techniques are used;</w:t>
      </w:r>
    </w:p>
    <w:p w:rsidR="00D872CD" w:rsidRDefault="007D5CC6" w:rsidP="00156E3F">
      <w:pPr>
        <w:numPr>
          <w:ilvl w:val="0"/>
          <w:numId w:val="43"/>
        </w:numPr>
        <w:spacing w:before="120"/>
        <w:jc w:val="both"/>
        <w:rPr>
          <w:lang w:val="en-GB"/>
        </w:rPr>
      </w:pPr>
      <w:r w:rsidRPr="007D5CC6">
        <w:rPr>
          <w:lang w:val="en-GB"/>
        </w:rPr>
        <w:t>It allows detection of services/systems  that are not registered in the database;</w:t>
      </w:r>
    </w:p>
    <w:p w:rsidR="00D872CD" w:rsidRDefault="007D5CC6" w:rsidP="00156E3F">
      <w:pPr>
        <w:numPr>
          <w:ilvl w:val="0"/>
          <w:numId w:val="43"/>
        </w:numPr>
        <w:spacing w:before="120"/>
        <w:jc w:val="both"/>
        <w:rPr>
          <w:lang w:val="en-GB"/>
        </w:rPr>
      </w:pPr>
      <w:r w:rsidRPr="007D5CC6">
        <w:rPr>
          <w:lang w:val="en-GB"/>
        </w:rPr>
        <w:t>It allows using sensing devices which do not meet the required standalone sensitivity requirements because of practical implementation reasons.</w:t>
      </w:r>
    </w:p>
    <w:p w:rsidR="00A32162" w:rsidRPr="00A12020" w:rsidRDefault="00A32162" w:rsidP="00A32162">
      <w:pPr>
        <w:spacing w:before="120"/>
        <w:jc w:val="both"/>
        <w:rPr>
          <w:lang w:val="en-GB"/>
        </w:rPr>
      </w:pPr>
    </w:p>
    <w:p w:rsidR="00A32162" w:rsidRPr="00A12020" w:rsidRDefault="007D5CC6" w:rsidP="009426AD">
      <w:pPr>
        <w:pStyle w:val="ECCParagraph"/>
      </w:pPr>
      <w:r w:rsidRPr="007D5CC6">
        <w:t>However, as discussed in section 2.4.1 and Annex 3 of the ECC Report</w:t>
      </w:r>
      <w:r w:rsidR="00571F99">
        <w:t xml:space="preserve"> 185</w:t>
      </w:r>
      <w:r w:rsidRPr="007D5CC6">
        <w:t xml:space="preserve"> </w:t>
      </w:r>
      <w:r w:rsidR="00A005B2" w:rsidRPr="007D5CC6">
        <w:fldChar w:fldCharType="begin"/>
      </w:r>
      <w:r w:rsidRPr="007D5CC6">
        <w:instrText xml:space="preserve"> REF _Ref333329187 \n \h </w:instrText>
      </w:r>
      <w:r w:rsidR="00A005B2" w:rsidRPr="007D5CC6">
        <w:fldChar w:fldCharType="separate"/>
      </w:r>
      <w:r w:rsidR="0007390A">
        <w:t>[16]</w:t>
      </w:r>
      <w:r w:rsidR="00A005B2" w:rsidRPr="007D5CC6">
        <w:fldChar w:fldCharType="end"/>
      </w:r>
      <w:r w:rsidRPr="007D5CC6">
        <w:t xml:space="preserve"> the implementation of reliable and economically viable sensing has a number of challenges, thus some of the potential benefits mentioned above may not be reachable in practice.</w:t>
      </w:r>
    </w:p>
    <w:p w:rsidR="00AC1EAE" w:rsidRDefault="007D5CC6" w:rsidP="00AC1EAE">
      <w:pPr>
        <w:spacing w:before="120"/>
        <w:rPr>
          <w:lang w:val="en-GB"/>
        </w:rPr>
      </w:pPr>
      <w:r w:rsidRPr="007D5CC6">
        <w:rPr>
          <w:lang w:val="en-GB"/>
        </w:rPr>
        <w:t>The conclusion on the channel occupancy as derived on the basis of spectrum sensing only (D</w:t>
      </w:r>
      <w:r w:rsidRPr="007D5CC6">
        <w:rPr>
          <w:vertAlign w:val="subscript"/>
          <w:lang w:val="en-GB"/>
        </w:rPr>
        <w:t>S(T)</w:t>
      </w:r>
      <w:r w:rsidRPr="007D5CC6">
        <w:rPr>
          <w:lang w:val="en-GB"/>
        </w:rPr>
        <w:t>) can be presented as given in</w:t>
      </w:r>
      <w:r w:rsidR="005A5476">
        <w:rPr>
          <w:lang w:val="en-GB"/>
        </w:rPr>
        <w:t xml:space="preserve"> the table below</w:t>
      </w:r>
      <w:r w:rsidRPr="007D5CC6">
        <w:rPr>
          <w:lang w:val="en-GB"/>
        </w:rPr>
        <w:t>.</w:t>
      </w:r>
    </w:p>
    <w:p w:rsidR="00781F12" w:rsidRPr="00A12020" w:rsidRDefault="00781F12" w:rsidP="00781F12">
      <w:pPr>
        <w:pStyle w:val="Caption"/>
        <w:rPr>
          <w:lang w:val="en-GB"/>
        </w:rPr>
      </w:pPr>
      <w:r>
        <w:t xml:space="preserve">Table </w:t>
      </w:r>
      <w:r w:rsidR="00A005B2">
        <w:fldChar w:fldCharType="begin"/>
      </w:r>
      <w:r>
        <w:instrText xml:space="preserve"> SEQ Table \* ARABIC </w:instrText>
      </w:r>
      <w:r w:rsidR="00A005B2">
        <w:fldChar w:fldCharType="separate"/>
      </w:r>
      <w:r w:rsidR="0007390A">
        <w:rPr>
          <w:noProof/>
        </w:rPr>
        <w:t>1</w:t>
      </w:r>
      <w:r w:rsidR="00A005B2">
        <w:fldChar w:fldCharType="end"/>
      </w:r>
      <w:r>
        <w:t xml:space="preserve">: </w:t>
      </w:r>
      <w:r w:rsidRPr="007D5CC6">
        <w:rPr>
          <w:lang w:val="en-GB"/>
        </w:rPr>
        <w:t>Channel occupancy based on spectrum sensing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8045"/>
      </w:tblGrid>
      <w:tr w:rsidR="00AC1EAE" w:rsidRPr="007B44C5" w:rsidTr="00781F12">
        <w:trPr>
          <w:tblHeader/>
        </w:trPr>
        <w:tc>
          <w:tcPr>
            <w:tcW w:w="1275" w:type="dxa"/>
            <w:tcBorders>
              <w:right w:val="single" w:sz="8" w:space="0" w:color="FFFFFF"/>
            </w:tcBorders>
            <w:shd w:val="clear" w:color="auto" w:fill="D2232A"/>
            <w:vAlign w:val="center"/>
          </w:tcPr>
          <w:p w:rsidR="00AC1EAE" w:rsidRPr="007B44C5" w:rsidRDefault="007B44C5" w:rsidP="007B44C5">
            <w:pPr>
              <w:spacing w:line="288" w:lineRule="auto"/>
              <w:jc w:val="center"/>
              <w:rPr>
                <w:b/>
                <w:color w:val="FFFFFF"/>
                <w:lang w:val="en-GB"/>
              </w:rPr>
            </w:pPr>
            <w:r>
              <w:rPr>
                <w:b/>
                <w:color w:val="FFFFFF"/>
                <w:lang w:val="en-GB"/>
              </w:rPr>
              <w:t>Flag</w:t>
            </w:r>
          </w:p>
        </w:tc>
        <w:tc>
          <w:tcPr>
            <w:tcW w:w="8045" w:type="dxa"/>
            <w:tcBorders>
              <w:lef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Conclusion</w:t>
            </w:r>
          </w:p>
        </w:tc>
      </w:tr>
      <w:tr w:rsidR="00AC1EAE" w:rsidRPr="007B44C5" w:rsidTr="00781F12">
        <w:tc>
          <w:tcPr>
            <w:tcW w:w="1275" w:type="dxa"/>
          </w:tcPr>
          <w:p w:rsidR="00AC1EAE" w:rsidRPr="00571F99" w:rsidRDefault="007D5CC6" w:rsidP="007B44C5">
            <w:r w:rsidRPr="00571F99">
              <w:t>DS(T) = 1</w:t>
            </w:r>
          </w:p>
        </w:tc>
        <w:tc>
          <w:tcPr>
            <w:tcW w:w="8045" w:type="dxa"/>
          </w:tcPr>
          <w:p w:rsidR="00AC1EAE" w:rsidRPr="00571F99" w:rsidRDefault="007D5CC6" w:rsidP="007B44C5">
            <w:r w:rsidRPr="00571F99">
              <w:t>The detected power is equal or higher than the detection threshold T. Hence the channel is occupied</w:t>
            </w:r>
          </w:p>
        </w:tc>
      </w:tr>
      <w:tr w:rsidR="00AC1EAE" w:rsidRPr="007B44C5" w:rsidTr="00781F12">
        <w:tc>
          <w:tcPr>
            <w:tcW w:w="1275" w:type="dxa"/>
          </w:tcPr>
          <w:p w:rsidR="00AC1EAE" w:rsidRPr="00571F99" w:rsidRDefault="007D5CC6" w:rsidP="007B44C5">
            <w:r w:rsidRPr="00571F99">
              <w:t>DS(T) = 0</w:t>
            </w:r>
          </w:p>
        </w:tc>
        <w:tc>
          <w:tcPr>
            <w:tcW w:w="8045" w:type="dxa"/>
          </w:tcPr>
          <w:p w:rsidR="00AC1EAE" w:rsidRPr="00571F99" w:rsidRDefault="007D5CC6" w:rsidP="007B44C5">
            <w:r w:rsidRPr="00571F99">
              <w:t>The detected power is below the detection threshold T. Hence the channel is vacant</w:t>
            </w:r>
          </w:p>
        </w:tc>
      </w:tr>
    </w:tbl>
    <w:p w:rsidR="00AC1EAE" w:rsidRPr="00A12020" w:rsidRDefault="00AC1EAE" w:rsidP="00FB184D">
      <w:pPr>
        <w:rPr>
          <w:lang w:val="en-GB"/>
        </w:rPr>
      </w:pPr>
    </w:p>
    <w:p w:rsidR="0056243C" w:rsidRDefault="007D5CC6">
      <w:pPr>
        <w:spacing w:before="120"/>
        <w:rPr>
          <w:lang w:val="en-GB"/>
        </w:rPr>
      </w:pPr>
      <w:r w:rsidRPr="007D5CC6">
        <w:rPr>
          <w:lang w:val="en-GB"/>
        </w:rPr>
        <w:t>Similarly, the conclusion on the location of a WSD relative to the protected service contour as derived on the basis of geo-location only (D</w:t>
      </w:r>
      <w:r w:rsidRPr="007D5CC6">
        <w:rPr>
          <w:vertAlign w:val="subscript"/>
          <w:lang w:val="en-GB"/>
        </w:rPr>
        <w:t>G</w:t>
      </w:r>
      <w:r w:rsidRPr="007D5CC6">
        <w:rPr>
          <w:lang w:val="en-GB"/>
        </w:rPr>
        <w:t xml:space="preserve">) can be presented as given in </w:t>
      </w:r>
      <w:r w:rsidR="00113BBE">
        <w:rPr>
          <w:lang w:val="en-GB"/>
        </w:rPr>
        <w:t>the table below</w:t>
      </w:r>
      <w:r w:rsidR="00A005B2" w:rsidRPr="007D5CC6">
        <w:rPr>
          <w:lang w:val="en-GB"/>
        </w:rPr>
        <w:fldChar w:fldCharType="begin"/>
      </w:r>
      <w:r w:rsidRPr="007D5CC6">
        <w:rPr>
          <w:lang w:val="en-GB"/>
        </w:rPr>
        <w:instrText xml:space="preserve"> REF _Ref311021973 \h </w:instrText>
      </w:r>
      <w:r w:rsidR="0007390A">
        <w:rPr>
          <w:lang w:val="en-GB"/>
        </w:rPr>
        <w:fldChar w:fldCharType="separate"/>
      </w:r>
      <w:r w:rsidR="0007390A">
        <w:rPr>
          <w:b/>
          <w:bCs/>
        </w:rPr>
        <w:t>Error! Reference source not found.</w:t>
      </w:r>
      <w:r w:rsidR="00A005B2" w:rsidRPr="007D5CC6">
        <w:rPr>
          <w:lang w:val="en-GB"/>
        </w:rPr>
        <w:fldChar w:fldCharType="end"/>
      </w:r>
      <w:r w:rsidRPr="007D5CC6">
        <w:rPr>
          <w:lang w:val="en-GB"/>
        </w:rPr>
        <w:t>.</w:t>
      </w:r>
    </w:p>
    <w:p w:rsidR="00781F12" w:rsidRPr="00A12020" w:rsidRDefault="00781F12" w:rsidP="00781F12">
      <w:pPr>
        <w:pStyle w:val="Caption"/>
        <w:rPr>
          <w:lang w:val="en-GB"/>
        </w:rPr>
      </w:pPr>
      <w:r>
        <w:t xml:space="preserve">Table </w:t>
      </w:r>
      <w:r w:rsidR="00A005B2">
        <w:fldChar w:fldCharType="begin"/>
      </w:r>
      <w:r>
        <w:instrText xml:space="preserve"> SEQ Table \* ARABIC </w:instrText>
      </w:r>
      <w:r w:rsidR="00A005B2">
        <w:fldChar w:fldCharType="separate"/>
      </w:r>
      <w:r w:rsidR="0007390A">
        <w:rPr>
          <w:noProof/>
        </w:rPr>
        <w:t>2</w:t>
      </w:r>
      <w:r w:rsidR="00A005B2">
        <w:fldChar w:fldCharType="end"/>
      </w:r>
      <w:r>
        <w:t xml:space="preserve">: </w:t>
      </w:r>
      <w:r w:rsidRPr="007D5CC6">
        <w:rPr>
          <w:bCs w:val="0"/>
          <w:lang w:val="en-GB"/>
        </w:rPr>
        <w:t>Channel occupancy based on geo-location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7797"/>
      </w:tblGrid>
      <w:tr w:rsidR="00AC1EAE" w:rsidRPr="007B44C5" w:rsidTr="00B72AC5">
        <w:trPr>
          <w:tblHeader/>
        </w:trPr>
        <w:tc>
          <w:tcPr>
            <w:tcW w:w="1275" w:type="dxa"/>
            <w:tcBorders>
              <w:righ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Flag</w:t>
            </w:r>
          </w:p>
        </w:tc>
        <w:tc>
          <w:tcPr>
            <w:tcW w:w="7797" w:type="dxa"/>
            <w:tcBorders>
              <w:lef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Conclusion</w:t>
            </w:r>
          </w:p>
        </w:tc>
      </w:tr>
      <w:tr w:rsidR="00AC1EAE" w:rsidRPr="007B44C5" w:rsidTr="00B72AC5">
        <w:tc>
          <w:tcPr>
            <w:tcW w:w="1275" w:type="dxa"/>
          </w:tcPr>
          <w:p w:rsidR="00AC1EAE" w:rsidRPr="00A12020" w:rsidRDefault="007D5CC6" w:rsidP="007B44C5">
            <w:r w:rsidRPr="007D5CC6">
              <w:t>D</w:t>
            </w:r>
            <w:r w:rsidRPr="007B44C5">
              <w:t>G</w:t>
            </w:r>
            <w:r w:rsidRPr="007D5CC6">
              <w:t xml:space="preserve"> = 1</w:t>
            </w:r>
          </w:p>
        </w:tc>
        <w:tc>
          <w:tcPr>
            <w:tcW w:w="7797" w:type="dxa"/>
          </w:tcPr>
          <w:p w:rsidR="00AC1EAE" w:rsidRPr="00A12020" w:rsidRDefault="007D5CC6" w:rsidP="007B44C5">
            <w:r w:rsidRPr="007D5CC6">
              <w:t>The WSD is within the protected service contour. Hence the channel is occupied</w:t>
            </w:r>
          </w:p>
        </w:tc>
      </w:tr>
      <w:tr w:rsidR="00AC1EAE" w:rsidRPr="007B44C5" w:rsidTr="00B72AC5">
        <w:tc>
          <w:tcPr>
            <w:tcW w:w="1275" w:type="dxa"/>
          </w:tcPr>
          <w:p w:rsidR="00AC1EAE" w:rsidRPr="007B44C5" w:rsidRDefault="007D5CC6" w:rsidP="007B44C5">
            <w:r w:rsidRPr="007D5CC6">
              <w:t>D</w:t>
            </w:r>
            <w:r w:rsidRPr="007B44C5">
              <w:t>G</w:t>
            </w:r>
            <w:r w:rsidRPr="007D5CC6">
              <w:t xml:space="preserve"> = 0</w:t>
            </w:r>
          </w:p>
        </w:tc>
        <w:tc>
          <w:tcPr>
            <w:tcW w:w="7797" w:type="dxa"/>
          </w:tcPr>
          <w:p w:rsidR="00AC1EAE" w:rsidRPr="00A12020" w:rsidRDefault="007D5CC6" w:rsidP="007B44C5">
            <w:r w:rsidRPr="007D5CC6">
              <w:t>The WSD is outside the protected service contour. Hence the channel is vacant</w:t>
            </w:r>
          </w:p>
        </w:tc>
      </w:tr>
    </w:tbl>
    <w:p w:rsidR="00AC1EAE" w:rsidRPr="00A12020" w:rsidRDefault="00AC1EAE" w:rsidP="00AC1EAE">
      <w:pPr>
        <w:rPr>
          <w:lang w:val="en-GB"/>
        </w:rPr>
      </w:pPr>
    </w:p>
    <w:p w:rsidR="00FB184D" w:rsidRPr="00A12020" w:rsidRDefault="00FB184D" w:rsidP="00AC1EAE">
      <w:pPr>
        <w:rPr>
          <w:lang w:val="en-GB"/>
        </w:rPr>
      </w:pPr>
    </w:p>
    <w:p w:rsidR="00AC1EAE" w:rsidRPr="00A12020" w:rsidRDefault="007D5CC6" w:rsidP="00AC1EAE">
      <w:pPr>
        <w:rPr>
          <w:lang w:val="en-GB"/>
        </w:rPr>
      </w:pPr>
      <w:r w:rsidRPr="007D5CC6">
        <w:rPr>
          <w:lang w:val="en-GB"/>
        </w:rPr>
        <w:t xml:space="preserve">When combining geo-location information with sensing results, the conclusion on the channel occupancy can be presented as given in </w:t>
      </w:r>
      <w:r w:rsidR="00A005B2" w:rsidRPr="007D5CC6">
        <w:rPr>
          <w:lang w:val="en-GB"/>
        </w:rPr>
        <w:fldChar w:fldCharType="begin"/>
      </w:r>
      <w:r w:rsidRPr="007D5CC6">
        <w:rPr>
          <w:lang w:val="en-GB"/>
        </w:rPr>
        <w:instrText xml:space="preserve"> REF _Ref311021987 \h </w:instrText>
      </w:r>
      <w:r w:rsidR="00A005B2" w:rsidRPr="007D5CC6">
        <w:rPr>
          <w:lang w:val="en-GB"/>
        </w:rPr>
      </w:r>
      <w:r w:rsidR="00A005B2" w:rsidRPr="007D5CC6">
        <w:rPr>
          <w:lang w:val="en-GB"/>
        </w:rPr>
        <w:fldChar w:fldCharType="separate"/>
      </w:r>
      <w:r w:rsidR="0007390A" w:rsidRPr="007D5CC6">
        <w:rPr>
          <w:lang w:val="en-GB"/>
        </w:rPr>
        <w:t xml:space="preserve">Table </w:t>
      </w:r>
      <w:r w:rsidR="0007390A">
        <w:rPr>
          <w:noProof/>
          <w:lang w:val="en-GB"/>
        </w:rPr>
        <w:t>3</w:t>
      </w:r>
      <w:r w:rsidR="00A005B2" w:rsidRPr="007D5CC6">
        <w:rPr>
          <w:lang w:val="en-GB"/>
        </w:rPr>
        <w:fldChar w:fldCharType="end"/>
      </w:r>
      <w:r w:rsidRPr="007D5CC6">
        <w:rPr>
          <w:lang w:val="en-GB"/>
        </w:rPr>
        <w:t>.</w:t>
      </w:r>
    </w:p>
    <w:p w:rsidR="00AC1EAE" w:rsidRPr="00A12020" w:rsidRDefault="007D5CC6" w:rsidP="00A80879">
      <w:pPr>
        <w:pStyle w:val="Caption"/>
        <w:keepNext/>
        <w:rPr>
          <w:b w:val="0"/>
          <w:bCs w:val="0"/>
          <w:lang w:val="en-GB"/>
        </w:rPr>
      </w:pPr>
      <w:bookmarkStart w:id="298" w:name="_Ref311021987"/>
      <w:r w:rsidRPr="007D5CC6">
        <w:rPr>
          <w:lang w:val="en-GB"/>
        </w:rPr>
        <w:t xml:space="preserve">Table </w:t>
      </w:r>
      <w:r w:rsidR="00A005B2" w:rsidRPr="007D5CC6">
        <w:rPr>
          <w:lang w:val="en-GB"/>
        </w:rPr>
        <w:fldChar w:fldCharType="begin"/>
      </w:r>
      <w:r w:rsidRPr="007D5CC6">
        <w:rPr>
          <w:lang w:val="en-GB"/>
        </w:rPr>
        <w:instrText xml:space="preserve"> SEQ Table \* ARABIC </w:instrText>
      </w:r>
      <w:r w:rsidR="00A005B2" w:rsidRPr="007D5CC6">
        <w:rPr>
          <w:lang w:val="en-GB"/>
        </w:rPr>
        <w:fldChar w:fldCharType="separate"/>
      </w:r>
      <w:r w:rsidR="0007390A">
        <w:rPr>
          <w:noProof/>
          <w:lang w:val="en-GB"/>
        </w:rPr>
        <w:t>3</w:t>
      </w:r>
      <w:r w:rsidR="00A005B2" w:rsidRPr="007D5CC6">
        <w:rPr>
          <w:lang w:val="en-GB"/>
        </w:rPr>
        <w:fldChar w:fldCharType="end"/>
      </w:r>
      <w:bookmarkEnd w:id="298"/>
      <w:r w:rsidRPr="007D5CC6">
        <w:rPr>
          <w:lang w:val="en-GB"/>
        </w:rPr>
        <w:t>:</w:t>
      </w:r>
      <w:r w:rsidRPr="007D5CC6">
        <w:rPr>
          <w:b w:val="0"/>
          <w:lang w:val="en-GB"/>
        </w:rPr>
        <w:t xml:space="preserve"> </w:t>
      </w:r>
      <w:r w:rsidRPr="007D5CC6">
        <w:rPr>
          <w:bCs w:val="0"/>
          <w:lang w:val="en-GB"/>
        </w:rPr>
        <w:t>Channel occupancy based on combined detection</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68"/>
        <w:gridCol w:w="1843"/>
        <w:gridCol w:w="2977"/>
      </w:tblGrid>
      <w:tr w:rsidR="00B72AC5" w:rsidRPr="007B44C5" w:rsidTr="00B72AC5">
        <w:trPr>
          <w:tblHeader/>
        </w:trPr>
        <w:tc>
          <w:tcPr>
            <w:tcW w:w="2268" w:type="dxa"/>
            <w:tcBorders>
              <w:righ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Geo-location flag</w:t>
            </w:r>
          </w:p>
        </w:tc>
        <w:tc>
          <w:tcPr>
            <w:tcW w:w="1843" w:type="dxa"/>
            <w:tcBorders>
              <w:left w:val="single" w:sz="8" w:space="0" w:color="FFFFFF"/>
              <w:righ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Sensing flag</w:t>
            </w:r>
          </w:p>
        </w:tc>
        <w:tc>
          <w:tcPr>
            <w:tcW w:w="2977" w:type="dxa"/>
            <w:tcBorders>
              <w:lef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Conclusion</w:t>
            </w:r>
          </w:p>
        </w:tc>
      </w:tr>
      <w:tr w:rsidR="00B72AC5" w:rsidRPr="007B44C5" w:rsidTr="00B72AC5">
        <w:tc>
          <w:tcPr>
            <w:tcW w:w="2268" w:type="dxa"/>
          </w:tcPr>
          <w:p w:rsidR="00B72AC5" w:rsidRPr="007B44C5" w:rsidRDefault="007D5CC6" w:rsidP="00A80879">
            <w:pPr>
              <w:keepNext/>
            </w:pPr>
            <w:r w:rsidRPr="007B44C5">
              <w:t>DG = 1</w:t>
            </w:r>
          </w:p>
        </w:tc>
        <w:tc>
          <w:tcPr>
            <w:tcW w:w="1843" w:type="dxa"/>
          </w:tcPr>
          <w:p w:rsidR="00B72AC5" w:rsidRPr="007B44C5" w:rsidRDefault="007D5CC6" w:rsidP="00A80879">
            <w:pPr>
              <w:keepNext/>
            </w:pPr>
            <w:r w:rsidRPr="007B44C5">
              <w:t>DS(T) = 1</w:t>
            </w:r>
          </w:p>
        </w:tc>
        <w:tc>
          <w:tcPr>
            <w:tcW w:w="2977" w:type="dxa"/>
          </w:tcPr>
          <w:p w:rsidR="00B72AC5" w:rsidRPr="007B44C5" w:rsidRDefault="007D5CC6" w:rsidP="00A80879">
            <w:pPr>
              <w:keepNext/>
            </w:pPr>
            <w:r w:rsidRPr="007B44C5">
              <w:t>The channel is occupied.</w:t>
            </w:r>
          </w:p>
        </w:tc>
      </w:tr>
      <w:tr w:rsidR="00B72AC5" w:rsidRPr="007B44C5" w:rsidTr="00B72AC5">
        <w:tc>
          <w:tcPr>
            <w:tcW w:w="2268" w:type="dxa"/>
          </w:tcPr>
          <w:p w:rsidR="00B72AC5" w:rsidRPr="007B44C5" w:rsidRDefault="007D5CC6" w:rsidP="007B44C5">
            <w:r w:rsidRPr="007D5CC6">
              <w:t>D</w:t>
            </w:r>
            <w:r w:rsidRPr="007B44C5">
              <w:t>G</w:t>
            </w:r>
            <w:r w:rsidRPr="007D5CC6">
              <w:t xml:space="preserve"> = 1</w:t>
            </w:r>
          </w:p>
        </w:tc>
        <w:tc>
          <w:tcPr>
            <w:tcW w:w="1843" w:type="dxa"/>
          </w:tcPr>
          <w:p w:rsidR="00B72AC5" w:rsidRPr="00A12020" w:rsidRDefault="007D5CC6" w:rsidP="007B44C5">
            <w:r w:rsidRPr="007D5CC6">
              <w:t>D</w:t>
            </w:r>
            <w:r w:rsidRPr="007B44C5">
              <w:t>S(T)</w:t>
            </w:r>
            <w:r w:rsidRPr="007D5CC6">
              <w:t xml:space="preserve"> = 0</w:t>
            </w:r>
          </w:p>
        </w:tc>
        <w:tc>
          <w:tcPr>
            <w:tcW w:w="2977" w:type="dxa"/>
          </w:tcPr>
          <w:p w:rsidR="00B72AC5" w:rsidRPr="00A12020" w:rsidRDefault="007D5CC6" w:rsidP="007B44C5">
            <w:r w:rsidRPr="007D5CC6">
              <w:t>The channel is occupied.</w:t>
            </w:r>
          </w:p>
        </w:tc>
      </w:tr>
      <w:tr w:rsidR="00B72AC5" w:rsidRPr="007B44C5" w:rsidTr="00B72AC5">
        <w:tc>
          <w:tcPr>
            <w:tcW w:w="2268" w:type="dxa"/>
          </w:tcPr>
          <w:p w:rsidR="00B72AC5" w:rsidRPr="007B44C5" w:rsidRDefault="007D5CC6" w:rsidP="007B44C5">
            <w:r w:rsidRPr="007D5CC6">
              <w:t>D</w:t>
            </w:r>
            <w:r w:rsidRPr="007B44C5">
              <w:t>G</w:t>
            </w:r>
            <w:r w:rsidRPr="007D5CC6">
              <w:t xml:space="preserve"> = 0</w:t>
            </w:r>
          </w:p>
        </w:tc>
        <w:tc>
          <w:tcPr>
            <w:tcW w:w="1843" w:type="dxa"/>
          </w:tcPr>
          <w:p w:rsidR="00B72AC5" w:rsidRPr="00A12020" w:rsidRDefault="007D5CC6" w:rsidP="007B44C5">
            <w:r w:rsidRPr="007D5CC6">
              <w:t>D</w:t>
            </w:r>
            <w:r w:rsidRPr="007B44C5">
              <w:t>S(T)</w:t>
            </w:r>
            <w:r w:rsidRPr="007D5CC6">
              <w:t xml:space="preserve"> = 1</w:t>
            </w:r>
          </w:p>
        </w:tc>
        <w:tc>
          <w:tcPr>
            <w:tcW w:w="2977" w:type="dxa"/>
          </w:tcPr>
          <w:p w:rsidR="00B72AC5" w:rsidRPr="00A12020" w:rsidRDefault="007D5CC6" w:rsidP="007B44C5">
            <w:r w:rsidRPr="007D5CC6">
              <w:t>The channel is occupied.</w:t>
            </w:r>
          </w:p>
        </w:tc>
      </w:tr>
      <w:tr w:rsidR="00B72AC5" w:rsidRPr="007B44C5" w:rsidTr="00B72AC5">
        <w:tc>
          <w:tcPr>
            <w:tcW w:w="2268" w:type="dxa"/>
          </w:tcPr>
          <w:p w:rsidR="00B72AC5" w:rsidRPr="007B44C5" w:rsidRDefault="007D5CC6" w:rsidP="007B44C5">
            <w:r w:rsidRPr="007D5CC6">
              <w:t>D</w:t>
            </w:r>
            <w:r w:rsidRPr="007B44C5">
              <w:t>G</w:t>
            </w:r>
            <w:r w:rsidRPr="007D5CC6">
              <w:t xml:space="preserve"> = 0</w:t>
            </w:r>
          </w:p>
        </w:tc>
        <w:tc>
          <w:tcPr>
            <w:tcW w:w="1843" w:type="dxa"/>
          </w:tcPr>
          <w:p w:rsidR="00B72AC5" w:rsidRPr="00A12020" w:rsidRDefault="007D5CC6" w:rsidP="007B44C5">
            <w:r w:rsidRPr="007D5CC6">
              <w:t>D</w:t>
            </w:r>
            <w:r w:rsidRPr="007B44C5">
              <w:t>S(T)</w:t>
            </w:r>
            <w:r w:rsidRPr="007D5CC6">
              <w:t xml:space="preserve"> = 0</w:t>
            </w:r>
          </w:p>
        </w:tc>
        <w:tc>
          <w:tcPr>
            <w:tcW w:w="2977" w:type="dxa"/>
          </w:tcPr>
          <w:p w:rsidR="00B72AC5" w:rsidRPr="00A12020" w:rsidRDefault="007D5CC6" w:rsidP="007B44C5">
            <w:r w:rsidRPr="007D5CC6">
              <w:t>The channel is vacant.</w:t>
            </w:r>
          </w:p>
        </w:tc>
      </w:tr>
    </w:tbl>
    <w:p w:rsidR="00A80879" w:rsidRPr="00A12020" w:rsidRDefault="00A80879" w:rsidP="00B72AC5">
      <w:pPr>
        <w:rPr>
          <w:lang w:val="en-GB"/>
        </w:rPr>
      </w:pPr>
    </w:p>
    <w:p w:rsidR="00B72AC5" w:rsidRPr="00A12020" w:rsidRDefault="00A005B2" w:rsidP="00B72AC5">
      <w:pPr>
        <w:rPr>
          <w:lang w:val="en-GB"/>
        </w:rPr>
      </w:pPr>
      <w:r w:rsidRPr="007D5CC6">
        <w:rPr>
          <w:lang w:val="en-GB"/>
        </w:rPr>
        <w:fldChar w:fldCharType="begin"/>
      </w:r>
      <w:r w:rsidR="007D5CC6" w:rsidRPr="007D5CC6">
        <w:rPr>
          <w:lang w:val="en-GB"/>
        </w:rPr>
        <w:instrText xml:space="preserve"> REF _Ref311022325 \h </w:instrText>
      </w:r>
      <w:r w:rsidRPr="007D5CC6">
        <w:rPr>
          <w:lang w:val="en-GB"/>
        </w:rPr>
      </w:r>
      <w:r w:rsidRPr="007D5CC6">
        <w:rPr>
          <w:lang w:val="en-GB"/>
        </w:rPr>
        <w:fldChar w:fldCharType="separate"/>
      </w:r>
      <w:r w:rsidR="0007390A" w:rsidRPr="007D5CC6">
        <w:rPr>
          <w:lang w:val="en-GB"/>
        </w:rPr>
        <w:t xml:space="preserve">Figure </w:t>
      </w:r>
      <w:r w:rsidR="0007390A">
        <w:rPr>
          <w:noProof/>
          <w:lang w:val="en-GB"/>
        </w:rPr>
        <w:t>18</w:t>
      </w:r>
      <w:r w:rsidRPr="007D5CC6">
        <w:rPr>
          <w:lang w:val="en-GB"/>
        </w:rPr>
        <w:fldChar w:fldCharType="end"/>
      </w:r>
      <w:r w:rsidR="007D5CC6" w:rsidRPr="007D5CC6">
        <w:rPr>
          <w:lang w:val="en-GB"/>
        </w:rPr>
        <w:t xml:space="preserve"> below shows the flow chart of decision in line with </w:t>
      </w:r>
      <w:r w:rsidRPr="007D5CC6">
        <w:rPr>
          <w:lang w:val="en-GB"/>
        </w:rPr>
        <w:fldChar w:fldCharType="begin"/>
      </w:r>
      <w:r w:rsidR="007D5CC6" w:rsidRPr="007D5CC6">
        <w:rPr>
          <w:lang w:val="en-GB"/>
        </w:rPr>
        <w:instrText xml:space="preserve"> REF _Ref311021987 \h </w:instrText>
      </w:r>
      <w:r w:rsidRPr="007D5CC6">
        <w:rPr>
          <w:lang w:val="en-GB"/>
        </w:rPr>
      </w:r>
      <w:r w:rsidRPr="007D5CC6">
        <w:rPr>
          <w:lang w:val="en-GB"/>
        </w:rPr>
        <w:fldChar w:fldCharType="separate"/>
      </w:r>
      <w:r w:rsidR="0007390A" w:rsidRPr="007D5CC6">
        <w:rPr>
          <w:lang w:val="en-GB"/>
        </w:rPr>
        <w:t xml:space="preserve">Table </w:t>
      </w:r>
      <w:r w:rsidR="0007390A">
        <w:rPr>
          <w:noProof/>
          <w:lang w:val="en-GB"/>
        </w:rPr>
        <w:t>3</w:t>
      </w:r>
      <w:r w:rsidRPr="007D5CC6">
        <w:rPr>
          <w:lang w:val="en-GB"/>
        </w:rPr>
        <w:fldChar w:fldCharType="end"/>
      </w:r>
      <w:r w:rsidR="007D5CC6" w:rsidRPr="007D5CC6">
        <w:rPr>
          <w:lang w:val="en-GB"/>
        </w:rPr>
        <w:t xml:space="preserve"> and introduces the notion of required sensing Threshold.</w:t>
      </w:r>
    </w:p>
    <w:tbl>
      <w:tblPr>
        <w:tblW w:w="0" w:type="auto"/>
        <w:tblLook w:val="04A0" w:firstRow="1" w:lastRow="0" w:firstColumn="1" w:lastColumn="0" w:noHBand="0" w:noVBand="1"/>
      </w:tblPr>
      <w:tblGrid>
        <w:gridCol w:w="9461"/>
      </w:tblGrid>
      <w:tr w:rsidR="00B72AC5" w:rsidRPr="00A12020" w:rsidTr="007B59CC">
        <w:tc>
          <w:tcPr>
            <w:tcW w:w="9461" w:type="dxa"/>
          </w:tcPr>
          <w:p w:rsidR="00B72AC5" w:rsidRPr="00A12020" w:rsidRDefault="005953D2" w:rsidP="008415C4">
            <w:pPr>
              <w:rPr>
                <w:lang w:val="en-GB"/>
              </w:rPr>
            </w:pPr>
            <w:r>
              <w:rPr>
                <w:noProof/>
                <w:lang w:val="da-DK" w:eastAsia="da-DK"/>
              </w:rPr>
              <w:lastRenderedPageBreak/>
              <mc:AlternateContent>
                <mc:Choice Requires="wpc">
                  <w:drawing>
                    <wp:inline distT="0" distB="0" distL="0" distR="0" wp14:anchorId="68A0847C" wp14:editId="71077038">
                      <wp:extent cx="5870575" cy="4885690"/>
                      <wp:effectExtent l="0" t="0" r="0" b="0"/>
                      <wp:docPr id="247" name="Canvas 1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0" name="Rectangle 526"/>
                              <wps:cNvSpPr>
                                <a:spLocks noChangeArrowheads="1"/>
                              </wps:cNvSpPr>
                              <wps:spPr bwMode="auto">
                                <a:xfrm>
                                  <a:off x="2249829" y="3800"/>
                                  <a:ext cx="1276916" cy="249505"/>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 name="Freeform 9"/>
                              <wps:cNvSpPr>
                                <a:spLocks noEditPoints="1"/>
                              </wps:cNvSpPr>
                              <wps:spPr bwMode="auto">
                                <a:xfrm>
                                  <a:off x="2245929" y="0"/>
                                  <a:ext cx="1284016" cy="257105"/>
                                </a:xfrm>
                                <a:custGeom>
                                  <a:avLst/>
                                  <a:gdLst>
                                    <a:gd name="T0" fmla="*/ 0 w 2022"/>
                                    <a:gd name="T1" fmla="*/ 0 h 405"/>
                                    <a:gd name="T2" fmla="*/ 2147483647 w 2022"/>
                                    <a:gd name="T3" fmla="*/ 0 h 405"/>
                                    <a:gd name="T4" fmla="*/ 2147483647 w 2022"/>
                                    <a:gd name="T5" fmla="*/ 2147483647 h 405"/>
                                    <a:gd name="T6" fmla="*/ 0 w 2022"/>
                                    <a:gd name="T7" fmla="*/ 2147483647 h 405"/>
                                    <a:gd name="T8" fmla="*/ 0 w 2022"/>
                                    <a:gd name="T9" fmla="*/ 0 h 405"/>
                                    <a:gd name="T10" fmla="*/ 2147483647 w 2022"/>
                                    <a:gd name="T11" fmla="*/ 2147483647 h 405"/>
                                    <a:gd name="T12" fmla="*/ 1536397537 w 2022"/>
                                    <a:gd name="T13" fmla="*/ 2147483647 h 405"/>
                                    <a:gd name="T14" fmla="*/ 2147483647 w 2022"/>
                                    <a:gd name="T15" fmla="*/ 2147483647 h 405"/>
                                    <a:gd name="T16" fmla="*/ 2147483647 w 2022"/>
                                    <a:gd name="T17" fmla="*/ 2147483647 h 405"/>
                                    <a:gd name="T18" fmla="*/ 2147483647 w 2022"/>
                                    <a:gd name="T19" fmla="*/ 1535450740 h 405"/>
                                    <a:gd name="T20" fmla="*/ 2147483647 w 2022"/>
                                    <a:gd name="T21" fmla="*/ 2147483647 h 405"/>
                                    <a:gd name="T22" fmla="*/ 1536397537 w 2022"/>
                                    <a:gd name="T23" fmla="*/ 2147483647 h 405"/>
                                    <a:gd name="T24" fmla="*/ 2147483647 w 2022"/>
                                    <a:gd name="T25" fmla="*/ 1535450740 h 405"/>
                                    <a:gd name="T26" fmla="*/ 2147483647 w 2022"/>
                                    <a:gd name="T27" fmla="*/ 2147483647 h 4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405">
                                      <a:moveTo>
                                        <a:pt x="0" y="0"/>
                                      </a:moveTo>
                                      <a:lnTo>
                                        <a:pt x="2022" y="0"/>
                                      </a:lnTo>
                                      <a:lnTo>
                                        <a:pt x="2022" y="405"/>
                                      </a:lnTo>
                                      <a:lnTo>
                                        <a:pt x="0" y="405"/>
                                      </a:lnTo>
                                      <a:lnTo>
                                        <a:pt x="0" y="0"/>
                                      </a:lnTo>
                                      <a:close/>
                                      <a:moveTo>
                                        <a:pt x="11" y="399"/>
                                      </a:moveTo>
                                      <a:lnTo>
                                        <a:pt x="6" y="394"/>
                                      </a:lnTo>
                                      <a:lnTo>
                                        <a:pt x="2017" y="394"/>
                                      </a:lnTo>
                                      <a:lnTo>
                                        <a:pt x="2011" y="399"/>
                                      </a:lnTo>
                                      <a:lnTo>
                                        <a:pt x="2011" y="6"/>
                                      </a:lnTo>
                                      <a:lnTo>
                                        <a:pt x="2017" y="11"/>
                                      </a:lnTo>
                                      <a:lnTo>
                                        <a:pt x="6" y="11"/>
                                      </a:lnTo>
                                      <a:lnTo>
                                        <a:pt x="11" y="6"/>
                                      </a:lnTo>
                                      <a:lnTo>
                                        <a:pt x="11" y="39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3" name="Rectangle 10"/>
                              <wps:cNvSpPr>
                                <a:spLocks noChangeArrowheads="1"/>
                              </wps:cNvSpPr>
                              <wps:spPr bwMode="auto">
                                <a:xfrm>
                                  <a:off x="2607933" y="59001"/>
                                  <a:ext cx="558207"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B Query</w:t>
                                    </w:r>
                                  </w:p>
                                </w:txbxContent>
                              </wps:txbx>
                              <wps:bodyPr rot="0" vert="horz" wrap="none" lIns="0" tIns="0" rIns="0" bIns="0" anchor="t" anchorCtr="0" upright="1">
                                <a:spAutoFit/>
                              </wps:bodyPr>
                            </wps:wsp>
                            <wps:wsp>
                              <wps:cNvPr id="204" name="Rectangle 11"/>
                              <wps:cNvSpPr>
                                <a:spLocks noChangeArrowheads="1"/>
                              </wps:cNvSpPr>
                              <wps:spPr bwMode="auto">
                                <a:xfrm>
                                  <a:off x="2101227" y="510509"/>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 name="Freeform 12"/>
                              <wps:cNvSpPr>
                                <a:spLocks noEditPoints="1"/>
                              </wps:cNvSpPr>
                              <wps:spPr bwMode="auto">
                                <a:xfrm>
                                  <a:off x="2097427" y="506709"/>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536412744 h 734"/>
                                    <a:gd name="T20" fmla="*/ 2147483647 w 2501"/>
                                    <a:gd name="T21" fmla="*/ 2147483647 h 734"/>
                                    <a:gd name="T22" fmla="*/ 1536258135 w 2501"/>
                                    <a:gd name="T23" fmla="*/ 2147483647 h 734"/>
                                    <a:gd name="T24" fmla="*/ 2147483647 w 2501"/>
                                    <a:gd name="T25" fmla="*/ 1536412744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4"/>
                                      </a:lnTo>
                                      <a:lnTo>
                                        <a:pt x="2495" y="724"/>
                                      </a:lnTo>
                                      <a:lnTo>
                                        <a:pt x="2490" y="729"/>
                                      </a:lnTo>
                                      <a:lnTo>
                                        <a:pt x="2490" y="6"/>
                                      </a:lnTo>
                                      <a:lnTo>
                                        <a:pt x="2495"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6" name="Rectangle 13"/>
                              <wps:cNvSpPr>
                                <a:spLocks noChangeArrowheads="1"/>
                              </wps:cNvSpPr>
                              <wps:spPr bwMode="auto">
                                <a:xfrm>
                                  <a:off x="2143727" y="596211"/>
                                  <a:ext cx="1504319"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Protected by DB?</w:t>
                                    </w:r>
                                  </w:p>
                                </w:txbxContent>
                              </wps:txbx>
                              <wps:bodyPr rot="0" vert="horz" wrap="none" lIns="0" tIns="0" rIns="0" bIns="0" anchor="t" anchorCtr="0" upright="1">
                                <a:spAutoFit/>
                              </wps:bodyPr>
                            </wps:wsp>
                            <wps:wsp>
                              <wps:cNvPr id="207" name="Rectangle 14"/>
                              <wps:cNvSpPr>
                                <a:spLocks noChangeArrowheads="1"/>
                              </wps:cNvSpPr>
                              <wps:spPr bwMode="auto">
                                <a:xfrm>
                                  <a:off x="2670834" y="751814"/>
                                  <a:ext cx="527007"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wps:txbx>
                              <wps:bodyPr rot="0" vert="horz" wrap="none" lIns="0" tIns="0" rIns="0" bIns="0" anchor="t" anchorCtr="0" upright="1">
                                <a:spAutoFit/>
                              </wps:bodyPr>
                            </wps:wsp>
                            <wps:wsp>
                              <wps:cNvPr id="208" name="Freeform 15"/>
                              <wps:cNvSpPr>
                                <a:spLocks noEditPoints="1"/>
                              </wps:cNvSpPr>
                              <wps:spPr bwMode="auto">
                                <a:xfrm>
                                  <a:off x="2864437" y="253305"/>
                                  <a:ext cx="54601" cy="255905"/>
                                </a:xfrm>
                                <a:custGeom>
                                  <a:avLst/>
                                  <a:gdLst>
                                    <a:gd name="T0" fmla="*/ 2147483647 w 86"/>
                                    <a:gd name="T1" fmla="*/ 0 h 403"/>
                                    <a:gd name="T2" fmla="*/ 2147483647 w 86"/>
                                    <a:gd name="T3" fmla="*/ 2147483647 h 403"/>
                                    <a:gd name="T4" fmla="*/ 2147483647 w 86"/>
                                    <a:gd name="T5" fmla="*/ 2147483647 h 403"/>
                                    <a:gd name="T6" fmla="*/ 2147483647 w 86"/>
                                    <a:gd name="T7" fmla="*/ 0 h 403"/>
                                    <a:gd name="T8" fmla="*/ 2147483647 w 86"/>
                                    <a:gd name="T9" fmla="*/ 0 h 403"/>
                                    <a:gd name="T10" fmla="*/ 2147483647 w 86"/>
                                    <a:gd name="T11" fmla="*/ 2147483647 h 403"/>
                                    <a:gd name="T12" fmla="*/ 2147483647 w 86"/>
                                    <a:gd name="T13" fmla="*/ 2147483647 h 403"/>
                                    <a:gd name="T14" fmla="*/ 0 w 86"/>
                                    <a:gd name="T15" fmla="*/ 2147483647 h 403"/>
                                    <a:gd name="T16" fmla="*/ 2147483647 w 86"/>
                                    <a:gd name="T17" fmla="*/ 2147483647 h 4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3">
                                      <a:moveTo>
                                        <a:pt x="48" y="0"/>
                                      </a:moveTo>
                                      <a:lnTo>
                                        <a:pt x="48" y="332"/>
                                      </a:lnTo>
                                      <a:lnTo>
                                        <a:pt x="37" y="332"/>
                                      </a:lnTo>
                                      <a:lnTo>
                                        <a:pt x="37" y="0"/>
                                      </a:lnTo>
                                      <a:lnTo>
                                        <a:pt x="48" y="0"/>
                                      </a:lnTo>
                                      <a:close/>
                                      <a:moveTo>
                                        <a:pt x="86" y="318"/>
                                      </a:moveTo>
                                      <a:lnTo>
                                        <a:pt x="42" y="403"/>
                                      </a:lnTo>
                                      <a:lnTo>
                                        <a:pt x="0" y="318"/>
                                      </a:lnTo>
                                      <a:lnTo>
                                        <a:pt x="86" y="31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9" name="Rectangle 16"/>
                              <wps:cNvSpPr>
                                <a:spLocks noChangeArrowheads="1"/>
                              </wps:cNvSpPr>
                              <wps:spPr bwMode="auto">
                                <a:xfrm>
                                  <a:off x="6900" y="510509"/>
                                  <a:ext cx="12764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Freeform 17"/>
                              <wps:cNvSpPr>
                                <a:spLocks noEditPoints="1"/>
                              </wps:cNvSpPr>
                              <wps:spPr bwMode="auto">
                                <a:xfrm>
                                  <a:off x="3100" y="506709"/>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536397537 w 2022"/>
                                    <a:gd name="T13" fmla="*/ 2147483647 h 734"/>
                                    <a:gd name="T14" fmla="*/ 2147483647 w 2022"/>
                                    <a:gd name="T15" fmla="*/ 2147483647 h 734"/>
                                    <a:gd name="T16" fmla="*/ 2147483647 w 2022"/>
                                    <a:gd name="T17" fmla="*/ 2147483647 h 734"/>
                                    <a:gd name="T18" fmla="*/ 2147483647 w 2022"/>
                                    <a:gd name="T19" fmla="*/ 1536412744 h 734"/>
                                    <a:gd name="T20" fmla="*/ 2147483647 w 2022"/>
                                    <a:gd name="T21" fmla="*/ 2147483647 h 734"/>
                                    <a:gd name="T22" fmla="*/ 1536397537 w 2022"/>
                                    <a:gd name="T23" fmla="*/ 2147483647 h 734"/>
                                    <a:gd name="T24" fmla="*/ 2147483647 w 2022"/>
                                    <a:gd name="T25" fmla="*/ 1536412744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9"/>
                                      </a:moveTo>
                                      <a:lnTo>
                                        <a:pt x="6" y="724"/>
                                      </a:lnTo>
                                      <a:lnTo>
                                        <a:pt x="2016" y="724"/>
                                      </a:lnTo>
                                      <a:lnTo>
                                        <a:pt x="2011" y="729"/>
                                      </a:lnTo>
                                      <a:lnTo>
                                        <a:pt x="2011" y="6"/>
                                      </a:lnTo>
                                      <a:lnTo>
                                        <a:pt x="2016"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1" name="Rectangle 18"/>
                              <wps:cNvSpPr>
                                <a:spLocks noChangeArrowheads="1"/>
                              </wps:cNvSpPr>
                              <wps:spPr bwMode="auto">
                                <a:xfrm>
                                  <a:off x="474906" y="521910"/>
                                  <a:ext cx="378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wps:txbx>
                              <wps:bodyPr rot="0" vert="horz" wrap="none" lIns="0" tIns="0" rIns="0" bIns="0" anchor="t" anchorCtr="0" upright="1">
                                <a:spAutoFit/>
                              </wps:bodyPr>
                            </wps:wsp>
                            <wps:wsp>
                              <wps:cNvPr id="212" name="Rectangle 19"/>
                              <wps:cNvSpPr>
                                <a:spLocks noChangeArrowheads="1"/>
                              </wps:cNvSpPr>
                              <wps:spPr bwMode="auto">
                                <a:xfrm>
                                  <a:off x="468606" y="677512"/>
                                  <a:ext cx="4115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wps:txbx>
                              <wps:bodyPr rot="0" vert="horz" wrap="none" lIns="0" tIns="0" rIns="0" bIns="0" anchor="t" anchorCtr="0" upright="1">
                                <a:spAutoFit/>
                              </wps:bodyPr>
                            </wps:wsp>
                            <wps:wsp>
                              <wps:cNvPr id="213" name="Rectangle 20"/>
                              <wps:cNvSpPr>
                                <a:spLocks noChangeArrowheads="1"/>
                              </wps:cNvSpPr>
                              <wps:spPr bwMode="auto">
                                <a:xfrm>
                                  <a:off x="116801" y="825515"/>
                                  <a:ext cx="1045213"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Occupied</w:t>
                                    </w:r>
                                  </w:p>
                                </w:txbxContent>
                              </wps:txbx>
                              <wps:bodyPr rot="0" vert="horz" wrap="none" lIns="0" tIns="0" rIns="0" bIns="0" anchor="t" anchorCtr="0" upright="1">
                                <a:spAutoFit/>
                              </wps:bodyPr>
                            </wps:wsp>
                            <wps:wsp>
                              <wps:cNvPr id="2752" name="Freeform 21"/>
                              <wps:cNvSpPr>
                                <a:spLocks noEditPoints="1"/>
                              </wps:cNvSpPr>
                              <wps:spPr bwMode="auto">
                                <a:xfrm>
                                  <a:off x="1283316" y="714313"/>
                                  <a:ext cx="817910" cy="54001"/>
                                </a:xfrm>
                                <a:custGeom>
                                  <a:avLst/>
                                  <a:gdLst>
                                    <a:gd name="T0" fmla="*/ 2147483647 w 1288"/>
                                    <a:gd name="T1" fmla="*/ 2147483647 h 85"/>
                                    <a:gd name="T2" fmla="*/ 2147483647 w 1288"/>
                                    <a:gd name="T3" fmla="*/ 2147483647 h 85"/>
                                    <a:gd name="T4" fmla="*/ 2147483647 w 1288"/>
                                    <a:gd name="T5" fmla="*/ 2147483647 h 85"/>
                                    <a:gd name="T6" fmla="*/ 2147483647 w 1288"/>
                                    <a:gd name="T7" fmla="*/ 2147483647 h 85"/>
                                    <a:gd name="T8" fmla="*/ 2147483647 w 1288"/>
                                    <a:gd name="T9" fmla="*/ 2147483647 h 85"/>
                                    <a:gd name="T10" fmla="*/ 2147483647 w 1288"/>
                                    <a:gd name="T11" fmla="*/ 2147483647 h 85"/>
                                    <a:gd name="T12" fmla="*/ 0 w 1288"/>
                                    <a:gd name="T13" fmla="*/ 2147483647 h 85"/>
                                    <a:gd name="T14" fmla="*/ 2147483647 w 1288"/>
                                    <a:gd name="T15" fmla="*/ 0 h 85"/>
                                    <a:gd name="T16" fmla="*/ 2147483647 w 1288"/>
                                    <a:gd name="T17" fmla="*/ 2147483647 h 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8" h="85">
                                      <a:moveTo>
                                        <a:pt x="1288" y="46"/>
                                      </a:moveTo>
                                      <a:lnTo>
                                        <a:pt x="72" y="48"/>
                                      </a:lnTo>
                                      <a:lnTo>
                                        <a:pt x="72" y="37"/>
                                      </a:lnTo>
                                      <a:lnTo>
                                        <a:pt x="1288" y="35"/>
                                      </a:lnTo>
                                      <a:lnTo>
                                        <a:pt x="1288" y="46"/>
                                      </a:lnTo>
                                      <a:close/>
                                      <a:moveTo>
                                        <a:pt x="86" y="85"/>
                                      </a:moveTo>
                                      <a:lnTo>
                                        <a:pt x="0" y="42"/>
                                      </a:lnTo>
                                      <a:lnTo>
                                        <a:pt x="86" y="0"/>
                                      </a:lnTo>
                                      <a:lnTo>
                                        <a:pt x="86" y="8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53" name="Rectangle 540"/>
                              <wps:cNvSpPr>
                                <a:spLocks noChangeArrowheads="1"/>
                              </wps:cNvSpPr>
                              <wps:spPr bwMode="auto">
                                <a:xfrm>
                                  <a:off x="1602120" y="557510"/>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2754" name="Rectangle 23"/>
                              <wps:cNvSpPr>
                                <a:spLocks noChangeArrowheads="1"/>
                              </wps:cNvSpPr>
                              <wps:spPr bwMode="auto">
                                <a:xfrm>
                                  <a:off x="2101227" y="2080838"/>
                                  <a:ext cx="1580520" cy="4598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 name="Freeform 24"/>
                              <wps:cNvSpPr>
                                <a:spLocks noEditPoints="1"/>
                              </wps:cNvSpPr>
                              <wps:spPr bwMode="auto">
                                <a:xfrm>
                                  <a:off x="2097427" y="2077738"/>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3"/>
                                      </a:lnTo>
                                      <a:lnTo>
                                        <a:pt x="2495" y="723"/>
                                      </a:lnTo>
                                      <a:lnTo>
                                        <a:pt x="2490" y="729"/>
                                      </a:lnTo>
                                      <a:lnTo>
                                        <a:pt x="2490" y="5"/>
                                      </a:lnTo>
                                      <a:lnTo>
                                        <a:pt x="2495" y="11"/>
                                      </a:lnTo>
                                      <a:lnTo>
                                        <a:pt x="6" y="11"/>
                                      </a:lnTo>
                                      <a:lnTo>
                                        <a:pt x="11" y="5"/>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56" name="Rectangle 25"/>
                              <wps:cNvSpPr>
                                <a:spLocks noChangeArrowheads="1"/>
                              </wps:cNvSpPr>
                              <wps:spPr bwMode="auto">
                                <a:xfrm>
                                  <a:off x="2360230" y="2091039"/>
                                  <a:ext cx="1024313"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Request Required </w:t>
                                    </w:r>
                                  </w:p>
                                </w:txbxContent>
                              </wps:txbx>
                              <wps:bodyPr rot="0" vert="horz" wrap="none" lIns="0" tIns="0" rIns="0" bIns="0" anchor="t" anchorCtr="0" upright="1">
                                <a:spAutoFit/>
                              </wps:bodyPr>
                            </wps:wsp>
                            <wps:wsp>
                              <wps:cNvPr id="2757" name="Rectangle 26"/>
                              <wps:cNvSpPr>
                                <a:spLocks noChangeArrowheads="1"/>
                              </wps:cNvSpPr>
                              <wps:spPr bwMode="auto">
                                <a:xfrm>
                                  <a:off x="2353330" y="2247241"/>
                                  <a:ext cx="1059114"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ensing Threshold</w:t>
                                    </w:r>
                                  </w:p>
                                </w:txbxContent>
                              </wps:txbx>
                              <wps:bodyPr rot="0" vert="horz" wrap="none" lIns="0" tIns="0" rIns="0" bIns="0" anchor="t" anchorCtr="0" upright="1">
                                <a:spAutoFit/>
                              </wps:bodyPr>
                            </wps:wsp>
                            <wps:wsp>
                              <wps:cNvPr id="2758" name="Rectangle 27"/>
                              <wps:cNvSpPr>
                                <a:spLocks noChangeArrowheads="1"/>
                              </wps:cNvSpPr>
                              <wps:spPr bwMode="auto">
                                <a:xfrm>
                                  <a:off x="2806036" y="2395244"/>
                                  <a:ext cx="162602"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T</w:t>
                                    </w:r>
                                  </w:p>
                                </w:txbxContent>
                              </wps:txbx>
                              <wps:bodyPr rot="0" vert="horz" wrap="none" lIns="0" tIns="0" rIns="0" bIns="0" anchor="t" anchorCtr="0" upright="1">
                                <a:spAutoFit/>
                              </wps:bodyPr>
                            </wps:wsp>
                            <wps:wsp>
                              <wps:cNvPr id="2759" name="Freeform 28"/>
                              <wps:cNvSpPr>
                                <a:spLocks noEditPoints="1"/>
                              </wps:cNvSpPr>
                              <wps:spPr bwMode="auto">
                                <a:xfrm>
                                  <a:off x="2864437" y="969618"/>
                                  <a:ext cx="54601" cy="255905"/>
                                </a:xfrm>
                                <a:custGeom>
                                  <a:avLst/>
                                  <a:gdLst>
                                    <a:gd name="T0" fmla="*/ 2147483647 w 86"/>
                                    <a:gd name="T1" fmla="*/ 0 h 403"/>
                                    <a:gd name="T2" fmla="*/ 2147483647 w 86"/>
                                    <a:gd name="T3" fmla="*/ 2147483647 h 403"/>
                                    <a:gd name="T4" fmla="*/ 2147483647 w 86"/>
                                    <a:gd name="T5" fmla="*/ 2147483647 h 403"/>
                                    <a:gd name="T6" fmla="*/ 2147483647 w 86"/>
                                    <a:gd name="T7" fmla="*/ 0 h 403"/>
                                    <a:gd name="T8" fmla="*/ 2147483647 w 86"/>
                                    <a:gd name="T9" fmla="*/ 0 h 403"/>
                                    <a:gd name="T10" fmla="*/ 2147483647 w 86"/>
                                    <a:gd name="T11" fmla="*/ 2147483647 h 403"/>
                                    <a:gd name="T12" fmla="*/ 2147483647 w 86"/>
                                    <a:gd name="T13" fmla="*/ 2147483647 h 403"/>
                                    <a:gd name="T14" fmla="*/ 0 w 86"/>
                                    <a:gd name="T15" fmla="*/ 2147483647 h 403"/>
                                    <a:gd name="T16" fmla="*/ 2147483647 w 86"/>
                                    <a:gd name="T17" fmla="*/ 2147483647 h 4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3">
                                      <a:moveTo>
                                        <a:pt x="48" y="0"/>
                                      </a:moveTo>
                                      <a:lnTo>
                                        <a:pt x="48" y="332"/>
                                      </a:lnTo>
                                      <a:lnTo>
                                        <a:pt x="37" y="332"/>
                                      </a:lnTo>
                                      <a:lnTo>
                                        <a:pt x="37" y="0"/>
                                      </a:lnTo>
                                      <a:lnTo>
                                        <a:pt x="48" y="0"/>
                                      </a:lnTo>
                                      <a:close/>
                                      <a:moveTo>
                                        <a:pt x="86" y="318"/>
                                      </a:moveTo>
                                      <a:lnTo>
                                        <a:pt x="42" y="403"/>
                                      </a:lnTo>
                                      <a:lnTo>
                                        <a:pt x="0" y="318"/>
                                      </a:lnTo>
                                      <a:lnTo>
                                        <a:pt x="86" y="31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0" name="Rectangle 29"/>
                              <wps:cNvSpPr>
                                <a:spLocks noChangeArrowheads="1"/>
                              </wps:cNvSpPr>
                              <wps:spPr bwMode="auto">
                                <a:xfrm>
                                  <a:off x="2101227" y="2797152"/>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 name="Freeform 30"/>
                              <wps:cNvSpPr>
                                <a:spLocks noEditPoints="1"/>
                              </wps:cNvSpPr>
                              <wps:spPr bwMode="auto">
                                <a:xfrm>
                                  <a:off x="2097427" y="2794051"/>
                                  <a:ext cx="1588120" cy="4660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79794676 h 734"/>
                                    <a:gd name="T20" fmla="*/ 2147483647 w 2501"/>
                                    <a:gd name="T21" fmla="*/ 2147483647 h 734"/>
                                    <a:gd name="T22" fmla="*/ 1536258135 w 2501"/>
                                    <a:gd name="T23" fmla="*/ 2147483647 h 734"/>
                                    <a:gd name="T24" fmla="*/ 2147483647 w 2501"/>
                                    <a:gd name="T25" fmla="*/ 127979467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8"/>
                                      </a:moveTo>
                                      <a:lnTo>
                                        <a:pt x="6" y="723"/>
                                      </a:lnTo>
                                      <a:lnTo>
                                        <a:pt x="2495" y="723"/>
                                      </a:lnTo>
                                      <a:lnTo>
                                        <a:pt x="2490" y="728"/>
                                      </a:lnTo>
                                      <a:lnTo>
                                        <a:pt x="2490" y="5"/>
                                      </a:lnTo>
                                      <a:lnTo>
                                        <a:pt x="2495"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2" name="Rectangle 31"/>
                              <wps:cNvSpPr>
                                <a:spLocks noChangeArrowheads="1"/>
                              </wps:cNvSpPr>
                              <wps:spPr bwMode="auto">
                                <a:xfrm>
                                  <a:off x="2292329" y="2806052"/>
                                  <a:ext cx="1172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Can device Sense at </w:t>
                                    </w:r>
                                  </w:p>
                                </w:txbxContent>
                              </wps:txbx>
                              <wps:bodyPr rot="0" vert="horz" wrap="none" lIns="0" tIns="0" rIns="0" bIns="0" anchor="t" anchorCtr="0" upright="1">
                                <a:spAutoFit/>
                              </wps:bodyPr>
                            </wps:wsp>
                            <wps:wsp>
                              <wps:cNvPr id="2763" name="Rectangle 32"/>
                              <wps:cNvSpPr>
                                <a:spLocks noChangeArrowheads="1"/>
                              </wps:cNvSpPr>
                              <wps:spPr bwMode="auto">
                                <a:xfrm>
                                  <a:off x="2326030" y="2961655"/>
                                  <a:ext cx="1115714"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Required Threshold</w:t>
                                    </w:r>
                                  </w:p>
                                </w:txbxContent>
                              </wps:txbx>
                              <wps:bodyPr rot="0" vert="horz" wrap="none" lIns="0" tIns="0" rIns="0" bIns="0" anchor="t" anchorCtr="0" upright="1">
                                <a:spAutoFit/>
                              </wps:bodyPr>
                            </wps:wsp>
                            <wps:wsp>
                              <wps:cNvPr id="2764" name="Rectangle 33"/>
                              <wps:cNvSpPr>
                                <a:spLocks noChangeArrowheads="1"/>
                              </wps:cNvSpPr>
                              <wps:spPr bwMode="auto">
                                <a:xfrm>
                                  <a:off x="2806036" y="3110257"/>
                                  <a:ext cx="162602"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T</w:t>
                                    </w:r>
                                  </w:p>
                                </w:txbxContent>
                              </wps:txbx>
                              <wps:bodyPr rot="0" vert="horz" wrap="none" lIns="0" tIns="0" rIns="0" bIns="0" anchor="t" anchorCtr="0" upright="1">
                                <a:spAutoFit/>
                              </wps:bodyPr>
                            </wps:wsp>
                            <wps:wsp>
                              <wps:cNvPr id="2765" name="Freeform 34"/>
                              <wps:cNvSpPr>
                                <a:spLocks noEditPoints="1"/>
                              </wps:cNvSpPr>
                              <wps:spPr bwMode="auto">
                                <a:xfrm>
                                  <a:off x="2864437" y="2540647"/>
                                  <a:ext cx="54601" cy="254605"/>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6" name="Rectangle 35"/>
                              <wps:cNvSpPr>
                                <a:spLocks noChangeArrowheads="1"/>
                              </wps:cNvSpPr>
                              <wps:spPr bwMode="auto">
                                <a:xfrm>
                                  <a:off x="1349317" y="2794051"/>
                                  <a:ext cx="1277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2767" name="Freeform 36"/>
                              <wps:cNvSpPr>
                                <a:spLocks noEditPoints="1"/>
                              </wps:cNvSpPr>
                              <wps:spPr bwMode="auto">
                                <a:xfrm>
                                  <a:off x="614608" y="969618"/>
                                  <a:ext cx="1482819" cy="2051038"/>
                                </a:xfrm>
                                <a:custGeom>
                                  <a:avLst/>
                                  <a:gdLst>
                                    <a:gd name="T0" fmla="*/ 2147483647 w 2335"/>
                                    <a:gd name="T1" fmla="*/ 2147483647 h 1896"/>
                                    <a:gd name="T2" fmla="*/ 2147483647 w 2335"/>
                                    <a:gd name="T3" fmla="*/ 2147483647 h 1896"/>
                                    <a:gd name="T4" fmla="*/ 2147483647 w 2335"/>
                                    <a:gd name="T5" fmla="*/ 2147483647 h 1896"/>
                                    <a:gd name="T6" fmla="*/ 2147483647 w 2335"/>
                                    <a:gd name="T7" fmla="*/ 2147483647 h 1896"/>
                                    <a:gd name="T8" fmla="*/ 2147483647 w 2335"/>
                                    <a:gd name="T9" fmla="*/ 2147483647 h 1896"/>
                                    <a:gd name="T10" fmla="*/ 2147483647 w 2335"/>
                                    <a:gd name="T11" fmla="*/ 2147483647 h 1896"/>
                                    <a:gd name="T12" fmla="*/ 2147483647 w 2335"/>
                                    <a:gd name="T13" fmla="*/ 2147483647 h 1896"/>
                                    <a:gd name="T14" fmla="*/ 2147483647 w 2335"/>
                                    <a:gd name="T15" fmla="*/ 2147483647 h 1896"/>
                                    <a:gd name="T16" fmla="*/ 0 w 2335"/>
                                    <a:gd name="T17" fmla="*/ 2147483647 h 1896"/>
                                    <a:gd name="T18" fmla="*/ 2147483647 w 2335"/>
                                    <a:gd name="T19" fmla="*/ 0 h 1896"/>
                                    <a:gd name="T20" fmla="*/ 2147483647 w 2335"/>
                                    <a:gd name="T21" fmla="*/ 2147483647 h 1896"/>
                                    <a:gd name="T22" fmla="*/ 0 w 2335"/>
                                    <a:gd name="T23" fmla="*/ 2147483647 h 18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335" h="1896">
                                      <a:moveTo>
                                        <a:pt x="2335" y="1896"/>
                                      </a:moveTo>
                                      <a:lnTo>
                                        <a:pt x="37" y="1896"/>
                                      </a:lnTo>
                                      <a:lnTo>
                                        <a:pt x="37" y="71"/>
                                      </a:lnTo>
                                      <a:lnTo>
                                        <a:pt x="48" y="71"/>
                                      </a:lnTo>
                                      <a:lnTo>
                                        <a:pt x="48" y="1890"/>
                                      </a:lnTo>
                                      <a:lnTo>
                                        <a:pt x="43" y="1885"/>
                                      </a:lnTo>
                                      <a:lnTo>
                                        <a:pt x="2335" y="1885"/>
                                      </a:lnTo>
                                      <a:lnTo>
                                        <a:pt x="2335" y="1896"/>
                                      </a:lnTo>
                                      <a:close/>
                                      <a:moveTo>
                                        <a:pt x="0" y="86"/>
                                      </a:moveTo>
                                      <a:lnTo>
                                        <a:pt x="43" y="0"/>
                                      </a:lnTo>
                                      <a:lnTo>
                                        <a:pt x="86" y="86"/>
                                      </a:lnTo>
                                      <a:lnTo>
                                        <a:pt x="0" y="8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8" name="Rectangle 37"/>
                              <wps:cNvSpPr>
                                <a:spLocks noChangeArrowheads="1"/>
                              </wps:cNvSpPr>
                              <wps:spPr bwMode="auto">
                                <a:xfrm>
                                  <a:off x="2101227" y="3513465"/>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 name="Freeform 38"/>
                              <wps:cNvSpPr>
                                <a:spLocks noEditPoints="1"/>
                              </wps:cNvSpPr>
                              <wps:spPr bwMode="auto">
                                <a:xfrm>
                                  <a:off x="2097427" y="3509665"/>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536412744 h 734"/>
                                    <a:gd name="T20" fmla="*/ 2147483647 w 2501"/>
                                    <a:gd name="T21" fmla="*/ 2147483647 h 734"/>
                                    <a:gd name="T22" fmla="*/ 1536258135 w 2501"/>
                                    <a:gd name="T23" fmla="*/ 2147483647 h 734"/>
                                    <a:gd name="T24" fmla="*/ 2147483647 w 2501"/>
                                    <a:gd name="T25" fmla="*/ 1536412744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4"/>
                                      </a:lnTo>
                                      <a:lnTo>
                                        <a:pt x="2495" y="724"/>
                                      </a:lnTo>
                                      <a:lnTo>
                                        <a:pt x="2490" y="729"/>
                                      </a:lnTo>
                                      <a:lnTo>
                                        <a:pt x="2490" y="6"/>
                                      </a:lnTo>
                                      <a:lnTo>
                                        <a:pt x="2495"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0" name="Rectangle 39"/>
                              <wps:cNvSpPr>
                                <a:spLocks noChangeArrowheads="1"/>
                              </wps:cNvSpPr>
                              <wps:spPr bwMode="auto">
                                <a:xfrm>
                                  <a:off x="2150727" y="3597266"/>
                                  <a:ext cx="1482719"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ense channel at required</w:t>
                                    </w:r>
                                  </w:p>
                                </w:txbxContent>
                              </wps:txbx>
                              <wps:bodyPr rot="0" vert="horz" wrap="none" lIns="0" tIns="0" rIns="0" bIns="0" anchor="t" anchorCtr="0" upright="1">
                                <a:spAutoFit/>
                              </wps:bodyPr>
                            </wps:wsp>
                            <wps:wsp>
                              <wps:cNvPr id="2771" name="Rectangle 40"/>
                              <wps:cNvSpPr>
                                <a:spLocks noChangeArrowheads="1"/>
                              </wps:cNvSpPr>
                              <wps:spPr bwMode="auto">
                                <a:xfrm>
                                  <a:off x="2501932" y="3752869"/>
                                  <a:ext cx="762610"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Threshold ST</w:t>
                                    </w:r>
                                  </w:p>
                                </w:txbxContent>
                              </wps:txbx>
                              <wps:bodyPr rot="0" vert="horz" wrap="none" lIns="0" tIns="0" rIns="0" bIns="0" anchor="t" anchorCtr="0" upright="1">
                                <a:spAutoFit/>
                              </wps:bodyPr>
                            </wps:wsp>
                            <wps:wsp>
                              <wps:cNvPr id="2772" name="Freeform 41"/>
                              <wps:cNvSpPr>
                                <a:spLocks noEditPoints="1"/>
                              </wps:cNvSpPr>
                              <wps:spPr bwMode="auto">
                                <a:xfrm>
                                  <a:off x="2864437" y="3256260"/>
                                  <a:ext cx="54601" cy="254705"/>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3" name="Rectangle 42"/>
                              <wps:cNvSpPr>
                                <a:spLocks noChangeArrowheads="1"/>
                              </wps:cNvSpPr>
                              <wps:spPr bwMode="auto">
                                <a:xfrm>
                                  <a:off x="2101227" y="4279979"/>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 name="Freeform 43"/>
                              <wps:cNvSpPr>
                                <a:spLocks noEditPoints="1"/>
                              </wps:cNvSpPr>
                              <wps:spPr bwMode="auto">
                                <a:xfrm>
                                  <a:off x="2097427" y="4276779"/>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8"/>
                                      </a:moveTo>
                                      <a:lnTo>
                                        <a:pt x="6" y="723"/>
                                      </a:lnTo>
                                      <a:lnTo>
                                        <a:pt x="2495" y="723"/>
                                      </a:lnTo>
                                      <a:lnTo>
                                        <a:pt x="2490" y="728"/>
                                      </a:lnTo>
                                      <a:lnTo>
                                        <a:pt x="2490" y="5"/>
                                      </a:lnTo>
                                      <a:lnTo>
                                        <a:pt x="2495"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5" name="Rectangle 44"/>
                              <wps:cNvSpPr>
                                <a:spLocks noChangeArrowheads="1"/>
                              </wps:cNvSpPr>
                              <wps:spPr bwMode="auto">
                                <a:xfrm>
                                  <a:off x="2286029" y="4365680"/>
                                  <a:ext cx="117911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Sensed signal above </w:t>
                                    </w:r>
                                  </w:p>
                                </w:txbxContent>
                              </wps:txbx>
                              <wps:bodyPr rot="0" vert="horz" wrap="none" lIns="0" tIns="0" rIns="0" bIns="0" anchor="t" anchorCtr="0" upright="1">
                                <a:spAutoFit/>
                              </wps:bodyPr>
                            </wps:wsp>
                            <wps:wsp>
                              <wps:cNvPr id="2776" name="Rectangle 45"/>
                              <wps:cNvSpPr>
                                <a:spLocks noChangeArrowheads="1"/>
                              </wps:cNvSpPr>
                              <wps:spPr bwMode="auto">
                                <a:xfrm>
                                  <a:off x="2468232" y="4520583"/>
                                  <a:ext cx="833111"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Threshold ST?</w:t>
                                    </w:r>
                                  </w:p>
                                </w:txbxContent>
                              </wps:txbx>
                              <wps:bodyPr rot="0" vert="horz" wrap="none" lIns="0" tIns="0" rIns="0" bIns="0" anchor="t" anchorCtr="0" upright="1">
                                <a:spAutoFit/>
                              </wps:bodyPr>
                            </wps:wsp>
                            <wps:wsp>
                              <wps:cNvPr id="2777" name="Rectangle 46"/>
                              <wps:cNvSpPr>
                                <a:spLocks noChangeArrowheads="1"/>
                              </wps:cNvSpPr>
                              <wps:spPr bwMode="auto">
                                <a:xfrm>
                                  <a:off x="155502" y="4279979"/>
                                  <a:ext cx="12764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 name="Freeform 47"/>
                              <wps:cNvSpPr>
                                <a:spLocks noEditPoints="1"/>
                              </wps:cNvSpPr>
                              <wps:spPr bwMode="auto">
                                <a:xfrm>
                                  <a:off x="151702" y="4276779"/>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536397537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536397537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6" y="723"/>
                                      </a:lnTo>
                                      <a:lnTo>
                                        <a:pt x="2016" y="723"/>
                                      </a:lnTo>
                                      <a:lnTo>
                                        <a:pt x="2011" y="728"/>
                                      </a:lnTo>
                                      <a:lnTo>
                                        <a:pt x="2011" y="5"/>
                                      </a:lnTo>
                                      <a:lnTo>
                                        <a:pt x="2016"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9" name="Rectangle 48"/>
                              <wps:cNvSpPr>
                                <a:spLocks noChangeArrowheads="1"/>
                              </wps:cNvSpPr>
                              <wps:spPr bwMode="auto">
                                <a:xfrm>
                                  <a:off x="628008" y="4290079"/>
                                  <a:ext cx="3784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2780" name="Rectangle 49"/>
                              <wps:cNvSpPr>
                                <a:spLocks noChangeArrowheads="1"/>
                              </wps:cNvSpPr>
                              <wps:spPr bwMode="auto">
                                <a:xfrm>
                                  <a:off x="628008" y="4445082"/>
                                  <a:ext cx="3975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wps:txbx>
                              <wps:bodyPr rot="0" vert="horz" wrap="none" lIns="0" tIns="0" rIns="0" bIns="0" anchor="t" anchorCtr="0" upright="1">
                                <a:spAutoFit/>
                              </wps:bodyPr>
                            </wps:wsp>
                            <wps:wsp>
                              <wps:cNvPr id="2781" name="Rectangle 50"/>
                              <wps:cNvSpPr>
                                <a:spLocks noChangeArrowheads="1"/>
                              </wps:cNvSpPr>
                              <wps:spPr bwMode="auto">
                                <a:xfrm>
                                  <a:off x="270503" y="4593585"/>
                                  <a:ext cx="1045213"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Occupied</w:t>
                                    </w:r>
                                  </w:p>
                                </w:txbxContent>
                              </wps:txbx>
                              <wps:bodyPr rot="0" vert="horz" wrap="none" lIns="0" tIns="0" rIns="0" bIns="0" anchor="t" anchorCtr="0" upright="1">
                                <a:spAutoFit/>
                              </wps:bodyPr>
                            </wps:wsp>
                            <wps:wsp>
                              <wps:cNvPr id="2782" name="Freeform 51"/>
                              <wps:cNvSpPr>
                                <a:spLocks noEditPoints="1"/>
                              </wps:cNvSpPr>
                              <wps:spPr bwMode="auto">
                                <a:xfrm>
                                  <a:off x="1431918" y="4482483"/>
                                  <a:ext cx="664808" cy="54601"/>
                                </a:xfrm>
                                <a:custGeom>
                                  <a:avLst/>
                                  <a:gdLst>
                                    <a:gd name="T0" fmla="*/ 2147483647 w 1047"/>
                                    <a:gd name="T1" fmla="*/ 2147483647 h 86"/>
                                    <a:gd name="T2" fmla="*/ 2147483647 w 1047"/>
                                    <a:gd name="T3" fmla="*/ 2147483647 h 86"/>
                                    <a:gd name="T4" fmla="*/ 2147483647 w 1047"/>
                                    <a:gd name="T5" fmla="*/ 2147483647 h 86"/>
                                    <a:gd name="T6" fmla="*/ 2147483647 w 1047"/>
                                    <a:gd name="T7" fmla="*/ 2147483647 h 86"/>
                                    <a:gd name="T8" fmla="*/ 2147483647 w 1047"/>
                                    <a:gd name="T9" fmla="*/ 2147483647 h 86"/>
                                    <a:gd name="T10" fmla="*/ 2147483647 w 1047"/>
                                    <a:gd name="T11" fmla="*/ 2147483647 h 86"/>
                                    <a:gd name="T12" fmla="*/ 0 w 1047"/>
                                    <a:gd name="T13" fmla="*/ 2147483647 h 86"/>
                                    <a:gd name="T14" fmla="*/ 2147483647 w 1047"/>
                                    <a:gd name="T15" fmla="*/ 0 h 86"/>
                                    <a:gd name="T16" fmla="*/ 2147483647 w 1047"/>
                                    <a:gd name="T17" fmla="*/ 2147483647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47" h="86">
                                      <a:moveTo>
                                        <a:pt x="1047" y="48"/>
                                      </a:moveTo>
                                      <a:lnTo>
                                        <a:pt x="72" y="48"/>
                                      </a:lnTo>
                                      <a:lnTo>
                                        <a:pt x="72" y="37"/>
                                      </a:lnTo>
                                      <a:lnTo>
                                        <a:pt x="1047" y="37"/>
                                      </a:lnTo>
                                      <a:lnTo>
                                        <a:pt x="1047" y="48"/>
                                      </a:lnTo>
                                      <a:close/>
                                      <a:moveTo>
                                        <a:pt x="86" y="86"/>
                                      </a:moveTo>
                                      <a:lnTo>
                                        <a:pt x="0" y="43"/>
                                      </a:lnTo>
                                      <a:lnTo>
                                        <a:pt x="86" y="0"/>
                                      </a:lnTo>
                                      <a:lnTo>
                                        <a:pt x="86" y="8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4" name="Freeform 52"/>
                              <wps:cNvSpPr>
                                <a:spLocks noEditPoints="1"/>
                              </wps:cNvSpPr>
                              <wps:spPr bwMode="auto">
                                <a:xfrm>
                                  <a:off x="2864437" y="3975773"/>
                                  <a:ext cx="54601" cy="305406"/>
                                </a:xfrm>
                                <a:custGeom>
                                  <a:avLst/>
                                  <a:gdLst>
                                    <a:gd name="T0" fmla="*/ 2147483647 w 86"/>
                                    <a:gd name="T1" fmla="*/ 0 h 481"/>
                                    <a:gd name="T2" fmla="*/ 2147483647 w 86"/>
                                    <a:gd name="T3" fmla="*/ 2147483647 h 481"/>
                                    <a:gd name="T4" fmla="*/ 2147483647 w 86"/>
                                    <a:gd name="T5" fmla="*/ 2147483647 h 481"/>
                                    <a:gd name="T6" fmla="*/ 2147483647 w 86"/>
                                    <a:gd name="T7" fmla="*/ 0 h 481"/>
                                    <a:gd name="T8" fmla="*/ 2147483647 w 86"/>
                                    <a:gd name="T9" fmla="*/ 0 h 481"/>
                                    <a:gd name="T10" fmla="*/ 2147483647 w 86"/>
                                    <a:gd name="T11" fmla="*/ 2147483647 h 481"/>
                                    <a:gd name="T12" fmla="*/ 2147483647 w 86"/>
                                    <a:gd name="T13" fmla="*/ 2147483647 h 481"/>
                                    <a:gd name="T14" fmla="*/ 0 w 86"/>
                                    <a:gd name="T15" fmla="*/ 2147483647 h 481"/>
                                    <a:gd name="T16" fmla="*/ 2147483647 w 86"/>
                                    <a:gd name="T17" fmla="*/ 2147483647 h 4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81">
                                      <a:moveTo>
                                        <a:pt x="48" y="0"/>
                                      </a:moveTo>
                                      <a:lnTo>
                                        <a:pt x="48" y="410"/>
                                      </a:lnTo>
                                      <a:lnTo>
                                        <a:pt x="37" y="410"/>
                                      </a:lnTo>
                                      <a:lnTo>
                                        <a:pt x="37" y="0"/>
                                      </a:lnTo>
                                      <a:lnTo>
                                        <a:pt x="48" y="0"/>
                                      </a:lnTo>
                                      <a:close/>
                                      <a:moveTo>
                                        <a:pt x="86" y="396"/>
                                      </a:moveTo>
                                      <a:lnTo>
                                        <a:pt x="42" y="481"/>
                                      </a:lnTo>
                                      <a:lnTo>
                                        <a:pt x="0" y="396"/>
                                      </a:lnTo>
                                      <a:lnTo>
                                        <a:pt x="86" y="39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02" name="Rectangle 53"/>
                              <wps:cNvSpPr>
                                <a:spLocks noChangeArrowheads="1"/>
                              </wps:cNvSpPr>
                              <wps:spPr bwMode="auto">
                                <a:xfrm>
                                  <a:off x="1652221" y="4325680"/>
                                  <a:ext cx="1785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03" name="Rectangle 54"/>
                              <wps:cNvSpPr>
                                <a:spLocks noChangeArrowheads="1"/>
                              </wps:cNvSpPr>
                              <wps:spPr bwMode="auto">
                                <a:xfrm>
                                  <a:off x="4454557" y="1231923"/>
                                  <a:ext cx="12770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Freeform 55"/>
                              <wps:cNvSpPr>
                                <a:spLocks noEditPoints="1"/>
                              </wps:cNvSpPr>
                              <wps:spPr bwMode="auto">
                                <a:xfrm>
                                  <a:off x="4451357" y="1228723"/>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280330963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280330963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5" y="723"/>
                                      </a:lnTo>
                                      <a:lnTo>
                                        <a:pt x="2016" y="723"/>
                                      </a:lnTo>
                                      <a:lnTo>
                                        <a:pt x="2011" y="728"/>
                                      </a:lnTo>
                                      <a:lnTo>
                                        <a:pt x="2011" y="5"/>
                                      </a:lnTo>
                                      <a:lnTo>
                                        <a:pt x="2016" y="10"/>
                                      </a:lnTo>
                                      <a:lnTo>
                                        <a:pt x="5"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5" name="Rectangle 56"/>
                              <wps:cNvSpPr>
                                <a:spLocks noChangeArrowheads="1"/>
                              </wps:cNvSpPr>
                              <wps:spPr bwMode="auto">
                                <a:xfrm>
                                  <a:off x="4927663" y="1242023"/>
                                  <a:ext cx="3784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317" name="Rectangle 57"/>
                              <wps:cNvSpPr>
                                <a:spLocks noChangeArrowheads="1"/>
                              </wps:cNvSpPr>
                              <wps:spPr bwMode="auto">
                                <a:xfrm>
                                  <a:off x="4927663" y="1397026"/>
                                  <a:ext cx="4114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wps:txbx>
                              <wps:bodyPr rot="0" vert="horz" wrap="none" lIns="0" tIns="0" rIns="0" bIns="0" anchor="t" anchorCtr="0" upright="1">
                                <a:spAutoFit/>
                              </wps:bodyPr>
                            </wps:wsp>
                            <wps:wsp>
                              <wps:cNvPr id="318" name="Rectangle 58"/>
                              <wps:cNvSpPr>
                                <a:spLocks noChangeArrowheads="1"/>
                              </wps:cNvSpPr>
                              <wps:spPr bwMode="auto">
                                <a:xfrm>
                                  <a:off x="4502158" y="1545528"/>
                                  <a:ext cx="1179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Unoccupied</w:t>
                                    </w:r>
                                  </w:p>
                                </w:txbxContent>
                              </wps:txbx>
                              <wps:bodyPr rot="0" vert="horz" wrap="none" lIns="0" tIns="0" rIns="0" bIns="0" anchor="t" anchorCtr="0" upright="1">
                                <a:spAutoFit/>
                              </wps:bodyPr>
                            </wps:wsp>
                            <wps:wsp>
                              <wps:cNvPr id="320" name="Freeform 59"/>
                              <wps:cNvSpPr>
                                <a:spLocks noEditPoints="1"/>
                              </wps:cNvSpPr>
                              <wps:spPr bwMode="auto">
                                <a:xfrm>
                                  <a:off x="3681747" y="4482483"/>
                                  <a:ext cx="765810" cy="54601"/>
                                </a:xfrm>
                                <a:custGeom>
                                  <a:avLst/>
                                  <a:gdLst>
                                    <a:gd name="T0" fmla="*/ 0 w 1206"/>
                                    <a:gd name="T1" fmla="*/ 2147483647 h 86"/>
                                    <a:gd name="T2" fmla="*/ 2147483647 w 1206"/>
                                    <a:gd name="T3" fmla="*/ 2147483647 h 86"/>
                                    <a:gd name="T4" fmla="*/ 2147483647 w 1206"/>
                                    <a:gd name="T5" fmla="*/ 2147483647 h 86"/>
                                    <a:gd name="T6" fmla="*/ 0 w 1206"/>
                                    <a:gd name="T7" fmla="*/ 2147483647 h 86"/>
                                    <a:gd name="T8" fmla="*/ 0 w 1206"/>
                                    <a:gd name="T9" fmla="*/ 2147483647 h 86"/>
                                    <a:gd name="T10" fmla="*/ 2147483647 w 1206"/>
                                    <a:gd name="T11" fmla="*/ 0 h 86"/>
                                    <a:gd name="T12" fmla="*/ 2147483647 w 1206"/>
                                    <a:gd name="T13" fmla="*/ 2147483647 h 86"/>
                                    <a:gd name="T14" fmla="*/ 2147483647 w 1206"/>
                                    <a:gd name="T15" fmla="*/ 2147483647 h 86"/>
                                    <a:gd name="T16" fmla="*/ 2147483647 w 1206"/>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06" h="86">
                                      <a:moveTo>
                                        <a:pt x="0" y="37"/>
                                      </a:moveTo>
                                      <a:lnTo>
                                        <a:pt x="1135" y="37"/>
                                      </a:lnTo>
                                      <a:lnTo>
                                        <a:pt x="1135" y="48"/>
                                      </a:lnTo>
                                      <a:lnTo>
                                        <a:pt x="0" y="48"/>
                                      </a:lnTo>
                                      <a:lnTo>
                                        <a:pt x="0" y="37"/>
                                      </a:lnTo>
                                      <a:close/>
                                      <a:moveTo>
                                        <a:pt x="1121" y="0"/>
                                      </a:moveTo>
                                      <a:lnTo>
                                        <a:pt x="1206" y="43"/>
                                      </a:lnTo>
                                      <a:lnTo>
                                        <a:pt x="1121" y="86"/>
                                      </a:lnTo>
                                      <a:lnTo>
                                        <a:pt x="1121"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22" name="Rectangle 60"/>
                              <wps:cNvSpPr>
                                <a:spLocks noChangeArrowheads="1"/>
                              </wps:cNvSpPr>
                              <wps:spPr bwMode="auto">
                                <a:xfrm>
                                  <a:off x="4002451" y="4325680"/>
                                  <a:ext cx="1276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23" name="Rectangle 61"/>
                              <wps:cNvSpPr>
                                <a:spLocks noChangeArrowheads="1"/>
                              </wps:cNvSpPr>
                              <wps:spPr bwMode="auto">
                                <a:xfrm>
                                  <a:off x="2919037" y="1020419"/>
                                  <a:ext cx="1277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25" name="Rectangle 62"/>
                              <wps:cNvSpPr>
                                <a:spLocks noChangeArrowheads="1"/>
                              </wps:cNvSpPr>
                              <wps:spPr bwMode="auto">
                                <a:xfrm>
                                  <a:off x="2933737" y="3303961"/>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26" name="Rectangle 63"/>
                              <wps:cNvSpPr>
                                <a:spLocks noChangeArrowheads="1"/>
                              </wps:cNvSpPr>
                              <wps:spPr bwMode="auto">
                                <a:xfrm>
                                  <a:off x="2105027" y="1228723"/>
                                  <a:ext cx="1580520" cy="4597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7" name="Freeform 64"/>
                              <wps:cNvSpPr>
                                <a:spLocks noEditPoints="1"/>
                              </wps:cNvSpPr>
                              <wps:spPr bwMode="auto">
                                <a:xfrm>
                                  <a:off x="2101227" y="1225523"/>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3"/>
                                      </a:lnTo>
                                      <a:lnTo>
                                        <a:pt x="2495" y="723"/>
                                      </a:lnTo>
                                      <a:lnTo>
                                        <a:pt x="2490" y="729"/>
                                      </a:lnTo>
                                      <a:lnTo>
                                        <a:pt x="2490" y="5"/>
                                      </a:lnTo>
                                      <a:lnTo>
                                        <a:pt x="2495" y="11"/>
                                      </a:lnTo>
                                      <a:lnTo>
                                        <a:pt x="6" y="11"/>
                                      </a:lnTo>
                                      <a:lnTo>
                                        <a:pt x="11" y="5"/>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28" name="Rectangle 65"/>
                              <wps:cNvSpPr>
                                <a:spLocks noChangeArrowheads="1"/>
                              </wps:cNvSpPr>
                              <wps:spPr bwMode="auto">
                                <a:xfrm>
                                  <a:off x="2364130" y="1384926"/>
                                  <a:ext cx="1115714"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Sensing Required ? </w:t>
                                    </w:r>
                                  </w:p>
                                </w:txbxContent>
                              </wps:txbx>
                              <wps:bodyPr rot="0" vert="horz" wrap="none" lIns="0" tIns="0" rIns="0" bIns="0" anchor="t" anchorCtr="0" upright="1">
                                <a:spAutoFit/>
                              </wps:bodyPr>
                            </wps:wsp>
                            <wps:wsp>
                              <wps:cNvPr id="329" name="Freeform 66"/>
                              <wps:cNvSpPr>
                                <a:spLocks noEditPoints="1"/>
                              </wps:cNvSpPr>
                              <wps:spPr bwMode="auto">
                                <a:xfrm>
                                  <a:off x="3685547" y="1398926"/>
                                  <a:ext cx="765810" cy="54601"/>
                                </a:xfrm>
                                <a:custGeom>
                                  <a:avLst/>
                                  <a:gdLst>
                                    <a:gd name="T0" fmla="*/ 0 w 1206"/>
                                    <a:gd name="T1" fmla="*/ 2147483647 h 86"/>
                                    <a:gd name="T2" fmla="*/ 2147483647 w 1206"/>
                                    <a:gd name="T3" fmla="*/ 2147483647 h 86"/>
                                    <a:gd name="T4" fmla="*/ 2147483647 w 1206"/>
                                    <a:gd name="T5" fmla="*/ 2147483647 h 86"/>
                                    <a:gd name="T6" fmla="*/ 0 w 1206"/>
                                    <a:gd name="T7" fmla="*/ 2147483647 h 86"/>
                                    <a:gd name="T8" fmla="*/ 0 w 1206"/>
                                    <a:gd name="T9" fmla="*/ 2147483647 h 86"/>
                                    <a:gd name="T10" fmla="*/ 2147483647 w 1206"/>
                                    <a:gd name="T11" fmla="*/ 0 h 86"/>
                                    <a:gd name="T12" fmla="*/ 2147483647 w 1206"/>
                                    <a:gd name="T13" fmla="*/ 2147483647 h 86"/>
                                    <a:gd name="T14" fmla="*/ 2147483647 w 1206"/>
                                    <a:gd name="T15" fmla="*/ 2147483647 h 86"/>
                                    <a:gd name="T16" fmla="*/ 2147483647 w 1206"/>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06" h="86">
                                      <a:moveTo>
                                        <a:pt x="0" y="37"/>
                                      </a:moveTo>
                                      <a:lnTo>
                                        <a:pt x="1135" y="37"/>
                                      </a:lnTo>
                                      <a:lnTo>
                                        <a:pt x="1135" y="48"/>
                                      </a:lnTo>
                                      <a:lnTo>
                                        <a:pt x="0" y="48"/>
                                      </a:lnTo>
                                      <a:lnTo>
                                        <a:pt x="0" y="37"/>
                                      </a:lnTo>
                                      <a:close/>
                                      <a:moveTo>
                                        <a:pt x="1121" y="0"/>
                                      </a:moveTo>
                                      <a:lnTo>
                                        <a:pt x="1206" y="43"/>
                                      </a:lnTo>
                                      <a:lnTo>
                                        <a:pt x="1121" y="86"/>
                                      </a:lnTo>
                                      <a:lnTo>
                                        <a:pt x="1121"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0" name="Rectangle 67"/>
                              <wps:cNvSpPr>
                                <a:spLocks noChangeArrowheads="1"/>
                              </wps:cNvSpPr>
                              <wps:spPr bwMode="auto">
                                <a:xfrm>
                                  <a:off x="4006251" y="1242023"/>
                                  <a:ext cx="127602" cy="13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31" name="Freeform 68"/>
                              <wps:cNvSpPr>
                                <a:spLocks noEditPoints="1"/>
                              </wps:cNvSpPr>
                              <wps:spPr bwMode="auto">
                                <a:xfrm>
                                  <a:off x="2864437" y="1694831"/>
                                  <a:ext cx="54601" cy="382907"/>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2" name="Rectangle 69"/>
                              <wps:cNvSpPr>
                                <a:spLocks noChangeArrowheads="1"/>
                              </wps:cNvSpPr>
                              <wps:spPr bwMode="auto">
                                <a:xfrm>
                                  <a:off x="2933737" y="1803433"/>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33" name="Rectangle 70"/>
                              <wps:cNvSpPr>
                                <a:spLocks noChangeArrowheads="1"/>
                              </wps:cNvSpPr>
                              <wps:spPr bwMode="auto">
                                <a:xfrm>
                                  <a:off x="4450057" y="4276079"/>
                                  <a:ext cx="12770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 name="Freeform 71"/>
                              <wps:cNvSpPr>
                                <a:spLocks noEditPoints="1"/>
                              </wps:cNvSpPr>
                              <wps:spPr bwMode="auto">
                                <a:xfrm>
                                  <a:off x="4446957" y="4272979"/>
                                  <a:ext cx="12839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280131559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280131559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5" y="723"/>
                                      </a:lnTo>
                                      <a:lnTo>
                                        <a:pt x="2016" y="723"/>
                                      </a:lnTo>
                                      <a:lnTo>
                                        <a:pt x="2011" y="728"/>
                                      </a:lnTo>
                                      <a:lnTo>
                                        <a:pt x="2011" y="5"/>
                                      </a:lnTo>
                                      <a:lnTo>
                                        <a:pt x="2016" y="10"/>
                                      </a:lnTo>
                                      <a:lnTo>
                                        <a:pt x="5"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5" name="Rectangle 72"/>
                              <wps:cNvSpPr>
                                <a:spLocks noChangeArrowheads="1"/>
                              </wps:cNvSpPr>
                              <wps:spPr bwMode="auto">
                                <a:xfrm>
                                  <a:off x="4923163" y="4286279"/>
                                  <a:ext cx="378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336" name="Rectangle 73"/>
                              <wps:cNvSpPr>
                                <a:spLocks noChangeArrowheads="1"/>
                              </wps:cNvSpPr>
                              <wps:spPr bwMode="auto">
                                <a:xfrm>
                                  <a:off x="4923163" y="4441182"/>
                                  <a:ext cx="397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wps:txbx>
                              <wps:bodyPr rot="0" vert="horz" wrap="none" lIns="0" tIns="0" rIns="0" bIns="0" anchor="t" anchorCtr="0" upright="1">
                                <a:spAutoFit/>
                              </wps:bodyPr>
                            </wps:wsp>
                            <wps:wsp>
                              <wps:cNvPr id="337" name="Rectangle 74"/>
                              <wps:cNvSpPr>
                                <a:spLocks noChangeArrowheads="1"/>
                              </wps:cNvSpPr>
                              <wps:spPr bwMode="auto">
                                <a:xfrm>
                                  <a:off x="4497757" y="4589785"/>
                                  <a:ext cx="1179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Unoccupied</w:t>
                                    </w:r>
                                  </w:p>
                                </w:txbxContent>
                              </wps:txbx>
                              <wps:bodyPr rot="0" vert="horz" wrap="none" lIns="0" tIns="0" rIns="0" bIns="0" anchor="t" anchorCtr="0" upright="1">
                                <a:spAutoFit/>
                              </wps:bodyPr>
                            </wps:wsp>
                          </wpc:wpc>
                        </a:graphicData>
                      </a:graphic>
                    </wp:inline>
                  </w:drawing>
                </mc:Choice>
                <mc:Fallback>
                  <w:pict>
                    <v:group id="Canvas 101" o:spid="_x0000_s1235" editas="canvas" style="width:462.25pt;height:384.7pt;mso-position-horizontal-relative:char;mso-position-vertical-relative:line" coordsize="58705,48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KpNkCgAABjTAQAOAAAAZHJzL2Uyb0RvYy54bWzsXdtuI8mRfV9g/4HgowGN6l4swRpjptUy&#10;DMzuDmztB7AlqkUsRcoku9W24X/fE3mryKrMrGKLoj1SNjBTlBiKvEdlnjgR+fs/fHtcTb4utrvl&#10;Zn05TX9IppPF+nZzt1x/vpz+78312Ww62e3n67v5arNeXE7/tthN//Djf/7H75+fLhbZ5mGzults&#10;J1Cy3l08P11OH/b7p4vz893tw+Jxvvth87RY48v7zfZxvseP28/nd9v5M7Q/rs6zJKnOnzfbu6ft&#10;5nax2+G3V/LL6Y9C//394nb/P/f3u8V+srqcom578f+t+P8n+v/5j7+fX3zezp8elreqGvPvqMXj&#10;fLlGoUbV1Xw/n3zZLnuqHpe3281uc7//4XbzeL65v1/eLkQb0Jo06bTmw3z9db4TjblF7+gK4tMR&#10;9X76TPVeb66XqxV64xzaL+h39HzG+Czwy+cnjM7uyYzT7mXl/+Vh/rQQzdpd3P7311+3k+Xd5RTD&#10;OZ2s54+YJX/GuM3Xn1eLSZlVNEZUAUj+5enXLdV29/TL5vb/dpP15sMD5BY/bbeb54fF/A4VS0ke&#10;rWB/QD/s8KeTT8//tbmD/vmX/UYM17f77SMpxEBMvqEKWdHMsmY6+dvlNJ+hPlA1v1h8209u8W2a&#10;1VWTVtPJLb6GZJmUoqz5hVbztN3t/7jYPE7ow+V0i2aIYuZff9ntqVrzCy0imrFZLe+o38UP28+f&#10;Pqy2k69zTNXiepb+fKW077jYak3C7XDNL+RvUEmUoasrpt4/mjQrkp+z5uy6mtVnxXVRnjV1MjtL&#10;0ubnpkqKpri6/idVMC0uHpZ3d4v1L8v1Qi+DtBg3ympBygksFsLk+XLalFkp2m7VfscbmYh/rkY+&#10;LvewCqvl4+UUo4B/ciBohD+u78Sg7OfLlfx8bldf9DJ6Qz9Fr4j5QFNATqVPm7u/YTpsNxgkTDrY&#10;L3x42Gz/Pp08wxZcTnd//TLfLqaT1Z/WmFJNWhRkPMQPRVln+GHLv/nEv5mvb6HqcrqfTuTHD3tp&#10;cL48bZefH1BSKjpmvfkJ0/B+KSYGTVFZKzV5sdxOtu4yve6ut4sF2dpJQx1urSG+6D7eLfe/bpbr&#10;/cuXW9mo5dZba7MiMWutrNPeWrv9ItcaTXm9vmB/79Qq+HynbMkNBuv+cQWr/rvzSTJ5nmRJlsn5&#10;1MqklszDpJDFkT6tBp1k1GRpURezvCpqj76cCScTp76CiQzqK93CTsUwUKaivvbWTIYV7tSHN/ig&#10;PphMJuNUk/JxYGV6BoSPCJN2q+Zjk5Z5lTd1mfvGJuWDM6j6oGFKDxknmt2m01g9PB1yyJClfMyG&#10;VfPRQ/eVRZnUhWfaku0bX+vskGHEsmxVDw5jdsgwZgcNI95cVkXCHXLQMGaHDGPGhzGZVPQmnFQl&#10;JnjXfpERNaMSlMz5+IUl+diFJfnAhSX5oIUl+YiFJflohSX5UIUl+TCFJUePUT56jGizMW40i+AY&#10;Ybtp3ofzB7kFnV/cflurdyQ+YYuCg9oNZhq9R582O9oG0ysTW9wbuZUWf0HfMvHGEsfwk3hOsxJl&#10;Qs4Wx5zj2jGyJK43z31xuT/SlcGgkXjt1Z5Z2jEeJC52MM7K5JY4vZZIPvU2Ni/sP1CtxWvE11y5&#10;8dX1T1V78XLw/UFll6BanPqbXNt/oNqc+httjy8ZcWo0zLOvSp0RVo2G0fX8AeYsH2MyuKIEb6Mx&#10;da0/UI2GgWQlyAFU05WOU91z/HY6wTn+E/0Npu98T7Ncf6RjiNjsTR5wosKOjr543Hxd3GyEyJ7m&#10;uuwJsftEYe23qzWXkmrQIC2ov9bPJ6HMiKn9IzRqAf2UgrLUcVLdIm9Xmx0dynltpVbMYer0vNHz&#10;wNcc2dd5U6i+1pXTT90azECpcFCwW7LWpJ9GoxQULzBv7wAKkQWbRanV6KdUJ5sxIKQ6JVxir+d0&#10;QbqzUVeaXcK+mWmGX/JTyPecdFdrmqVyKXzP3283X9SB2Hc4FvhAPP8SOujDnbAp6eJOeC1giXlP&#10;wEeGnaqkbnLUAou3bJJEWOUWdyrLWZZgQRDslBZVmmgj/J2wkwGPNHZkfiFWJFkWJ5qUNB9nH2fF&#10;WZFVH8+K5Orq7KfrD8VZdZ3W5VV+9eHDVWqjSQRtvRxNovr4l8a1+KfsGBNjqJBE2NA2gQrJfo0A&#10;WRAg23/79E2AsqWYay06FcDM1gD4NWKG95tEy/BBImX4IFEyfBiLkO2eCCG7/jdAyLCb6VkIsUpP&#10;ZSHSJM3o7EgWAlhYIt7wrYlIy1lS0q6ObERRNmkyU0viO20EW0lYfRy1jdB0hKZPB03jbC8XnoGm&#10;UwHeetfd0bDppKkLveKSqnasuFlqVlyFt7LedOsVx7eGhwHUpd4BtOizfc5/mNQ4lYozQCuCI5oB&#10;DWzMz6HPxmGc+mDzxuvjGAwr3KkY23ajWADUjvrB1BmZIX02AgP41KHPxl6c1QoA1A6FdGIYXUPM&#10;2VaYkM2snKV5Sc4Dl2o+OEONJ3TBVQ+P6kPGKQBQu2p9yJAFAGqXaj561H0FXLFFAb+KaxngLTi+&#10;Q/wAtUv1QcPoB6hdqg8axi5AHe4Qvt7YdHLPED9A7aq1vfQiQO0E53O+6MJgMh+qsCRfbWHJ0WMU&#10;AWoFf2MtYhsdAWrjHoDDSSCmqn/oxUAdFAFq5e54CUBN7zsCqMm8ukBdvM7Q1xoE9iG6Yh/BBTWA&#10;qZ8KgBWlQZ8y5gLwkUC3LShLHSel66Y1aMzUC1DXcFdi84rCfc2RE6yGF0HKadX6qVoDDpbonRGC&#10;qkGmZK1JP41GKRiGi4n8JQoewJ5lMwaEFPYcLlEJtT2n6607G50ZAWpOw5Kwk6JuSehJUbfGwk//&#10;PgQtzKMe/GSAuVPwItMir/VhuKkyOaM5/JQUObyPEaJ2kTkjRE3EFfGWmF/43FQWBVW8GwY4nC1E&#10;LV4S7x6ixoGgZyNMz5zCRgAjm2EPQ5uQukxnACYEQIVhFOzpMqsT5sVKoheL8b2jiXhdEyFYKO/e&#10;RAAJ6ILppmOcFuJoYPqsKrCDELYhK/Ncs6uNbSgqOgWJuIoSHnBNGnoRlG5BXTOxveZ8bo7fSq6r&#10;2FFxEQ73DWjzQraFtHNcrRfq61eSI0esBsSC7tUWm0Q37tlXa4NHTm0cNWIlP0/62jg66+lJP7be&#10;V0dHHVdDnNW0kPWBeoaI373etHB18lI4KnrI6PjBdIdiPj6sUe4e4CMVRAJpg246NihJfq2Rknyw&#10;wjr5agpL8sUUluRLKSzJxyosyddRTxLH7JGUWrg4OGYmYQU/pRaDw8XRWYSwiWmJMnscWYwQFx9C&#10;LOHm4OISl/BTasHE5+KYYVQZDdr0K3MopRa4DtdPi5gK8FNqVSzZeEotwgatElSLbcRSduwLwDss&#10;XcktlR3QolkSTSpkx2l8rP1agzeWWJ4LzzYqpb/WTymm3p8jxXShWod+WkV2hTSYxIE5+QfUUgxR&#10;jlkdRu4KOZbq/eRtjFwOrTpdPf30lKq/1hWF/oh6vVXUC6+r3olWbOO85I/j0jIrUDHFrHcyrhAM&#10;XNBLPTKueCh7DAZWNMffKtZMO/XuIVGEZHgX3bEOiXmql5uLbpWxeODiuHSrEfHALu4D2yKzPTpY&#10;FQ599o7WyVvhW9lBfXw3y4SdimGj2F7eXT/vgcPRcPu84dZnnzSc1fIfCV0d6D8UOmpoHQoHA0n9&#10;x0KX6oOGyR8P7FLNB4oNqruHKULGDCuTdvc1HzMm7FHNR+8FdCvHOngZ3SoY1n0supWr1ny5DXbI&#10;QcMY6VbtLO4dtjloRp4FM9/Dkny0wpJ8qMKSfLWFJflSC0vyZRaUjPHA/CyPQSOwwIoT5cHJOEZz&#10;cXkG94MXiLvi4vRaEliEPzT2UPAC/D+rBAXWxHhgBHYBS1Ih6CeOB6YXMI1KC8pIyEEOvwZG2m81&#10;8iClTKCvFtRf62dHTL3uB+CQcVLdIjUW0m9LjzTka45cUoMsKpGQB4tjhCBgYSGoMUPdL/qp+0dV&#10;MUx+QjywrCGkQ3ywUUKjSuz1nK637uwIPOkIv7eXD4sGvwc8CdzTewY+LvCE5FJNIidzmaUI5rOZ&#10;FHk9o9RzkWwVyVY6eeBrJ8xryVYGgB3MofeG44EJYOhZCPGqO5WFqGaVshBVDbaVSmin+RRFmnIL&#10;EblWPIA5cq1el2tl0OJ3bSGA+HYtBHz22L2eyEKkaTUjThV24bOsLOVhkzG2kwJbC1RSJRWJJiKa&#10;iNNtIsxm+j2biLo0uwiT3AD4eMhEHMvVlmazPFdn6hqxHZJ401qHWVrTqUMYh7JQCYlw5D0eHxM1&#10;EJOAQ7ycSsacFA+TmeCDclH0nAGDmejzxKWXO9+YsEsvB5mZqFsvx5mZsEsvDnPj68ux5gG9HGxm&#10;ou76cryZCbvq63fOuTqYDsyu5jk186EjXqVT4QFDZhE1WbM8mvmgEVm1P7f8TE1nVQ8YLSvrQRDx&#10;j1RNk7A7lFSAL6tef8JeRapmNxUrvKSWL2LQ2/FWqJpi7RJZEwvehfvL77FbLjQW7QPLa1gwktNM&#10;SA0N66eEtpUUSJshxNqUCh/RKDlTO12aBqT76L+ibEoDh8Xga4+cAuBthiqglHV9D7oWss3dEvW3&#10;uo4RNH+7oDkS7vdPvNg7Bvezx4XN0yrJREourM6yBCrWwc3TGhwyLF5x5M1T+iynvN7W6rtZRl7f&#10;YtJmxjya8aIZdf1OJ9Fui5sbdPh9H3lxwOrBYiLI5USwWMYSaWbJDBHL6hiqofNuJk2IvMxKxEya&#10;KvYfb3+rL14bbhpcaO/qkqe6xMlXLr0WbQrnBzgW2pSxVJpIZF3XjjUXc2m2iTw5RMEADSez1z4B&#10;g8/rSJ/oRSgcJGQOKPlyc3IciSAUhxo/fuSqoB8/cqnmABKRcWMuTTf65p4MFrKE42eSF7gvq3IP&#10;oxUHzKaiW/XLyN3BYTwWuduxOuxcmkMdwtfbcIccsvLiZU9jIL+YS9PXS+PhznjZE1448uTfC2VX&#10;rGATaC6xvkBkeiR34xopxWiHKfV064nI3TGX5oawbY27SlQWrywAYjVeoXJw9Lf6qajYOqXlCEGJ&#10;GPdzUfY0SkE9K/TX+tkp2CxK/b1+8mYMCNFOktC/YFOVUL/+Ead++5cd1yXWQw+CEhPmVBBUDpya&#10;ruHERMXRGNc5CWywZV+kSSYoGZqbFS98itys1wbLDFBdGY/NIH72hgnedYmjW89KGO67M1necZ1Z&#10;WY48edpKZAVCrsSelVsJXPNE5BfF4IxWIlqJ01kJw1N831YCcGnPShj++ymsxCypEtzOIPYSeVNm&#10;RSfrblpl2G0YIxFp3tFInM5ICH4F7arft5GAv6TreBM+Ze9542iON5Z2t6maSibva7cQZUy7Wzsz&#10;u3o9cDHt7vxxQZk6uRPO8oOAAwiYiXP1/fmVHL1psblj2t0ErOYSPs5un1quth7zmfc+Urm23Pyw&#10;JCfdhyV5mERYkq+ksCT3rPUkxzs3YtpdA5H2nBtvhctNPGMwucl8uKjcMe0ulosGz/VTgugSdYxp&#10;d7En3T39upXRuIO70/dFFAMC2D/UGvrqKQ61nKNZN3WKQEmxp/BxNONt5/fL28V5zL37G8+9W1dw&#10;X3aOioCAMfdf/6jIOZp1UyRlF24uZxZHM4n3nT8qKg47/zjJkPbO1s2dO4QpFjmajp53d+uxEvA6&#10;eIPHSsDrUs0ZtrjqvMGCrOrI0ZxfTn93joDxgQ7h642tTfcMiQl4R8IDMQGvj3nJ4RZ4aQP9OR7G&#10;iBxNP4wROZqgXCpiqmH19cAehN4SOKKZrJGjSfvoAWDk1RLw6hhCXww+XlmvxNHUJWscSD8N+fIw&#10;jqY4jXh7UTZDxl17hQ7jaHbrHzma74CjWcG6dXkVuaGcnAKCyposz7ANJ44mcSx6EFRaZxmdLiL7&#10;arWi98wuEitOR6wwEfOD0PVb5mhWjowj8g5FL1x2bI4myFWaowl6BVy1HaAaeXiRX89YiUi/ilbi&#10;dFbCRPe/byuB5dfbSxgDeoq9BONo5imCO8Att91ZkaNpJQaJW4mL0xkJE/n0vo0EdvJdx5sxn04b&#10;8RoczQz50qqiYx0skiYImzq2USctu/2y2/9xsXmkTfj8Ky6zFrbFZL5s04rgoO9K0uq82Z6JUoaP&#10;ApnElVrVTTecVmaB7H0CIOeVMVGnWs4sY7KuSnJqGRN1qvW6BPq15Z44T9u5A46V7Kok9+R4tPlz&#10;pfQrR9iJaxCdjT4WSbM39i8kafb1HTA8frebY5LGhLtjfBZWBpQe9ZJ7NzI+UD3J8d6NSNL0ezfe&#10;HEkzPQpJMww8I80uQXUUMBlC+ZVYWKhDH9WAuQaeeSJdCaITHZUKR+JwWbgP5UeOXRJUhsoLkGuS&#10;plana6CfnlL117qi0P803z8Ipwd9wNZAfOYbBv++W9wRozvKElutJ8+XUzmq1hfWvt3/99vNl/Wd&#10;2E08LOZ3H9Xn/Xy5kp9Fv6CmBOJEkubD/GmBBaQQrV+3k+UdIOm6wpzrnWrNXt65Yz0u9pXmRZPT&#10;y5gQcidhLKtrE3kYs+1GgByGc7lfbCer5SOysL/qHVRYHTAwtGbe96kWy7N7qjU947QRxzrVVilO&#10;qjgmwTi4Ag/TYpbNKBMhec8ycE0TmRIUpv94x9osl0n1+QbWe3xKZ43oGS7sPeK6NHsPuS7N3lOu&#10;S7P3nOvSzDfo1tHUpZkfdZnww8Sl2XvodWnmx95Bzf4DsEu1/wjsqrX/DOzUfdAoWsdg1koQDV1T&#10;76BxtC6hEYlYXSoPGkDrMDxcXT6EhFy4ejeQH9RRXStokVXAo5svP18P+POCOqvL113v+GotfT5Y&#10;YUm+4sKSfLTCknythSXtUQrclUNuSoMcBXWCaDFW0h6iUOl8YYVLHz1G4VSgeJUYDHROZx9x4gBL&#10;ThyD+MXznQO3PH3dCJAKSnq8OqAlFq9OvORudHK9vnhliaN1eOXdaBC3L15b4vJkeaMvkemLzyxx&#10;+ca9EcFazro3ljgZXqqNH4zArOGNJWsq/sDbXEwe6w9Ue+X1k64qwWFv/YFqMU4W8izda3LeucFI&#10;tRm7Cd8fFFYJZLOoDbBGvj/ojLBqtE21lG1Rk2m7uN1PVpdTqN6L/28vp9vp5NPl9BMVIg/iSpaO&#10;4nSAFu8ICmMVloqEWthAkfPIhlJdtS1Dma2MPu5LWYVsMEn9vX5acrVuvP5WP6WUgkDGSaFMjRNo&#10;LfqptGHxi1aYq4j09/op5WSPHCgpt23oGa1Lwx+8r6R+OfASVA90ZSGrG26TwnyMMl26fjpL1F/q&#10;KqISEaH50xqExqKsaV1uxQ9NWoC8/JuP5YNh6iE0wqqdip3EwmjzEnhNJd46bfqX7lUnMYw2htG+&#10;jaWHXXEX9zhRxiUWRpuXSVM51pwVRpvGMFpHMGcMo+1nWYpXneCgwg/GDEFwh3baV50gi1KB0NGi&#10;iFedyDDaoQ7hwMZgX8cw2rGYyZHwDY5WUQLQkdjOaAwKgPxYnaMxKNrVj6tnDKOd3nSQEYVz+GGO&#10;Di4iT7shbMfGRUZgOzYuQvA3ASkBbMfGvgjTFn/gx3Zs9IvMvfgDf6Nt/GsEtmMjYDGMFsxO6uMw&#10;2iEubSOxcQGy46S6RWpUpA/ckMuHCkdAnoTsfCiYnGDIla7kNOCinwpnaq86GRSUq6gtWWvST6NR&#10;CoYpO5ku2ACuWo1+SnWyGQNCqlPCJfZ6ThekOztCUG/4Su4ak7IHQYk1dDIIqkxq2hpi9eZlU2eS&#10;mMEgKBABak0EAGcgXmIQA+ROxxIyaOy7ZgnBy9OzEtip4017KiuBFFgNdrvCStRlNquEjWqtRI0A&#10;OfJVxlj7GGu/lF1wOiNhgOP3bSSwPDuQuryQyGsjjkUlhDkoCs3vz0qKlZU+dZ0N1g6Qq2OAnBoo&#10;kExatIUBeM5YMY4gMVlXSJsNITm1cexoQJsNHjm1+fmB0v3OoTA68BiIiRXtVoxJ7RJ2tTp0i0E/&#10;oM0G+Zz6Dhkdiw3IWuVUzMeHybp7gI9UkJdlgelBSQJhTK+GJflghSX5SIUlRzPNKCPayHrysQqX&#10;ztdRTxKH7ZGctBggZ9CPHgGsw9cbxi07jL1h3BJhjsOcNAwmqvYCAhhRiMQtBjFADjyo/eQbaEDy&#10;EBAD5GKA3G5zv//hdvN4vrkXrJznzfbuPEvS5Jw+PW03t4vdbrn+/BdPgFyN90AX+8L0OuGpltGv&#10;CkTIIYmzvW+N9KvH5e120x3oeIvBb535WGNj1T0rhhMuHe2syOhXWHNV7VhzkX7VpoTh+1rrqKA8&#10;ePxkZe9s3Ywb79HDoc8+ebj1dQ+HDjX+w6FwWgr2fdtg//HQpZofOiL96mX0K2RRzYu8yuMtBvoW&#10;g4EO4euNrU33Qon0q5FH+XiLwZiMQJF+FelX0tzDcX8TCK2L9Ct1GUXLSJJIhqQDaYpT+63m3yje&#10;EF3+Q25PLai/1s+OmNqkAHrSAvrJSx0n1S1SM4IC9Cudi9/XHLyyBE1LR4fqyumnao1mQdUmolIL&#10;6KcRlN1Y4zYUSfzSAvrZEdRhtfpr/TRi2PCihtgzhtTJZgwIKWZVuEQl1K+/7uxIv3rL9CvMth4E&#10;Fc4qetwcTRl8p4m6xQB777KaiYnfEivStG6QotwwK2J+8ki/Oh2zwjAR3zezAq+bnpUQrxUvteLI&#10;VqKoZrjsRLwZixLZmGbi/d1aiVmOtOXYp0T6VaRfnZp+BQqzctm8byMBZLVnJMKp3I5rJNKyLCmb&#10;I3bPbmcW0PaCaCpkJIqyibkEYi6BN5FLoIafouvMMrzxV82hmJapSKAql5zDl5XNQJTQS64CQ1ps&#10;qHCkfFEORZFqLUFgXNd1YrGlnBH63F9iQ9YOfTZPy6mPE7QG9b3Il+Wo34t8WQ59L/NlORS+zJeV&#10;N3WZ1xO4E1yq+eCwnneOUiANokv1IePk5z06a33IkAVSCbhqzUcv/X5flkO1PyuiwyVJ8aqGs0gu&#10;yeAw+rMjulQftNqsOwMGOwRGytSaTSf35Iu+rLazehRS7pGPvqzoy9oRbfIG6wu7BH+ayJhKIKYS&#10;kPs5cxGETD0oElHSS4mYyPRScOWhHOnLEmowDcPOFfHiFm4ilBbywijXzyipbpHavfL6viyxAUej&#10;B31ZidcX1HFSacGwZwlMWLnoB9xUo4RU1cIleuuvOzv6st6yLwsb4B4AZUIjnefg4wJQFTbd6kaB&#10;ImuSpMvszGuchltPVkwkED1ZJ/NkyTzJ5K551yA1vMt9G2GcfCe2EUVRJjMFYulIYTosMxsRvd3R&#10;RpzORpjYo/dtI+BH7u4jSuPjO4GNyJAgIAG8Sah62eSlzEnfOrvTBD5wCvaO3u7o7T65t9uESb1v&#10;IwE8ouNzK0WOBS8j5lgBZGmRp43CigrkJiu6XJiqKmZ0DCHrIBOPSAzjRS43CxKHARL+RY708jwJ&#10;TPhh0k+AwR0ETPR54tLrdfP09Xq9Ay69Xh9PX6/XNeDS63Xw9PXy8LLBfuDeHSbs6l9/vJmrwn4f&#10;Xb/G1lVl5IV1KjxgyPyOOadmPmh04ZejhgcNlv+mbodmPlxBp0fMQzLG6REv6sYFT/bNUphhsNmB&#10;u7EOzZ/8VvKQCGNA+D+WpQv+l9/TfllHYfjiP2q8fLicRrb1U4ZhKCmk9ArB/6bUsXKmdro0jUv3&#10;nQBoKNVTmiHA1r72SBcE7oMKVVQp67ogdC1km7sl6m91HSN2/naxc3oNd3ezBgxwnniPtZu1UucB&#10;+6qRFAVTuT3sstR5eVIWiU4mfbzdrFxjvr0sbTOKWS99mncP29fm3Q451Hq3sH21fC9kbQgdar2b&#10;or5avn/1tJ1vhFjJrkxvfNfq0ebfrfYr59+rOhptbVYH6hlIndcfe2vTSrtgR0UPGR0/hcyhmI8P&#10;a5RzkloEsrhlRQ+U4KNJ+9Im3LB4YsFeilvWuGUde3cqlq5InQfz4dqxqutL9ZbMt71TYsUAhULl&#10;nh0ppgvVOzz9lPvATs30l3obyLei1sYxN9ecehuj997hm13llrZVp2ugn55S9de6onG/+mb3qzmF&#10;+fRcNAaYdm5Yj0v1SKsyy4gWTWfJHCmfe2HL9UwEIwkXTZ4WqLGNwj5td/s/LjaPE/qAq5hxPbMw&#10;FPOvyNcpRbUI2Y/15hpIv9gZr9bWLzDP5W/gQlapPsmZ/GW7vJz+o0maj7OPs+KsyKqPZ0VydXX2&#10;0/WH4qy6TuvyKr/68OEq/SeVmxYXD8u7u8Waipl8e1ytdxf45eX0Yb9/ujg/390+LB7nux9G5sOj&#10;Gu42q+UdqRM/RD/u6fy4JoD/HbtocvKg9myE6ZkT2AjQO4qyxH4dNiLN4LSRuUTaoy2ueqzb6KgY&#10;kKjSqMbsmr/t7Jp54kCTwtkCjoUmYcmluVly2UxRnvmSiwGJSPCuDKP/+gVH8BXHkHwBmF5wwqGP&#10;o0g+fV34yKHGDx854++8bmqXag7yiQCyHNdl5zEgUVzOy8And5Cc5QYdjL/Dqe+A+LtDhtEOSKTA&#10;yNAwxoBEZh8oMZMZlSA0lvPxC0vysQtL8vUXluQYe1iSI+xhSQ7hhiVt01gl+OeGGgmnGdmftnkM&#10;6Rw9RvFuYzqJPm1iQKLEF3rXlmB68h6KAYnSVRADEsUZtk0R6QN4YTFx1h0RZwiDOU5QImxtyRrk&#10;1U+JBSPSUAqGwwPHBiTKZgxA7qNKVEL9+keQenc5bWT2nf2f1vihKGu6lWsrflDffOLfzNe3D5vt&#10;5XQ/nciPH/b4CX/y5Wm7/PwADFV6Wtabn77sN/dLAaK2AU8//v6cfnjePclLQ/FBwZz49TiY88D7&#10;XShpZQ+AOmVCrKJBxqsKWyMBQBU4D3W4FTEgMYLUHZz+dCC1QYTeM0hNBOSejQjn7jquI8uyEQg+&#10;TMBxEF4mHZBYpHBewZKpWKMYkBgdWaezEeZt+a5tBKCAno04ZV4DhClnuAlO7iPIpyVz3TNUHTm6&#10;IWGMRMxsEI3E6YyEeV2+ZyNBZydpJK63i8X9Zvs4KcN5DY7lc8urWVojHpBOGc54xLoqZ+SlOWo8&#10;ogg+yyQb3EfdZh4KV6gYR5eZKILaHHo5wMyEXXo5wsxE3XphNA0gzIRdem2U2a2O48sD6myA2a2O&#10;Q8sD6vx+OFd3WkRuTyTfQePjJ3A7ONQHjRC918YOkZ/J7ewEPlqeTrBHKeAGsLxtQXcFmQrToLDk&#10;aFeN5WML6+QrKSzJhyksyYcoLGkvok5/gkoXLz//JuiF8A0AZvuMaESARpZTALMHlv4GK9jjRXgz&#10;QYf0GggEHcqOMLF/PlA8BSNFdJmR1OC1fkoQ28j1ogRtOVnsKKFeiRp27pO401SxWTU53Nsc0Sv0&#10;rg/HHBqF0v4KlurNhmaS3RwjpwvWX+u6Rh732+Vx02uje7StxETwptE4MvyVJBk4Y3Lz6uRxA0In&#10;tnnkcUce98lT7RiQ512fbLFh7NmIcKqd49qIrEmbBK9S4UZLsqSQl40y+It43NFGxFiPNtzldOiX&#10;AXnetY3ADrtnI8IJDI5tI/K8VjYC9FIEL6qMAdqNllLu32gjoo34F9gIGZvYUmEm2w3YMjhHfl1s&#10;8QGsmr9PJ8/b+dPldL1ZL6aTleDdQEBSc/BB0nLwQVJy8GEsHWf3RHSc6385HSen4P2ejThlzGiW&#10;Iq0n3Rwj6Diu4JRyluByS3nYQObPGln8JMaik53oiNCRQaP+CMziepb+fKW0W2IHRZemWZH8nDVn&#10;19WsPiuui/KMKn2WpM3PTZUUTXF1bUeX/rJcL14eXUpXQjQl8jYQnGDVfscdb8TDTjSsYIm99ut5&#10;8F28++uX+dastLdNhMtpzsuVZ3xTVTgQ81i+KSy5NGuXHDzXHQYc3NozQPNqyR33groyUXuANt7K&#10;xtOdV5Vhj2DAeeZyQYiNQ5+NpTv1cRB9UB+2Ua7CnYptJN1dP+7gYIU79dmeDrc+7o8ih4kraAuD&#10;6WqDW6HlhxqqoZVQiG42y+DYzEuKB3OMjd8j5ar1QcPkd0m5VPOBYk301PqQIbPyCw2r5qP3gngw&#10;R1+/7IK64DAeKx7MVWu+3AY75KBhjBfUtUYg6BCMF9SNydVa2C+u73abgjjGfYkw1cKV6PUkNpY4&#10;Xo0krv1O/fClxBKHSSVxHRPSF5fxAjEeTGc57fdQjAejYzLCTLY4+V5OP9FElbfSqUw7FBomLqgj&#10;836EC+qEGsxafWrRzlD9VPFOWky97r3OVbnAxkl1i9T+V5evWKysGtHB8njq8xXjlYW2DMaDFQ1e&#10;hOMEVYNMybpf9FP1T9FIQb329df6acRkwYbLoL/XTyknmzEgRDtJtCFcohJqe04XpDs7Ors16PTm&#10;4sFyvPz6AJSJgjlBQqIsr4qUAvUxT9N8htCPTqxHmqZlTdlNY7BH9Haf2tst8+y+e5Qah+QuVmai&#10;YJw24lhYGXjcZal43GnezHrWIfK4YT9ruvTEwQ/nR3mGhEQe942FmrGucfejHzWLPG5x+GjBZIKt&#10;DdIZBDkseCwsyeHnsKSNPXcgAR6SAT7w2HryVRQunaNhPUnsoiOPO/K41dlcmOvI4+7yriOPW+7x&#10;t5sv6zthWh8W87uP6vN+vlzJzwJcUdlDdk+/bmX6kOjhvcBu9NftZHl3OQXjSe9a/4w81ogbWS0m&#10;lYnLdG5bj8u/KpIE3jgJwYCU0E91gly7nMdNubkldvWd1IqYj9ukGI8kEJV4XSQYak3E/tunb2J5&#10;yDu+3/vJNsfq7J5sDcHdaSKOdbLld0ylVYMLUzvkTH7H1CxrEu0Q0bbh9ovM1U/gv87Pz7aY7Zac&#10;78ito47j8GJtinF9T58twvfiA9r4ZpyJOtXy7TiTdV1jxPfjTNSplu/ImaxLLecYiFuh+m3nbJAB&#10;bZxW4NHmD052DAzmqTlWsaKdjfYfbh2KDxmkl90x1e9Pf2Syo6J8fAZ7gI9U7yTGz4ExQnmMqz3e&#10;MRXvmBLk7BFeZyxdcccUlju9mlo3rPRbdm5yar/WXkdLjDbxckusv9ZPKdZGN4wRC+vq1EwXpL2g&#10;/aZQS+G1ymHGZB29jZEkEfU2HXCMt+p0DfRTNrlXqv5aVzS6a9+uuzbHTOrFC5hoK+eG9bhn2qxp&#10;Y4pSZK0v8i55OcYUWax+i/x/Lf4pa8HEzu2rrgDsiEBOsp/s2qx4ph0605rImUEk7A3HFGFF9mxE&#10;LV59dNo/gY3AhTdJoi68KQjiqoWF6sQm0+afKB2IKUpjTNHydnEe75j6jd8xRbztDppUh5MCHAtN&#10;KoqiatollzX9JTfLG7PkjhtTlCBjivBVtJgThys8MTFeIMl1RRJHKTz6vAiSS58XQ3LEqnAMyXcn&#10;lBeccOizsQlEvDj6rwsfOdT44SOXQiJ5ugEkl2o+NhQDkuZpWTbxjqnf+B1TwWE8VkyRYzZbl5m/&#10;IKbIpfqQlUdkV7MIgrBgvGNqDCyIa+tH9ifhNON6Ph89RrltJANkn3jHlIgQiXdMqZN3jCna04Sg&#10;670nK4HrytQbI9Bdsbc4QkwRmXICT8OQrCwNYmqTMgCdjpPqFqlx0z7AayJjdMoLH8CL7SRVUgby&#10;eytprnoaIYjtmtCoS9Ygr35KLDjeMYXOZjga5fGkyDfperC+sHA4fxKOSLy63W52m/v9D7ebx3N1&#10;+fVhd0zllFq2C1LXp0x8hSAieFFwZsQSKkC0yLqnYdwxVbL7Y+LVEDxDTQSpTYqe+YWPfpkWFw/L&#10;u7vFmpIHtXi9xO1FHK6XeGWyzLxrkBpHh56NMPD9KUBqbiMKXCglCXEtSI17p6KNWLWZ4awXaLQR&#10;r2sjTATuu7YRAA16NsJYz1PYiKKpa42ql7MGuwYJdJsEmvGOKXv7HY3ExWun8WsZ3CYE99/TSGAD&#10;dHuB/8Tu6DMyeT4sb6/m+zn/GZ+fny4W2eZhs7pbbH/8fwEAAAD//wMAUEsDBBQABgAIAAAAIQDj&#10;xHJn3AAAAAUBAAAPAAAAZHJzL2Rvd25yZXYueG1sTI/NTsMwEITvSH0Haytxow5V6U/IpmqRkLhV&#10;lHLg5sZLHMVep7HbhrfHcIHLSqMZzXxbrAdnxYX60HhGuJ9kIIgrrxuuEQ5vz3dLECEq1sp6JoQv&#10;CrAuRzeFyrW/8itd9rEWqYRDrhBMjF0uZagMORUmviNO3qfvnYpJ9rXUvbqmcmflNMvm0qmG04JR&#10;HT0Zqtr92SHYtv1YUvayWxht7WlL74fdySLejofNI4hIQ/wLww9+QocyMR39mXUQFiE9En9v8lbT&#10;2QOII8JivpqBLAv5n778BgAA//8DAFBLAQItABQABgAIAAAAIQC2gziS/gAAAOEBAAATAAAAAAAA&#10;AAAAAAAAAAAAAABbQ29udGVudF9UeXBlc10ueG1sUEsBAi0AFAAGAAgAAAAhADj9If/WAAAAlAEA&#10;AAsAAAAAAAAAAAAAAAAALwEAAF9yZWxzLy5yZWxzUEsBAi0AFAAGAAgAAAAhAItEqk2QKAAAGNMB&#10;AA4AAAAAAAAAAAAAAAAALgIAAGRycy9lMm9Eb2MueG1sUEsBAi0AFAAGAAgAAAAhAOPEcmfcAAAA&#10;BQEAAA8AAAAAAAAAAAAAAAAA6ioAAGRycy9kb3ducmV2LnhtbFBLBQYAAAAABAAEAPMAAADzKwAA&#10;AAA=&#10;">
                      <v:shape id="_x0000_s1236" type="#_x0000_t75" style="position:absolute;width:58705;height:48856;visibility:visible;mso-wrap-style:square">
                        <v:fill o:detectmouseclick="t"/>
                        <v:path o:connecttype="none"/>
                      </v:shape>
                      <v:rect id="Rectangle 526" o:spid="_x0000_s1237" style="position:absolute;left:22498;top:38;width:12769;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SP8MA&#10;AADcAAAADwAAAGRycy9kb3ducmV2LnhtbESPQYvCMBSE74L/ITzBm6Z6kKVrFBFFBZdV68Hjs3m2&#10;xealNLHt/vvNgrDHYWa+YebLzpSiodoVlhVMxhEI4tTqgjMF12Q7+gDhPLLG0jIp+CEHy0W/N8dY&#10;25bP1Fx8JgKEXYwKcu+rWEqX5mTQjW1FHLyHrQ36IOtM6hrbADelnEbRTBosOCzkWNE6p/R5eRkF&#10;9+jcNdVxc6LkK2m/bwezu2+NUsNBt/oE4anz/+F3e68VBCL8nQ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iSP8MAAADcAAAADwAAAAAAAAAAAAAAAACYAgAAZHJzL2Rv&#10;d25yZXYueG1sUEsFBgAAAAAEAAQA9QAAAIgDAAAAAA==&#10;" fillcolor="#4f81bd" stroked="f"/>
                      <v:shape id="Freeform 9" o:spid="_x0000_s1238" style="position:absolute;left:22459;width:12840;height:2571;visibility:visible;mso-wrap-style:square;v-text-anchor:top" coordsize="202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5wOcgA&#10;AADcAAAADwAAAGRycy9kb3ducmV2LnhtbESPQUsDMRSE74L/ITyhF2mz7qHotmkRUShoQdst1Ntz&#10;89ysbl6WJG63/fWmIHgcZuYbZr4cbCt68qFxrOBmkoEgrpxuuFZQbp/GtyBCRNbYOiYFRwqwXFxe&#10;zLHQ7sBv1G9iLRKEQ4EKTIxdIWWoDFkME9cRJ+/TeYsxSV9L7fGQ4LaVeZZNpcWG04LBjh4MVd+b&#10;H6vg3byWp12/rr6u7/yjf1k/77flh1Kjq+F+BiLSEP/Df+2VVpBnOZzPpCM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XnA5yAAAANwAAAAPAAAAAAAAAAAAAAAAAJgCAABk&#10;cnMvZG93bnJldi54bWxQSwUGAAAAAAQABAD1AAAAjQMAAAAA&#10;" path="m,l2022,r,405l,405,,xm11,399l6,394r2011,l2011,399r,-393l2017,11,6,11,11,6r,39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0" o:spid="_x0000_s1239" style="position:absolute;left:26079;top:590;width:558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cIA&#10;AADcAAAADwAAAGRycy9kb3ducmV2LnhtbESP3WoCMRSE74W+QziF3mnSF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EDl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B Query</w:t>
                              </w:r>
                            </w:p>
                          </w:txbxContent>
                        </v:textbox>
                      </v:rect>
                      <v:rect id="Rectangle 11" o:spid="_x0000_s1240" style="position:absolute;left:21012;top:5105;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UPMUA&#10;AADcAAAADwAAAGRycy9kb3ducmV2LnhtbESPQWvCQBSE70L/w/IKvelupYhEVyml0hYqNsaDx2f2&#10;mYRm34bsNon/3hWEHoeZ+YZZrgdbi45aXznW8DxRIIhzZyouNByyzXgOwgdkg7Vj0nAhD+vVw2iJ&#10;iXE9p9TtQyEihH2CGsoQmkRKn5dk0U9cQxy9s2sthijbQpoW+wi3tZwqNZMWK44LJTb0VlL+u/+z&#10;Gk4qHbrm+/2Hsm3W745f9uO0sVo/PQ6vCxCBhvAfvrc/jYapeoH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5Q8xQAAANwAAAAPAAAAAAAAAAAAAAAAAJgCAABkcnMv&#10;ZG93bnJldi54bWxQSwUGAAAAAAQABAD1AAAAigMAAAAA&#10;" fillcolor="#4f81bd" stroked="f"/>
                      <v:shape id="Freeform 12" o:spid="_x0000_s1241" style="position:absolute;left:20974;top:50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2AScQA&#10;AADcAAAADwAAAGRycy9kb3ducmV2LnhtbESP3YrCMBSE7wXfIRxhb2RNVZSlGmW3y6JXgq0PcGhO&#10;f7A5KU2q3bc3guDlMDPfMNv9YBpxo87VlhXMZxEI4tzqmksFl+zv8wuE88gaG8uk4J8c7Hfj0RZj&#10;be98plvqSxEg7GJUUHnfxlK6vCKDbmZb4uAVtjPog+xKqTu8B7hp5CKK1tJgzWGhwpaSivJr2hsF&#10;Ojte0vaQTPPTT7FMiqxv5r+9Uh+T4XsDwtPg3+FX+6gVLKIVPM+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gEnEAAAA3AAAAA8AAAAAAAAAAAAAAAAAmAIAAGRycy9k&#10;b3ducmV2LnhtbFBLBQYAAAAABAAEAPUAAACJAwAAAAA=&#10;" path="m,l2501,r,734l,734,,xm11,729l6,724r2489,l2490,729r,-723l2495,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3" o:spid="_x0000_s1242" style="position:absolute;left:21437;top:5962;width:1504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jfcIA&#10;AADcAAAADwAAAGRycy9kb3ducmV2LnhtbESPzWrDMBCE74W+g9hCb7VUH0Jwo5gQMKSllzh5gMVa&#10;/1BpZSQ1dt++KhRyHGbmG2ZXr86KG4U4edbwWigQxJ03Ew8arpfmZQsiJmSD1jNp+KEI9f7xYYeV&#10;8Quf6damQWQIxwo1jCnNlZSxG8lhLPxMnL3eB4cpyzBIE3DJcGdlqdRGOpw4L4w403Gk7qv9dhrk&#10;pW2WbWuD8h9l/2nfT+eevNbPT+vhDUSiNd3D/+2T0VCqD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N9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Channel Protected by DB?</w:t>
                              </w:r>
                            </w:p>
                          </w:txbxContent>
                        </v:textbox>
                      </v:rect>
                      <v:rect id="Rectangle 14" o:spid="_x0000_s1243" style="position:absolute;left:26708;top:7518;width:527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v:textbox>
                      </v:rect>
                      <v:shape id="Freeform 15" o:spid="_x0000_s1244" style="position:absolute;left:28644;top:2533;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2pJMMA&#10;AADcAAAADwAAAGRycy9kb3ducmV2LnhtbERPTWsCMRC9F/ofwgjeNKuIytYo0mopokhtDx7Hzbi7&#10;dDNZklRTf705CD0+3vdsEU0jLuR8bVnBoJ+BIC6srrlU8P217k1B+ICssbFMCv7Iw2L+/DTDXNsr&#10;f9LlEEqRQtjnqKAKoc2l9EVFBn3ftsSJO1tnMCToSqkdXlO4aeQwy8bSYM2pocKWXisqfg6/RoF7&#10;p+NI7ianyWr8dlvH1TZu9oVS3U5cvoAIFMO/+OH+0AqGWVqbzq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2pJMMAAADcAAAADwAAAAAAAAAAAAAAAACYAgAAZHJzL2Rv&#10;d25yZXYueG1sUEsFBgAAAAAEAAQA9QAAAIgDA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16" o:spid="_x0000_s1245" style="position:absolute;left:69;top:5105;width:12764;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7osUA&#10;AADcAAAADwAAAGRycy9kb3ducmV2LnhtbESPQWvCQBSE70L/w/IKveluPRSNrlJKpS1UbIwHj8/s&#10;MwnNvg3ZbRL/vSsIPQ4z8w2zXA+2Fh21vnKs4XmiQBDnzlRcaDhkm/EMhA/IBmvHpOFCHtarh9ES&#10;E+N6Tqnbh0JECPsENZQhNImUPi/Jop+4hjh6Z9daDFG2hTQt9hFuazlV6kVarDgulNjQW0n57/7P&#10;ajipdOia7/cfyrZZvzt+2Y/Txmr99Di8LkAEGsJ/+N7+NBqmag6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juixQAAANwAAAAPAAAAAAAAAAAAAAAAAJgCAABkcnMv&#10;ZG93bnJldi54bWxQSwUGAAAAAAQABAD1AAAAigMAAAAA&#10;" fillcolor="#4f81bd" stroked="f"/>
                      <v:shape id="Freeform 17" o:spid="_x0000_s1246" style="position:absolute;left:31;top:50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xXLwA&#10;AADcAAAADwAAAGRycy9kb3ducmV2LnhtbERPSwrCMBDdC94hjODOpgqKVKNYQXQj+DvA0IxtsZmU&#10;Jtbq6c1CcPl4/+W6M5VoqXGlZQXjKAZBnFldcq7gdt2N5iCcR9ZYWSYFb3KwXvV7S0y0ffGZ2ovP&#10;RQhhl6CCwvs6kdJlBRl0ka2JA3e3jUEfYJNL3eArhJtKTuJ4Jg2WHBoKrGlbUPa4PI0Cep9TqY+f&#10;tD60U5R82qfbbK/UcNBtFiA8df4v/rkPWsFkHOaH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sgLFcvAAAANwAAAAPAAAAAAAAAAAAAAAAAJgCAABkcnMvZG93bnJldi54&#10;bWxQSwUGAAAAAAQABAD1AAAAgQMAAAAA&#10;" path="m,l2022,r,734l,734,,xm11,729l6,724r2010,l2011,729r,-723l2016,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8" o:spid="_x0000_s1247" style="position:absolute;left:4749;top:5219;width:378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t1MEA&#10;AADcAAAADwAAAGRycy9kb3ducmV2LnhtbESP3YrCMBSE74V9h3AWvNO0vRDpGmVZEFS8se4DHJrT&#10;HzY5KUm09e2NIOzlMDPfMJvdZI24kw+9YwX5MgNBXDvdc6vg97pfrEGEiKzROCYFDwqw237MNlhq&#10;N/KF7lVsRYJwKFFBF+NQShnqjiyGpRuIk9c4bzEm6VupPY4Jbo0ssmwlLfacFjoc6Kej+q+6WQXy&#10;Wu3HdWV85k5FczbHw6Uhp9T8c/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r7dT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v:textbox>
                      </v:rect>
                      <v:rect id="Rectangle 19" o:spid="_x0000_s1248" style="position:absolute;left:4686;top:6775;width:411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zo8EA&#10;AADcAAAADwAAAGRycy9kb3ducmV2LnhtbESPzYoCMRCE74LvEFrYm2acwyKjUUQQVLw47gM0k54f&#10;TDpDEp3x7c3Cwh6LqvqK2uxGa8SLfOgcK1guMhDEldMdNwp+7sf5CkSIyBqNY1LwpgC77XSywUK7&#10;gW/0KmMjEoRDgQraGPtCylC1ZDEsXE+cvNp5izFJ30jtcUhwa2SeZd/SYsdpocWeDi1Vj/JpFch7&#10;eRxWpfGZu+T11ZxPt5qcUl+zcb8GEWmM/+G/9kkryJc5/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5c6P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20" o:spid="_x0000_s1249" style="position:absolute;left:1168;top:8255;width:1045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WOMEA&#10;AADcAAAADwAAAGRycy9kb3ducmV2LnhtbESP3YrCMBSE7xd8h3AE79bUC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11jj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Channel Occupied</w:t>
                              </w:r>
                            </w:p>
                          </w:txbxContent>
                        </v:textbox>
                      </v:rect>
                      <v:shape id="Freeform 21" o:spid="_x0000_s1250" style="position:absolute;left:12833;top:7143;width:8179;height:540;visibility:visible;mso-wrap-style:square;v-text-anchor:top" coordsize="12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wGsYA&#10;AADdAAAADwAAAGRycy9kb3ducmV2LnhtbESPW2vCQBSE3wv+h+UIfdNd03ohuooKBaFQ8Yavh+wx&#10;CWbPhuzWpP++WxD6OMx8M8xi1dlKPKjxpWMNo6ECQZw5U3Ku4Xz6GMxA+IBssHJMGn7Iw2rZe1lg&#10;alzLB3ocQy5iCfsUNRQh1KmUPivIoh+6mjh6N9dYDFE2uTQNtrHcVjJRaiItlhwXCqxpW1B2P35b&#10;Dclmpy5fn/Kq3OQ+du1l/759u2n92u/WcxCBuvAfftI7E7npOIG/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wGsYAAADdAAAADwAAAAAAAAAAAAAAAACYAgAAZHJz&#10;L2Rvd25yZXYueG1sUEsFBgAAAAAEAAQA9QAAAIsDAAAAAA==&#10;" path="m1288,46l72,48r,-11l1288,35r,11xm86,85l,42,86,r,85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rect id="Rectangle 540" o:spid="_x0000_s1251" style="position:absolute;left:16021;top:5575;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938MA&#10;AADdAAAADwAAAGRycy9kb3ducmV2LnhtbESP3WoCMRSE7wu+QziCdzXrilZWo0hBsOKNax/gsDn7&#10;g8nJkqTu9u2bQqGXw8x8w+wOozXiST50jhUs5hkI4srpjhsFn/fT6wZEiMgajWNS8E0BDvvJyw4L&#10;7Qa+0bOMjUgQDgUqaGPsCylD1ZLFMHc9cfJq5y3GJH0jtcchwa2ReZatpcWO00KLPb23VD3KL6tA&#10;3svTsCmNz9wlr6/m43yrySk1m47HLYhIY/wP/7XPWkH+tlr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938MAAADdAAAADwAAAAAAAAAAAAAAAACYAgAAZHJzL2Rv&#10;d25yZXYueG1sUEsFBgAAAAAEAAQA9QAAAIgDAAAAAA==&#10;" filled="f" stroked="f">
                        <v:textbox style="mso-fit-shape-to-text:t" inset="0,0,0,0">
                          <w:txbxContent>
                            <w:p w:rsidR="00B65732" w:rsidRDefault="00B65732" w:rsidP="00B72AC5">
                              <w:r>
                                <w:rPr>
                                  <w:rFonts w:cs="Arial"/>
                                  <w:color w:val="000000"/>
                                  <w:sz w:val="18"/>
                                  <w:szCs w:val="18"/>
                                </w:rPr>
                                <w:t>yes</w:t>
                              </w:r>
                            </w:p>
                          </w:txbxContent>
                        </v:textbox>
                      </v:rect>
                      <v:rect id="Rectangle 23" o:spid="_x0000_s1252" style="position:absolute;left:21012;top:20808;width:15805;height:4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tK8cA&#10;AADdAAAADwAAAGRycy9kb3ducmV2LnhtbESPQWvCQBSE7wX/w/IEb82morVEVxFRtNBSNT14fGZf&#10;k2D2bciuSfrvu4VCj8PMfMMsVr2pREuNKy0reIpiEMSZ1SXnCj7T3eMLCOeRNVaWScE3OVgtBw8L&#10;TLTt+ETt2eciQNglqKDwvk6kdFlBBl1ka+LgfdnGoA+yyaVusAtwU8lxHD9LgyWHhQJr2hSU3c53&#10;o+Aan/q2ftseKX1Pu4/Lq9lfd0ap0bBfz0F46v1/+K990ArGs+kE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t7SvHAAAA3QAAAA8AAAAAAAAAAAAAAAAAmAIAAGRy&#10;cy9kb3ducmV2LnhtbFBLBQYAAAAABAAEAPUAAACMAwAAAAA=&#10;" fillcolor="#4f81bd" stroked="f"/>
                      <v:shape id="Freeform 24" o:spid="_x0000_s1253" style="position:absolute;left:20974;top:2077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mtcYA&#10;AADdAAAADwAAAGRycy9kb3ducmV2LnhtbESP3WrCQBSE7wu+w3KE3pS6UbEt0VU0RfSq0CQPcMie&#10;/GD2bMhuNH37riB4OczMN8xmN5pWXKl3jWUF81kEgriwuuFKQZ4d379AOI+ssbVMCv7IwW47edlg&#10;rO2Nf+ma+koECLsYFdTed7GUrqjJoJvZjjh4pe0N+iD7SuoebwFuWrmIog9psOGwUGNHSU3FJR2M&#10;Ap2d87Q7JW/Fz6FcJmU2tPPvQanX6bhfg/A0+mf40T5rBYvP1Qrub8IT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mtcYAAADdAAAADwAAAAAAAAAAAAAAAACYAgAAZHJz&#10;L2Rvd25yZXYueG1sUEsFBgAAAAAEAAQA9QAAAIsDAAAAAA==&#10;" path="m,l2501,r,734l,734,,xm11,729l6,723r2489,l2490,729r,-724l2495,11,6,11,11,5r,724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25" o:spid="_x0000_s1254" style="position:absolute;left:23602;top:20910;width:1024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eR8MA&#10;AADdAAAADwAAAGRycy9kb3ducmV2LnhtbESP3WoCMRSE7wXfIRyhd5p1oSpbo4ggWOmNax/gsDn7&#10;g8nJkqTu9u0boeDlMDPfMNv9aI14kA+dYwXLRQaCuHK640bB9+0034AIEVmjcUwKfinAfjedbLHQ&#10;buArPcrYiAThUKCCNsa+kDJULVkMC9cTJ6923mJM0jdSexwS3BqZZ9lKWuw4LbTY07Gl6l7+WAXy&#10;Vp6GTWl85i55/WU+z9eanFJvs/HwASLSGF/h//ZZK8jX7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eR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 xml:space="preserve">Request Required </w:t>
                              </w:r>
                            </w:p>
                          </w:txbxContent>
                        </v:textbox>
                      </v:rect>
                      <v:rect id="Rectangle 26" o:spid="_x0000_s1255" style="position:absolute;left:23533;top:22472;width:10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73MMA&#10;AADdAAAADwAAAGRycy9kb3ducmV2LnhtbESP3WoCMRSE7wXfIRyhd5p1wR+2RhFB0NIb1z7AYXP2&#10;B5OTJUnd7ds3hYKXw8x8w+wOozXiST50jhUsFxkI4srpjhsFX/fzfAsiRGSNxjEp+KEAh/10ssNC&#10;u4Fv9CxjIxKEQ4EK2hj7QspQtWQxLFxPnLzaeYsxSd9I7XFIcGtknmVrabHjtNBiT6eWqkf5bRXI&#10;e3ketqXxmfvI609zvdxqckq9zcbjO4hIY3yF/9sXrSDfrD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S73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Sensing Threshold</w:t>
                              </w:r>
                            </w:p>
                          </w:txbxContent>
                        </v:textbox>
                      </v:rect>
                      <v:rect id="Rectangle 27" o:spid="_x0000_s1256" style="position:absolute;left:28060;top:23952;width:162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vrsAA&#10;AADdAAAADwAAAGRycy9kb3ducmV2LnhtbERPy4rCMBTdD/gP4QruxtSCM1KNIoKgMhurH3Bpbh+Y&#10;3JQkYzt/bxbCLA/nvdmN1ogn+dA5VrCYZyCIK6c7bhTcb8fPFYgQkTUax6TgjwLstpOPDRbaDXyl&#10;ZxkbkUI4FKigjbEvpAxVSxbD3PXEiaudtxgT9I3UHocUbo3Ms+xLWuw4NbTY06Gl6lH+WgXyVh6H&#10;VWl85i55/WPOp2tNTqnZdNyvQUQa47/47T5pBfn3M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vrsAAAADdAAAADwAAAAAAAAAAAAAAAACYAgAAZHJzL2Rvd25y&#10;ZXYueG1sUEsFBgAAAAAEAAQA9QAAAIUDAAAAAA==&#10;" filled="f" stroked="f">
                        <v:textbox style="mso-fit-shape-to-text:t" inset="0,0,0,0">
                          <w:txbxContent>
                            <w:p w:rsidR="00B65732" w:rsidRDefault="00B65732" w:rsidP="00B72AC5">
                              <w:r>
                                <w:rPr>
                                  <w:rFonts w:cs="Arial"/>
                                  <w:color w:val="000000"/>
                                  <w:szCs w:val="20"/>
                                </w:rPr>
                                <w:t>ST</w:t>
                              </w:r>
                            </w:p>
                          </w:txbxContent>
                        </v:textbox>
                      </v:rect>
                      <v:shape id="Freeform 28" o:spid="_x0000_s1257" style="position:absolute;left:28644;top:9696;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GlsgA&#10;AADdAAAADwAAAGRycy9kb3ducmV2LnhtbESPQU8CMRSE7yb+h+aReIMuRFlYKYQgGGMgBPTg8bl9&#10;7m7cvm7aCtVfb01IPE5m5pvMbBFNK07kfGNZwXCQgSAurW64UvD6sulPQPiArLG1TAq+ycNifn01&#10;w0LbMx/odAyVSBD2BSqoQ+gKKX1Zk0E/sB1x8j6sMxiSdJXUDs8Jblo5yrKxNNhwWqixo1VN5efx&#10;yyhwj/R2K3f5e74eP/xs4nobn/elUje9uLwHESiG//Cl/aQVjPK7Kfy9S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IaWyAAAAN0AAAAPAAAAAAAAAAAAAAAAAJgCAABk&#10;cnMvZG93bnJldi54bWxQSwUGAAAAAAQABAD1AAAAjQM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29" o:spid="_x0000_s1258" style="position:absolute;left:21012;top:27971;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lcQA&#10;AADdAAAADwAAAGRycy9kb3ducmV2LnhtbERPTWvCQBC9F/oflin0VjfmECW6BpGGtmCxGg8ex+yY&#10;BLOzIbtN0n/fPRR6fLzvdTaZVgzUu8aygvksAkFcWt1wpeBc5C9LEM4ja2wtk4IfcpBtHh/WmGo7&#10;8pGGk69ECGGXooLa+y6V0pU1GXQz2xEH7mZ7gz7AvpK6xzGEm1bGUZRIgw2Hhho72tVU3k/fRsE1&#10;Ok5Dt3/9ouKzGA+XD/N2zY1Sz0/TdgXC0+T/xX/ud60gXiRhf3gTn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6IZXEAAAA3QAAAA8AAAAAAAAAAAAAAAAAmAIAAGRycy9k&#10;b3ducmV2LnhtbFBLBQYAAAAABAAEAPUAAACJAwAAAAA=&#10;" fillcolor="#4f81bd" stroked="f"/>
                      <v:shape id="Freeform 30" o:spid="_x0000_s1259" style="position:absolute;left:20974;top:27940;width:15881;height:4660;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qC8YA&#10;AADdAAAADwAAAGRycy9kb3ducmV2LnhtbESPzWrDMBCE74G8g9hCL6GRnUBa3CghdQnJqRA7D7BY&#10;6x9qrYwl//Tto0Khx2FmvmH2x9m0YqTeNZYVxOsIBHFhdcOVgnt+fnkD4TyyxtYyKfghB8fDcrHH&#10;RNuJbzRmvhIBwi5BBbX3XSKlK2oy6Na2Iw5eaXuDPsi+krrHKcBNKzdRtJMGGw4LNXaU1lR8Z4NR&#10;oPPrPesu6ar4+ii3aZkPbfw5KPX8NJ/eQXia/X/4r33VCjavuxh+34QnIA8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BqC8YAAADdAAAADwAAAAAAAAAAAAAAAACYAgAAZHJz&#10;L2Rvd25yZXYueG1sUEsFBgAAAAAEAAQA9QAAAIsDAAAAAA==&#10;" path="m,l2501,r,734l,734,,xm11,728l6,723r2489,l2490,728r,-723l2495,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31" o:spid="_x0000_s1260" style="position:absolute;left:22923;top:28060;width:1172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cIA&#10;AADdAAAADwAAAGRycy9kb3ducmV2LnhtbESPzYoCMRCE78K+Q2hhb5pxDq6MRhFBcMWLow/QTHp+&#10;MOkMSdaZfXuzIOyxqKqvqM1utEY8yYfOsYLFPANBXDndcaPgfjvOViBCRNZoHJOCXwqw235MNlho&#10;N/CVnmVsRIJwKFBBG2NfSBmqliyGueuJk1c7bzEm6RupPQ4Jbo3Ms2wpLXacFlrs6dBS9Sh/rAJ5&#10;K4/DqjQ+c+e8vpjv07Ump9TndNyvQUQa43/43T5pBfnXMoe/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T9L5wgAAAN0AAAAPAAAAAAAAAAAAAAAAAJgCAABkcnMvZG93&#10;bnJldi54bWxQSwUGAAAAAAQABAD1AAAAhwMAAAAA&#10;" filled="f" stroked="f">
                        <v:textbox style="mso-fit-shape-to-text:t" inset="0,0,0,0">
                          <w:txbxContent>
                            <w:p w:rsidR="00B65732" w:rsidRDefault="00B65732" w:rsidP="00B72AC5">
                              <w:r>
                                <w:rPr>
                                  <w:rFonts w:cs="Arial"/>
                                  <w:color w:val="000000"/>
                                  <w:szCs w:val="20"/>
                                </w:rPr>
                                <w:t xml:space="preserve">Can device Sense at </w:t>
                              </w:r>
                            </w:p>
                          </w:txbxContent>
                        </v:textbox>
                      </v:rect>
                      <v:rect id="Rectangle 32" o:spid="_x0000_s1261" style="position:absolute;left:23260;top:29616;width:1115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3YsMA&#10;AADdAAAADwAAAGRycy9kb3ducmV2LnhtbESP3WoCMRSE7wXfIRyhd5p1Cypbo4ggWOmNax/gsDn7&#10;g8nJkqTu9u0boeDlMDPfMNv9aI14kA+dYwXLRQaCuHK640bB9+0034AIEVmjcUwKfinAfjedbLHQ&#10;buArPcrYiAThUKCCNsa+kDJULVkMC9cTJ6923mJM0jdSexwS3BqZZ9lKWuw4LbTY07Gl6l7+WAXy&#10;Vp6GTWl85i55/WU+z9eanFJvs/HwASLSGF/h//ZZK8jX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N3Ys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Required Threshold</w:t>
                              </w:r>
                            </w:p>
                          </w:txbxContent>
                        </v:textbox>
                      </v:rect>
                      <v:rect id="Rectangle 33" o:spid="_x0000_s1262" style="position:absolute;left:28060;top:31102;width:162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rvFsMA&#10;AADdAAAADwAAAGRycy9kb3ducmV2LnhtbESP3WoCMRSE7wXfIRyhd5p1KSpbo4ggWOmNax/gsDn7&#10;g8nJkqTu9u0boeDlMDPfMNv9aI14kA+dYwXLRQaCuHK640bB9+0034AIEVmjcUwKfinAfjedbLHQ&#10;buArPcrYiAThUKCCNsa+kDJULVkMC9cTJ6923mJM0jdSexwS3BqZZ9lKWuw4LbTY07Gl6l7+WAXy&#10;Vp6GTWl85i55/WU+z9eanFJvs/HwASLSGF/h//ZZK8jX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rvFs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ST</w:t>
                              </w:r>
                            </w:p>
                          </w:txbxContent>
                        </v:textbox>
                      </v:rect>
                      <v:shape id="Freeform 34" o:spid="_x0000_s1263" style="position:absolute;left:28644;top:25406;width:546;height:2546;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jHcYA&#10;AADdAAAADwAAAGRycy9kb3ducmV2LnhtbESPW2sCMRSE3wX/QzhC3zSr4IXVKCIKpVDB9YKPx83Z&#10;C25O1k2q23/fFAp9HGbmG2axak0lntS40rKC4SACQZxaXXKu4HTc9WcgnEfWWFkmBd/kYLXsdhYY&#10;a/viAz0Tn4sAYRejgsL7OpbSpQUZdANbEwcvs41BH2STS93gK8BNJUdRNJEGSw4LBda0KSi9J19G&#10;QW0el832fNx/JI9x9Fnts9tVZ0q99dr1HISn1v+H/9rvWsFoOhnD75vw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9jHcYAAADd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35" o:spid="_x0000_s1264" style="position:absolute;left:13493;top:27940;width:12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U+sMA&#10;AADdAAAADwAAAGRycy9kb3ducmV2LnhtbESP3WoCMRSE74W+QzgF7zTbvVhlaxQRBFu8cfUBDpuz&#10;PzQ5WZLU3b59IwheDjPzDbPZTdaIO/nQO1bwscxAENdO99wquF2PizWIEJE1Gsek4I8C7LZvsw2W&#10;2o18oXsVW5EgHEpU0MU4lFKGuiOLYekG4uQ1zluMSfpWao9jglsj8ywrpMWe00KHAx06qn+qX6tA&#10;XqvjuK6Mz9x33pzN1+nSkFNq/j7tP0FEmuIr/GyftIJ8VRTweJ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TU+sMAAADdAAAADwAAAAAAAAAAAAAAAACYAgAAZHJzL2Rv&#10;d25yZXYueG1sUEsFBgAAAAAEAAQA9QAAAIgDAAAAAA==&#10;" filled="f" stroked="f">
                        <v:textbox style="mso-fit-shape-to-text:t" inset="0,0,0,0">
                          <w:txbxContent>
                            <w:p w:rsidR="00B65732" w:rsidRDefault="00B65732" w:rsidP="00B72AC5">
                              <w:r>
                                <w:rPr>
                                  <w:rFonts w:cs="Arial"/>
                                  <w:color w:val="000000"/>
                                  <w:sz w:val="18"/>
                                  <w:szCs w:val="18"/>
                                </w:rPr>
                                <w:t>no</w:t>
                              </w:r>
                            </w:p>
                          </w:txbxContent>
                        </v:textbox>
                      </v:rect>
                      <v:shape id="Freeform 36" o:spid="_x0000_s1265" style="position:absolute;left:6146;top:9696;width:14828;height:20510;visibility:visible;mso-wrap-style:square;v-text-anchor:top" coordsize="2335,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udA8YA&#10;AADdAAAADwAAAGRycy9kb3ducmV2LnhtbESPT2vCQBTE74LfYXlCL6VutKASXUUFsRfRpsXzI/vy&#10;p82+Ddk1Sb+9KxQ8DjPzG2a16U0lWmpcaVnBZByBIE6tLjlX8P11eFuAcB5ZY2WZFPyRg816OFhh&#10;rG3Hn9QmPhcBwi5GBYX3dSylSwsy6Ma2Jg5eZhuDPsgml7rBLsBNJadRNJMGSw4LBda0Lyj9TW5G&#10;QXY8vt522XvSdpPztU/59HNZaKVeRv12CcJT75/h//aHVjCdz+bweBOe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udA8YAAADdAAAADwAAAAAAAAAAAAAAAACYAgAAZHJz&#10;L2Rvd25yZXYueG1sUEsFBgAAAAAEAAQA9QAAAIsDAAAAAA==&#10;" path="m2335,1896r-2298,l37,71r11,l48,1890r-5,-5l2335,1885r,11xm,86l43,,86,86,,86xe" fillcolor="black" strokeweight="3e-5mm">
                        <v:path arrowok="t" o:connecttype="custom" o:connectlocs="2147483647,2147483647;2147483647,2147483647;2147483647,2147483647;2147483647,2147483647;2147483647,2147483647;2147483647,2147483647;2147483647,2147483647;2147483647,2147483647;0,2147483647;2147483647,0;2147483647,2147483647;0,2147483647" o:connectangles="0,0,0,0,0,0,0,0,0,0,0,0"/>
                        <o:lock v:ext="edit" verticies="t"/>
                      </v:shape>
                      <v:rect id="Rectangle 37" o:spid="_x0000_s1266" style="position:absolute;left:21012;top:35134;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tk8QA&#10;AADdAAAADwAAAGRycy9kb3ducmV2LnhtbERPTWvCQBC9F/oflin0VjfmECW6BpGGtmCxGg8ex+yY&#10;BLOzIbtN0n/fPRR6fLzvdTaZVgzUu8aygvksAkFcWt1wpeBc5C9LEM4ja2wtk4IfcpBtHh/WmGo7&#10;8pGGk69ECGGXooLa+y6V0pU1GXQz2xEH7mZ7gz7AvpK6xzGEm1bGUZRIgw2Hhho72tVU3k/fRsE1&#10;Ok5Dt3/9ouKzGA+XD/N2zY1Sz0/TdgXC0+T/xX/ud60gXiRhbngTn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MLZPEAAAA3QAAAA8AAAAAAAAAAAAAAAAAmAIAAGRycy9k&#10;b3ducmV2LnhtbFBLBQYAAAAABAAEAPUAAACJAwAAAAA=&#10;" fillcolor="#4f81bd" stroked="f"/>
                      <v:shape id="Freeform 38" o:spid="_x0000_s1267" style="position:absolute;left:20974;top:35096;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mDcYA&#10;AADdAAAADwAAAGRycy9kb3ducmV2LnhtbESP3WrCQBSE7wu+w3KE3pS6UcG20VU0RfSq0CQPcMie&#10;/GD2bMhuNH37riB4OczMN8xmN5pWXKl3jWUF81kEgriwuuFKQZ4d3z9BOI+ssbVMCv7IwW47edlg&#10;rO2Nf+ma+koECLsYFdTed7GUrqjJoJvZjjh4pe0N+iD7SuoebwFuWrmIopU02HBYqLGjpKbikg5G&#10;gc7Oedqdkrfi51AukzIb2vn3oNTrdNyvQXga/TP8aJ+1gsXH6gvub8IT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ZmDcYAAADdAAAADwAAAAAAAAAAAAAAAACYAgAAZHJz&#10;L2Rvd25yZXYueG1sUEsFBgAAAAAEAAQA9QAAAIsDAAAAAA==&#10;" path="m,l2501,r,734l,734,,xm11,729l6,724r2489,l2490,729r,-723l2495,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39" o:spid="_x0000_s1268" style="position:absolute;left:21507;top:35972;width:1482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yL8A&#10;AADdAAAADwAAAGRycy9kb3ducmV2LnhtbERPy4rCMBTdD/gP4QqzG1O7UKlGEUFQmY3VD7g0tw9M&#10;bkoSbf17sxiY5eG8N7vRGvEiHzrHCuazDARx5XTHjYL77fizAhEiskbjmBS8KcBuO/naYKHdwFd6&#10;lbERKYRDgQraGPtCylC1ZDHMXE+cuNp5izFB30jtcUjh1sg8yxbSYsepocWeDi1Vj/JpFchbeRxW&#10;pfGZu+T1rzmfrjU5pb6n434NItIY/8V/7pNWkC+XaX96k5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H/IvwAAAN0AAAAPAAAAAAAAAAAAAAAAAJgCAABkcnMvZG93bnJl&#10;di54bWxQSwUGAAAAAAQABAD1AAAAhAMAAAAA&#10;" filled="f" stroked="f">
                        <v:textbox style="mso-fit-shape-to-text:t" inset="0,0,0,0">
                          <w:txbxContent>
                            <w:p w:rsidR="00B65732" w:rsidRDefault="00B65732" w:rsidP="00B72AC5">
                              <w:r>
                                <w:rPr>
                                  <w:rFonts w:cs="Arial"/>
                                  <w:color w:val="000000"/>
                                  <w:szCs w:val="20"/>
                                </w:rPr>
                                <w:t>Sense channel at required</w:t>
                              </w:r>
                            </w:p>
                          </w:txbxContent>
                        </v:textbox>
                      </v:rect>
                      <v:rect id="Rectangle 40" o:spid="_x0000_s1269" style="position:absolute;left:25019;top:37528;width:762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aU8MA&#10;AADdAAAADwAAAGRycy9kb3ducmV2LnhtbESPzYoCMRCE74LvEFrYm2acwyqjUUQQXNmLow/QTHp+&#10;MOkMSXRm394sLOyxqKqvqO1+tEa8yIfOsYLlIgNBXDndcaPgfjvN1yBCRNZoHJOCHwqw300nWyy0&#10;G/hKrzI2IkE4FKigjbEvpAxVSxbDwvXEyaudtxiT9I3UHocEt0bmWfYpLXacFlrs6dhS9SifVoG8&#10;ladhXRqfuUtef5uv87Ump9THbDxsQEQa43/4r33WCvLVagm/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TaU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Threshold ST</w:t>
                              </w:r>
                            </w:p>
                          </w:txbxContent>
                        </v:textbox>
                      </v:rect>
                      <v:shape id="Freeform 41" o:spid="_x0000_s1270" style="position:absolute;left:28644;top:32562;width:546;height:2547;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9ttMYA&#10;AADdAAAADwAAAGRycy9kb3ducmV2LnhtbESP3WrCQBSE74W+w3IK3ummAbWkrlKkgggKRi29PM2e&#10;/NDs2ZhdNb69Kwi9HGbmG2Y670wtLtS6yrKCt2EEgjizuuJCwWG/HLyDcB5ZY22ZFNzIwXz20pti&#10;ou2Vd3RJfSEChF2CCkrvm0RKl5Vk0A1tQxy83LYGfZBtIXWL1wA3tYyjaCwNVhwWSmxoUVL2l56N&#10;gsacvhdfx/12nZ5G0abe5r8/Oleq/9p9foDw1Pn/8LO90griySSG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9ttMYAAADd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42" o:spid="_x0000_s1271" style="position:absolute;left:21012;top:42799;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EpP8YA&#10;AADdAAAADwAAAGRycy9kb3ducmV2LnhtbESPQWvCQBSE7wX/w/IEb3WjQpXoKiKKLViqxoPHZ/aZ&#10;BLNvQ3abxH/fLRR6HGbmG2ax6kwpGqpdYVnBaBiBIE6tLjhTcEl2rzMQziNrLC2Tgic5WC17LwuM&#10;tW35RM3ZZyJA2MWoIPe+iqV0aU4G3dBWxMG729qgD7LOpK6xDXBTynEUvUmDBYeFHCva5JQ+zt9G&#10;wS06dU112B4p+Uzar+uH2d92RqlBv1vPQXjq/H/4r/2uFYyn0w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EpP8YAAADdAAAADwAAAAAAAAAAAAAAAACYAgAAZHJz&#10;L2Rvd25yZXYueG1sUEsFBgAAAAAEAAQA9QAAAIsDAAAAAA==&#10;" fillcolor="#4f81bd" stroked="f"/>
                      <v:shape id="Freeform 43" o:spid="_x0000_s1272" style="position:absolute;left:20974;top:427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fTsYA&#10;AADdAAAADwAAAGRycy9kb3ducmV2LnhtbESP3WrCQBSE7wu+w3KE3pS60UpTUlexEalXgokPcMie&#10;/GD2bMhuNL69Wyh4OczMN8xqM5pWXKl3jWUF81kEgriwuuFKwTnfv3+BcB5ZY2uZFNzJwWY9eVlh&#10;ou2NT3TNfCUChF2CCmrvu0RKV9Rk0M1sRxy80vYGfZB9JXWPtwA3rVxE0ac02HBYqLGjtKbikg1G&#10;gc4P56z7Td+K40/5kZb50M53g1Kv03H7DcLT6J/h//ZBK1jE8RL+3o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5fTsYAAADdAAAADwAAAAAAAAAAAAAAAACYAgAAZHJz&#10;L2Rvd25yZXYueG1sUEsFBgAAAAAEAAQA9QAAAIsDAAAAAA==&#10;" path="m,l2501,r,734l,734,,xm11,728l6,723r2489,l2490,728r,-723l2495,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44" o:spid="_x0000_s1273" style="position:absolute;left:22860;top:43656;width:117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UMMA&#10;AADdAAAADwAAAGRycy9kb3ducmV2LnhtbESP3WoCMRSE7wXfIRyhd5p1wR+2RhFB0NIb1z7AYXP2&#10;B5OTJUnd7ds3hYKXw8x8w+wOozXiST50jhUsFxkI4srpjhsFX/fzfAsiRGSNxjEp+KEAh/10ssNC&#10;u4Fv9CxjIxKEQ4EK2hj7QspQtWQxLFxPnLzaeYsxSd9I7XFIcGtknmVrabHjtNBiT6eWqkf5bRXI&#10;e3ketqXxmfvI609zvdxqckq9zcbjO4hIY3yF/9sXrSDfbF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cU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 xml:space="preserve">Sensed signal above </w:t>
                              </w:r>
                            </w:p>
                          </w:txbxContent>
                        </v:textbox>
                      </v:rect>
                      <v:rect id="Rectangle 45" o:spid="_x0000_s1274" style="position:absolute;left:24682;top:45205;width:833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CJ8MA&#10;AADdAAAADwAAAGRycy9kb3ducmV2LnhtbESPzYoCMRCE78K+Q+iFvWnGOajMGkUEQRcvjvsAzaTn&#10;B5POkERnfHsjLOyxqKqvqPV2tEY8yIfOsYL5LANBXDndcaPg93qYrkCEiKzROCYFTwqw3XxM1lho&#10;N/CFHmVsRIJwKFBBG2NfSBmqliyGmeuJk1c7bzEm6RupPQ4Jbo3Ms2whLXacFlrsad9SdSvvVoG8&#10;lodhVRqfuZ+8PpvT8VKTU+rrc9x9g4g0xv/wX/uoFeTL5QLe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1CJ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Threshold ST?</w:t>
                              </w:r>
                            </w:p>
                          </w:txbxContent>
                        </v:textbox>
                      </v:rect>
                      <v:rect id="Rectangle 46" o:spid="_x0000_s1275" style="position:absolute;left:1555;top:42799;width:12764;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vPMYA&#10;AADdAAAADwAAAGRycy9kb3ducmV2LnhtbESPQWvCQBSE74X+h+UVvNVNPRiJriJSUaGlajx4fGaf&#10;STD7NmTXJP333YLgcZiZb5jZojeVaKlxpWUFH8MIBHFmdcm5glO6fp+AcB5ZY2WZFPySg8X89WWG&#10;ibYdH6g9+lwECLsEFRTe14mULivIoBvamjh4V9sY9EE2udQNdgFuKjmKorE0WHJYKLCmVUHZ7Xg3&#10;Ci7RoW/rr889pd9p93Pemc1lbZQavPXLKQhPvX+GH+2tVjCK4x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ovPMYAAADdAAAADwAAAAAAAAAAAAAAAACYAgAAZHJz&#10;L2Rvd25yZXYueG1sUEsFBgAAAAAEAAQA9QAAAIsDAAAAAA==&#10;" fillcolor="#4f81bd" stroked="f"/>
                      <v:shape id="Freeform 47" o:spid="_x0000_s1276" style="position:absolute;left:1517;top:427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263r4A&#10;AADdAAAADwAAAGRycy9kb3ducmV2LnhtbERPSwrCMBDdC94hjOBOUwU/VKNYQXQj+DvA0IxtsZmU&#10;Jtbq6c1CcPl4/+W6NaVoqHaFZQWjYQSCOLW64EzB7bobzEE4j6yxtEwK3uRgvep2lhhr++IzNRef&#10;iRDCLkYFufdVLKVLczLohrYiDtzd1gZ9gHUmdY2vEG5KOY6iqTRYcGjIsaJtTunj8jQK6H1OpD5+&#10;kurQTFDyaZ9s071S/V67WYDw1Pq/+Oc+aAXj2SzMDW/CE5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D9ut6+AAAA3QAAAA8AAAAAAAAAAAAAAAAAmAIAAGRycy9kb3ducmV2&#10;LnhtbFBLBQYAAAAABAAEAPUAAACDAwAAAAA=&#10;" path="m,l2022,r,734l,734,,xm11,728l6,723r2010,l2011,728r,-723l2016,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48" o:spid="_x0000_s1277" style="position:absolute;left:6280;top:42900;width:378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WVcMA&#10;AADdAAAADwAAAGRycy9kb3ducmV2LnhtbESP3WoCMRSE7wXfIRzBO812L/zZGqUIgi3euPoAh83Z&#10;H5qcLEl0t2/fFApeDjPzDbM7jNaIJ/nQOVbwtsxAEFdOd9wouN9Oiw2IEJE1Gsek4IcCHPbTyQ4L&#10;7Qa+0rOMjUgQDgUqaGPsCylD1ZLFsHQ9cfJq5y3GJH0jtcchwa2ReZatpMWO00KLPR1bqr7Lh1Ug&#10;b+Vp2JTGZ+4rry/m83ytySk1n40f7yAijfEV/m+ftYJ8vd7C35v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LWVc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49" o:spid="_x0000_s1278" style="position:absolute;left:6280;top:44450;width:397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P778A&#10;AADdAAAADwAAAGRycy9kb3ducmV2LnhtbERPy4rCMBTdC/5DuAPuNJ0unFKNMgwIjrix+gGX5vaB&#10;yU1Jou38vVkIszyc93Y/WSOe5EPvWMHnKgNBXDvdc6vgdj0sCxAhIms0jknBHwXY7+azLZbajXyh&#10;ZxVbkUI4lKigi3EopQx1RxbDyg3EiWuctxgT9K3UHscUbo3Ms2wtLfacGjoc6Kej+l49rAJ5rQ5j&#10;URmfuVPenM3v8dKQU2rxMX1vQESa4r/47T5qBflXk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3Q/vvwAAAN0AAAAPAAAAAAAAAAAAAAAAAJgCAABkcnMvZG93bnJl&#10;di54bWxQSwUGAAAAAAQABAD1AAAAhA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v:textbox>
                      </v:rect>
                      <v:rect id="Rectangle 50" o:spid="_x0000_s1279" style="position:absolute;left:2705;top:45935;width:1045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qdMMA&#10;AADdAAAADwAAAGRycy9kb3ducmV2LnhtbESPzWrDMBCE74G+g9hCb7EcHxLjRgkhEEhDL3HyAIu1&#10;/qHSykhq7L59VSjkOMzMN8x2P1sjHuTD4FjBKstBEDdOD9wpuN9OyxJEiMgajWNS8EMB9ruXxRYr&#10;7Sa+0qOOnUgQDhUq6GMcKylD05PFkLmROHmt8xZjkr6T2uOU4NbIIs/X0uLAaaHHkY49NV/1t1Ug&#10;b/VpKmvjc3cp2k/zcb625JR6e50P7yAizfEZ/m+ftYJiU6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Gqd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Channel Occupied</w:t>
                              </w:r>
                            </w:p>
                          </w:txbxContent>
                        </v:textbox>
                      </v:rect>
                      <v:shape id="Freeform 51" o:spid="_x0000_s1280" style="position:absolute;left:14319;top:44824;width:6648;height:546;visibility:visible;mso-wrap-style:square;v-text-anchor:top" coordsize="104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HbCcQA&#10;AADdAAAADwAAAGRycy9kb3ducmV2LnhtbESPzWrDMBCE74W8g9hCb7UcF1zjWgkhUJpLoHXyAIu1&#10;tUytlbHkn7x9VCj0OMzMN0y1X20vZhp951jBNklBEDdOd9wquF7enwsQPiBr7B2Tght52O82DxWW&#10;2i38RXMdWhEh7EtUYEIYSil9Y8iiT9xAHL1vN1oMUY6t1CMuEW57maVpLi12HBcMDnQ01PzUk1WQ&#10;L5/bQ7qQebETn/N6KPKPrFDq6XE9vIEItIb/8F/7pBVkr0UGv2/iE5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R2wnEAAAA3QAAAA8AAAAAAAAAAAAAAAAAmAIAAGRycy9k&#10;b3ducmV2LnhtbFBLBQYAAAAABAAEAPUAAACJAwAAAAA=&#10;" path="m1047,48l72,48r,-11l1047,37r,11xm86,86l,43,86,r,86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shape id="Freeform 52" o:spid="_x0000_s1281" style="position:absolute;left:28644;top:39757;width:546;height:3054;visibility:visible;mso-wrap-style:square;v-text-anchor:top" coordsize="86,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n/cUA&#10;AADcAAAADwAAAGRycy9kb3ducmV2LnhtbESPzWrDMBCE74W+g9hCb41sNw3BsWLqkjY95JIf57xY&#10;G9vEWhlLTdy3jwKFHoeZ+YbJ8tF04kKDay0riCcRCOLK6pZrBYf958schPPIGjvLpOCXHOTLx4cM&#10;U22vvKXLztciQNilqKDxvk+ldFVDBt3E9sTBO9nBoA9yqKUe8BrgppNJFM2kwZbDQoM9fTRUnXc/&#10;RsHa8vH8VnytNmW14te6ZDkt1ko9P43vCxCeRv8f/mt/awVJPIX7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Cf9xQAAANwAAAAPAAAAAAAAAAAAAAAAAJgCAABkcnMv&#10;ZG93bnJldi54bWxQSwUGAAAAAAQABAD1AAAAigMAAAAA&#10;" path="m48,r,410l37,410,37,,48,xm86,396l42,481,,39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53" o:spid="_x0000_s1282" style="position:absolute;left:16522;top:43256;width:178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q48IA&#10;AADcAAAADwAAAGRycy9kb3ducmV2LnhtbESP3WoCMRSE74W+QziF3mnSF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erjwgAAANwAAAAPAAAAAAAAAAAAAAAAAJgCAABkcnMvZG93&#10;bnJldi54bWxQSwUGAAAAAAQABAD1AAAAhwMAAAAA&#10;" filled="f" stroked="f">
                        <v:textbox style="mso-fit-shape-to-text:t" inset="0,0,0,0">
                          <w:txbxContent>
                            <w:p w:rsidR="00B65732" w:rsidRDefault="00B65732" w:rsidP="00B72AC5">
                              <w:r>
                                <w:rPr>
                                  <w:rFonts w:cs="Arial"/>
                                  <w:color w:val="000000"/>
                                  <w:sz w:val="18"/>
                                  <w:szCs w:val="18"/>
                                </w:rPr>
                                <w:t>yes</w:t>
                              </w:r>
                            </w:p>
                          </w:txbxContent>
                        </v:textbox>
                      </v:rect>
                      <v:rect id="Rectangle 54" o:spid="_x0000_s1283" style="position:absolute;left:44545;top:12319;width:12770;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sD1cUA&#10;AADcAAAADwAAAGRycy9kb3ducmV2LnhtbESPQWvCQBSE70L/w/IKveluK4hEVyml0hYqNsaDx2f2&#10;mYRm34bsNon/3hWEHoeZ+YZZrgdbi45aXznW8DxRIIhzZyouNByyzXgOwgdkg7Vj0nAhD+vVw2iJ&#10;iXE9p9TtQyEihH2CGsoQmkRKn5dk0U9cQxy9s2sthijbQpoW+wi3tXxRaiYtVhwXSmzoraT8d/9n&#10;NZxUOnTN9/sPZdus3x2/7MdpY7V+ehxeFyACDeE/fG9/Gg1TNYX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wPVxQAAANwAAAAPAAAAAAAAAAAAAAAAAJgCAABkcnMv&#10;ZG93bnJldi54bWxQSwUGAAAAAAQABAD1AAAAigMAAAAA&#10;" fillcolor="#4f81bd" stroked="f"/>
                      <v:shape id="Freeform 55" o:spid="_x0000_s1284" style="position:absolute;left:44513;top:1228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uH8QA&#10;AADcAAAADwAAAGRycy9kb3ducmV2LnhtbESP3WqDQBSE7wt5h+UEclfX9CcU6ypRKMlNoUn7AAf3&#10;RCXuWXG3avL03UIgl8PMfMOk+Ww6MdLgWssK1lEMgriyuuVawc/3x+MbCOeRNXaWScGFHOTZ4iHF&#10;RNuJDzQefS0ChF2CChrv+0RKVzVk0EW2Jw7eyQ4GfZBDLfWAU4CbTj7F8UYabDksNNhT2VB1Pv4a&#10;BXQ5FFJ/Xot+P76i5K9dUVY7pVbLefsOwtPs7+Fbe68VPMcv8H8mH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DLh/EAAAA3AAAAA8AAAAAAAAAAAAAAAAAmAIAAGRycy9k&#10;b3ducmV2LnhtbFBLBQYAAAAABAAEAPUAAACJAwAAAAA=&#10;" path="m,l2022,r,734l,734,,xm11,728l5,723r2011,l2011,728r,-723l2016,10,5,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56" o:spid="_x0000_s1285" style="position:absolute;left:49276;top:12420;width:378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r18EA&#10;AADcAAAADwAAAGRycy9kb3ducmV2LnhtbESP3YrCMBSE7xd8h3AE79bUg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69f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57" o:spid="_x0000_s1286" style="position:absolute;left:49276;top:13970;width:411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58" o:spid="_x0000_s1287" style="position:absolute;left:45021;top:15455;width:1179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B65732" w:rsidRDefault="00B65732" w:rsidP="00B72AC5">
                              <w:r>
                                <w:rPr>
                                  <w:rFonts w:cs="Arial"/>
                                  <w:color w:val="000000"/>
                                  <w:szCs w:val="20"/>
                                </w:rPr>
                                <w:t>Channel Unoccupied</w:t>
                              </w:r>
                            </w:p>
                          </w:txbxContent>
                        </v:textbox>
                      </v:rect>
                      <v:shape id="Freeform 59" o:spid="_x0000_s1288" style="position:absolute;left:36817;top:44824;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lUbwA&#10;AADcAAAADwAAAGRycy9kb3ducmV2LnhtbERPSwrCMBDdC94hjOBOUxVUqlFEEV0IfrsfmrEtNpPS&#10;RK23NwvB5eP958vGlOJFtSssKxj0IxDEqdUFZwpu121vCsJ5ZI2lZVLwIQfLRbs1x1jbN5/pdfGZ&#10;CCHsYlSQe1/FUro0J4OubyviwN1tbdAHWGdS1/gO4aaUwygaS4MFh4YcK1rnlD4uT6NgJ29GrpPT&#10;+ZAkBU+Mux6PvFGq22lWMxCeGv8X/9x7rWA0DPPDmXAE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VGVRvAAAANwAAAAPAAAAAAAAAAAAAAAAAJgCAABkcnMvZG93bnJldi54&#10;bWxQSwUGAAAAAAQABAD1AAAAgQM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0" o:spid="_x0000_s1289" style="position:absolute;left:40024;top:43256;width:127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no</w:t>
                              </w:r>
                            </w:p>
                          </w:txbxContent>
                        </v:textbox>
                      </v:rect>
                      <v:rect id="Rectangle 61" o:spid="_x0000_s1290" style="position:absolute;left:29190;top:10204;width:12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GMEA&#10;AADcAAAADwAAAGRycy9kb3ducmV2LnhtbESP3YrCMBSE74V9h3CEvdPUC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4Exj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no</w:t>
                              </w:r>
                            </w:p>
                          </w:txbxContent>
                        </v:textbox>
                      </v:rect>
                      <v:rect id="Rectangle 62" o:spid="_x0000_s1291" style="position:absolute;left:29337;top:33039;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B65732" w:rsidRDefault="00B65732" w:rsidP="00B72AC5">
                              <w:r>
                                <w:rPr>
                                  <w:rFonts w:cs="Arial"/>
                                  <w:color w:val="000000"/>
                                  <w:sz w:val="18"/>
                                  <w:szCs w:val="18"/>
                                </w:rPr>
                                <w:t>yes</w:t>
                              </w:r>
                            </w:p>
                          </w:txbxContent>
                        </v:textbox>
                      </v:rect>
                      <v:rect id="Rectangle 63" o:spid="_x0000_s1292" style="position:absolute;left:21050;top:12287;width:15805;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8LcUA&#10;AADcAAAADwAAAGRycy9kb3ducmV2LnhtbESPQWvCQBSE74X+h+UJ3upGBSmpq4hUtKC0MR48PrPP&#10;JJh9G7LbJP57t1DwOMzMN8x82ZtKtNS40rKC8SgCQZxZXXKu4JRu3t5BOI+ssbJMCu7kYLl4fZlj&#10;rG3HCbVHn4sAYRejgsL7OpbSZQUZdCNbEwfvahuDPsgml7rBLsBNJSdRNJMGSw4LBda0Lii7HX+N&#10;gkuU9G29//yh9JB23+cvs71sjFLDQb/6AOGp98/wf3unFUwnM/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2fwtxQAAANwAAAAPAAAAAAAAAAAAAAAAAJgCAABkcnMv&#10;ZG93bnJldi54bWxQSwUGAAAAAAQABAD1AAAAigMAAAAA&#10;" fillcolor="#4f81bd" stroked="f"/>
                      <v:shape id="Freeform 64" o:spid="_x0000_s1293" style="position:absolute;left:21012;top:12255;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oWMQA&#10;AADcAAAADwAAAGRycy9kb3ducmV2LnhtbESP3YrCMBSE7xf2HcIRvFnWVIVVukZZK6JXC7Y+wKE5&#10;/cHmpDSp1rc3guDlMDPfMKvNYBpxpc7VlhVMJxEI4tzqmksF52z/vQThPLLGxjIpuJODzfrzY4Wx&#10;tjc+0TX1pQgQdjEqqLxvYyldXpFBN7EtcfAK2xn0QXal1B3eAtw0chZFP9JgzWGhwpaSivJL2hsF&#10;Ojue0/aQfOX/22KeFFnfTHe9UuPR8PcLwtPg3+FX+6gVzGcLeJ4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n6FjEAAAA3AAAAA8AAAAAAAAAAAAAAAAAmAIAAGRycy9k&#10;b3ducmV2LnhtbFBLBQYAAAAABAAEAPUAAACJAwAAAAA=&#10;" path="m,l2501,r,734l,734,,xm11,729l6,723r2489,l2490,729r,-724l2495,11,6,11,11,5r,724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65" o:spid="_x0000_s1294" style="position:absolute;left:23641;top:13849;width:1115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B65732" w:rsidRDefault="00B65732" w:rsidP="00B72AC5">
                              <w:r>
                                <w:rPr>
                                  <w:rFonts w:cs="Arial"/>
                                  <w:color w:val="000000"/>
                                  <w:szCs w:val="20"/>
                                </w:rPr>
                                <w:t xml:space="preserve">Sensing Required ? </w:t>
                              </w:r>
                            </w:p>
                          </w:txbxContent>
                        </v:textbox>
                      </v:rect>
                      <v:shape id="Freeform 66" o:spid="_x0000_s1295" style="position:absolute;left:36855;top:13989;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MzMEA&#10;AADcAAAADwAAAGRycy9kb3ducmV2LnhtbESPzarCMBSE94LvEI7g7pqqcK9Wo4gi3oXgb/eH5tgW&#10;m5PSRK1vbwTB5TAz3zDTeWNKcafaFZYV9HsRCOLU6oIzBefT+mcEwnlkjaVlUvAkB/NZuzXFWNsH&#10;H+h+9JkIEHYxKsi9r2IpXZqTQdezFXHwLrY26IOsM6lrfAS4KeUgin6lwYLDQo4VLXNKr8ebUbCR&#10;ZyOXyf6wTZKC/4w77Xa8UqrbaRYTEJ4a/w1/2v9awXAwhveZc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uzMzBAAAA3AAAAA8AAAAAAAAAAAAAAAAAmAIAAGRycy9kb3du&#10;cmV2LnhtbFBLBQYAAAAABAAEAPUAAACGAw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7" o:spid="_x0000_s1296" style="position:absolute;left:40062;top:12420;width:127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bssAA&#10;AADcAAAADwAAAGRycy9kb3ducmV2LnhtbERPS2rDMBDdF3IHMYHsGrkJ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MbssAAAADcAAAADwAAAAAAAAAAAAAAAACYAgAAZHJzL2Rvd25y&#10;ZXYueG1sUEsFBgAAAAAEAAQA9QAAAIUDAAAAAA==&#10;" filled="f" stroked="f">
                        <v:textbox style="mso-fit-shape-to-text:t" inset="0,0,0,0">
                          <w:txbxContent>
                            <w:p w:rsidR="00B65732" w:rsidRDefault="00B65732" w:rsidP="00B72AC5">
                              <w:r>
                                <w:rPr>
                                  <w:rFonts w:cs="Arial"/>
                                  <w:color w:val="000000"/>
                                  <w:sz w:val="18"/>
                                  <w:szCs w:val="18"/>
                                </w:rPr>
                                <w:t>no</w:t>
                              </w:r>
                            </w:p>
                          </w:txbxContent>
                        </v:textbox>
                      </v:rect>
                      <v:shape id="Freeform 68" o:spid="_x0000_s1297" style="position:absolute;left:28644;top:16948;width:546;height:3829;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Kv8YA&#10;AADcAAAADwAAAGRycy9kb3ducmV2LnhtbESPW2vCQBSE3wv+h+UIfaubKC0lugYRC0VQaLzg4zF7&#10;csHs2ZjdavrvuwWhj8PMfMPM0t404kadqy0riEcRCOLc6ppLBfvdx8s7COeRNTaWScEPOUjng6cZ&#10;Jtre+YtumS9FgLBLUEHlfZtI6fKKDLqRbYmDV9jOoA+yK6Xu8B7gppHjKHqTBmsOCxW2tKwov2Tf&#10;RkFrrsfl6rDbrrPra7RptsX5pAulnof9YgrCU+//w4/2p1YwmcTwdy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lKv8YAAADc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69" o:spid="_x0000_s1298" style="position:absolute;left:29337;top:18034;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yes</w:t>
                              </w:r>
                            </w:p>
                          </w:txbxContent>
                        </v:textbox>
                      </v:rect>
                      <v:rect id="Rectangle 70" o:spid="_x0000_s1299" style="position:absolute;left:44500;top:42760;width:12770;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JaMYA&#10;AADcAAAADwAAAGRycy9kb3ducmV2LnhtbESPzWrDMBCE74G+g9hCb4ncGkpwI4dSGpJASn7cQ45r&#10;a2ObWitjqbb79lUgkOMwM98wi+VoGtFT52rLCp5nEQjiwuqaSwXf2Wo6B+E8ssbGMin4IwfL9GGy&#10;wETbgY/Un3wpAoRdggoq79tESldUZNDNbEscvIvtDPogu1LqDocAN418iaJXabDmsFBhSx8VFT+n&#10;X6Mgj45j3+4+D5R9ZcP+vDXrfGWUenoc399AeBr9PXxrb7SCOI7heiYc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fJaMYAAADcAAAADwAAAAAAAAAAAAAAAACYAgAAZHJz&#10;L2Rvd25yZXYueG1sUEsFBgAAAAAEAAQA9QAAAIsDAAAAAA==&#10;" fillcolor="#4f81bd" stroked="f"/>
                      <v:shape id="Freeform 71" o:spid="_x0000_s1300" style="position:absolute;left:44469;top:42729;width:12839;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kosQA&#10;AADcAAAADwAAAGRycy9kb3ducmV2LnhtbESP0WqDQBRE3wP5h+UG+pasrUkJNqvUQNGXQpLmAy7u&#10;rUrdu+Jujfbrs4VCH4eZOcMcssl0YqTBtZYVPG4iEMSV1S3XCq4fb+s9COeRNXaWScFMDrJ0uThg&#10;ou2NzzRefC0ChF2CChrv+0RKVzVk0G1sTxy8TzsY9EEOtdQD3gLcdPIpip6lwZbDQoM9HRuqvi7f&#10;RgHN51zq95+8L8cdSj4V+bEqlHpYTa8vIDxN/j/81y61gjjewu+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v5KLEAAAA3AAAAA8AAAAAAAAAAAAAAAAAmAIAAGRycy9k&#10;b3ducmV2LnhtbFBLBQYAAAAABAAEAPUAAACJAwAAAAA=&#10;" path="m,l2022,r,734l,734,,xm11,728l5,723r2011,l2011,728r,-723l2016,10,5,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72" o:spid="_x0000_s1301" style="position:absolute;left:49231;top:42862;width:378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73" o:spid="_x0000_s1302" style="position:absolute;left:49231;top:44411;width:397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v:textbox>
                      </v:rect>
                      <v:rect id="Rectangle 74" o:spid="_x0000_s1303" style="position:absolute;left:44977;top:45897;width:1179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Channel Unoccupied</w:t>
                              </w:r>
                            </w:p>
                          </w:txbxContent>
                        </v:textbox>
                      </v:rect>
                      <w10:anchorlock/>
                    </v:group>
                  </w:pict>
                </mc:Fallback>
              </mc:AlternateContent>
            </w:r>
          </w:p>
        </w:tc>
      </w:tr>
    </w:tbl>
    <w:p w:rsidR="00B72AC5" w:rsidRPr="00A12020" w:rsidRDefault="007D5CC6" w:rsidP="00A32162">
      <w:pPr>
        <w:pStyle w:val="Caption"/>
        <w:rPr>
          <w:lang w:val="en-GB"/>
        </w:rPr>
      </w:pPr>
      <w:bookmarkStart w:id="299" w:name="_Ref311022325"/>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8</w:t>
      </w:r>
      <w:r w:rsidR="00A005B2" w:rsidRPr="007D5CC6">
        <w:rPr>
          <w:lang w:val="en-GB"/>
        </w:rPr>
        <w:fldChar w:fldCharType="end"/>
      </w:r>
      <w:bookmarkEnd w:id="299"/>
      <w:r w:rsidRPr="007D5CC6">
        <w:rPr>
          <w:lang w:val="en-GB"/>
        </w:rPr>
        <w:t>: Decision chart for the combined sensing and geo-location approach</w:t>
      </w:r>
    </w:p>
    <w:p w:rsidR="00781F12" w:rsidRDefault="007D5CC6">
      <w:pPr>
        <w:spacing w:before="120"/>
        <w:rPr>
          <w:rFonts w:cs="Arial"/>
          <w:szCs w:val="20"/>
          <w:lang w:val="en-GB"/>
        </w:rPr>
      </w:pPr>
      <w:r w:rsidRPr="007D5CC6">
        <w:rPr>
          <w:lang w:val="en-GB"/>
        </w:rPr>
        <w:t>Because both geo-location facilities and WSD sensing are ‘imperfect’, there is the possibility, using either (or both</w:t>
      </w:r>
      <w:r w:rsidRPr="00781F12">
        <w:rPr>
          <w:rFonts w:cs="Arial"/>
          <w:szCs w:val="20"/>
          <w:lang w:val="en-GB"/>
        </w:rPr>
        <w:t>) technique(s), of arriving at</w:t>
      </w:r>
    </w:p>
    <w:p w:rsidR="00781F12" w:rsidRPr="00781F12" w:rsidRDefault="00781F12">
      <w:pPr>
        <w:spacing w:before="120"/>
        <w:rPr>
          <w:rFonts w:cs="Arial"/>
          <w:szCs w:val="20"/>
          <w:lang w:val="en-GB"/>
        </w:rPr>
      </w:pPr>
    </w:p>
    <w:p w:rsidR="00D872CD" w:rsidRPr="00781F12" w:rsidRDefault="007D5CC6" w:rsidP="007B59CC">
      <w:pPr>
        <w:numPr>
          <w:ilvl w:val="0"/>
          <w:numId w:val="12"/>
        </w:numPr>
        <w:spacing w:before="120"/>
        <w:ind w:left="709" w:hanging="349"/>
        <w:jc w:val="both"/>
        <w:rPr>
          <w:rFonts w:cs="Arial"/>
          <w:szCs w:val="20"/>
          <w:lang w:val="en-GB"/>
        </w:rPr>
      </w:pPr>
      <w:r w:rsidRPr="00781F12">
        <w:rPr>
          <w:rFonts w:cs="Arial"/>
          <w:szCs w:val="20"/>
          <w:lang w:val="en-GB"/>
        </w:rPr>
        <w:t>a ‘false-vacancy-detection’, i.e. the indication that the DTT channel is not being used when in fact it is occupied, or</w:t>
      </w:r>
    </w:p>
    <w:p w:rsidR="00D872CD" w:rsidRPr="00781F12" w:rsidRDefault="007D5CC6" w:rsidP="007B59CC">
      <w:pPr>
        <w:numPr>
          <w:ilvl w:val="0"/>
          <w:numId w:val="12"/>
        </w:numPr>
        <w:spacing w:before="120"/>
        <w:ind w:left="709" w:hanging="349"/>
        <w:jc w:val="both"/>
        <w:rPr>
          <w:rFonts w:cs="Arial"/>
          <w:szCs w:val="20"/>
          <w:lang w:val="en-GB"/>
        </w:rPr>
      </w:pPr>
      <w:r w:rsidRPr="00781F12">
        <w:rPr>
          <w:rFonts w:cs="Arial"/>
          <w:szCs w:val="20"/>
          <w:lang w:val="en-GB"/>
        </w:rPr>
        <w:t>a ‘false-occupancy-detection’, i.e. the indication that the DTT channel is occupied when in fact it is not being used.</w:t>
      </w:r>
    </w:p>
    <w:p w:rsidR="0056243C" w:rsidRPr="00A12020" w:rsidRDefault="007D5CC6" w:rsidP="00CA64E5">
      <w:pPr>
        <w:spacing w:before="120"/>
        <w:jc w:val="both"/>
        <w:rPr>
          <w:lang w:val="en-GB"/>
        </w:rPr>
      </w:pPr>
      <w:r w:rsidRPr="00781F12">
        <w:rPr>
          <w:rFonts w:cs="Arial"/>
          <w:szCs w:val="20"/>
          <w:lang w:val="en-GB"/>
        </w:rPr>
        <w:t>Both geo-location and WSD</w:t>
      </w:r>
      <w:r w:rsidRPr="007D5CC6">
        <w:rPr>
          <w:lang w:val="en-GB"/>
        </w:rPr>
        <w:t xml:space="preserve"> sensing decisions will have more likelihood of error in areas where the DTT field strength is low, and DTT reception is most likely to be degraded. Thus it is necessary to use both geo-location and WSD sensing capabilities to their fullest extent.</w:t>
      </w:r>
    </w:p>
    <w:p w:rsidR="00DC1608" w:rsidRPr="00A12020" w:rsidRDefault="007D5CC6" w:rsidP="00CA64E5">
      <w:pPr>
        <w:spacing w:before="120"/>
        <w:jc w:val="both"/>
        <w:rPr>
          <w:lang w:val="en-GB"/>
        </w:rPr>
      </w:pPr>
      <w:r w:rsidRPr="007D5CC6">
        <w:rPr>
          <w:lang w:val="en-GB"/>
        </w:rPr>
        <w:t>In order to discuss the consequences of using an imperfect sensing device in terms of false-vacancy-detection and false-occupancy-detection decisions, two entities related to sensing are defined:</w:t>
      </w:r>
    </w:p>
    <w:p w:rsidR="00DC1608" w:rsidRPr="00A12020" w:rsidRDefault="007D5CC6" w:rsidP="007F5759">
      <w:pPr>
        <w:pStyle w:val="ECCParBulleted"/>
        <w:spacing w:before="120" w:after="120"/>
        <w:ind w:left="918"/>
        <w:rPr>
          <w:szCs w:val="20"/>
        </w:rPr>
      </w:pPr>
      <w:r w:rsidRPr="007D5CC6">
        <w:t xml:space="preserve">The actual sensitivity of the device: This expresses the physical capability of the sensor to recognize the wanted signals with low levels. It can be defined in terms of a signal level associated with a probability of good detection (see for example </w:t>
      </w:r>
      <w:r w:rsidR="00A005B2">
        <w:fldChar w:fldCharType="begin"/>
      </w:r>
      <w:r w:rsidR="00CA64E5">
        <w:instrText xml:space="preserve"> REF _Ref313956574 \h </w:instrText>
      </w:r>
      <w:r w:rsidR="00A005B2">
        <w:fldChar w:fldCharType="separate"/>
      </w:r>
      <w:r w:rsidR="0007390A" w:rsidRPr="00CC66CB">
        <w:t xml:space="preserve">Figure </w:t>
      </w:r>
      <w:r w:rsidR="0007390A">
        <w:rPr>
          <w:noProof/>
        </w:rPr>
        <w:t>53</w:t>
      </w:r>
      <w:r w:rsidR="00A005B2">
        <w:fldChar w:fldCharType="end"/>
      </w:r>
      <w:r w:rsidRPr="007D5CC6">
        <w:t xml:space="preserve"> </w:t>
      </w:r>
      <w:r w:rsidRPr="007D5CC6">
        <w:rPr>
          <w:szCs w:val="20"/>
        </w:rPr>
        <w:t xml:space="preserve">in Annex 3 of ECC Report 186 </w:t>
      </w:r>
      <w:r w:rsidR="00A005B2" w:rsidRPr="007D5CC6">
        <w:rPr>
          <w:szCs w:val="20"/>
        </w:rPr>
        <w:fldChar w:fldCharType="begin"/>
      </w:r>
      <w:r w:rsidRPr="007D5CC6">
        <w:rPr>
          <w:szCs w:val="20"/>
        </w:rPr>
        <w:instrText xml:space="preserve"> REF _Ref333329187 \w \h </w:instrText>
      </w:r>
      <w:r w:rsidR="00A005B2" w:rsidRPr="007D5CC6">
        <w:rPr>
          <w:szCs w:val="20"/>
        </w:rPr>
      </w:r>
      <w:r w:rsidR="00A005B2" w:rsidRPr="007D5CC6">
        <w:rPr>
          <w:szCs w:val="20"/>
        </w:rPr>
        <w:fldChar w:fldCharType="separate"/>
      </w:r>
      <w:r w:rsidR="0007390A">
        <w:rPr>
          <w:szCs w:val="20"/>
        </w:rPr>
        <w:t>[16]</w:t>
      </w:r>
      <w:r w:rsidR="00A005B2" w:rsidRPr="007D5CC6">
        <w:rPr>
          <w:szCs w:val="20"/>
        </w:rPr>
        <w:fldChar w:fldCharType="end"/>
      </w:r>
      <w:r w:rsidRPr="007D5CC6">
        <w:rPr>
          <w:szCs w:val="20"/>
        </w:rPr>
        <w:t>).</w:t>
      </w:r>
    </w:p>
    <w:p w:rsidR="00B72AC5" w:rsidRPr="00A12020" w:rsidRDefault="007D5CC6" w:rsidP="00DC1608">
      <w:pPr>
        <w:pStyle w:val="ECCParBulleted"/>
      </w:pPr>
      <w:r w:rsidRPr="007D5CC6">
        <w:t xml:space="preserve">The decision threshold: This is a level which is ‘default’ value based on the point at which the sensor can begin to detect signals at all. Note that the detection is based only on the cyclic features of the DTT signal, and not on the actual strength of the signal: </w:t>
      </w:r>
      <w:r w:rsidRPr="007D5CC6">
        <w:rPr>
          <w:b/>
        </w:rPr>
        <w:t>no</w:t>
      </w:r>
      <w:r w:rsidRPr="007D5CC6">
        <w:t xml:space="preserve"> decisions are based on the signal level.</w:t>
      </w:r>
    </w:p>
    <w:p w:rsidR="0056243C" w:rsidRPr="00A12020" w:rsidRDefault="007D5CC6">
      <w:pPr>
        <w:spacing w:before="120"/>
        <w:jc w:val="both"/>
        <w:rPr>
          <w:lang w:val="en-GB"/>
        </w:rPr>
      </w:pPr>
      <w:r w:rsidRPr="007D5CC6">
        <w:rPr>
          <w:lang w:val="en-GB"/>
        </w:rPr>
        <w:t xml:space="preserve">The required sensitivity should ideally be equal to the lowest level that corresponds to the presence of a useable signal in the configuration being considered. For example, for a portable indoor sensing device that </w:t>
      </w:r>
      <w:r w:rsidRPr="007D5CC6">
        <w:rPr>
          <w:lang w:val="en-GB"/>
        </w:rPr>
        <w:lastRenderedPageBreak/>
        <w:t xml:space="preserve">has to detect a DTT signal received with a roof top antenna, its sensitivity level should ideally be as low as -140 dBm (see ECC Report 159 </w:t>
      </w:r>
      <w:r w:rsidR="00A005B2" w:rsidRPr="007D5CC6">
        <w:rPr>
          <w:lang w:val="en-GB"/>
        </w:rPr>
        <w:fldChar w:fldCharType="begin"/>
      </w:r>
      <w:r w:rsidRPr="007D5CC6">
        <w:rPr>
          <w:lang w:val="en-GB"/>
        </w:rPr>
        <w:instrText xml:space="preserve"> REF _Ref314126419 \r \h </w:instrText>
      </w:r>
      <w:r w:rsidR="00A005B2" w:rsidRPr="007D5CC6">
        <w:rPr>
          <w:lang w:val="en-GB"/>
        </w:rPr>
      </w:r>
      <w:r w:rsidR="00A005B2" w:rsidRPr="007D5CC6">
        <w:rPr>
          <w:lang w:val="en-GB"/>
        </w:rPr>
        <w:fldChar w:fldCharType="separate"/>
      </w:r>
      <w:r w:rsidR="0007390A">
        <w:rPr>
          <w:lang w:val="en-GB"/>
        </w:rPr>
        <w:t>[1]</w:t>
      </w:r>
      <w:r w:rsidR="00A005B2" w:rsidRPr="007D5CC6">
        <w:rPr>
          <w:lang w:val="en-GB"/>
        </w:rPr>
        <w:fldChar w:fldCharType="end"/>
      </w:r>
      <w:r w:rsidRPr="007D5CC6">
        <w:rPr>
          <w:lang w:val="en-GB"/>
        </w:rPr>
        <w:t>, Table 3, second column).</w:t>
      </w:r>
    </w:p>
    <w:p w:rsidR="0056243C" w:rsidRPr="00A12020" w:rsidRDefault="007D5CC6">
      <w:pPr>
        <w:spacing w:before="120"/>
        <w:jc w:val="both"/>
        <w:rPr>
          <w:lang w:val="en-GB"/>
        </w:rPr>
      </w:pPr>
      <w:r w:rsidRPr="007D5CC6">
        <w:rPr>
          <w:lang w:val="en-GB"/>
        </w:rPr>
        <w:t xml:space="preserve">Practical implementation of sensors with such a low sensitivity level is very challenging, if not impossible for the time being, as is shown in </w:t>
      </w:r>
      <w:r w:rsidRPr="00A80879">
        <w:rPr>
          <w:lang w:val="en-GB"/>
        </w:rPr>
        <w:t xml:space="preserve">Section 2.4.1 and associated Annex 3 of </w:t>
      </w:r>
      <w:r w:rsidR="00410C4B">
        <w:fldChar w:fldCharType="begin"/>
      </w:r>
      <w:r w:rsidR="00410C4B">
        <w:instrText xml:space="preserve"> REF _Ref333329187 \w \h  \* MERGEFORMAT </w:instrText>
      </w:r>
      <w:r w:rsidR="00410C4B">
        <w:fldChar w:fldCharType="separate"/>
      </w:r>
      <w:r w:rsidR="0007390A" w:rsidRPr="0007390A">
        <w:rPr>
          <w:szCs w:val="20"/>
          <w:lang w:val="en-GB"/>
        </w:rPr>
        <w:t>[16]</w:t>
      </w:r>
      <w:r w:rsidR="00410C4B">
        <w:fldChar w:fldCharType="end"/>
      </w:r>
      <w:r w:rsidRPr="00A80879">
        <w:rPr>
          <w:lang w:val="en-GB"/>
        </w:rPr>
        <w:t xml:space="preserve">. Referring to Figure 33 </w:t>
      </w:r>
      <w:r w:rsidRPr="00A80879">
        <w:rPr>
          <w:szCs w:val="20"/>
          <w:lang w:val="en-GB"/>
        </w:rPr>
        <w:t>in Annex 3</w:t>
      </w:r>
      <w:r w:rsidRPr="007D5CC6">
        <w:rPr>
          <w:szCs w:val="20"/>
          <w:lang w:val="en-GB"/>
        </w:rPr>
        <w:t xml:space="preserve"> of </w:t>
      </w:r>
      <w:r w:rsidR="00A005B2" w:rsidRPr="007D5CC6">
        <w:rPr>
          <w:szCs w:val="20"/>
          <w:lang w:val="en-GB"/>
        </w:rPr>
        <w:fldChar w:fldCharType="begin"/>
      </w:r>
      <w:r w:rsidRPr="007D5CC6">
        <w:rPr>
          <w:szCs w:val="20"/>
          <w:lang w:val="en-GB"/>
        </w:rPr>
        <w:instrText xml:space="preserve"> REF _Ref333329187 \w \h </w:instrText>
      </w:r>
      <w:r w:rsidR="00A005B2" w:rsidRPr="007D5CC6">
        <w:rPr>
          <w:szCs w:val="20"/>
          <w:lang w:val="en-GB"/>
        </w:rPr>
      </w:r>
      <w:r w:rsidR="00A005B2" w:rsidRPr="007D5CC6">
        <w:rPr>
          <w:szCs w:val="20"/>
          <w:lang w:val="en-GB"/>
        </w:rPr>
        <w:fldChar w:fldCharType="separate"/>
      </w:r>
      <w:r w:rsidR="0007390A">
        <w:rPr>
          <w:szCs w:val="20"/>
          <w:lang w:val="en-GB"/>
        </w:rPr>
        <w:t>[16]</w:t>
      </w:r>
      <w:r w:rsidR="00A005B2" w:rsidRPr="007D5CC6">
        <w:rPr>
          <w:szCs w:val="20"/>
          <w:lang w:val="en-GB"/>
        </w:rPr>
        <w:fldChar w:fldCharType="end"/>
      </w:r>
      <w:r w:rsidRPr="007D5CC6">
        <w:rPr>
          <w:szCs w:val="20"/>
          <w:lang w:val="en-GB"/>
        </w:rPr>
        <w:t>,</w:t>
      </w:r>
      <w:r w:rsidRPr="007D5CC6">
        <w:rPr>
          <w:lang w:val="en-GB"/>
        </w:rPr>
        <w:t xml:space="preserve"> the actual measured sensitivity level of a practical sensor is -117dBm with 100% probability of detection and -127 dBm with 5% probability of detection (the simulated sensitivity is -122dBm with 100%probability of detection and -133 dBm with 5% probability of detection).</w:t>
      </w:r>
    </w:p>
    <w:p w:rsidR="0056243C" w:rsidRPr="00A12020" w:rsidRDefault="007D5CC6">
      <w:pPr>
        <w:spacing w:before="120"/>
        <w:jc w:val="both"/>
        <w:rPr>
          <w:lang w:val="en-GB"/>
        </w:rPr>
      </w:pPr>
      <w:r w:rsidRPr="007D5CC6">
        <w:rPr>
          <w:lang w:val="en-GB"/>
        </w:rPr>
        <w:t xml:space="preserve">Using the practical example of implementation described in § 2.4.1 and Annex 4 of </w:t>
      </w:r>
      <w:r w:rsidR="00A005B2" w:rsidRPr="007D5CC6">
        <w:rPr>
          <w:szCs w:val="20"/>
          <w:lang w:val="en-GB"/>
        </w:rPr>
        <w:fldChar w:fldCharType="begin"/>
      </w:r>
      <w:r w:rsidRPr="007D5CC6">
        <w:rPr>
          <w:szCs w:val="20"/>
          <w:lang w:val="en-GB"/>
        </w:rPr>
        <w:instrText xml:space="preserve"> REF _Ref333329187 \w \h </w:instrText>
      </w:r>
      <w:r w:rsidR="00A005B2" w:rsidRPr="007D5CC6">
        <w:rPr>
          <w:szCs w:val="20"/>
          <w:lang w:val="en-GB"/>
        </w:rPr>
      </w:r>
      <w:r w:rsidR="00A005B2" w:rsidRPr="007D5CC6">
        <w:rPr>
          <w:szCs w:val="20"/>
          <w:lang w:val="en-GB"/>
        </w:rPr>
        <w:fldChar w:fldCharType="separate"/>
      </w:r>
      <w:r w:rsidR="0007390A">
        <w:rPr>
          <w:szCs w:val="20"/>
          <w:lang w:val="en-GB"/>
        </w:rPr>
        <w:t>[16]</w:t>
      </w:r>
      <w:r w:rsidR="00A005B2" w:rsidRPr="007D5CC6">
        <w:rPr>
          <w:szCs w:val="20"/>
          <w:lang w:val="en-GB"/>
        </w:rPr>
        <w:fldChar w:fldCharType="end"/>
      </w:r>
      <w:r w:rsidRPr="007D5CC6">
        <w:rPr>
          <w:lang w:val="en-GB"/>
        </w:rPr>
        <w:t>, it is demonstrated in Annex 8 that:</w:t>
      </w:r>
    </w:p>
    <w:p w:rsidR="00D872CD" w:rsidRDefault="007D5CC6" w:rsidP="00156E3F">
      <w:pPr>
        <w:numPr>
          <w:ilvl w:val="0"/>
          <w:numId w:val="73"/>
        </w:numPr>
        <w:spacing w:before="120"/>
        <w:jc w:val="both"/>
        <w:rPr>
          <w:lang w:val="en-GB"/>
        </w:rPr>
      </w:pPr>
      <w:r w:rsidRPr="007D5CC6">
        <w:rPr>
          <w:lang w:val="en-GB"/>
        </w:rPr>
        <w:t>Relaxing the WSD sensor sensitivity level can lead to an increased number of ‘false-vacancy-detections’, which would lead to an increased number of interference situations for DTT reception;</w:t>
      </w:r>
    </w:p>
    <w:p w:rsidR="00D872CD" w:rsidRDefault="007D5CC6" w:rsidP="00156E3F">
      <w:pPr>
        <w:numPr>
          <w:ilvl w:val="0"/>
          <w:numId w:val="73"/>
        </w:numPr>
        <w:spacing w:before="120"/>
        <w:jc w:val="both"/>
        <w:rPr>
          <w:lang w:val="en-GB"/>
        </w:rPr>
      </w:pPr>
      <w:r w:rsidRPr="007D5CC6">
        <w:rPr>
          <w:lang w:val="en-GB"/>
        </w:rPr>
        <w:t>Conversely, the probability of ‘false-occupancy-detection’ would decrease with relaxed WSD sensor sensitivity level, which would lead to more spectrum available for the WSDs.</w:t>
      </w:r>
    </w:p>
    <w:p w:rsidR="0056243C" w:rsidRPr="00A12020" w:rsidRDefault="007D5CC6">
      <w:pPr>
        <w:spacing w:before="120"/>
        <w:jc w:val="both"/>
        <w:rPr>
          <w:lang w:val="en-GB"/>
        </w:rPr>
      </w:pPr>
      <w:r w:rsidRPr="007D5CC6">
        <w:rPr>
          <w:lang w:val="en-GB"/>
        </w:rPr>
        <w:t>If the WSD sensor sensitivity level is relaxed from -140 dBm to -100 dBm, the increase in the average probability for false-vacancy-detections for receive signals in the lower power region (in our example, in the interval [-140 dBm, -100 dBm]) is greater than the decrease in probability for false-occupancy-detections. It is most important that the ‘false-vacancy-detections' be kept to a minimum, in order to keep interference to DTT reception to a minimum.</w:t>
      </w:r>
    </w:p>
    <w:p w:rsidR="0056243C" w:rsidRPr="00A12020" w:rsidRDefault="007D5CC6">
      <w:pPr>
        <w:spacing w:before="120"/>
        <w:jc w:val="both"/>
        <w:rPr>
          <w:lang w:val="en-GB"/>
        </w:rPr>
      </w:pPr>
      <w:r w:rsidRPr="007D5CC6">
        <w:rPr>
          <w:lang w:val="en-GB"/>
        </w:rPr>
        <w:t xml:space="preserve">For the practical sensor considered (with sensitivity level -117 dBm) and the range of signals to be detected in the example, the ‘default’ decision threshold can be set at -127dBm (instead of -140dBm) as this corresponds to the point where the sensor ‘wakes up’, ie., starts to detect.  Nevertheless, the overall probability of ‘false vacancy detection’ is high, about 52%. It would be more efficient to use sensors with more stringent sensitivity level, e.g. </w:t>
      </w:r>
      <w:r w:rsidRPr="007D5CC6">
        <w:rPr>
          <w:lang w:val="en-GB"/>
        </w:rPr>
        <w:noBreakHyphen/>
        <w:t>130 dBm (with corresponding decision threshold -140 dBm) having only an 11.9% probability of ‘false vacancy detection’, or even -140 dBm (with corresponding decision threshold -150 dBm) which have effectively 0% probability of ‘false vacancy detection’’.</w:t>
      </w:r>
    </w:p>
    <w:p w:rsidR="0056243C" w:rsidRPr="00A12020" w:rsidRDefault="007D5CC6">
      <w:pPr>
        <w:spacing w:before="120"/>
        <w:jc w:val="both"/>
        <w:rPr>
          <w:lang w:val="en-GB"/>
        </w:rPr>
      </w:pPr>
      <w:r w:rsidRPr="007D5CC6">
        <w:rPr>
          <w:lang w:val="en-GB"/>
        </w:rPr>
        <w:t xml:space="preserve">Such a sensitivity level (-117 dBm) and decision threshold (-127 dBm) would not be usable in an autonomous operation as it has a 52.25% chance to give a false-vacancy-detection (see </w:t>
      </w:r>
      <w:r w:rsidR="00A005B2">
        <w:fldChar w:fldCharType="begin"/>
      </w:r>
      <w:r w:rsidR="00CA64E5">
        <w:rPr>
          <w:lang w:val="en-GB"/>
        </w:rPr>
        <w:instrText xml:space="preserve"> REF _Ref333319813 \h </w:instrText>
      </w:r>
      <w:r w:rsidR="00A005B2">
        <w:fldChar w:fldCharType="separate"/>
      </w:r>
      <w:r w:rsidR="0007390A">
        <w:t xml:space="preserve">Figure </w:t>
      </w:r>
      <w:r w:rsidR="0007390A">
        <w:rPr>
          <w:noProof/>
        </w:rPr>
        <w:t>92</w:t>
      </w:r>
      <w:r w:rsidR="00A005B2">
        <w:fldChar w:fldCharType="end"/>
      </w:r>
      <w:r w:rsidR="00CA64E5">
        <w:t xml:space="preserve"> </w:t>
      </w:r>
      <w:r w:rsidRPr="007D5CC6">
        <w:rPr>
          <w:lang w:val="en-GB"/>
        </w:rPr>
        <w:t>in Annex 8). However, if used in combination with geo-location and using the decision algorithm described above it offers an additional check, giving an overall probability of false-vacancy-detections lower than the individual probabilities of false-vacancy-detections of each method (geo-location or sensing) used autonomously.</w:t>
      </w:r>
    </w:p>
    <w:p w:rsidR="0056243C" w:rsidRPr="00A12020" w:rsidRDefault="007D5CC6">
      <w:pPr>
        <w:pStyle w:val="ECCParagraph"/>
        <w:spacing w:before="240"/>
      </w:pPr>
      <w:r w:rsidRPr="007D5CC6">
        <w:t xml:space="preserve">However, a relaxation in the sensitivity level, if imposed for practical implementation reasons, would only apply for incumbent services/systems that are registered in the database. For incumbent services/systems that might operate without being registered in the database the sensitivity level for WSD standalone operation will need to be preserved. As already suggested in § 9.3.4 of ECC Report 159 </w:t>
      </w:r>
      <w:r w:rsidR="00A005B2" w:rsidRPr="007D5CC6">
        <w:fldChar w:fldCharType="begin"/>
      </w:r>
      <w:r w:rsidRPr="007D5CC6">
        <w:instrText xml:space="preserve"> REF _Ref314126419 \r \h </w:instrText>
      </w:r>
      <w:r w:rsidR="00A005B2" w:rsidRPr="007D5CC6">
        <w:fldChar w:fldCharType="separate"/>
      </w:r>
      <w:r w:rsidR="0007390A">
        <w:t>[1]</w:t>
      </w:r>
      <w:r w:rsidR="00A005B2" w:rsidRPr="007D5CC6">
        <w:fldChar w:fldCharType="end"/>
      </w:r>
      <w:r w:rsidRPr="007D5CC6">
        <w:t>, the geo-location database may require the WSD to sense in conjunction with the geo-location at a given frequency. In this case, the database may also provide the WSD with information on the type of services/systems to be sensed as well as with sensitivity levels required for this purpose.</w:t>
      </w:r>
    </w:p>
    <w:p w:rsidR="0056243C" w:rsidRPr="00A12020" w:rsidRDefault="007D5CC6">
      <w:pPr>
        <w:pStyle w:val="ECCParagraph"/>
      </w:pPr>
      <w:r w:rsidRPr="007D5CC6">
        <w:t xml:space="preserve">Further investigations for the possibility of relaxation of required sensitivity level as well as the amount of this relaxation and exact conditions are needed. </w:t>
      </w:r>
      <w:r w:rsidR="00A005B2" w:rsidRPr="007D5CC6">
        <w:rPr>
          <w:highlight w:val="cyan"/>
        </w:rPr>
        <w:fldChar w:fldCharType="begin"/>
      </w:r>
      <w:r w:rsidRPr="007D5CC6">
        <w:instrText xml:space="preserve"> REF _Ref334023732 \r \h </w:instrText>
      </w:r>
      <w:r w:rsidR="00A005B2" w:rsidRPr="007D5CC6">
        <w:rPr>
          <w:highlight w:val="cyan"/>
        </w:rPr>
      </w:r>
      <w:r w:rsidR="00A005B2" w:rsidRPr="007D5CC6">
        <w:rPr>
          <w:highlight w:val="cyan"/>
        </w:rPr>
        <w:fldChar w:fldCharType="separate"/>
      </w:r>
      <w:r w:rsidR="0007390A">
        <w:t>ANNEX 9:</w:t>
      </w:r>
      <w:r w:rsidR="00A005B2" w:rsidRPr="007D5CC6">
        <w:rPr>
          <w:highlight w:val="cyan"/>
        </w:rPr>
        <w:fldChar w:fldCharType="end"/>
      </w:r>
      <w:r w:rsidRPr="007D5CC6">
        <w:t xml:space="preserve"> provides a case study on the combined sensing and geo-location approach in a real scenario to identify spectral resource available for WSD. </w:t>
      </w:r>
    </w:p>
    <w:p w:rsidR="00994178" w:rsidRDefault="007D5CC6" w:rsidP="009C1171">
      <w:pPr>
        <w:pStyle w:val="Heading2"/>
      </w:pPr>
      <w:bookmarkStart w:id="300" w:name="_Toc347231255"/>
      <w:r w:rsidRPr="007D5CC6">
        <w:t>Algorithm</w:t>
      </w:r>
      <w:bookmarkEnd w:id="300"/>
    </w:p>
    <w:p w:rsidR="00472EA7" w:rsidRPr="00A12020" w:rsidRDefault="007D5CC6" w:rsidP="00A32162">
      <w:pPr>
        <w:keepNext/>
        <w:spacing w:before="120"/>
        <w:rPr>
          <w:lang w:val="en-GB"/>
        </w:rPr>
      </w:pPr>
      <w:r w:rsidRPr="007D5CC6">
        <w:rPr>
          <w:lang w:val="en-GB"/>
        </w:rPr>
        <w:t>The combination of sensing with geo-location can be used in the following operational architectures:</w:t>
      </w:r>
    </w:p>
    <w:p w:rsidR="00D872CD" w:rsidRDefault="007D5CC6" w:rsidP="00156E3F">
      <w:pPr>
        <w:keepNext/>
        <w:numPr>
          <w:ilvl w:val="0"/>
          <w:numId w:val="44"/>
        </w:numPr>
        <w:spacing w:before="120"/>
        <w:jc w:val="both"/>
        <w:rPr>
          <w:lang w:val="en-GB"/>
        </w:rPr>
      </w:pPr>
      <w:r w:rsidRPr="007D5CC6">
        <w:rPr>
          <w:lang w:val="en-GB"/>
        </w:rPr>
        <w:t xml:space="preserve">Single WSD. The device has access to a geo-location database and is equipped with spectrum sensing capabilities. </w:t>
      </w:r>
    </w:p>
    <w:p w:rsidR="00D872CD" w:rsidRDefault="007D5CC6" w:rsidP="00156E3F">
      <w:pPr>
        <w:numPr>
          <w:ilvl w:val="0"/>
          <w:numId w:val="44"/>
        </w:numPr>
        <w:spacing w:before="120"/>
        <w:jc w:val="both"/>
        <w:rPr>
          <w:lang w:val="en-GB"/>
        </w:rPr>
      </w:pPr>
      <w:r w:rsidRPr="007D5CC6">
        <w:rPr>
          <w:lang w:val="en-GB"/>
        </w:rPr>
        <w:t xml:space="preserve">Master/Slave WSDs. The master WSD has access to a geo-location database and is not necessary equipped with spectrum sensing capabilities. The slave WSD is equipped with spectrum sensing capabilities and does not access the database itself.  </w:t>
      </w:r>
    </w:p>
    <w:p w:rsidR="00472EA7" w:rsidRPr="00A12020" w:rsidRDefault="007D5CC6" w:rsidP="00C96A48">
      <w:pPr>
        <w:spacing w:before="120"/>
        <w:jc w:val="both"/>
        <w:rPr>
          <w:lang w:val="en-GB"/>
        </w:rPr>
      </w:pPr>
      <w:r w:rsidRPr="007D5CC6">
        <w:rPr>
          <w:lang w:val="en-GB"/>
        </w:rPr>
        <w:t xml:space="preserve">The algorithm of information exchange with the geo-location database under the combined detection approach for both single WSDs and Master/Slave WSDs is presented in </w:t>
      </w:r>
      <w:r w:rsidR="00A005B2" w:rsidRPr="007D5CC6">
        <w:rPr>
          <w:lang w:val="en-GB"/>
        </w:rPr>
        <w:fldChar w:fldCharType="begin"/>
      </w:r>
      <w:r w:rsidRPr="007D5CC6">
        <w:rPr>
          <w:lang w:val="en-GB"/>
        </w:rPr>
        <w:instrText xml:space="preserve"> REF _Ref313953220 \h </w:instrText>
      </w:r>
      <w:r w:rsidR="00A005B2" w:rsidRPr="007D5CC6">
        <w:rPr>
          <w:lang w:val="en-GB"/>
        </w:rPr>
      </w:r>
      <w:r w:rsidR="00A005B2" w:rsidRPr="007D5CC6">
        <w:rPr>
          <w:lang w:val="en-GB"/>
        </w:rPr>
        <w:fldChar w:fldCharType="separate"/>
      </w:r>
      <w:r w:rsidR="0007390A" w:rsidRPr="007D5CC6">
        <w:rPr>
          <w:lang w:val="en-GB"/>
        </w:rPr>
        <w:t xml:space="preserve">Figure </w:t>
      </w:r>
      <w:r w:rsidR="0007390A">
        <w:rPr>
          <w:noProof/>
          <w:lang w:val="en-GB"/>
        </w:rPr>
        <w:t>19</w:t>
      </w:r>
      <w:r w:rsidR="00A005B2" w:rsidRPr="007D5CC6">
        <w:rPr>
          <w:lang w:val="en-GB"/>
        </w:rPr>
        <w:fldChar w:fldCharType="end"/>
      </w:r>
      <w:r w:rsidRPr="007D5CC6">
        <w:rPr>
          <w:lang w:val="en-GB"/>
        </w:rPr>
        <w:t xml:space="preserve"> and </w:t>
      </w:r>
      <w:r w:rsidR="00A005B2" w:rsidRPr="007D5CC6">
        <w:rPr>
          <w:lang w:val="en-GB"/>
        </w:rPr>
        <w:fldChar w:fldCharType="begin"/>
      </w:r>
      <w:r w:rsidRPr="007D5CC6">
        <w:rPr>
          <w:lang w:val="en-GB"/>
        </w:rPr>
        <w:instrText xml:space="preserve"> REF _Ref313953233 \h </w:instrText>
      </w:r>
      <w:r w:rsidR="00A005B2" w:rsidRPr="007D5CC6">
        <w:rPr>
          <w:lang w:val="en-GB"/>
        </w:rPr>
      </w:r>
      <w:r w:rsidR="00A005B2" w:rsidRPr="007D5CC6">
        <w:rPr>
          <w:lang w:val="en-GB"/>
        </w:rPr>
        <w:fldChar w:fldCharType="separate"/>
      </w:r>
      <w:r w:rsidR="0007390A" w:rsidRPr="007D5CC6">
        <w:rPr>
          <w:lang w:val="en-GB"/>
        </w:rPr>
        <w:t xml:space="preserve">Figure </w:t>
      </w:r>
      <w:r w:rsidR="0007390A">
        <w:rPr>
          <w:noProof/>
          <w:lang w:val="en-GB"/>
        </w:rPr>
        <w:t>20</w:t>
      </w:r>
      <w:r w:rsidR="00A005B2" w:rsidRPr="007D5CC6">
        <w:rPr>
          <w:lang w:val="en-GB"/>
        </w:rPr>
        <w:fldChar w:fldCharType="end"/>
      </w:r>
      <w:r w:rsidRPr="007D5CC6">
        <w:rPr>
          <w:lang w:val="en-GB"/>
        </w:rPr>
        <w:t>, respectively.</w:t>
      </w:r>
    </w:p>
    <w:tbl>
      <w:tblPr>
        <w:tblW w:w="0" w:type="auto"/>
        <w:tblLook w:val="04A0" w:firstRow="1" w:lastRow="0" w:firstColumn="1" w:lastColumn="0" w:noHBand="0" w:noVBand="1"/>
      </w:tblPr>
      <w:tblGrid>
        <w:gridCol w:w="9288"/>
      </w:tblGrid>
      <w:tr w:rsidR="00472EA7" w:rsidRPr="00A12020" w:rsidTr="008415C4">
        <w:tc>
          <w:tcPr>
            <w:tcW w:w="9288" w:type="dxa"/>
          </w:tcPr>
          <w:p w:rsidR="0056243C" w:rsidRPr="00A12020" w:rsidRDefault="00F63E69">
            <w:pPr>
              <w:jc w:val="center"/>
              <w:rPr>
                <w:lang w:val="en-GB"/>
              </w:rPr>
            </w:pPr>
            <w:r>
              <w:rPr>
                <w:noProof/>
                <w:lang w:val="da-DK" w:eastAsia="da-DK"/>
              </w:rPr>
              <w:lastRenderedPageBreak/>
              <w:drawing>
                <wp:inline distT="0" distB="0" distL="0" distR="0" wp14:anchorId="4569191E" wp14:editId="6BF568A4">
                  <wp:extent cx="4614471" cy="3038168"/>
                  <wp:effectExtent l="19050" t="0" r="0" b="0"/>
                  <wp:docPr id="321" name="Imag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92"/>
                          <a:srcRect/>
                          <a:stretch>
                            <a:fillRect/>
                          </a:stretch>
                        </pic:blipFill>
                        <pic:spPr bwMode="auto">
                          <a:xfrm>
                            <a:off x="0" y="0"/>
                            <a:ext cx="4616221" cy="3039320"/>
                          </a:xfrm>
                          <a:prstGeom prst="rect">
                            <a:avLst/>
                          </a:prstGeom>
                          <a:noFill/>
                          <a:ln w="9525">
                            <a:noFill/>
                            <a:miter lim="800000"/>
                            <a:headEnd/>
                            <a:tailEnd/>
                          </a:ln>
                        </pic:spPr>
                      </pic:pic>
                    </a:graphicData>
                  </a:graphic>
                </wp:inline>
              </w:drawing>
            </w:r>
          </w:p>
        </w:tc>
      </w:tr>
    </w:tbl>
    <w:p w:rsidR="00472EA7" w:rsidRPr="00A12020" w:rsidRDefault="007D5CC6" w:rsidP="00A32162">
      <w:pPr>
        <w:pStyle w:val="Caption"/>
        <w:rPr>
          <w:lang w:val="en-GB"/>
        </w:rPr>
      </w:pPr>
      <w:bookmarkStart w:id="301" w:name="_Ref31395322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19</w:t>
      </w:r>
      <w:r w:rsidR="00A005B2" w:rsidRPr="007D5CC6">
        <w:rPr>
          <w:lang w:val="en-GB"/>
        </w:rPr>
        <w:fldChar w:fldCharType="end"/>
      </w:r>
      <w:bookmarkEnd w:id="301"/>
      <w:r w:rsidRPr="007D5CC6">
        <w:rPr>
          <w:lang w:val="en-GB"/>
        </w:rPr>
        <w:t>: Operational algorithm for the combined detection approach in a single WSD</w:t>
      </w:r>
    </w:p>
    <w:p w:rsidR="00472EA7" w:rsidRPr="00A12020" w:rsidRDefault="00F63E69" w:rsidP="00472EA7">
      <w:pPr>
        <w:jc w:val="center"/>
        <w:rPr>
          <w:lang w:val="en-GB"/>
        </w:rPr>
      </w:pPr>
      <w:r>
        <w:rPr>
          <w:noProof/>
          <w:lang w:val="da-DK" w:eastAsia="da-DK"/>
        </w:rPr>
        <w:drawing>
          <wp:inline distT="0" distB="0" distL="0" distR="0" wp14:anchorId="6ACC4D17" wp14:editId="3AB66291">
            <wp:extent cx="5318518" cy="4424516"/>
            <wp:effectExtent l="19050" t="0" r="0" b="0"/>
            <wp:docPr id="324" name="Imag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93"/>
                    <a:srcRect/>
                    <a:stretch>
                      <a:fillRect/>
                    </a:stretch>
                  </pic:blipFill>
                  <pic:spPr bwMode="auto">
                    <a:xfrm>
                      <a:off x="0" y="0"/>
                      <a:ext cx="5317701" cy="4423836"/>
                    </a:xfrm>
                    <a:prstGeom prst="rect">
                      <a:avLst/>
                    </a:prstGeom>
                    <a:noFill/>
                    <a:ln w="9525">
                      <a:noFill/>
                      <a:miter lim="800000"/>
                      <a:headEnd/>
                      <a:tailEnd/>
                    </a:ln>
                  </pic:spPr>
                </pic:pic>
              </a:graphicData>
            </a:graphic>
          </wp:inline>
        </w:drawing>
      </w:r>
    </w:p>
    <w:p w:rsidR="00472EA7" w:rsidRPr="00A12020" w:rsidRDefault="007D5CC6" w:rsidP="00222D30">
      <w:pPr>
        <w:pStyle w:val="Caption"/>
        <w:rPr>
          <w:lang w:val="en-GB"/>
        </w:rPr>
      </w:pPr>
      <w:bookmarkStart w:id="302" w:name="_Ref313953233"/>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07390A">
        <w:rPr>
          <w:noProof/>
          <w:lang w:val="en-GB"/>
        </w:rPr>
        <w:t>20</w:t>
      </w:r>
      <w:r w:rsidR="00A005B2" w:rsidRPr="007D5CC6">
        <w:rPr>
          <w:lang w:val="en-GB"/>
        </w:rPr>
        <w:fldChar w:fldCharType="end"/>
      </w:r>
      <w:bookmarkEnd w:id="302"/>
      <w:r w:rsidRPr="007D5CC6">
        <w:rPr>
          <w:lang w:val="en-GB"/>
        </w:rPr>
        <w:t>: Operational algorithm for the combined detection approach in Master/Slave WSDs</w:t>
      </w:r>
    </w:p>
    <w:p w:rsidR="008A54FC" w:rsidRPr="00A12020" w:rsidRDefault="007D5CC6" w:rsidP="00622FBF">
      <w:pPr>
        <w:pStyle w:val="Heading1"/>
      </w:pPr>
      <w:bookmarkStart w:id="303" w:name="_Toc347231256"/>
      <w:r w:rsidRPr="007D5CC6">
        <w:lastRenderedPageBreak/>
        <w:t>Conclusions</w:t>
      </w:r>
      <w:bookmarkEnd w:id="303"/>
    </w:p>
    <w:p w:rsidR="004E4566" w:rsidRPr="00A12020" w:rsidRDefault="007D5CC6" w:rsidP="00622FBF">
      <w:pPr>
        <w:pStyle w:val="ECCParagraph"/>
        <w:keepNext/>
        <w:rPr>
          <w:bCs/>
          <w:szCs w:val="20"/>
          <w:lang w:eastAsia="fr-FR"/>
        </w:rPr>
      </w:pPr>
      <w:r w:rsidRPr="007D5CC6">
        <w:rPr>
          <w:bCs/>
          <w:szCs w:val="20"/>
        </w:rPr>
        <w:t>Within this report, the CEPT is giving advice on general principles and basic requirements for WSDs operating under the geo-location database</w:t>
      </w:r>
      <w:r w:rsidRPr="007D5CC6">
        <w:rPr>
          <w:bCs/>
          <w:szCs w:val="20"/>
          <w:lang w:eastAsia="fr-FR"/>
        </w:rPr>
        <w:t>:</w:t>
      </w:r>
    </w:p>
    <w:p w:rsidR="00D872CD" w:rsidRDefault="007D5CC6" w:rsidP="00156E3F">
      <w:pPr>
        <w:numPr>
          <w:ilvl w:val="0"/>
          <w:numId w:val="98"/>
        </w:numPr>
        <w:spacing w:before="120" w:after="120"/>
        <w:jc w:val="both"/>
        <w:rPr>
          <w:b/>
          <w:bCs/>
          <w:szCs w:val="20"/>
          <w:lang w:val="en-GB" w:eastAsia="fr-FR"/>
        </w:rPr>
      </w:pPr>
      <w:r w:rsidRPr="007D5CC6">
        <w:rPr>
          <w:b/>
          <w:bCs/>
          <w:szCs w:val="20"/>
          <w:lang w:val="en-GB" w:eastAsia="fr-FR"/>
        </w:rPr>
        <w:t>Considerations on location accuracy</w:t>
      </w:r>
    </w:p>
    <w:p w:rsidR="004E4566" w:rsidRPr="00A12020" w:rsidRDefault="007D5CC6" w:rsidP="002F19DD">
      <w:pPr>
        <w:pStyle w:val="ECCParagraph"/>
        <w:spacing w:after="120"/>
        <w:ind w:left="357"/>
        <w:rPr>
          <w:szCs w:val="20"/>
        </w:rPr>
      </w:pPr>
      <w:r w:rsidRPr="007D5CC6">
        <w:rPr>
          <w:szCs w:val="20"/>
        </w:rPr>
        <w:t xml:space="preserve">With regard to providing location information there are three different areas of uncertainty that the geo-location database will have to deal with: </w:t>
      </w:r>
    </w:p>
    <w:p w:rsidR="00D872CD" w:rsidRDefault="007D5CC6" w:rsidP="00156E3F">
      <w:pPr>
        <w:pStyle w:val="ECCParagraph"/>
        <w:numPr>
          <w:ilvl w:val="0"/>
          <w:numId w:val="100"/>
        </w:numPr>
        <w:spacing w:after="0"/>
      </w:pPr>
      <w:r w:rsidRPr="007D5CC6">
        <w:rPr>
          <w:szCs w:val="20"/>
        </w:rPr>
        <w:t>Uncertainty in the location of the victim receiver</w:t>
      </w:r>
    </w:p>
    <w:p w:rsidR="00D872CD" w:rsidRDefault="007D5CC6" w:rsidP="00156E3F">
      <w:pPr>
        <w:pStyle w:val="ECCParagraph"/>
        <w:numPr>
          <w:ilvl w:val="0"/>
          <w:numId w:val="100"/>
        </w:numPr>
        <w:spacing w:after="0"/>
      </w:pPr>
      <w:r w:rsidRPr="007D5CC6">
        <w:rPr>
          <w:szCs w:val="20"/>
        </w:rPr>
        <w:t xml:space="preserve">Uncertainty in the location of the master WSD </w:t>
      </w:r>
    </w:p>
    <w:p w:rsidR="00D872CD" w:rsidRDefault="007D5CC6" w:rsidP="00156E3F">
      <w:pPr>
        <w:pStyle w:val="ECCParagraph"/>
        <w:numPr>
          <w:ilvl w:val="0"/>
          <w:numId w:val="100"/>
        </w:numPr>
        <w:spacing w:after="0"/>
      </w:pPr>
      <w:r w:rsidRPr="007D5CC6">
        <w:rPr>
          <w:szCs w:val="20"/>
        </w:rPr>
        <w:t xml:space="preserve">Uncertainty in the location of the slave WSD. </w:t>
      </w:r>
    </w:p>
    <w:p w:rsidR="004E4566" w:rsidRPr="00A12020" w:rsidRDefault="007D5CC6" w:rsidP="004E4566">
      <w:pPr>
        <w:pStyle w:val="ECCParagraph"/>
        <w:spacing w:before="240"/>
        <w:ind w:left="357"/>
        <w:rPr>
          <w:szCs w:val="20"/>
        </w:rPr>
      </w:pPr>
      <w:r w:rsidRPr="007D5CC6">
        <w:rPr>
          <w:szCs w:val="20"/>
        </w:rPr>
        <w:t>These uncertainties will determine the interference area that a geo-location data base will have to consider when looking at the suitable reference and non-reference geometries used by the database to carry out any interference calculations.</w:t>
      </w:r>
    </w:p>
    <w:p w:rsidR="00D872CD" w:rsidRPr="006F2EFD" w:rsidRDefault="007D5CC6" w:rsidP="00156E3F">
      <w:pPr>
        <w:numPr>
          <w:ilvl w:val="0"/>
          <w:numId w:val="98"/>
        </w:numPr>
        <w:spacing w:before="120" w:after="120"/>
        <w:jc w:val="both"/>
        <w:rPr>
          <w:b/>
          <w:bCs/>
          <w:szCs w:val="20"/>
          <w:lang w:val="en-GB" w:eastAsia="fr-FR"/>
        </w:rPr>
      </w:pPr>
      <w:r w:rsidRPr="006F2EFD">
        <w:rPr>
          <w:b/>
          <w:lang w:val="en-GB"/>
        </w:rPr>
        <w:t>WSD requirements and the master/slave concept</w:t>
      </w:r>
    </w:p>
    <w:p w:rsidR="005251C8" w:rsidRPr="00A12020" w:rsidRDefault="005251C8" w:rsidP="005251C8">
      <w:pPr>
        <w:pStyle w:val="ECCParagraph"/>
        <w:ind w:left="360"/>
      </w:pPr>
      <w:r>
        <w:t>The general principles and operational requirements to WSDs operating under the master/slave concept have been defined and are in conformity with general operating requirements to WSDs. The information flows between (i) the master WSD and the geo-location database, and (ii) the master WSD and the slave WSDs are detailed. Both geo-located and non geo-located slave WSDs are considered.</w:t>
      </w:r>
    </w:p>
    <w:p w:rsidR="005251C8" w:rsidRDefault="005251C8" w:rsidP="005251C8">
      <w:pPr>
        <w:pStyle w:val="ECCParagraph"/>
        <w:tabs>
          <w:tab w:val="left" w:pos="6804"/>
        </w:tabs>
        <w:ind w:left="360"/>
      </w:pPr>
      <w:r>
        <w:t xml:space="preserve">As a basic operational requirement, a master WSD may only transmit in the territory of a country if it has successfully discovered a geo-location database approved by the NRA of that country. </w:t>
      </w:r>
    </w:p>
    <w:p w:rsidR="005251C8" w:rsidRDefault="005251C8" w:rsidP="005251C8">
      <w:pPr>
        <w:pStyle w:val="ECCParagraph"/>
        <w:tabs>
          <w:tab w:val="left" w:pos="6804"/>
        </w:tabs>
        <w:ind w:left="360"/>
      </w:pPr>
      <w:r>
        <w:t xml:space="preserve">The following parameters for the master WSD </w:t>
      </w:r>
      <w:r w:rsidRPr="00622FBF">
        <w:t>will need to be communicated (normally by the master</w:t>
      </w:r>
      <w:r>
        <w:t xml:space="preserve"> WSD) to</w:t>
      </w:r>
      <w:r w:rsidRPr="00994178">
        <w:t xml:space="preserve"> </w:t>
      </w:r>
      <w:r>
        <w:t>the geo-location database: its antenna geographical location, location accuracy, device class, emission class, technology identifier, device model,</w:t>
      </w:r>
      <w:r w:rsidRPr="00A10E56">
        <w:t xml:space="preserve"> </w:t>
      </w:r>
      <w:r>
        <w:t xml:space="preserve">device category and device identifier. In addition, the master WSD may communicate to the database its antenna height, antenna angular discrimination, and antenna polarisation. The slave WSD will in certain situations provide to the master WSD a subset of the above information that the master needs to communicate to the database. This subset as a minimum should include the slave WSD </w:t>
      </w:r>
      <w:r w:rsidRPr="00F11CB9">
        <w:t>device class</w:t>
      </w:r>
      <w:r>
        <w:t xml:space="preserve">, emission class, </w:t>
      </w:r>
      <w:r w:rsidRPr="00F11CB9">
        <w:t>technology identifier</w:t>
      </w:r>
      <w:r>
        <w:t>, device model and device identifier.</w:t>
      </w:r>
    </w:p>
    <w:p w:rsidR="005251C8" w:rsidRPr="00F11CB9" w:rsidRDefault="005251C8" w:rsidP="005251C8">
      <w:pPr>
        <w:pStyle w:val="ECCParagraph"/>
        <w:ind w:left="360"/>
      </w:pPr>
      <w:r>
        <w:rPr>
          <w:rFonts w:cs="Arial"/>
          <w:szCs w:val="20"/>
        </w:rPr>
        <w:t xml:space="preserve">The geo-location database will communicate to the master WSD as a minimum, operational parameters consisting of a list of available frequencies,  associated maximum transmit powers for the current WSD location,  limits on the maximum contiguous DTT channels and total number of DTT channels that WSD can transmit and time of validity of these parameters for the master and associated slaves. In addition, the database may communicate to the master WSD the appropriate national/regional database to consult and any information related to spectrum sensing if the latter is required. </w:t>
      </w:r>
    </w:p>
    <w:p w:rsidR="005251C8" w:rsidRDefault="005251C8" w:rsidP="005251C8">
      <w:pPr>
        <w:pStyle w:val="ECCParagraph"/>
        <w:ind w:left="360"/>
        <w:rPr>
          <w:rFonts w:cs="Arial"/>
          <w:szCs w:val="20"/>
        </w:rPr>
      </w:pPr>
      <w:r w:rsidRPr="00F11CB9">
        <w:rPr>
          <w:rFonts w:cs="Arial"/>
          <w:szCs w:val="20"/>
        </w:rPr>
        <w:t xml:space="preserve">After receiving </w:t>
      </w:r>
      <w:r>
        <w:rPr>
          <w:rFonts w:cs="Arial"/>
          <w:szCs w:val="20"/>
        </w:rPr>
        <w:t>operational parameters from the geo-location database</w:t>
      </w:r>
      <w:r w:rsidRPr="00F11CB9">
        <w:rPr>
          <w:rFonts w:cs="Arial"/>
          <w:szCs w:val="20"/>
        </w:rPr>
        <w:t xml:space="preserve">, the </w:t>
      </w:r>
      <w:r>
        <w:rPr>
          <w:rFonts w:cs="Arial"/>
          <w:szCs w:val="20"/>
        </w:rPr>
        <w:t xml:space="preserve">master </w:t>
      </w:r>
      <w:r w:rsidRPr="00F11CB9">
        <w:rPr>
          <w:rFonts w:cs="Arial"/>
          <w:szCs w:val="20"/>
        </w:rPr>
        <w:t xml:space="preserve">WSD </w:t>
      </w:r>
      <w:r>
        <w:rPr>
          <w:rFonts w:cs="Arial"/>
          <w:szCs w:val="20"/>
        </w:rPr>
        <w:t xml:space="preserve">will </w:t>
      </w:r>
      <w:r w:rsidRPr="00F11CB9">
        <w:rPr>
          <w:rFonts w:cs="Arial"/>
          <w:szCs w:val="20"/>
        </w:rPr>
        <w:t>communicate to the database</w:t>
      </w:r>
      <w:r>
        <w:rPr>
          <w:rFonts w:cs="Arial"/>
          <w:szCs w:val="20"/>
        </w:rPr>
        <w:t xml:space="preserve"> the selected frequency block, intended transmit power and in some cases the coverage area of the master WSD.</w:t>
      </w:r>
    </w:p>
    <w:p w:rsidR="00D872CD" w:rsidRPr="006F2EFD" w:rsidRDefault="007D5CC6" w:rsidP="00156E3F">
      <w:pPr>
        <w:numPr>
          <w:ilvl w:val="0"/>
          <w:numId w:val="98"/>
        </w:numPr>
        <w:spacing w:before="120" w:after="120"/>
        <w:jc w:val="both"/>
        <w:rPr>
          <w:b/>
          <w:bCs/>
          <w:szCs w:val="20"/>
          <w:lang w:val="en-GB" w:eastAsia="fr-FR"/>
        </w:rPr>
      </w:pPr>
      <w:r w:rsidRPr="006F2EFD">
        <w:rPr>
          <w:b/>
          <w:bCs/>
          <w:szCs w:val="20"/>
          <w:lang w:val="en-GB" w:eastAsia="fr-FR"/>
        </w:rPr>
        <w:t>Database management</w:t>
      </w:r>
    </w:p>
    <w:p w:rsidR="004E4566" w:rsidRPr="00A12020" w:rsidRDefault="007D5CC6" w:rsidP="004E4566">
      <w:pPr>
        <w:pStyle w:val="ECCParagraph"/>
        <w:ind w:left="360"/>
      </w:pPr>
      <w:r w:rsidRPr="007D5CC6">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D872CD" w:rsidRPr="006F2EFD" w:rsidRDefault="007D5CC6" w:rsidP="00156E3F">
      <w:pPr>
        <w:keepNext/>
        <w:numPr>
          <w:ilvl w:val="0"/>
          <w:numId w:val="98"/>
        </w:numPr>
        <w:spacing w:before="120" w:after="120"/>
        <w:jc w:val="both"/>
        <w:rPr>
          <w:b/>
          <w:bCs/>
          <w:szCs w:val="20"/>
          <w:lang w:val="en-GB" w:eastAsia="fr-FR"/>
        </w:rPr>
      </w:pPr>
      <w:r w:rsidRPr="006F2EFD">
        <w:rPr>
          <w:b/>
          <w:bCs/>
          <w:szCs w:val="20"/>
          <w:lang w:val="en-GB" w:eastAsia="fr-FR"/>
        </w:rPr>
        <w:t>Translation process in the geo-location database</w:t>
      </w:r>
    </w:p>
    <w:p w:rsidR="005251C8" w:rsidRPr="00A12020" w:rsidRDefault="005251C8" w:rsidP="005251C8">
      <w:pPr>
        <w:pStyle w:val="ECCParagraph"/>
        <w:ind w:left="360"/>
      </w:pPr>
      <w:r>
        <w:t>The database translates the information on incumbent services contained in the database and the information communicated from the WSD to the database into a list of allowed frequencies and associated transmit powers for WSDs. , NRAs may pre-calculate the allowed frequencies and associated transmit powers at each location for different WSD types and make this information available .</w:t>
      </w:r>
    </w:p>
    <w:p w:rsidR="005251C8" w:rsidRPr="00A12020" w:rsidRDefault="005251C8" w:rsidP="005251C8">
      <w:pPr>
        <w:pStyle w:val="ECCParagraph"/>
        <w:ind w:left="360"/>
      </w:pPr>
      <w:r>
        <w:t xml:space="preserve">With respect to the protection of the broadcasting services, as guidance to administrations the report develops approaches, both Monte-Carlo and analytical, for calculating in-block and out-of-block emission levels. The methods to deal with interference </w:t>
      </w:r>
      <w:r w:rsidR="00310BB4">
        <w:t>aggregation from multiple WSDs are</w:t>
      </w:r>
      <w:r>
        <w:t xml:space="preserve"> proposed. The key parameters to be used to calculate location specific WSD power levels are the reference interference </w:t>
      </w:r>
      <w:r>
        <w:lastRenderedPageBreak/>
        <w:t xml:space="preserve">geometries, the DTT reception modes, receiving antenna pattern, and location probability and the acceptable degradation of the location probability. </w:t>
      </w:r>
    </w:p>
    <w:p w:rsidR="004E4566" w:rsidRPr="00A12020" w:rsidRDefault="005251C8" w:rsidP="005251C8">
      <w:pPr>
        <w:pStyle w:val="ECCParagraph"/>
        <w:ind w:left="360"/>
      </w:pPr>
      <w:r>
        <w:t>The key elements for the translation process to protect PMSE</w:t>
      </w:r>
      <w:r>
        <w:rPr>
          <w:rStyle w:val="FootnoteReference"/>
        </w:rPr>
        <w:footnoteReference w:id="19"/>
      </w:r>
      <w:r w:rsidRPr="007D5CC6">
        <w:t>, RAS, ARNS and the services in the bands adjacent to 470-790 MHz ha</w:t>
      </w:r>
      <w:r w:rsidR="00310BB4">
        <w:t>s</w:t>
      </w:r>
      <w:r w:rsidRPr="007D5CC6">
        <w:t xml:space="preserve"> been listed.</w:t>
      </w:r>
    </w:p>
    <w:p w:rsidR="00D872CD" w:rsidRPr="006F2EFD" w:rsidRDefault="007D5CC6" w:rsidP="00156E3F">
      <w:pPr>
        <w:numPr>
          <w:ilvl w:val="0"/>
          <w:numId w:val="98"/>
        </w:numPr>
        <w:spacing w:before="120" w:after="120"/>
        <w:jc w:val="both"/>
        <w:rPr>
          <w:b/>
          <w:bCs/>
          <w:szCs w:val="20"/>
          <w:lang w:val="en-GB" w:eastAsia="fr-FR"/>
        </w:rPr>
      </w:pPr>
      <w:r w:rsidRPr="006F2EFD">
        <w:rPr>
          <w:b/>
          <w:bCs/>
          <w:szCs w:val="20"/>
          <w:lang w:val="en-GB" w:eastAsia="fr-FR"/>
        </w:rPr>
        <w:t>Combined sensing and geo-location</w:t>
      </w:r>
    </w:p>
    <w:p w:rsidR="004E4566" w:rsidRPr="00A12020" w:rsidRDefault="007D5CC6" w:rsidP="004E4566">
      <w:pPr>
        <w:pStyle w:val="ECCParagraph"/>
        <w:ind w:left="360"/>
      </w:pPr>
      <w:r w:rsidRPr="007D5CC6">
        <w:t>Spectrum sensing could be used to support the detection of incumbent radio services conducted using the geo-location database. However, studies have shown that currently the implementation of reliable sensing has a number of challenges, thus some of the potential benefits may not be achievable in practice. This situation may change in the future.</w:t>
      </w:r>
    </w:p>
    <w:p w:rsidR="00C40360" w:rsidRPr="00A12020" w:rsidRDefault="00C40360" w:rsidP="00542F8D">
      <w:pPr>
        <w:rPr>
          <w:rFonts w:cs="Arial"/>
          <w:szCs w:val="20"/>
          <w:lang w:val="en-GB"/>
        </w:rPr>
      </w:pPr>
    </w:p>
    <w:p w:rsidR="00A11EE5" w:rsidRPr="00CC66CB" w:rsidRDefault="007D5CC6" w:rsidP="00A11EE5">
      <w:pPr>
        <w:pStyle w:val="ECCAnnexheading1"/>
      </w:pPr>
      <w:bookmarkStart w:id="304" w:name="_Toc325619339"/>
      <w:bookmarkStart w:id="305" w:name="_Toc325619499"/>
      <w:bookmarkStart w:id="306" w:name="_Toc325619725"/>
      <w:bookmarkStart w:id="307" w:name="_Toc325619882"/>
      <w:bookmarkStart w:id="308" w:name="_Toc325619340"/>
      <w:bookmarkStart w:id="309" w:name="_Toc325619500"/>
      <w:bookmarkStart w:id="310" w:name="_Toc325619726"/>
      <w:bookmarkStart w:id="311" w:name="_Toc325619883"/>
      <w:bookmarkStart w:id="312" w:name="_Toc325619341"/>
      <w:bookmarkStart w:id="313" w:name="_Toc325619501"/>
      <w:bookmarkStart w:id="314" w:name="_Toc325619727"/>
      <w:bookmarkStart w:id="315" w:name="_Toc325619884"/>
      <w:bookmarkStart w:id="316" w:name="_Toc325619342"/>
      <w:bookmarkStart w:id="317" w:name="_Toc325619502"/>
      <w:bookmarkStart w:id="318" w:name="_Toc325619728"/>
      <w:bookmarkStart w:id="319" w:name="_Toc325619885"/>
      <w:bookmarkStart w:id="320" w:name="_Toc325619343"/>
      <w:bookmarkStart w:id="321" w:name="_Toc325619503"/>
      <w:bookmarkStart w:id="322" w:name="_Toc325619729"/>
      <w:bookmarkStart w:id="323" w:name="_Toc325619886"/>
      <w:bookmarkStart w:id="324" w:name="_Toc325619344"/>
      <w:bookmarkStart w:id="325" w:name="_Toc325619504"/>
      <w:bookmarkStart w:id="326" w:name="_Toc325619730"/>
      <w:bookmarkStart w:id="327" w:name="_Toc325619887"/>
      <w:bookmarkStart w:id="328" w:name="_Toc325619345"/>
      <w:bookmarkStart w:id="329" w:name="_Toc325619505"/>
      <w:bookmarkStart w:id="330" w:name="_Toc325619731"/>
      <w:bookmarkStart w:id="331" w:name="_Toc325619888"/>
      <w:bookmarkStart w:id="332" w:name="_Toc325619346"/>
      <w:bookmarkStart w:id="333" w:name="_Toc325619506"/>
      <w:bookmarkStart w:id="334" w:name="_Toc325619732"/>
      <w:bookmarkStart w:id="335" w:name="_Toc325619889"/>
      <w:bookmarkStart w:id="336" w:name="_Toc325619347"/>
      <w:bookmarkStart w:id="337" w:name="_Toc325619507"/>
      <w:bookmarkStart w:id="338" w:name="_Toc325619733"/>
      <w:bookmarkStart w:id="339" w:name="_Toc325619890"/>
      <w:bookmarkStart w:id="340" w:name="_Toc325619348"/>
      <w:bookmarkStart w:id="341" w:name="_Toc325619508"/>
      <w:bookmarkStart w:id="342" w:name="_Toc325619734"/>
      <w:bookmarkStart w:id="343" w:name="_Toc325619891"/>
      <w:bookmarkStart w:id="344" w:name="_Toc325619349"/>
      <w:bookmarkStart w:id="345" w:name="_Toc325619509"/>
      <w:bookmarkStart w:id="346" w:name="_Toc325619735"/>
      <w:bookmarkStart w:id="347" w:name="_Toc325619892"/>
      <w:bookmarkStart w:id="348" w:name="_Toc325619350"/>
      <w:bookmarkStart w:id="349" w:name="_Toc325619510"/>
      <w:bookmarkStart w:id="350" w:name="_Toc325619736"/>
      <w:bookmarkStart w:id="351" w:name="_Toc325619893"/>
      <w:bookmarkStart w:id="352" w:name="_Toc325619351"/>
      <w:bookmarkStart w:id="353" w:name="_Toc325619511"/>
      <w:bookmarkStart w:id="354" w:name="_Toc325619737"/>
      <w:bookmarkStart w:id="355" w:name="_Toc325619894"/>
      <w:bookmarkStart w:id="356" w:name="_Toc325619352"/>
      <w:bookmarkStart w:id="357" w:name="_Toc325619512"/>
      <w:bookmarkStart w:id="358" w:name="_Toc325619738"/>
      <w:bookmarkStart w:id="359" w:name="_Toc325619895"/>
      <w:bookmarkStart w:id="360" w:name="_Toc325619353"/>
      <w:bookmarkStart w:id="361" w:name="_Toc325619513"/>
      <w:bookmarkStart w:id="362" w:name="_Toc325619739"/>
      <w:bookmarkStart w:id="363" w:name="_Toc325619896"/>
      <w:bookmarkStart w:id="364" w:name="_Toc325619354"/>
      <w:bookmarkStart w:id="365" w:name="_Toc325619514"/>
      <w:bookmarkStart w:id="366" w:name="_Toc325619740"/>
      <w:bookmarkStart w:id="367" w:name="_Toc325619897"/>
      <w:bookmarkStart w:id="368" w:name="_Toc325619355"/>
      <w:bookmarkStart w:id="369" w:name="_Toc325619515"/>
      <w:bookmarkStart w:id="370" w:name="_Toc325619741"/>
      <w:bookmarkStart w:id="371" w:name="_Toc325619898"/>
      <w:bookmarkStart w:id="372" w:name="_Toc325619356"/>
      <w:bookmarkStart w:id="373" w:name="_Toc325619516"/>
      <w:bookmarkStart w:id="374" w:name="_Toc325619742"/>
      <w:bookmarkStart w:id="375" w:name="_Toc325619899"/>
      <w:bookmarkStart w:id="376" w:name="_Toc325619357"/>
      <w:bookmarkStart w:id="377" w:name="_Toc325619517"/>
      <w:bookmarkStart w:id="378" w:name="_Toc325619743"/>
      <w:bookmarkStart w:id="379" w:name="_Toc325619900"/>
      <w:bookmarkStart w:id="380" w:name="_Toc325619358"/>
      <w:bookmarkStart w:id="381" w:name="_Toc325619518"/>
      <w:bookmarkStart w:id="382" w:name="_Toc325619744"/>
      <w:bookmarkStart w:id="383" w:name="_Toc325619901"/>
      <w:bookmarkStart w:id="384" w:name="_Toc325619359"/>
      <w:bookmarkStart w:id="385" w:name="_Toc325619519"/>
      <w:bookmarkStart w:id="386" w:name="_Toc325619745"/>
      <w:bookmarkStart w:id="387" w:name="_Toc325619902"/>
      <w:bookmarkStart w:id="388" w:name="_Toc325619360"/>
      <w:bookmarkStart w:id="389" w:name="_Toc325619520"/>
      <w:bookmarkStart w:id="390" w:name="_Toc325619746"/>
      <w:bookmarkStart w:id="391" w:name="_Toc325619903"/>
      <w:bookmarkStart w:id="392" w:name="_Toc325619361"/>
      <w:bookmarkStart w:id="393" w:name="_Toc325619521"/>
      <w:bookmarkStart w:id="394" w:name="_Toc325619747"/>
      <w:bookmarkStart w:id="395" w:name="_Toc325619904"/>
      <w:bookmarkStart w:id="396" w:name="_Toc325619362"/>
      <w:bookmarkStart w:id="397" w:name="_Toc325619522"/>
      <w:bookmarkStart w:id="398" w:name="_Toc325619748"/>
      <w:bookmarkStart w:id="399" w:name="_Toc325619905"/>
      <w:bookmarkStart w:id="400" w:name="_Toc325619363"/>
      <w:bookmarkStart w:id="401" w:name="_Toc325619523"/>
      <w:bookmarkStart w:id="402" w:name="_Toc325619749"/>
      <w:bookmarkStart w:id="403" w:name="_Toc325619906"/>
      <w:bookmarkStart w:id="404" w:name="_Toc325619364"/>
      <w:bookmarkStart w:id="405" w:name="_Toc325619524"/>
      <w:bookmarkStart w:id="406" w:name="_Toc325619750"/>
      <w:bookmarkStart w:id="407" w:name="_Toc325619907"/>
      <w:bookmarkStart w:id="408" w:name="_Toc325619365"/>
      <w:bookmarkStart w:id="409" w:name="_Toc325619525"/>
      <w:bookmarkStart w:id="410" w:name="_Toc325619751"/>
      <w:bookmarkStart w:id="411" w:name="_Toc325619908"/>
      <w:bookmarkStart w:id="412" w:name="_Toc325619366"/>
      <w:bookmarkStart w:id="413" w:name="_Toc325619526"/>
      <w:bookmarkStart w:id="414" w:name="_Toc325619752"/>
      <w:bookmarkStart w:id="415" w:name="_Toc325619909"/>
      <w:bookmarkStart w:id="416" w:name="_Toc325619367"/>
      <w:bookmarkStart w:id="417" w:name="_Toc325619527"/>
      <w:bookmarkStart w:id="418" w:name="_Toc325619753"/>
      <w:bookmarkStart w:id="419" w:name="_Toc325619910"/>
      <w:bookmarkStart w:id="420" w:name="_Toc325619368"/>
      <w:bookmarkStart w:id="421" w:name="_Toc325619528"/>
      <w:bookmarkStart w:id="422" w:name="_Toc325619754"/>
      <w:bookmarkStart w:id="423" w:name="_Toc325619911"/>
      <w:bookmarkStart w:id="424" w:name="_Toc325619369"/>
      <w:bookmarkStart w:id="425" w:name="_Toc325619529"/>
      <w:bookmarkStart w:id="426" w:name="_Toc325619755"/>
      <w:bookmarkStart w:id="427" w:name="_Toc325619912"/>
      <w:bookmarkStart w:id="428" w:name="_Toc325619370"/>
      <w:bookmarkStart w:id="429" w:name="_Toc325619530"/>
      <w:bookmarkStart w:id="430" w:name="_Toc325619756"/>
      <w:bookmarkStart w:id="431" w:name="_Toc325619913"/>
      <w:bookmarkStart w:id="432" w:name="_Toc325619371"/>
      <w:bookmarkStart w:id="433" w:name="_Toc325619531"/>
      <w:bookmarkStart w:id="434" w:name="_Toc325619757"/>
      <w:bookmarkStart w:id="435" w:name="_Toc325619914"/>
      <w:bookmarkStart w:id="436" w:name="_Toc325619372"/>
      <w:bookmarkStart w:id="437" w:name="_Toc325619532"/>
      <w:bookmarkStart w:id="438" w:name="_Toc325619758"/>
      <w:bookmarkStart w:id="439" w:name="_Toc325619915"/>
      <w:bookmarkStart w:id="440" w:name="_Toc325619373"/>
      <w:bookmarkStart w:id="441" w:name="_Toc325619533"/>
      <w:bookmarkStart w:id="442" w:name="_Toc325619759"/>
      <w:bookmarkStart w:id="443" w:name="_Toc325619916"/>
      <w:bookmarkStart w:id="444" w:name="_Toc325619374"/>
      <w:bookmarkStart w:id="445" w:name="_Toc325619534"/>
      <w:bookmarkStart w:id="446" w:name="_Toc325619760"/>
      <w:bookmarkStart w:id="447" w:name="_Toc325619917"/>
      <w:bookmarkStart w:id="448" w:name="_Toc325619375"/>
      <w:bookmarkStart w:id="449" w:name="_Toc325619535"/>
      <w:bookmarkStart w:id="450" w:name="_Toc325619761"/>
      <w:bookmarkStart w:id="451" w:name="_Toc325619918"/>
      <w:bookmarkStart w:id="452" w:name="_Toc325619376"/>
      <w:bookmarkStart w:id="453" w:name="_Toc325619536"/>
      <w:bookmarkStart w:id="454" w:name="_Toc325619762"/>
      <w:bookmarkStart w:id="455" w:name="_Toc325619919"/>
      <w:bookmarkStart w:id="456" w:name="_Toc325619377"/>
      <w:bookmarkStart w:id="457" w:name="_Toc325619537"/>
      <w:bookmarkStart w:id="458" w:name="_Toc325619763"/>
      <w:bookmarkStart w:id="459" w:name="_Toc325619920"/>
      <w:bookmarkStart w:id="460" w:name="_Toc325619378"/>
      <w:bookmarkStart w:id="461" w:name="_Toc325619538"/>
      <w:bookmarkStart w:id="462" w:name="_Toc325619764"/>
      <w:bookmarkStart w:id="463" w:name="_Toc325619921"/>
      <w:bookmarkStart w:id="464" w:name="_Toc325619379"/>
      <w:bookmarkStart w:id="465" w:name="_Toc325619539"/>
      <w:bookmarkStart w:id="466" w:name="_Toc325619765"/>
      <w:bookmarkStart w:id="467" w:name="_Toc325619922"/>
      <w:bookmarkStart w:id="468" w:name="_Toc325619413"/>
      <w:bookmarkStart w:id="469" w:name="_Toc325619573"/>
      <w:bookmarkStart w:id="470" w:name="_Toc325619799"/>
      <w:bookmarkStart w:id="471" w:name="_Toc325619956"/>
      <w:bookmarkStart w:id="472" w:name="_Toc325619414"/>
      <w:bookmarkStart w:id="473" w:name="_Toc325619574"/>
      <w:bookmarkStart w:id="474" w:name="_Toc325619800"/>
      <w:bookmarkStart w:id="475" w:name="_Toc325619957"/>
      <w:bookmarkStart w:id="476" w:name="_Toc325619415"/>
      <w:bookmarkStart w:id="477" w:name="_Toc325619575"/>
      <w:bookmarkStart w:id="478" w:name="_Toc325619801"/>
      <w:bookmarkStart w:id="479" w:name="_Toc325619958"/>
      <w:bookmarkStart w:id="480" w:name="_Toc325619416"/>
      <w:bookmarkStart w:id="481" w:name="_Toc325619576"/>
      <w:bookmarkStart w:id="482" w:name="_Toc325619802"/>
      <w:bookmarkStart w:id="483" w:name="_Toc325619959"/>
      <w:bookmarkStart w:id="484" w:name="_Toc325619417"/>
      <w:bookmarkStart w:id="485" w:name="_Toc325619577"/>
      <w:bookmarkStart w:id="486" w:name="_Toc325619803"/>
      <w:bookmarkStart w:id="487" w:name="_Toc325619960"/>
      <w:bookmarkStart w:id="488" w:name="_Toc325619418"/>
      <w:bookmarkStart w:id="489" w:name="_Toc325619578"/>
      <w:bookmarkStart w:id="490" w:name="_Toc325619804"/>
      <w:bookmarkStart w:id="491" w:name="_Toc325619961"/>
      <w:bookmarkStart w:id="492" w:name="_Toc325619419"/>
      <w:bookmarkStart w:id="493" w:name="_Toc325619579"/>
      <w:bookmarkStart w:id="494" w:name="_Toc325619805"/>
      <w:bookmarkStart w:id="495" w:name="_Toc325619962"/>
      <w:bookmarkStart w:id="496" w:name="_Toc325619420"/>
      <w:bookmarkStart w:id="497" w:name="_Toc325619580"/>
      <w:bookmarkStart w:id="498" w:name="_Toc325619806"/>
      <w:bookmarkStart w:id="499" w:name="_Toc325619963"/>
      <w:bookmarkStart w:id="500" w:name="_Toc325619421"/>
      <w:bookmarkStart w:id="501" w:name="_Toc325619581"/>
      <w:bookmarkStart w:id="502" w:name="_Toc325619807"/>
      <w:bookmarkStart w:id="503" w:name="_Toc325619964"/>
      <w:bookmarkStart w:id="504" w:name="_Toc325619422"/>
      <w:bookmarkStart w:id="505" w:name="_Toc325619582"/>
      <w:bookmarkStart w:id="506" w:name="_Toc325619808"/>
      <w:bookmarkStart w:id="507" w:name="_Toc325619965"/>
      <w:bookmarkStart w:id="508" w:name="_Toc325619423"/>
      <w:bookmarkStart w:id="509" w:name="_Toc325619583"/>
      <w:bookmarkStart w:id="510" w:name="_Toc325619809"/>
      <w:bookmarkStart w:id="511" w:name="_Toc325619966"/>
      <w:bookmarkStart w:id="512" w:name="_Toc325619424"/>
      <w:bookmarkStart w:id="513" w:name="_Toc325619584"/>
      <w:bookmarkStart w:id="514" w:name="_Toc325619810"/>
      <w:bookmarkStart w:id="515" w:name="_Toc325619967"/>
      <w:bookmarkStart w:id="516" w:name="_Toc325619425"/>
      <w:bookmarkStart w:id="517" w:name="_Toc325619585"/>
      <w:bookmarkStart w:id="518" w:name="_Toc325619811"/>
      <w:bookmarkStart w:id="519" w:name="_Toc325619968"/>
      <w:bookmarkStart w:id="520" w:name="_Toc325620179"/>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r w:rsidRPr="007D5CC6">
        <w:br w:type="page"/>
      </w:r>
      <w:bookmarkStart w:id="521" w:name="_Toc335262292"/>
      <w:bookmarkStart w:id="522" w:name="_Toc347231257"/>
      <w:bookmarkStart w:id="523" w:name="_Toc325620169"/>
      <w:bookmarkEnd w:id="520"/>
      <w:r w:rsidR="00A11EE5" w:rsidRPr="00CC66CB">
        <w:lastRenderedPageBreak/>
        <w:t>sUMMARY OF THE aNNEXES OF THIS REPORT</w:t>
      </w:r>
      <w:bookmarkEnd w:id="521"/>
      <w:bookmarkEnd w:id="522"/>
    </w:p>
    <w:p w:rsidR="00A11EE5" w:rsidRDefault="00A11EE5" w:rsidP="00A11EE5">
      <w:pPr>
        <w:pStyle w:val="ECCParagraph"/>
      </w:pPr>
      <w:r>
        <w:t>A number of annexes support the considerations presented in the main body of the report:</w:t>
      </w:r>
    </w:p>
    <w:p w:rsidR="00A11EE5" w:rsidRDefault="00A11EE5" w:rsidP="00156E3F">
      <w:pPr>
        <w:pStyle w:val="ECCParagraph"/>
        <w:numPr>
          <w:ilvl w:val="0"/>
          <w:numId w:val="55"/>
        </w:numPr>
      </w:pPr>
      <w:r>
        <w:rPr>
          <w:b/>
        </w:rPr>
        <w:t>Annex 1:</w:t>
      </w:r>
      <w:r>
        <w:t xml:space="preserve"> Multiple-interference</w:t>
      </w:r>
    </w:p>
    <w:p w:rsidR="00A11EE5" w:rsidRDefault="00A11EE5" w:rsidP="00A11EE5">
      <w:pPr>
        <w:pStyle w:val="ECCParagraph"/>
        <w:ind w:left="720"/>
      </w:pPr>
      <w:r>
        <w:t xml:space="preserve">This annex presents calculations of maximum </w:t>
      </w:r>
      <w:r>
        <w:rPr>
          <w:sz w:val="18"/>
          <w:szCs w:val="18"/>
        </w:rPr>
        <w:t>e.i.r.p.</w:t>
      </w:r>
      <w:r>
        <w:t xml:space="preserve"> levels for WSD networks (lying outside of any given co-channel or adjacent channel DTT coverage area) based on different IM calculation methods which take into account the cumulative effects of multiple sources of interference. </w:t>
      </w:r>
    </w:p>
    <w:p w:rsidR="00A11EE5" w:rsidRDefault="00A11EE5" w:rsidP="00156E3F">
      <w:pPr>
        <w:pStyle w:val="ECCParagraph"/>
        <w:numPr>
          <w:ilvl w:val="0"/>
          <w:numId w:val="55"/>
        </w:numPr>
      </w:pPr>
      <w:r>
        <w:rPr>
          <w:b/>
        </w:rPr>
        <w:t>Annex 2:</w:t>
      </w:r>
      <w:r>
        <w:t xml:space="preserve"> DTT Interference scenarios</w:t>
      </w:r>
    </w:p>
    <w:p w:rsidR="00A11EE5" w:rsidRDefault="00A11EE5" w:rsidP="00A11EE5">
      <w:pPr>
        <w:pStyle w:val="ECCParagraph"/>
        <w:ind w:left="720"/>
      </w:pPr>
      <w:r>
        <w:t>This annex presents interference scenarios and the appropriate reference geometries necessary to calculate the WSD maximum power levels when protecting DTT services within the same area (pixel) or in neighbouring areas (pixels).</w:t>
      </w:r>
    </w:p>
    <w:p w:rsidR="00A11EE5" w:rsidRDefault="00A11EE5" w:rsidP="00156E3F">
      <w:pPr>
        <w:pStyle w:val="ECCParagraph"/>
        <w:numPr>
          <w:ilvl w:val="0"/>
          <w:numId w:val="55"/>
        </w:numPr>
      </w:pPr>
      <w:r>
        <w:rPr>
          <w:b/>
        </w:rPr>
        <w:t>Annex 3:</w:t>
      </w:r>
      <w:r>
        <w:t xml:space="preserve"> Number of WSDs and nuisance power</w:t>
      </w:r>
    </w:p>
    <w:p w:rsidR="00A11EE5" w:rsidRDefault="00A11EE5" w:rsidP="00A11EE5">
      <w:pPr>
        <w:pStyle w:val="ECCParagraph"/>
        <w:ind w:left="720"/>
      </w:pPr>
      <w:r>
        <w:t xml:space="preserve">This Annex describes the concept of individual and aggregate ‘nuisance field’ for various cases involving noise and one or more interfering sources. The relationship between total aggregate nuisance field, degradation of DTT reception probability, and maximum WSD </w:t>
      </w:r>
      <w:r>
        <w:rPr>
          <w:sz w:val="18"/>
          <w:szCs w:val="18"/>
        </w:rPr>
        <w:t>e.i.r.p.</w:t>
      </w:r>
      <w:r>
        <w:t xml:space="preserve"> level is discussed using examples of ‘close’ WSDs (within the same pixel as the wanted DTT receiver) as well as all WSDs (‘close’ and ‘distant’).</w:t>
      </w:r>
    </w:p>
    <w:p w:rsidR="00A11EE5" w:rsidRDefault="00A11EE5" w:rsidP="00156E3F">
      <w:pPr>
        <w:pStyle w:val="ECCParagraph"/>
        <w:numPr>
          <w:ilvl w:val="0"/>
          <w:numId w:val="55"/>
        </w:numPr>
      </w:pPr>
      <w:r>
        <w:rPr>
          <w:b/>
        </w:rPr>
        <w:t>Annex 4:</w:t>
      </w:r>
      <w:r>
        <w:t xml:space="preserve"> DTT reception mode and WSD single entry interference considerations</w:t>
      </w:r>
    </w:p>
    <w:p w:rsidR="00A11EE5" w:rsidRDefault="00A11EE5" w:rsidP="00A11EE5">
      <w:pPr>
        <w:pStyle w:val="ECCParagraph"/>
        <w:ind w:left="720"/>
        <w:rPr>
          <w:rFonts w:cs="Arial"/>
          <w:szCs w:val="20"/>
        </w:rPr>
      </w:pPr>
      <w:r>
        <w:rPr>
          <w:rFonts w:cs="Arial"/>
          <w:szCs w:val="20"/>
        </w:rPr>
        <w:t>This annex shows:</w:t>
      </w:r>
    </w:p>
    <w:p w:rsidR="00A11EE5" w:rsidRDefault="00A11EE5" w:rsidP="00156E3F">
      <w:pPr>
        <w:pStyle w:val="ECCNumbered-LetteredList"/>
        <w:numPr>
          <w:ilvl w:val="0"/>
          <w:numId w:val="69"/>
        </w:numPr>
        <w:tabs>
          <w:tab w:val="left" w:pos="708"/>
        </w:tabs>
        <w:rPr>
          <w:lang w:val="en-GB"/>
        </w:rPr>
      </w:pPr>
      <w:r>
        <w:rPr>
          <w:lang w:val="en-GB"/>
        </w:rPr>
        <w:t>The extent of the possibility of different DTT reception modes (fixed, portable outdoor and portable indoor) within DTT coverage areas (large, medium, or small sized) planned for fixed-reception.</w:t>
      </w:r>
    </w:p>
    <w:p w:rsidR="00A11EE5" w:rsidRDefault="00A11EE5" w:rsidP="00156E3F">
      <w:pPr>
        <w:pStyle w:val="ECCNumbered-LetteredList"/>
        <w:numPr>
          <w:ilvl w:val="0"/>
          <w:numId w:val="69"/>
        </w:numPr>
        <w:tabs>
          <w:tab w:val="left" w:pos="708"/>
        </w:tabs>
        <w:rPr>
          <w:lang w:val="en-GB"/>
        </w:rPr>
      </w:pPr>
      <w:r>
        <w:rPr>
          <w:lang w:val="en-GB"/>
        </w:rPr>
        <w:t>Various relationships between DTT wanted field strength, location probability, propagation distance, I/N. In particular, their relationship to fixed DTT reception as well as portable outdoor/indoor DTT reception modes is illuminated for a protection criterion related to a fixed permissible degradation of the DTT reception location probability;</w:t>
      </w:r>
    </w:p>
    <w:p w:rsidR="00A11EE5" w:rsidRDefault="00A11EE5" w:rsidP="00156E3F">
      <w:pPr>
        <w:pStyle w:val="ECCNumbered-LetteredList"/>
        <w:numPr>
          <w:ilvl w:val="0"/>
          <w:numId w:val="69"/>
        </w:numPr>
        <w:tabs>
          <w:tab w:val="left" w:pos="708"/>
        </w:tabs>
        <w:rPr>
          <w:lang w:val="en-GB"/>
        </w:rPr>
      </w:pPr>
      <w:r>
        <w:rPr>
          <w:lang w:val="en-GB"/>
        </w:rPr>
        <w:t xml:space="preserve">Parameters, formulas, etc. to be used for determining maximum WSD </w:t>
      </w:r>
      <w:r>
        <w:rPr>
          <w:sz w:val="18"/>
          <w:szCs w:val="18"/>
        </w:rPr>
        <w:t>e.i.r.p.</w:t>
      </w:r>
      <w:r>
        <w:rPr>
          <w:lang w:val="en-GB"/>
        </w:rPr>
        <w:t xml:space="preserve"> for reference scenarios.</w:t>
      </w:r>
    </w:p>
    <w:p w:rsidR="00A11EE5" w:rsidRDefault="00A11EE5" w:rsidP="00156E3F">
      <w:pPr>
        <w:pStyle w:val="ECCNumbered-LetteredList"/>
        <w:numPr>
          <w:ilvl w:val="0"/>
          <w:numId w:val="69"/>
        </w:numPr>
        <w:tabs>
          <w:tab w:val="left" w:pos="708"/>
        </w:tabs>
        <w:rPr>
          <w:lang w:val="en-GB"/>
        </w:rPr>
      </w:pPr>
      <w:r>
        <w:rPr>
          <w:lang w:val="en-GB"/>
        </w:rPr>
        <w:t xml:space="preserve">Calculated examples providing a comparison of maximum WSD </w:t>
      </w:r>
      <w:r>
        <w:rPr>
          <w:sz w:val="18"/>
          <w:szCs w:val="18"/>
        </w:rPr>
        <w:t>e.i.r.p.</w:t>
      </w:r>
      <w:r>
        <w:rPr>
          <w:lang w:val="en-GB"/>
        </w:rPr>
        <w:t xml:space="preserve"> limits and corresponding I/N values (as a function of protection ratio) for various values of permissible degradation of the DTT reception location probability.</w:t>
      </w:r>
    </w:p>
    <w:p w:rsidR="00A11EE5" w:rsidRDefault="00A11EE5" w:rsidP="00A11EE5">
      <w:pPr>
        <w:pStyle w:val="ECCParagraph"/>
        <w:ind w:left="720"/>
      </w:pPr>
    </w:p>
    <w:p w:rsidR="00A11EE5" w:rsidRDefault="00A11EE5" w:rsidP="00156E3F">
      <w:pPr>
        <w:pStyle w:val="ECCParagraph"/>
        <w:numPr>
          <w:ilvl w:val="0"/>
          <w:numId w:val="55"/>
        </w:numPr>
      </w:pPr>
      <w:r>
        <w:rPr>
          <w:b/>
        </w:rPr>
        <w:t>Annex 5:</w:t>
      </w:r>
      <w:r>
        <w:t xml:space="preserve"> Considerations of degradation of coverage location probability for the determination of maximum WSD </w:t>
      </w:r>
      <w:r>
        <w:rPr>
          <w:sz w:val="18"/>
          <w:szCs w:val="18"/>
        </w:rPr>
        <w:t>e.i.r.p.</w:t>
      </w:r>
      <w:r>
        <w:t xml:space="preserve"> limits</w:t>
      </w:r>
    </w:p>
    <w:p w:rsidR="00A11EE5" w:rsidRDefault="00A11EE5" w:rsidP="00A11EE5">
      <w:pPr>
        <w:pStyle w:val="ECCParagraph"/>
        <w:ind w:left="720"/>
      </w:pPr>
      <w:r>
        <w:t xml:space="preserve">This annex aims to assist </w:t>
      </w:r>
      <w:r w:rsidR="006B4298">
        <w:t xml:space="preserve">NRAs </w:t>
      </w:r>
      <w:r>
        <w:t xml:space="preserve">in assessing an appropriate level for the degradation of the location probability to be used in the geo-location database calculations for the protection of the broadcasting services. </w:t>
      </w:r>
    </w:p>
    <w:p w:rsidR="00A11EE5" w:rsidRDefault="00A11EE5" w:rsidP="00156E3F">
      <w:pPr>
        <w:pStyle w:val="ECCParagraph"/>
        <w:numPr>
          <w:ilvl w:val="0"/>
          <w:numId w:val="55"/>
        </w:numPr>
      </w:pPr>
      <w:r>
        <w:rPr>
          <w:b/>
        </w:rPr>
        <w:t>Annex 6:</w:t>
      </w:r>
      <w:r>
        <w:t xml:space="preserve"> PMSE reference geometries</w:t>
      </w:r>
    </w:p>
    <w:p w:rsidR="00A11EE5" w:rsidRDefault="00A11EE5" w:rsidP="00A11EE5">
      <w:pPr>
        <w:pStyle w:val="ECCParagraph"/>
        <w:ind w:left="720"/>
      </w:pPr>
      <w:r>
        <w:t>This annex presents interference geometries for WSD interfering with PMSE receivers.</w:t>
      </w:r>
    </w:p>
    <w:p w:rsidR="00A11EE5" w:rsidRDefault="00A11EE5" w:rsidP="00156E3F">
      <w:pPr>
        <w:pStyle w:val="ECCParagraph"/>
        <w:numPr>
          <w:ilvl w:val="0"/>
          <w:numId w:val="55"/>
        </w:numPr>
      </w:pPr>
      <w:r>
        <w:rPr>
          <w:b/>
        </w:rPr>
        <w:t>Annex 7:</w:t>
      </w:r>
      <w:r>
        <w:t xml:space="preserve"> Application examples of master/slave concept</w:t>
      </w:r>
    </w:p>
    <w:p w:rsidR="00A11EE5" w:rsidRDefault="00A11EE5" w:rsidP="00A11EE5">
      <w:pPr>
        <w:pStyle w:val="ECCParagraph"/>
        <w:ind w:left="720"/>
      </w:pPr>
      <w:r>
        <w:t>This annex presents the case of Machine-to-Machine network deployment as an example of how a master/slave approach might work in practice.</w:t>
      </w:r>
    </w:p>
    <w:p w:rsidR="00A11EE5" w:rsidRDefault="00A11EE5" w:rsidP="00156E3F">
      <w:pPr>
        <w:pStyle w:val="ECCParagraph"/>
        <w:numPr>
          <w:ilvl w:val="0"/>
          <w:numId w:val="55"/>
        </w:numPr>
      </w:pPr>
      <w:r>
        <w:rPr>
          <w:b/>
        </w:rPr>
        <w:lastRenderedPageBreak/>
        <w:t>Annex 8:</w:t>
      </w:r>
      <w:r>
        <w:t xml:space="preserve"> Trade-off between ‘false-vacancy-detection’ and ‘false-occupancy-detection’ as a function of increasing detection thresholds</w:t>
      </w:r>
    </w:p>
    <w:p w:rsidR="00A11EE5" w:rsidRDefault="00A11EE5" w:rsidP="00A11EE5">
      <w:pPr>
        <w:pStyle w:val="ECCParagraph"/>
        <w:ind w:left="720"/>
      </w:pPr>
      <w:r>
        <w:t>This annex presents various (limited) measurement results and theoretical models showing the impact of setting the detection threshold level on the protection of DTT.</w:t>
      </w:r>
    </w:p>
    <w:p w:rsidR="00A11EE5" w:rsidRDefault="00A11EE5" w:rsidP="00156E3F">
      <w:pPr>
        <w:pStyle w:val="ECCParagraph"/>
        <w:numPr>
          <w:ilvl w:val="0"/>
          <w:numId w:val="55"/>
        </w:numPr>
      </w:pPr>
      <w:r>
        <w:rPr>
          <w:b/>
        </w:rPr>
        <w:t>Annex 9:</w:t>
      </w:r>
      <w:r>
        <w:t xml:space="preserve"> Combination of geo-location database and sensing techniques in a real scenario</w:t>
      </w:r>
    </w:p>
    <w:p w:rsidR="00A11EE5" w:rsidRDefault="00A11EE5" w:rsidP="00A11EE5">
      <w:pPr>
        <w:pStyle w:val="ECCParagraph"/>
        <w:ind w:left="720"/>
      </w:pPr>
      <w:r>
        <w:t>This annex presents an Italian case study to investigate possible benefits in terms of protection of DVB-T services, derived from a combined approach of geo-location and sensing techniques.</w:t>
      </w:r>
    </w:p>
    <w:p w:rsidR="00A11EE5" w:rsidRDefault="00A11EE5" w:rsidP="00156E3F">
      <w:pPr>
        <w:pStyle w:val="ECCParagraph"/>
        <w:numPr>
          <w:ilvl w:val="0"/>
          <w:numId w:val="55"/>
        </w:numPr>
      </w:pPr>
      <w:r>
        <w:rPr>
          <w:b/>
        </w:rPr>
        <w:t>Annex 10:</w:t>
      </w:r>
      <w:r>
        <w:t xml:space="preserve"> Worked example for the translation process for the protection of DTT using an analytical method</w:t>
      </w:r>
    </w:p>
    <w:p w:rsidR="00A11EE5" w:rsidRDefault="00A11EE5" w:rsidP="00A11EE5">
      <w:pPr>
        <w:pStyle w:val="ECCParagraph"/>
        <w:ind w:left="720"/>
      </w:pPr>
      <w:r>
        <w:t>This annex presents a possible implementation of the translation process. It uses an analytical method to perform a full computation of the data required to populate the geo-location database and use them to compute an upper limit for maximum e.r.p. of WSDs so as to contain their impact to DTT coverage.</w:t>
      </w:r>
    </w:p>
    <w:p w:rsidR="00A11EE5" w:rsidRDefault="00A11EE5" w:rsidP="00156E3F">
      <w:pPr>
        <w:pStyle w:val="ECCParagraph"/>
        <w:numPr>
          <w:ilvl w:val="0"/>
          <w:numId w:val="55"/>
        </w:numPr>
      </w:pPr>
      <w:r>
        <w:rPr>
          <w:b/>
        </w:rPr>
        <w:t xml:space="preserve">Annex 11: </w:t>
      </w:r>
      <w:r>
        <w:t>Worked example for the translation process for the protection of DTT using the Monte-Carlo method</w:t>
      </w:r>
    </w:p>
    <w:p w:rsidR="00A11EE5" w:rsidRDefault="00A11EE5" w:rsidP="00A11EE5">
      <w:pPr>
        <w:pStyle w:val="ECCParagraph"/>
        <w:ind w:left="720"/>
        <w:rPr>
          <w:rFonts w:cs="Arial"/>
          <w:szCs w:val="20"/>
        </w:rPr>
      </w:pPr>
      <w:r>
        <w:t>This annex presents another possible implementation of the translation process (compared to Annex 10). It uses Monte Carlo method to perform a full computation of the data required to populate the geo-location database and use them to compute an upper limit for maximum e.r.p. of WSDs so as to contain their impact to DTT coverage.</w:t>
      </w:r>
    </w:p>
    <w:p w:rsidR="00A11EE5" w:rsidRDefault="00A11EE5" w:rsidP="00156E3F">
      <w:pPr>
        <w:pStyle w:val="ECCParagraph"/>
        <w:numPr>
          <w:ilvl w:val="0"/>
          <w:numId w:val="55"/>
        </w:numPr>
        <w:rPr>
          <w:rFonts w:cs="Arial"/>
          <w:szCs w:val="20"/>
        </w:rPr>
      </w:pPr>
      <w:r>
        <w:rPr>
          <w:rFonts w:cs="Arial"/>
          <w:b/>
          <w:szCs w:val="20"/>
        </w:rPr>
        <w:t xml:space="preserve">Annex 12: </w:t>
      </w:r>
      <w:r>
        <w:rPr>
          <w:rFonts w:cs="Arial"/>
          <w:szCs w:val="20"/>
        </w:rPr>
        <w:t>Derivation of the equation in the ‘analytical’ approach</w:t>
      </w:r>
    </w:p>
    <w:p w:rsidR="00A11EE5" w:rsidRDefault="00A11EE5" w:rsidP="00A11EE5">
      <w:pPr>
        <w:pStyle w:val="ECCParagraph"/>
        <w:ind w:left="720"/>
      </w:pPr>
      <w:r>
        <w:rPr>
          <w:rFonts w:cs="Arial"/>
          <w:szCs w:val="20"/>
        </w:rPr>
        <w:t>This annex details the mathematical derivation of the analytical approach</w:t>
      </w:r>
      <w:r>
        <w:t xml:space="preserve"> summarized in section 5.2.3.4 of the main report.</w:t>
      </w:r>
    </w:p>
    <w:p w:rsidR="00A11EE5" w:rsidRDefault="00A11EE5" w:rsidP="00156E3F">
      <w:pPr>
        <w:pStyle w:val="ECCParagraph"/>
        <w:numPr>
          <w:ilvl w:val="0"/>
          <w:numId w:val="55"/>
        </w:numPr>
        <w:rPr>
          <w:rFonts w:cs="Arial"/>
          <w:szCs w:val="20"/>
        </w:rPr>
      </w:pPr>
      <w:r>
        <w:rPr>
          <w:rFonts w:cs="Arial"/>
          <w:b/>
          <w:szCs w:val="20"/>
        </w:rPr>
        <w:t>Annex 13</w:t>
      </w:r>
      <w:r>
        <w:rPr>
          <w:rFonts w:cs="Arial"/>
          <w:szCs w:val="20"/>
        </w:rPr>
        <w:t>: S</w:t>
      </w:r>
      <w:r w:rsidRPr="00CC68B7">
        <w:rPr>
          <w:rFonts w:cs="Arial"/>
          <w:szCs w:val="20"/>
        </w:rPr>
        <w:t>eamcat simulation</w:t>
      </w:r>
      <w:r>
        <w:rPr>
          <w:rFonts w:cs="Arial"/>
          <w:szCs w:val="20"/>
        </w:rPr>
        <w:t>s</w:t>
      </w:r>
      <w:r w:rsidRPr="00CC68B7">
        <w:rPr>
          <w:rFonts w:cs="Arial"/>
          <w:szCs w:val="20"/>
        </w:rPr>
        <w:t xml:space="preserve"> used to simulate a typical </w:t>
      </w:r>
      <w:r>
        <w:rPr>
          <w:rFonts w:cs="Arial"/>
          <w:szCs w:val="20"/>
        </w:rPr>
        <w:t>PMSE</w:t>
      </w:r>
      <w:r w:rsidRPr="00CC68B7">
        <w:rPr>
          <w:rFonts w:cs="Arial"/>
          <w:szCs w:val="20"/>
        </w:rPr>
        <w:t xml:space="preserve"> scenario</w:t>
      </w:r>
    </w:p>
    <w:p w:rsidR="00A11EE5" w:rsidRDefault="00A11EE5" w:rsidP="00A11EE5">
      <w:pPr>
        <w:pStyle w:val="ECCParagraph"/>
        <w:ind w:left="720"/>
        <w:rPr>
          <w:rFonts w:cs="Arial"/>
          <w:szCs w:val="20"/>
        </w:rPr>
      </w:pPr>
      <w:r>
        <w:t xml:space="preserve">This annex presents </w:t>
      </w:r>
      <w:r>
        <w:rPr>
          <w:rFonts w:cs="Arial"/>
          <w:szCs w:val="20"/>
        </w:rPr>
        <w:t>Seamcat simulations used to analyse the WSD Exclusion Zone to protect PMSE receivers.</w:t>
      </w:r>
    </w:p>
    <w:p w:rsidR="00A11EE5" w:rsidRDefault="00A11EE5" w:rsidP="00156E3F">
      <w:pPr>
        <w:pStyle w:val="ECCParagraph"/>
        <w:numPr>
          <w:ilvl w:val="0"/>
          <w:numId w:val="55"/>
        </w:numPr>
        <w:rPr>
          <w:rFonts w:cs="Arial"/>
          <w:szCs w:val="20"/>
        </w:rPr>
      </w:pPr>
      <w:r>
        <w:rPr>
          <w:rFonts w:cs="Arial"/>
          <w:b/>
          <w:szCs w:val="20"/>
        </w:rPr>
        <w:t xml:space="preserve">Annex 14: </w:t>
      </w:r>
      <w:r>
        <w:rPr>
          <w:rFonts w:cs="Arial"/>
          <w:szCs w:val="20"/>
        </w:rPr>
        <w:t>List of references</w:t>
      </w:r>
    </w:p>
    <w:p w:rsidR="00A11EE5" w:rsidRDefault="00A11EE5" w:rsidP="00A11EE5">
      <w:pPr>
        <w:ind w:firstLine="720"/>
        <w:rPr>
          <w:rFonts w:cs="Arial"/>
          <w:szCs w:val="20"/>
          <w:lang w:val="en-GB"/>
        </w:rPr>
      </w:pPr>
      <w:r>
        <w:rPr>
          <w:rFonts w:cs="Arial"/>
          <w:szCs w:val="20"/>
          <w:lang w:val="en-GB"/>
        </w:rPr>
        <w:t>This annex lists the references used in the report.</w:t>
      </w:r>
    </w:p>
    <w:p w:rsidR="00A11EE5" w:rsidRDefault="00A11EE5" w:rsidP="00A11EE5">
      <w:pPr>
        <w:pStyle w:val="ECCParagraph"/>
      </w:pPr>
    </w:p>
    <w:p w:rsidR="00A11EE5" w:rsidRDefault="00A11EE5" w:rsidP="00A11EE5">
      <w:pPr>
        <w:rPr>
          <w:lang w:val="en-GB"/>
        </w:rPr>
      </w:pPr>
      <w:r>
        <w:br w:type="page"/>
      </w:r>
    </w:p>
    <w:p w:rsidR="00A11EE5" w:rsidRPr="00CC66CB" w:rsidRDefault="00A11EE5" w:rsidP="00A11EE5">
      <w:pPr>
        <w:pStyle w:val="ECCAnnexheading1"/>
        <w:jc w:val="both"/>
      </w:pPr>
      <w:bookmarkStart w:id="524" w:name="_Toc335262293"/>
      <w:r>
        <w:lastRenderedPageBreak/>
        <w:t xml:space="preserve"> </w:t>
      </w:r>
      <w:bookmarkStart w:id="525" w:name="_Toc347231258"/>
      <w:r w:rsidRPr="00CC66CB">
        <w:t>MULTIPLE-INTERFERENCE</w:t>
      </w:r>
      <w:bookmarkEnd w:id="523"/>
      <w:bookmarkEnd w:id="524"/>
      <w:bookmarkEnd w:id="525"/>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rPr>
          <w:lang w:eastAsia="ja-JP"/>
        </w:rPr>
      </w:pPr>
      <w:r w:rsidRPr="00CC66CB">
        <w:t xml:space="preserve">The information in this Annex is relevant for calculating maximum </w:t>
      </w:r>
      <w:r>
        <w:rPr>
          <w:sz w:val="18"/>
          <w:szCs w:val="18"/>
        </w:rPr>
        <w:t>e.i.r.p.</w:t>
      </w:r>
      <w:r w:rsidRPr="00CC66CB">
        <w:t xml:space="preserve"> levels for networks of WSDs lying </w:t>
      </w:r>
      <w:r w:rsidRPr="005F0439">
        <w:t>outside</w:t>
      </w:r>
      <w:r w:rsidRPr="00CC66CB">
        <w:t xml:space="preserve"> of any given co-channel or adjacent channel DTT coverage area, taking into account the cumulative effects of multiple sources of interference. Calculation methods for treating this situation are presented in section 5.2</w:t>
      </w:r>
      <w:r w:rsidRPr="00CC66CB">
        <w:rPr>
          <w:lang w:eastAsia="ja-JP"/>
        </w:rPr>
        <w:t>.4.</w:t>
      </w:r>
    </w:p>
    <w:p w:rsidR="00A11EE5" w:rsidRPr="00CC66CB" w:rsidRDefault="00A11EE5" w:rsidP="00A11EE5">
      <w:pPr>
        <w:pStyle w:val="ECCParagraph"/>
      </w:pPr>
      <w:r w:rsidRPr="00CC66CB">
        <w:t xml:space="preserve">Methods for dealing with maximum WSD </w:t>
      </w:r>
      <w:r>
        <w:rPr>
          <w:sz w:val="18"/>
          <w:szCs w:val="18"/>
        </w:rPr>
        <w:t>e.i.r.p.</w:t>
      </w:r>
      <w:r w:rsidRPr="00CC66CB">
        <w:t xml:space="preserve"> levels for WSDs lying </w:t>
      </w:r>
      <w:r w:rsidRPr="00CC66CB">
        <w:rPr>
          <w:u w:val="single"/>
        </w:rPr>
        <w:t>inside</w:t>
      </w:r>
      <w:r w:rsidRPr="00CC66CB">
        <w:t xml:space="preserve"> of an adjacent channel DTT coverage area are presented in Section 5 and in Annex 5, using the parameters of the various reference interference scenarios of Annex 2.</w:t>
      </w:r>
    </w:p>
    <w:p w:rsidR="00A11EE5" w:rsidRPr="00CC66CB" w:rsidRDefault="00A11EE5" w:rsidP="00A11EE5">
      <w:pPr>
        <w:pStyle w:val="ECCAnnexheading2"/>
        <w:ind w:left="860" w:hanging="860"/>
        <w:rPr>
          <w:lang w:val="en-GB"/>
        </w:rPr>
      </w:pPr>
      <w:r w:rsidRPr="00CC66CB">
        <w:rPr>
          <w:lang w:val="en-GB"/>
        </w:rPr>
        <w:t>Simulation methodology and its results</w:t>
      </w:r>
    </w:p>
    <w:p w:rsidR="00A11EE5" w:rsidRPr="00CC66CB" w:rsidRDefault="00A005B2" w:rsidP="00A11EE5">
      <w:pPr>
        <w:spacing w:after="120"/>
        <w:jc w:val="both"/>
        <w:rPr>
          <w:lang w:val="en-GB"/>
        </w:rPr>
      </w:pPr>
      <w:r w:rsidRPr="00CC66CB">
        <w:rPr>
          <w:lang w:val="en-GB"/>
        </w:rPr>
        <w:fldChar w:fldCharType="begin"/>
      </w:r>
      <w:r w:rsidR="00A11EE5" w:rsidRPr="00CC66CB">
        <w:rPr>
          <w:lang w:val="en-GB"/>
        </w:rPr>
        <w:instrText xml:space="preserve"> REF _Ref313953514 \h </w:instrText>
      </w:r>
      <w:r w:rsidRPr="00CC66CB">
        <w:rPr>
          <w:lang w:val="en-GB"/>
        </w:rPr>
      </w:r>
      <w:r w:rsidRPr="00CC66CB">
        <w:rPr>
          <w:lang w:val="en-GB"/>
        </w:rPr>
        <w:fldChar w:fldCharType="separate"/>
      </w:r>
      <w:r w:rsidR="0007390A" w:rsidRPr="00CC66CB">
        <w:t xml:space="preserve">Figure </w:t>
      </w:r>
      <w:r w:rsidR="0007390A">
        <w:rPr>
          <w:noProof/>
        </w:rPr>
        <w:t>21</w:t>
      </w:r>
      <w:r w:rsidRPr="00CC66CB">
        <w:rPr>
          <w:lang w:val="en-GB"/>
        </w:rPr>
        <w:fldChar w:fldCharType="end"/>
      </w:r>
      <w:r w:rsidR="00A11EE5" w:rsidRPr="00CC66CB">
        <w:rPr>
          <w:lang w:val="en-GB"/>
        </w:rPr>
        <w:t xml:space="preserve"> shows the simulation methodology. The simulation parameters based on ECC Report 159</w:t>
      </w:r>
      <w:r w:rsidR="00A11EE5">
        <w:rPr>
          <w:lang w:val="en-GB"/>
        </w:rPr>
        <w:t xml:space="preserve"> </w:t>
      </w:r>
      <w:r>
        <w:rPr>
          <w:lang w:val="en-GB"/>
        </w:rPr>
        <w:fldChar w:fldCharType="begin"/>
      </w:r>
      <w:r w:rsidR="00A11EE5">
        <w:rPr>
          <w:lang w:val="en-GB"/>
        </w:rPr>
        <w:instrText xml:space="preserve"> REF _Ref314126419 \r \h </w:instrText>
      </w:r>
      <w:r>
        <w:rPr>
          <w:lang w:val="en-GB"/>
        </w:rPr>
      </w:r>
      <w:r>
        <w:rPr>
          <w:lang w:val="en-GB"/>
        </w:rPr>
        <w:fldChar w:fldCharType="separate"/>
      </w:r>
      <w:r w:rsidR="0007390A">
        <w:rPr>
          <w:lang w:val="en-GB"/>
        </w:rPr>
        <w:t>[1]</w:t>
      </w:r>
      <w:r>
        <w:rPr>
          <w:lang w:val="en-GB"/>
        </w:rPr>
        <w:fldChar w:fldCharType="end"/>
      </w:r>
      <w:r w:rsidR="00A11EE5" w:rsidRPr="00CC66CB">
        <w:rPr>
          <w:lang w:val="en-GB"/>
        </w:rPr>
        <w:t xml:space="preserve"> are shown in </w:t>
      </w:r>
      <w:r w:rsidR="00A11EE5">
        <w:rPr>
          <w:lang w:val="en-GB"/>
        </w:rPr>
        <w:t>Table 4</w:t>
      </w:r>
      <w:r w:rsidR="00A11EE5" w:rsidRPr="00CC66CB">
        <w:rPr>
          <w:lang w:val="en-GB"/>
        </w:rPr>
        <w:t>. The simulation procedure is as follows:</w:t>
      </w:r>
    </w:p>
    <w:p w:rsidR="00A11EE5" w:rsidRPr="00CC66CB" w:rsidRDefault="00A11EE5" w:rsidP="00310BB4">
      <w:pPr>
        <w:tabs>
          <w:tab w:val="left" w:pos="851"/>
        </w:tabs>
        <w:spacing w:before="240"/>
        <w:jc w:val="both"/>
        <w:rPr>
          <w:lang w:val="en-GB"/>
        </w:rPr>
      </w:pPr>
      <w:r w:rsidRPr="00CC66CB">
        <w:rPr>
          <w:b/>
          <w:lang w:val="en-GB"/>
        </w:rPr>
        <w:t>STEP 1.</w:t>
      </w:r>
      <w:r w:rsidRPr="00CC66CB">
        <w:rPr>
          <w:lang w:val="en-GB"/>
        </w:rPr>
        <w:t xml:space="preserve"> </w:t>
      </w:r>
      <w:r>
        <w:rPr>
          <w:lang w:val="en-GB"/>
        </w:rPr>
        <w:tab/>
      </w:r>
      <w:r w:rsidRPr="00CC66CB">
        <w:rPr>
          <w:lang w:val="en-GB"/>
        </w:rPr>
        <w:t>Set the incumbent service operation parameters</w:t>
      </w:r>
    </w:p>
    <w:p w:rsidR="00A11EE5" w:rsidRPr="00CC66CB" w:rsidRDefault="00A11EE5" w:rsidP="00A11EE5">
      <w:pPr>
        <w:tabs>
          <w:tab w:val="left" w:pos="851"/>
        </w:tabs>
        <w:ind w:firstLine="720"/>
        <w:jc w:val="both"/>
        <w:rPr>
          <w:lang w:val="en-GB"/>
        </w:rPr>
      </w:pPr>
      <w:r>
        <w:rPr>
          <w:lang w:val="en-GB"/>
        </w:rPr>
        <w:tab/>
      </w:r>
      <w:r w:rsidRPr="00CC66CB">
        <w:rPr>
          <w:lang w:val="en-GB"/>
        </w:rPr>
        <w:t xml:space="preserve">The parameters in Section 4.1 of ECC Report 159 </w:t>
      </w:r>
      <w:r w:rsidR="00A005B2">
        <w:rPr>
          <w:lang w:val="en-GB"/>
        </w:rPr>
        <w:fldChar w:fldCharType="begin"/>
      </w:r>
      <w:r>
        <w:rPr>
          <w:lang w:val="en-GB"/>
        </w:rPr>
        <w:instrText xml:space="preserve"> REF _Ref314126419 \r \h </w:instrText>
      </w:r>
      <w:r w:rsidR="00A005B2">
        <w:rPr>
          <w:lang w:val="en-GB"/>
        </w:rPr>
      </w:r>
      <w:r w:rsidR="00A005B2">
        <w:rPr>
          <w:lang w:val="en-GB"/>
        </w:rPr>
        <w:fldChar w:fldCharType="separate"/>
      </w:r>
      <w:r w:rsidR="0007390A">
        <w:rPr>
          <w:lang w:val="en-GB"/>
        </w:rPr>
        <w:t>[1]</w:t>
      </w:r>
      <w:r w:rsidR="00A005B2">
        <w:rPr>
          <w:lang w:val="en-GB"/>
        </w:rPr>
        <w:fldChar w:fldCharType="end"/>
      </w:r>
      <w:r>
        <w:rPr>
          <w:lang w:val="en-GB"/>
        </w:rPr>
        <w:t xml:space="preserve"> </w:t>
      </w:r>
      <w:r w:rsidRPr="00CC66CB">
        <w:rPr>
          <w:lang w:val="en-GB"/>
        </w:rPr>
        <w:t>are adopted.</w:t>
      </w:r>
    </w:p>
    <w:p w:rsidR="00A11EE5" w:rsidRPr="00CC66CB" w:rsidRDefault="00A11EE5" w:rsidP="00310BB4">
      <w:pPr>
        <w:tabs>
          <w:tab w:val="left" w:pos="851"/>
        </w:tabs>
        <w:spacing w:before="120"/>
        <w:jc w:val="both"/>
        <w:rPr>
          <w:lang w:val="en-GB"/>
        </w:rPr>
      </w:pPr>
      <w:r w:rsidRPr="00CC66CB">
        <w:rPr>
          <w:b/>
          <w:lang w:val="en-GB"/>
        </w:rPr>
        <w:t>STEP 2.</w:t>
      </w:r>
      <w:r w:rsidRPr="00CC66CB">
        <w:rPr>
          <w:lang w:val="en-GB"/>
        </w:rPr>
        <w:t xml:space="preserve"> </w:t>
      </w:r>
      <w:r>
        <w:rPr>
          <w:lang w:val="en-GB"/>
        </w:rPr>
        <w:tab/>
      </w:r>
      <w:r w:rsidRPr="00CC66CB">
        <w:rPr>
          <w:lang w:val="en-GB"/>
        </w:rPr>
        <w:t>Calculate the protection area of the incumbent service operation and the protection contour</w:t>
      </w:r>
    </w:p>
    <w:p w:rsidR="00A11EE5" w:rsidRPr="00CC66CB" w:rsidRDefault="00A11EE5" w:rsidP="00A11EE5">
      <w:pPr>
        <w:tabs>
          <w:tab w:val="left" w:pos="851"/>
        </w:tabs>
        <w:ind w:firstLine="720"/>
        <w:jc w:val="both"/>
        <w:rPr>
          <w:lang w:val="en-GB"/>
        </w:rPr>
      </w:pPr>
      <w:r>
        <w:rPr>
          <w:lang w:val="en-GB"/>
        </w:rPr>
        <w:tab/>
      </w:r>
      <w:r w:rsidRPr="00CC66CB">
        <w:rPr>
          <w:lang w:val="en-GB"/>
        </w:rPr>
        <w:t>The protection contour is calculated based on the method in Section 4.1 of ECC Report 159</w:t>
      </w:r>
      <w:r>
        <w:rPr>
          <w:lang w:val="en-GB"/>
        </w:rPr>
        <w:t xml:space="preserve"> </w:t>
      </w:r>
      <w:r w:rsidR="00A005B2">
        <w:rPr>
          <w:lang w:val="en-GB"/>
        </w:rPr>
        <w:fldChar w:fldCharType="begin"/>
      </w:r>
      <w:r>
        <w:rPr>
          <w:lang w:val="en-GB"/>
        </w:rPr>
        <w:instrText xml:space="preserve"> REF _Ref314126419 \r \h </w:instrText>
      </w:r>
      <w:r w:rsidR="00A005B2">
        <w:rPr>
          <w:lang w:val="en-GB"/>
        </w:rPr>
      </w:r>
      <w:r w:rsidR="00A005B2">
        <w:rPr>
          <w:lang w:val="en-GB"/>
        </w:rPr>
        <w:fldChar w:fldCharType="separate"/>
      </w:r>
      <w:r w:rsidR="0007390A">
        <w:rPr>
          <w:lang w:val="en-GB"/>
        </w:rPr>
        <w:t>[1]</w:t>
      </w:r>
      <w:r w:rsidR="00A005B2">
        <w:rPr>
          <w:lang w:val="en-GB"/>
        </w:rPr>
        <w:fldChar w:fldCharType="end"/>
      </w:r>
      <w:r w:rsidRPr="00CC66CB">
        <w:rPr>
          <w:lang w:val="en-GB"/>
        </w:rPr>
        <w:t>.</w:t>
      </w:r>
    </w:p>
    <w:p w:rsidR="00A11EE5" w:rsidRPr="00CC66CB" w:rsidRDefault="00A11EE5" w:rsidP="00310BB4">
      <w:pPr>
        <w:tabs>
          <w:tab w:val="left" w:pos="851"/>
        </w:tabs>
        <w:spacing w:before="120"/>
        <w:ind w:left="851" w:hanging="851"/>
        <w:jc w:val="both"/>
        <w:rPr>
          <w:lang w:val="en-GB"/>
        </w:rPr>
      </w:pPr>
      <w:r w:rsidRPr="00CC66CB">
        <w:rPr>
          <w:b/>
          <w:lang w:val="en-GB"/>
        </w:rPr>
        <w:t>STEP 3.</w:t>
      </w:r>
      <w:r w:rsidRPr="00CC66CB">
        <w:rPr>
          <w:lang w:val="en-GB"/>
        </w:rPr>
        <w:t xml:space="preserve"> </w:t>
      </w:r>
      <w:r>
        <w:rPr>
          <w:lang w:val="en-GB"/>
        </w:rPr>
        <w:tab/>
      </w:r>
      <w:r w:rsidRPr="00CC66CB">
        <w:rPr>
          <w:lang w:val="en-GB"/>
        </w:rPr>
        <w:t>Set the number of distributed master WSDs and its geo-location related parameters of the master WSDs.</w:t>
      </w:r>
    </w:p>
    <w:p w:rsidR="00A11EE5" w:rsidRPr="00CC66CB" w:rsidRDefault="00A11EE5" w:rsidP="00A11EE5">
      <w:pPr>
        <w:jc w:val="both"/>
        <w:rPr>
          <w:lang w:val="en-GB"/>
        </w:rPr>
      </w:pPr>
    </w:p>
    <w:p w:rsidR="00A11EE5" w:rsidRPr="00CC66CB" w:rsidRDefault="00A11EE5" w:rsidP="00A11EE5">
      <w:pPr>
        <w:jc w:val="both"/>
        <w:rPr>
          <w:lang w:val="en-GB"/>
        </w:rPr>
      </w:pPr>
      <w:r w:rsidRPr="00CC66CB">
        <w:rPr>
          <w:lang w:val="en-GB"/>
        </w:rPr>
        <w:t>The following parameters related to the geo-location information of the master WSD are considered in this simulation:</w:t>
      </w:r>
    </w:p>
    <w:p w:rsidR="00A11EE5" w:rsidRPr="00CC66CB" w:rsidRDefault="00A11EE5" w:rsidP="00156E3F">
      <w:pPr>
        <w:numPr>
          <w:ilvl w:val="0"/>
          <w:numId w:val="70"/>
        </w:numPr>
        <w:jc w:val="both"/>
        <w:rPr>
          <w:lang w:val="en-GB"/>
        </w:rPr>
      </w:pPr>
      <w:r w:rsidRPr="00CC66CB">
        <w:rPr>
          <w:lang w:val="en-GB"/>
        </w:rPr>
        <w:t>Protection distance (D</w:t>
      </w:r>
      <w:r w:rsidRPr="00CC66CB">
        <w:rPr>
          <w:vertAlign w:val="subscript"/>
          <w:lang w:val="en-GB"/>
        </w:rPr>
        <w:t xml:space="preserve">1 </w:t>
      </w:r>
      <w:r w:rsidRPr="00CC66CB">
        <w:rPr>
          <w:lang w:val="en-GB"/>
        </w:rPr>
        <w:t>[km]).</w:t>
      </w:r>
    </w:p>
    <w:p w:rsidR="00A11EE5" w:rsidRPr="00BA17F0" w:rsidRDefault="00A11EE5" w:rsidP="00156E3F">
      <w:pPr>
        <w:pStyle w:val="ListParagraph"/>
        <w:numPr>
          <w:ilvl w:val="0"/>
          <w:numId w:val="70"/>
        </w:numPr>
        <w:jc w:val="both"/>
        <w:rPr>
          <w:lang w:val="en-GB"/>
        </w:rPr>
      </w:pPr>
      <w:r w:rsidRPr="00BA17F0">
        <w:rPr>
          <w:lang w:val="en-GB"/>
        </w:rPr>
        <w:t>This parameter is required in considering the interference effects from the slave WSD in each WSD network managed by each master WSD.</w:t>
      </w:r>
    </w:p>
    <w:p w:rsidR="00A11EE5" w:rsidRPr="00CC66CB" w:rsidRDefault="00A11EE5" w:rsidP="00156E3F">
      <w:pPr>
        <w:numPr>
          <w:ilvl w:val="0"/>
          <w:numId w:val="70"/>
        </w:numPr>
        <w:spacing w:after="240"/>
        <w:jc w:val="both"/>
        <w:rPr>
          <w:lang w:val="en-GB"/>
        </w:rPr>
      </w:pPr>
      <w:r w:rsidRPr="00CC66CB">
        <w:rPr>
          <w:lang w:val="en-GB"/>
        </w:rPr>
        <w:t>Separation distance (D2 [km]) of each master WSD.</w:t>
      </w:r>
    </w:p>
    <w:p w:rsidR="00A11EE5" w:rsidRPr="00CC66CB" w:rsidRDefault="00A11EE5" w:rsidP="00A11EE5">
      <w:pPr>
        <w:spacing w:after="120"/>
        <w:jc w:val="both"/>
        <w:rPr>
          <w:lang w:val="en-GB"/>
        </w:rPr>
      </w:pPr>
      <w:r w:rsidRPr="00CC66CB">
        <w:rPr>
          <w:lang w:val="en-GB"/>
        </w:rPr>
        <w:t xml:space="preserve">Each master WSD is located to a distributed point where is separation distance (D2 [km]) away from each other as shown in </w:t>
      </w:r>
      <w:r w:rsidR="00A005B2" w:rsidRPr="00CC66CB">
        <w:rPr>
          <w:lang w:val="en-GB"/>
        </w:rPr>
        <w:fldChar w:fldCharType="begin"/>
      </w:r>
      <w:r w:rsidRPr="00CC66CB">
        <w:rPr>
          <w:lang w:val="en-GB"/>
        </w:rPr>
        <w:instrText xml:space="preserve"> REF _Ref313953514 \h </w:instrText>
      </w:r>
      <w:r w:rsidR="00A005B2" w:rsidRPr="00CC66CB">
        <w:rPr>
          <w:lang w:val="en-GB"/>
        </w:rPr>
      </w:r>
      <w:r w:rsidR="00A005B2" w:rsidRPr="00CC66CB">
        <w:rPr>
          <w:lang w:val="en-GB"/>
        </w:rPr>
        <w:fldChar w:fldCharType="separate"/>
      </w:r>
      <w:r w:rsidR="0007390A" w:rsidRPr="00CC66CB">
        <w:t xml:space="preserve">Figure </w:t>
      </w:r>
      <w:r w:rsidR="0007390A">
        <w:rPr>
          <w:noProof/>
        </w:rPr>
        <w:t>21</w:t>
      </w:r>
      <w:r w:rsidR="00A005B2" w:rsidRPr="00CC66CB">
        <w:rPr>
          <w:lang w:val="en-GB"/>
        </w:rPr>
        <w:fldChar w:fldCharType="end"/>
      </w:r>
      <w:r w:rsidRPr="00CC66CB">
        <w:rPr>
          <w:lang w:val="en-GB"/>
        </w:rPr>
        <w:t>.</w:t>
      </w:r>
    </w:p>
    <w:p w:rsidR="00A11EE5" w:rsidRPr="00CC66CB" w:rsidRDefault="00A11EE5" w:rsidP="00A11EE5">
      <w:pPr>
        <w:ind w:left="851" w:hanging="851"/>
        <w:jc w:val="both"/>
        <w:rPr>
          <w:lang w:val="en-GB"/>
        </w:rPr>
      </w:pPr>
      <w:r w:rsidRPr="00CC66CB">
        <w:rPr>
          <w:b/>
          <w:lang w:val="en-GB"/>
        </w:rPr>
        <w:t>STEP 4</w:t>
      </w:r>
      <w:r w:rsidRPr="00CC66CB">
        <w:rPr>
          <w:lang w:val="en-GB"/>
        </w:rPr>
        <w:t xml:space="preserve">. </w:t>
      </w:r>
      <w:r>
        <w:rPr>
          <w:lang w:val="en-GB"/>
        </w:rPr>
        <w:tab/>
      </w:r>
      <w:r w:rsidRPr="00CC66CB">
        <w:rPr>
          <w:lang w:val="en-GB"/>
        </w:rPr>
        <w:t>Set the WSD network operation parameters managed by each master WSD</w:t>
      </w:r>
    </w:p>
    <w:p w:rsidR="00A11EE5" w:rsidRPr="00CC66CB" w:rsidRDefault="00A11EE5" w:rsidP="00A11EE5">
      <w:pPr>
        <w:ind w:left="851"/>
        <w:jc w:val="both"/>
        <w:rPr>
          <w:lang w:val="en-GB"/>
        </w:rPr>
      </w:pPr>
      <w:r w:rsidRPr="00CC66CB">
        <w:rPr>
          <w:lang w:val="en-GB"/>
        </w:rPr>
        <w:t xml:space="preserve">TRX configuration parameters such as antenna height and antenna gain are set to be here. The detail simulation parameters are shown in </w:t>
      </w:r>
      <w:r w:rsidR="00A005B2">
        <w:rPr>
          <w:lang w:val="en-GB"/>
        </w:rPr>
        <w:fldChar w:fldCharType="begin"/>
      </w:r>
      <w:r>
        <w:rPr>
          <w:lang w:val="en-GB"/>
        </w:rPr>
        <w:instrText xml:space="preserve"> REF _Ref334024307 \h </w:instrText>
      </w:r>
      <w:r w:rsidR="00A005B2">
        <w:rPr>
          <w:lang w:val="en-GB"/>
        </w:rPr>
      </w:r>
      <w:r w:rsidR="00A005B2">
        <w:rPr>
          <w:lang w:val="en-GB"/>
        </w:rPr>
        <w:fldChar w:fldCharType="separate"/>
      </w:r>
      <w:r w:rsidR="0007390A" w:rsidRPr="00CC668D">
        <w:t xml:space="preserve">Table </w:t>
      </w:r>
      <w:r w:rsidR="0007390A">
        <w:rPr>
          <w:noProof/>
        </w:rPr>
        <w:t>4</w:t>
      </w:r>
      <w:r w:rsidR="00A005B2">
        <w:rPr>
          <w:lang w:val="en-GB"/>
        </w:rPr>
        <w:fldChar w:fldCharType="end"/>
      </w:r>
      <w:r w:rsidRPr="00CC66CB">
        <w:rPr>
          <w:lang w:val="en-GB"/>
        </w:rPr>
        <w:t xml:space="preserve">. </w:t>
      </w:r>
    </w:p>
    <w:p w:rsidR="00A11EE5" w:rsidRPr="00CC66CB" w:rsidRDefault="00A11EE5" w:rsidP="00310BB4">
      <w:pPr>
        <w:spacing w:before="120"/>
        <w:ind w:left="851" w:hanging="851"/>
        <w:jc w:val="both"/>
        <w:rPr>
          <w:lang w:val="en-GB"/>
        </w:rPr>
      </w:pPr>
      <w:r w:rsidRPr="00CC66CB">
        <w:rPr>
          <w:b/>
          <w:lang w:val="en-GB"/>
        </w:rPr>
        <w:t>STEP 5.</w:t>
      </w:r>
      <w:r w:rsidRPr="00CC66CB">
        <w:rPr>
          <w:lang w:val="en-GB"/>
        </w:rPr>
        <w:t xml:space="preserve"> Calculate the location specific output power level of each master WSD</w:t>
      </w:r>
    </w:p>
    <w:p w:rsidR="00310BB4" w:rsidRDefault="00A11EE5" w:rsidP="00A11EE5">
      <w:pPr>
        <w:ind w:left="851"/>
        <w:jc w:val="both"/>
        <w:rPr>
          <w:lang w:val="en-GB"/>
        </w:rPr>
      </w:pPr>
      <w:r w:rsidRPr="00CC66CB">
        <w:rPr>
          <w:lang w:val="en-GB"/>
        </w:rPr>
        <w:t>The detail simulation parameters are shown in</w:t>
      </w:r>
      <w:r w:rsidR="005A5476">
        <w:rPr>
          <w:lang w:val="en-GB"/>
        </w:rPr>
        <w:t xml:space="preserve"> </w:t>
      </w:r>
      <w:r w:rsidR="00A005B2">
        <w:rPr>
          <w:lang w:val="en-GB"/>
        </w:rPr>
        <w:fldChar w:fldCharType="begin"/>
      </w:r>
      <w:r w:rsidR="005A5476">
        <w:rPr>
          <w:lang w:val="en-GB"/>
        </w:rPr>
        <w:instrText xml:space="preserve"> REF _Ref334024307 \h </w:instrText>
      </w:r>
      <w:r w:rsidR="00A005B2">
        <w:rPr>
          <w:lang w:val="en-GB"/>
        </w:rPr>
      </w:r>
      <w:r w:rsidR="00A005B2">
        <w:rPr>
          <w:lang w:val="en-GB"/>
        </w:rPr>
        <w:fldChar w:fldCharType="separate"/>
      </w:r>
      <w:r w:rsidR="0007390A" w:rsidRPr="00CC668D">
        <w:t xml:space="preserve">Table </w:t>
      </w:r>
      <w:r w:rsidR="0007390A">
        <w:rPr>
          <w:noProof/>
        </w:rPr>
        <w:t>4</w:t>
      </w:r>
      <w:r w:rsidR="00A005B2">
        <w:rPr>
          <w:lang w:val="en-GB"/>
        </w:rPr>
        <w:fldChar w:fldCharType="end"/>
      </w:r>
      <w:r w:rsidRPr="00CC66CB">
        <w:rPr>
          <w:lang w:val="en-GB"/>
        </w:rPr>
        <w:t>.</w:t>
      </w:r>
    </w:p>
    <w:p w:rsidR="00310BB4" w:rsidRDefault="00310BB4">
      <w:pPr>
        <w:rPr>
          <w:lang w:val="en-GB"/>
        </w:rPr>
      </w:pPr>
      <w:r>
        <w:rPr>
          <w:lang w:val="en-GB"/>
        </w:rPr>
        <w:br w:type="page"/>
      </w:r>
    </w:p>
    <w:p w:rsidR="00A11EE5" w:rsidRPr="00CC66CB" w:rsidRDefault="00A11EE5" w:rsidP="00A11EE5">
      <w:pPr>
        <w:ind w:left="851"/>
        <w:jc w:val="both"/>
        <w:rPr>
          <w:lang w:val="en-GB"/>
        </w:rPr>
      </w:pPr>
    </w:p>
    <w:p w:rsidR="00A11EE5" w:rsidRPr="00CC66CB" w:rsidRDefault="00A11EE5" w:rsidP="00A11EE5">
      <w:pPr>
        <w:rPr>
          <w:lang w:val="en-GB"/>
        </w:rPr>
      </w:pPr>
    </w:p>
    <w:p w:rsidR="00A11EE5" w:rsidRPr="00CC66CB" w:rsidRDefault="00D84102" w:rsidP="00A11EE5">
      <w:pPr>
        <w:pStyle w:val="FootnoteText"/>
        <w:jc w:val="center"/>
        <w:rPr>
          <w:lang w:val="en-GB"/>
        </w:rPr>
      </w:pPr>
      <w:r w:rsidRPr="00CC66CB">
        <w:rPr>
          <w:lang w:val="en-GB"/>
        </w:rPr>
        <w:object w:dxaOrig="9286" w:dyaOrig="9711">
          <v:shape id="_x0000_i1057" type="#_x0000_t75" style="width:264pt;height:228pt" o:ole="">
            <v:imagedata r:id="rId94" o:title="" cropbottom="11477f"/>
          </v:shape>
          <o:OLEObject Type="Embed" ProgID="Visio.Drawing.11" ShapeID="_x0000_i1057" DrawAspect="Content" ObjectID="_1420976798" r:id="rId95"/>
        </w:object>
      </w:r>
    </w:p>
    <w:p w:rsidR="00A11EE5" w:rsidRDefault="00A11EE5" w:rsidP="00A11EE5">
      <w:pPr>
        <w:pStyle w:val="Caption"/>
        <w:rPr>
          <w:color w:val="C00000"/>
        </w:rPr>
      </w:pPr>
      <w:bookmarkStart w:id="526" w:name="_Ref313953514"/>
      <w:r w:rsidRPr="00CC66CB">
        <w:t xml:space="preserve">Figure </w:t>
      </w:r>
      <w:r w:rsidR="00A005B2">
        <w:fldChar w:fldCharType="begin"/>
      </w:r>
      <w:r w:rsidR="00AD098E">
        <w:instrText xml:space="preserve"> SEQ Figure \* ARABIC </w:instrText>
      </w:r>
      <w:r w:rsidR="00A005B2">
        <w:fldChar w:fldCharType="separate"/>
      </w:r>
      <w:r w:rsidR="0007390A">
        <w:rPr>
          <w:noProof/>
        </w:rPr>
        <w:t>21</w:t>
      </w:r>
      <w:r w:rsidR="00A005B2">
        <w:rPr>
          <w:noProof/>
        </w:rPr>
        <w:fldChar w:fldCharType="end"/>
      </w:r>
      <w:bookmarkEnd w:id="526"/>
      <w:r w:rsidRPr="00CC66CB">
        <w:t>:</w:t>
      </w:r>
      <w:r w:rsidRPr="00CC66CB">
        <w:rPr>
          <w:color w:val="FF0000"/>
        </w:rPr>
        <w:t xml:space="preserve"> </w:t>
      </w:r>
      <w:r w:rsidRPr="00CC66CB">
        <w:rPr>
          <w:color w:val="C00000"/>
        </w:rPr>
        <w:t>Simulation methodology</w:t>
      </w:r>
    </w:p>
    <w:p w:rsidR="00310BB4" w:rsidRDefault="00310BB4" w:rsidP="00310BB4"/>
    <w:p w:rsidR="00310BB4" w:rsidRPr="00310BB4" w:rsidRDefault="00310BB4" w:rsidP="00310BB4"/>
    <w:p w:rsidR="00A11EE5" w:rsidRPr="00CC66CB" w:rsidRDefault="00A11EE5" w:rsidP="00A11EE5">
      <w:pPr>
        <w:pStyle w:val="FootnoteText"/>
        <w:jc w:val="center"/>
        <w:rPr>
          <w:lang w:val="en-GB"/>
        </w:rPr>
      </w:pPr>
      <w:r w:rsidRPr="00CC66CB">
        <w:rPr>
          <w:lang w:val="en-GB"/>
        </w:rPr>
        <w:object w:dxaOrig="17642" w:dyaOrig="15801">
          <v:shape id="_x0000_i1058" type="#_x0000_t75" style="width:380pt;height:334pt" o:ole="">
            <v:imagedata r:id="rId96" o:title="" croptop="9406f" cropbottom="18811f" cropleft="27378f"/>
          </v:shape>
          <o:OLEObject Type="Embed" ProgID="Visio.Drawing.11" ShapeID="_x0000_i1058" DrawAspect="Content" ObjectID="_1420976799" r:id="rId97"/>
        </w:object>
      </w:r>
    </w:p>
    <w:p w:rsidR="00A11EE5" w:rsidRPr="00CC66CB" w:rsidRDefault="00A11EE5" w:rsidP="00A11EE5">
      <w:pPr>
        <w:pStyle w:val="Caption"/>
        <w:rPr>
          <w:color w:val="C00000"/>
        </w:rPr>
      </w:pPr>
      <w:r w:rsidRPr="00CC66CB">
        <w:t xml:space="preserve">Figure </w:t>
      </w:r>
      <w:r w:rsidR="00A005B2">
        <w:fldChar w:fldCharType="begin"/>
      </w:r>
      <w:r w:rsidR="00AD098E">
        <w:instrText xml:space="preserve"> SEQ Figure \* ARABIC </w:instrText>
      </w:r>
      <w:r w:rsidR="00A005B2">
        <w:fldChar w:fldCharType="separate"/>
      </w:r>
      <w:r w:rsidR="0007390A">
        <w:rPr>
          <w:noProof/>
        </w:rPr>
        <w:t>22</w:t>
      </w:r>
      <w:r w:rsidR="00A005B2">
        <w:rPr>
          <w:noProof/>
        </w:rPr>
        <w:fldChar w:fldCharType="end"/>
      </w:r>
      <w:r w:rsidRPr="00CC66CB">
        <w:t>:</w:t>
      </w:r>
      <w:r w:rsidRPr="00CC66CB">
        <w:rPr>
          <w:color w:val="C00000"/>
        </w:rPr>
        <w:t xml:space="preserve"> Geo-location information related parameters</w:t>
      </w:r>
    </w:p>
    <w:p w:rsidR="00A11EE5" w:rsidRDefault="00A11EE5" w:rsidP="0042283D">
      <w:pPr>
        <w:pStyle w:val="ECCParagraph"/>
        <w:spacing w:after="0"/>
      </w:pPr>
    </w:p>
    <w:p w:rsidR="00A11EE5" w:rsidRPr="00CC66CB" w:rsidRDefault="00A11EE5" w:rsidP="00310BB4">
      <w:pPr>
        <w:pStyle w:val="Caption"/>
        <w:keepNext/>
      </w:pPr>
      <w:bookmarkStart w:id="527" w:name="_Ref334024307"/>
      <w:r w:rsidRPr="00CC668D">
        <w:lastRenderedPageBreak/>
        <w:t xml:space="preserve">Table </w:t>
      </w:r>
      <w:r w:rsidR="00A005B2">
        <w:fldChar w:fldCharType="begin"/>
      </w:r>
      <w:r w:rsidR="00AD098E">
        <w:instrText xml:space="preserve"> SEQ Table \* ARABIC </w:instrText>
      </w:r>
      <w:r w:rsidR="00A005B2">
        <w:fldChar w:fldCharType="separate"/>
      </w:r>
      <w:r w:rsidR="0007390A">
        <w:rPr>
          <w:noProof/>
        </w:rPr>
        <w:t>4</w:t>
      </w:r>
      <w:r w:rsidR="00A005B2">
        <w:rPr>
          <w:noProof/>
        </w:rPr>
        <w:fldChar w:fldCharType="end"/>
      </w:r>
      <w:bookmarkEnd w:id="527"/>
      <w:r w:rsidRPr="00CC668D">
        <w:t>: Simulation</w:t>
      </w:r>
      <w:r w:rsidRPr="00CC66CB">
        <w:t xml:space="preserve"> parameters</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3"/>
        <w:gridCol w:w="4677"/>
      </w:tblGrid>
      <w:tr w:rsidR="00A11EE5" w:rsidRPr="00CC66CB" w:rsidTr="00261A85">
        <w:tc>
          <w:tcPr>
            <w:tcW w:w="4503"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line="288" w:lineRule="auto"/>
              <w:jc w:val="center"/>
              <w:rPr>
                <w:b/>
                <w:color w:val="FFFFFF"/>
                <w:lang w:val="en-GB"/>
              </w:rPr>
            </w:pPr>
            <w:r w:rsidRPr="00CC66CB">
              <w:rPr>
                <w:b/>
                <w:color w:val="FFFFFF"/>
                <w:lang w:val="en-GB"/>
              </w:rPr>
              <w:t>Parameter</w:t>
            </w:r>
          </w:p>
        </w:tc>
        <w:tc>
          <w:tcPr>
            <w:tcW w:w="4677"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line="288" w:lineRule="auto"/>
              <w:jc w:val="center"/>
              <w:rPr>
                <w:b/>
                <w:color w:val="FFFFFF"/>
                <w:lang w:val="en-GB"/>
              </w:rPr>
            </w:pPr>
            <w:r w:rsidRPr="00CC66CB">
              <w:rPr>
                <w:b/>
                <w:color w:val="FFFFFF"/>
                <w:lang w:val="en-GB"/>
              </w:rPr>
              <w:t>Value</w:t>
            </w:r>
          </w:p>
        </w:tc>
      </w:tr>
      <w:tr w:rsidR="00A11EE5" w:rsidRPr="00CC66CB" w:rsidTr="0042283D">
        <w:tc>
          <w:tcPr>
            <w:tcW w:w="9180" w:type="dxa"/>
            <w:gridSpan w:val="2"/>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tcPr>
          <w:p w:rsidR="00A11EE5" w:rsidRPr="00CC66CB" w:rsidRDefault="00A11EE5" w:rsidP="00310BB4">
            <w:pPr>
              <w:spacing w:line="288" w:lineRule="auto"/>
              <w:jc w:val="center"/>
              <w:rPr>
                <w:rFonts w:cs="Arial"/>
                <w:sz w:val="18"/>
                <w:szCs w:val="18"/>
                <w:lang w:val="en-GB" w:eastAsia="ja-JP"/>
              </w:rPr>
            </w:pPr>
            <w:r w:rsidRPr="00CC66CB">
              <w:rPr>
                <w:b/>
                <w:color w:val="FFFFFF"/>
                <w:lang w:val="en-GB"/>
              </w:rPr>
              <w:t>Frequency-related parameters</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Frequency</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600 MHz</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Number of channel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 5 or 10</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Channel bandwidth</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7.6 MHz</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Channel separation </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8 MHz</w:t>
            </w:r>
          </w:p>
        </w:tc>
      </w:tr>
      <w:tr w:rsidR="00A11EE5" w:rsidRPr="00CC66CB" w:rsidTr="00310BB4">
        <w:trPr>
          <w:trHeight w:val="1547"/>
        </w:trPr>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ACLR (=</w:t>
            </w:r>
            <w:r w:rsidRPr="00CC66CB">
              <w:rPr>
                <w:lang w:val="en-GB"/>
              </w:rPr>
              <w:object w:dxaOrig="1460" w:dyaOrig="360">
                <v:shape id="_x0000_i1059" type="#_x0000_t75" style="width:88pt;height:19pt" o:ole="">
                  <v:imagedata r:id="rId98" o:title=""/>
                </v:shape>
                <o:OLEObject Type="Embed" ProgID="Equation.DSMT4" ShapeID="_x0000_i1059" DrawAspect="Content" ObjectID="_1420976800" r:id="rId99"/>
              </w:object>
            </w:r>
            <w:r w:rsidRPr="00CC66CB">
              <w:rPr>
                <w:lang w:val="en-GB"/>
              </w:rPr>
              <w:t>) v</w:t>
            </w:r>
          </w:p>
        </w:tc>
        <w:tc>
          <w:tcPr>
            <w:tcW w:w="4677" w:type="dxa"/>
            <w:vMerge w:val="restart"/>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cenario #1</w:t>
            </w:r>
          </w:p>
          <w:p w:rsidR="00A11EE5" w:rsidRPr="00CC66CB" w:rsidRDefault="00A11EE5" w:rsidP="00261A85">
            <w:pPr>
              <w:spacing w:line="288" w:lineRule="auto"/>
              <w:rPr>
                <w:lang w:val="en-GB"/>
              </w:rPr>
            </w:pPr>
            <w:r w:rsidRPr="00CC66CB">
              <w:rPr>
                <w:lang w:val="en-GB"/>
              </w:rPr>
              <w:t>ACLR:</w:t>
            </w:r>
          </w:p>
          <w:p w:rsidR="00A11EE5" w:rsidRPr="00CC66CB" w:rsidRDefault="00A11EE5" w:rsidP="00261A85">
            <w:pPr>
              <w:spacing w:line="288" w:lineRule="auto"/>
              <w:rPr>
                <w:lang w:val="en-GB"/>
              </w:rPr>
            </w:pPr>
            <w:r w:rsidRPr="00CC66CB">
              <w:rPr>
                <w:lang w:val="en-GB"/>
              </w:rPr>
              <w:t xml:space="preserve">33 dB for the first adjacent channel, </w:t>
            </w:r>
          </w:p>
          <w:p w:rsidR="00A11EE5" w:rsidRPr="00CC66CB" w:rsidRDefault="00A11EE5" w:rsidP="00261A85">
            <w:pPr>
              <w:spacing w:line="288" w:lineRule="auto"/>
              <w:rPr>
                <w:lang w:val="en-GB"/>
              </w:rPr>
            </w:pPr>
            <w:r w:rsidRPr="00CC66CB">
              <w:rPr>
                <w:lang w:val="en-GB"/>
              </w:rPr>
              <w:t>36 dB for the second and later adjacent channels(from 3GPP TS36.101)</w:t>
            </w:r>
          </w:p>
          <w:p w:rsidR="00A11EE5" w:rsidRPr="00CC66CB" w:rsidRDefault="00A11EE5" w:rsidP="00261A85">
            <w:pPr>
              <w:spacing w:line="288" w:lineRule="auto"/>
              <w:rPr>
                <w:lang w:val="en-GB"/>
              </w:rPr>
            </w:pPr>
            <w:r w:rsidRPr="00CC66CB">
              <w:rPr>
                <w:lang w:val="en-GB"/>
              </w:rPr>
              <w:t>ACS:</w:t>
            </w:r>
          </w:p>
          <w:p w:rsidR="00A11EE5" w:rsidRPr="00CC66CB" w:rsidRDefault="00A11EE5" w:rsidP="00261A85">
            <w:pPr>
              <w:spacing w:line="288" w:lineRule="auto"/>
              <w:rPr>
                <w:lang w:val="en-GB"/>
              </w:rPr>
            </w:pPr>
            <w:r w:rsidRPr="00CC66CB">
              <w:rPr>
                <w:lang w:val="en-GB"/>
              </w:rPr>
              <w:t>33 dB (from 3GPP TS36.101)</w:t>
            </w:r>
          </w:p>
          <w:p w:rsidR="00A11EE5" w:rsidRPr="00CC66CB" w:rsidRDefault="00A11EE5" w:rsidP="00261A85">
            <w:pPr>
              <w:spacing w:line="288" w:lineRule="auto"/>
              <w:rPr>
                <w:lang w:val="en-GB"/>
              </w:rPr>
            </w:pPr>
          </w:p>
          <w:p w:rsidR="00A11EE5" w:rsidRPr="00CC66CB" w:rsidRDefault="00A11EE5" w:rsidP="00261A85">
            <w:pPr>
              <w:spacing w:line="288" w:lineRule="auto"/>
              <w:rPr>
                <w:lang w:val="en-GB"/>
              </w:rPr>
            </w:pPr>
            <w:r w:rsidRPr="00CC66CB">
              <w:rPr>
                <w:lang w:val="en-GB"/>
              </w:rPr>
              <w:t>Scenario #2</w:t>
            </w:r>
          </w:p>
          <w:p w:rsidR="00A11EE5" w:rsidRPr="00CC66CB" w:rsidRDefault="00A11EE5" w:rsidP="00261A85">
            <w:pPr>
              <w:spacing w:line="288" w:lineRule="auto"/>
              <w:rPr>
                <w:lang w:val="en-GB"/>
              </w:rPr>
            </w:pPr>
            <w:r w:rsidRPr="00CC66CB">
              <w:rPr>
                <w:lang w:val="en-GB"/>
              </w:rPr>
              <w:t>ACLR:</w:t>
            </w:r>
          </w:p>
          <w:p w:rsidR="00A11EE5" w:rsidRPr="00CC66CB" w:rsidRDefault="00A11EE5" w:rsidP="00261A85">
            <w:pPr>
              <w:spacing w:line="288" w:lineRule="auto"/>
              <w:rPr>
                <w:lang w:val="en-GB"/>
              </w:rPr>
            </w:pPr>
            <w:r w:rsidRPr="00CC66CB">
              <w:rPr>
                <w:lang w:val="en-GB"/>
              </w:rPr>
              <w:t xml:space="preserve">36 dB for all adjacent channels </w:t>
            </w:r>
          </w:p>
          <w:p w:rsidR="00A11EE5" w:rsidRPr="00CC66CB" w:rsidRDefault="00A11EE5" w:rsidP="00261A85">
            <w:pPr>
              <w:spacing w:line="288" w:lineRule="auto"/>
              <w:rPr>
                <w:lang w:val="en-GB"/>
              </w:rPr>
            </w:pPr>
            <w:r w:rsidRPr="00CC66CB">
              <w:rPr>
                <w:lang w:val="en-GB"/>
              </w:rPr>
              <w:t>ACS:</w:t>
            </w:r>
          </w:p>
          <w:p w:rsidR="00A11EE5" w:rsidRPr="00CC66CB" w:rsidRDefault="00A11EE5" w:rsidP="00261A85">
            <w:pPr>
              <w:spacing w:line="288" w:lineRule="auto"/>
              <w:rPr>
                <w:lang w:val="en-GB"/>
              </w:rPr>
            </w:pPr>
            <w:r w:rsidRPr="00CC66CB">
              <w:rPr>
                <w:lang w:val="en-GB"/>
              </w:rPr>
              <w:t>61 dB</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ACS (=</w:t>
            </w:r>
            <w:r w:rsidRPr="00CC66CB">
              <w:rPr>
                <w:lang w:val="en-GB"/>
              </w:rPr>
              <w:object w:dxaOrig="1300" w:dyaOrig="380">
                <v:shape id="_x0000_i1060" type="#_x0000_t75" style="width:87pt;height:28pt" o:ole="">
                  <v:imagedata r:id="rId100" o:title=""/>
                </v:shape>
                <o:OLEObject Type="Embed" ProgID="Equation.DSMT4" ShapeID="_x0000_i1060" DrawAspect="Content" ObjectID="_1420976801" r:id="rId101"/>
              </w:object>
            </w:r>
            <w:r w:rsidRPr="00CC66CB">
              <w:rPr>
                <w:lang w:val="en-GB"/>
              </w:rPr>
              <w:t>)</w:t>
            </w:r>
          </w:p>
        </w:tc>
        <w:tc>
          <w:tcPr>
            <w:tcW w:w="4677" w:type="dxa"/>
            <w:vMerge/>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310BB4">
            <w:pPr>
              <w:spacing w:line="288" w:lineRule="auto"/>
              <w:jc w:val="center"/>
              <w:rPr>
                <w:b/>
                <w:color w:val="FFFFFF"/>
                <w:lang w:val="en-GB"/>
              </w:rPr>
            </w:pPr>
            <w:r w:rsidRPr="00CC66CB">
              <w:rPr>
                <w:b/>
                <w:color w:val="FFFFFF"/>
                <w:lang w:val="en-GB"/>
              </w:rPr>
              <w:t>Geolocation-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Protection contour from incumbent transmitter</w: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noProof/>
                <w:sz w:val="22"/>
                <w:szCs w:val="22"/>
                <w:lang w:val="en-GB" w:eastAsia="it-IT"/>
              </w:rPr>
            </w:pPr>
            <w:r w:rsidRPr="00CC66CB">
              <w:rPr>
                <w:lang w:val="en-GB"/>
              </w:rPr>
              <w:t>5</w:t>
            </w:r>
            <w:r w:rsidR="00261A85">
              <w:rPr>
                <w:lang w:val="en-GB"/>
              </w:rPr>
              <w:t>2.</w:t>
            </w:r>
            <w:r w:rsidRPr="00CC66CB">
              <w:rPr>
                <w:lang w:val="en-GB"/>
              </w:rPr>
              <w:t>9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Protection distance (=D1)</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 40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eparation distance (=D2)</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eference point selection criteria for incumbent service protection</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egarding the calculation step in fixed/flexible method, the closest point in the protection contour of the incumbent service would 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the calculation engine will try to find the most severe interfere-victim reference point of each WSD to adjust the output power of WSDs while considering in-block/out-block interference effects from multiple WSD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Number of active master WSD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00</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ange of angle where master WSD are distribute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 – 180 degrees</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310BB4">
            <w:pPr>
              <w:spacing w:line="288" w:lineRule="auto"/>
              <w:jc w:val="center"/>
              <w:rPr>
                <w:b/>
                <w:color w:val="FFFFFF"/>
                <w:lang w:val="en-GB"/>
              </w:rPr>
            </w:pPr>
            <w:r w:rsidRPr="00CC66CB">
              <w:rPr>
                <w:b/>
                <w:color w:val="FFFFFF"/>
                <w:lang w:val="en-GB"/>
              </w:rPr>
              <w:t>Propagation-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BS broadcaster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BS receiver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Master WSD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 m</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object w:dxaOrig="620" w:dyaOrig="400">
                <v:shape id="_x0000_i1061" type="#_x0000_t75" style="width:30pt;height:20pt" o:ole="">
                  <v:imagedata r:id="rId102" o:title=""/>
                </v:shape>
                <o:OLEObject Type="Embed" ProgID="Equation.DSMT4" ShapeID="_x0000_i1061" DrawAspect="Content" ObjectID="_1420976802" r:id="rId103"/>
              </w:objec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lave WSD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Propagation model </w:t>
            </w:r>
            <w:r w:rsidRPr="00CC66CB">
              <w:rPr>
                <w:lang w:val="en-GB"/>
              </w:rPr>
              <w:object w:dxaOrig="2540" w:dyaOrig="380">
                <v:shape id="_x0000_i1062" type="#_x0000_t75" style="width:124pt;height:19pt" o:ole="">
                  <v:imagedata r:id="rId104" o:title=""/>
                </v:shape>
                <o:OLEObject Type="Embed" ProgID="Equation.DSMT4" ShapeID="_x0000_i1062" DrawAspect="Content" ObjectID="_1420976803" r:id="rId105"/>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Recommendation ITU-R P.1546</w:t>
            </w:r>
            <w:r w:rsidR="00A005B2">
              <w:fldChar w:fldCharType="begin"/>
            </w:r>
            <w:r w:rsidR="00AD098E">
              <w:instrText xml:space="preserve"> REF _Ref314129177 \n \h  \* MERGEFORMAT </w:instrText>
            </w:r>
            <w:r w:rsidR="00A005B2">
              <w:fldChar w:fldCharType="separate"/>
            </w:r>
            <w:r w:rsidR="0007390A" w:rsidRPr="0007390A">
              <w:rPr>
                <w:lang w:val="en-GB"/>
              </w:rPr>
              <w:t>[8]</w:t>
            </w:r>
            <w:r w:rsidR="00A005B2">
              <w:fldChar w:fldCharType="end"/>
            </w:r>
            <w:r w:rsidRPr="00CC66CB">
              <w:rPr>
                <w:lang w:val="en-GB"/>
              </w:rPr>
              <w:t xml:space="preserve"> (Rural, Time percentage = 1%)</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BS receiver antenna directivity discrimination </w:t>
            </w:r>
          </w:p>
        </w:tc>
        <w:tc>
          <w:tcPr>
            <w:tcW w:w="4677" w:type="dxa"/>
            <w:tcBorders>
              <w:top w:val="single" w:sz="4" w:space="0" w:color="C00000"/>
              <w:left w:val="single" w:sz="4" w:space="0" w:color="C00000"/>
              <w:bottom w:val="single" w:sz="4" w:space="0" w:color="C00000"/>
              <w:right w:val="single" w:sz="4" w:space="0" w:color="C00000"/>
            </w:tcBorders>
          </w:tcPr>
          <w:p w:rsidR="00A10E56" w:rsidRDefault="00A11EE5">
            <w:pPr>
              <w:spacing w:line="288" w:lineRule="auto"/>
              <w:rPr>
                <w:lang w:val="en-GB"/>
              </w:rPr>
            </w:pPr>
            <w:r w:rsidRPr="00CC66CB">
              <w:rPr>
                <w:lang w:val="en-GB"/>
              </w:rPr>
              <w:t xml:space="preserve">0 </w:t>
            </w:r>
            <w:r w:rsidR="00261A85">
              <w:rPr>
                <w:lang w:val="en-GB"/>
              </w:rPr>
              <w:t>dB</w:t>
            </w:r>
            <w:r w:rsidRPr="00CC66CB">
              <w:rPr>
                <w:lang w:val="en-GB"/>
              </w:rPr>
              <w:t xml:space="preserve"> (with respect to DTT transmitter), -16 </w:t>
            </w:r>
            <w:r w:rsidR="00261A85">
              <w:rPr>
                <w:lang w:val="en-GB"/>
              </w:rPr>
              <w:t>dB</w:t>
            </w:r>
            <w:r w:rsidRPr="00CC66CB">
              <w:rPr>
                <w:lang w:val="en-GB"/>
              </w:rPr>
              <w:t xml:space="preserve"> (with respect to WSD Ddir)</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TV receiver antenna gain (=</w:t>
            </w:r>
            <w:r w:rsidRPr="00CC66CB">
              <w:rPr>
                <w:lang w:val="en-GB"/>
              </w:rPr>
              <w:object w:dxaOrig="279" w:dyaOrig="360">
                <v:shape id="_x0000_i1063" type="#_x0000_t75" style="width:15pt;height:19pt" o:ole="">
                  <v:imagedata r:id="rId106" o:title=""/>
                </v:shape>
                <o:OLEObject Type="Embed" ProgID="Equation.DSMT4" ShapeID="_x0000_i1063" DrawAspect="Content" ObjectID="_1420976804" r:id="rId107"/>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b/>
                <w:bCs/>
                <w:smallCaps/>
                <w:sz w:val="22"/>
                <w:szCs w:val="22"/>
                <w:lang w:val="en-GB" w:eastAsia="it-IT"/>
              </w:rPr>
            </w:pPr>
            <w:r w:rsidRPr="00CC66CB">
              <w:rPr>
                <w:lang w:val="en-GB"/>
              </w:rPr>
              <w:t>12</w:t>
            </w:r>
            <w:r w:rsidR="00261A85">
              <w:rPr>
                <w:lang w:val="en-GB"/>
              </w:rPr>
              <w:t>.15</w:t>
            </w:r>
            <w:r w:rsidRPr="00CC66CB">
              <w:rPr>
                <w:lang w:val="en-GB"/>
              </w:rPr>
              <w:t xml:space="preserve"> </w:t>
            </w:r>
            <w:r w:rsidR="00261A85">
              <w:rPr>
                <w:lang w:val="en-GB"/>
              </w:rPr>
              <w:t>dB</w:t>
            </w:r>
            <w:r w:rsidR="004E07DD">
              <w:rPr>
                <w:lang w:val="en-GB"/>
              </w:rPr>
              <w:t>i</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lastRenderedPageBreak/>
              <w:t>TV receiver feeder loss (=</w:t>
            </w:r>
            <w:r w:rsidRPr="00CC66CB">
              <w:rPr>
                <w:lang w:val="en-GB"/>
              </w:rPr>
              <w:object w:dxaOrig="300" w:dyaOrig="380">
                <v:shape id="_x0000_i1064" type="#_x0000_t75" style="width:15pt;height:19pt" o:ole="">
                  <v:imagedata r:id="rId108" o:title=""/>
                </v:shape>
                <o:OLEObject Type="Embed" ProgID="Equation.DSMT4" ShapeID="_x0000_i1064" DrawAspect="Content" ObjectID="_1420976805" r:id="rId109"/>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 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BS receiver polarization discrimination with respect to the WSD signal (</w:t>
            </w:r>
            <w:r w:rsidRPr="00CC66CB">
              <w:rPr>
                <w:lang w:val="en-GB"/>
              </w:rPr>
              <w:object w:dxaOrig="460" w:dyaOrig="380">
                <v:shape id="_x0000_i1065" type="#_x0000_t75" style="width:23pt;height:19pt" o:ole="">
                  <v:imagedata r:id="rId110" o:title=""/>
                </v:shape>
                <o:OLEObject Type="Embed" ProgID="Equation.3" ShapeID="_x0000_i1065" DrawAspect="Content" ObjectID="_1420976806" r:id="rId111"/>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 dB</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Output power-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WSD location specific output power calculation method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Fixed method (based on Eq.(2)),</w:t>
            </w:r>
          </w:p>
          <w:p w:rsidR="00A11EE5" w:rsidRPr="00CC66CB" w:rsidRDefault="00A11EE5" w:rsidP="00261A85">
            <w:pPr>
              <w:spacing w:line="288" w:lineRule="auto"/>
              <w:rPr>
                <w:lang w:val="en-GB"/>
              </w:rPr>
            </w:pPr>
            <w:r w:rsidRPr="00CC66CB">
              <w:rPr>
                <w:lang w:val="en-GB"/>
              </w:rPr>
              <w:t>Flexible method (based on Eq.(3)), and</w:t>
            </w:r>
          </w:p>
          <w:p w:rsidR="00A11EE5" w:rsidRPr="00CC66CB" w:rsidRDefault="00A11EE5" w:rsidP="00261A85">
            <w:pPr>
              <w:spacing w:line="288" w:lineRule="auto"/>
              <w:rPr>
                <w:lang w:val="en-GB"/>
              </w:rPr>
            </w:pPr>
            <w:r w:rsidRPr="00CC66CB">
              <w:rPr>
                <w:lang w:val="en-GB"/>
              </w:rPr>
              <w:t>Maximized method (based on Eq.(11))</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Limit of WSD output power</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6 dB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TV broadcaster transmission power</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79.15 dBm/channel</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Aggregated interference power level related parameters</w:t>
            </w:r>
          </w:p>
        </w:tc>
      </w:tr>
      <w:tr w:rsidR="00A11EE5" w:rsidRPr="00CC66CB" w:rsidTr="0042283D">
        <w:trPr>
          <w:trHeight w:val="1036"/>
        </w:trPr>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Multiple interference margin: IMdB(Fixed metho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10*log10 (Potential maximum number of active master WSDs in each available channel which depends on the simulation parameter setting in allocating active WSDs in available channel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Multiple interference margin:IMdB(Flexible metho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10*log10 (Maximum number of all the number of active master WSDs in each available channel)</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Incumbent service operation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Minimum incumbent service (BS) power @ receiver </w:t>
            </w:r>
            <w:r w:rsidRPr="00CC66CB">
              <w:rPr>
                <w:lang w:val="en-GB"/>
              </w:rPr>
              <w:object w:dxaOrig="620" w:dyaOrig="400">
                <v:shape id="_x0000_i1066" type="#_x0000_t75" style="width:30pt;height:20pt" o:ole="">
                  <v:imagedata r:id="rId112" o:title=""/>
                </v:shape>
                <o:OLEObject Type="Embed" ProgID="Equation.DSMT4" ShapeID="_x0000_i1066" DrawAspect="Content" ObjectID="_1420976807" r:id="rId113"/>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D84102" w:rsidP="00261A85">
            <w:pPr>
              <w:spacing w:line="288" w:lineRule="auto"/>
              <w:rPr>
                <w:lang w:val="en-GB"/>
              </w:rPr>
            </w:pPr>
            <w:r>
              <w:rPr>
                <w:lang w:val="en-GB"/>
              </w:rPr>
              <w:t>-</w:t>
            </w:r>
            <w:r w:rsidR="00A11EE5" w:rsidRPr="00CC66CB">
              <w:rPr>
                <w:lang w:val="en-GB"/>
              </w:rPr>
              <w:t>77.1 dB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Protection ratio </w:t>
            </w:r>
            <w:r w:rsidRPr="00CC66CB">
              <w:rPr>
                <w:lang w:val="en-GB"/>
              </w:rPr>
              <w:object w:dxaOrig="940" w:dyaOrig="440">
                <v:shape id="_x0000_i1067" type="#_x0000_t75" style="width:49pt;height:20pt" o:ole="">
                  <v:imagedata r:id="rId114" o:title=""/>
                </v:shape>
                <o:OLEObject Type="Embed" ProgID="Equation.DSMT4" ShapeID="_x0000_i1067" DrawAspect="Content" ObjectID="_1420976808" r:id="rId115"/>
              </w:objec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b/>
                <w:sz w:val="15"/>
                <w:lang w:val="en-GB"/>
              </w:rPr>
            </w:pPr>
            <w:r w:rsidRPr="00CC66CB">
              <w:rPr>
                <w:lang w:val="en-GB"/>
              </w:rPr>
              <w:t xml:space="preserve">23.1 </w:t>
            </w:r>
            <w:r w:rsidR="00261A85">
              <w:rPr>
                <w:lang w:val="en-GB"/>
              </w:rPr>
              <w:t>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Location probability (LP) without interference from WSD</w:t>
            </w:r>
            <w:r w:rsidRPr="00CC66CB">
              <w:rPr>
                <w:lang w:val="en-GB"/>
              </w:rPr>
              <w:object w:dxaOrig="240" w:dyaOrig="360">
                <v:shape id="_x0000_i1068" type="#_x0000_t75" style="width:8pt;height:17pt" o:ole="">
                  <v:imagedata r:id="rId116" o:title=""/>
                </v:shape>
                <o:OLEObject Type="Embed" ProgID="Equation.DSMT4" ShapeID="_x0000_i1068" DrawAspect="Content" ObjectID="_1420976809" r:id="rId117"/>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95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LP with interference from WSD </w:t>
            </w:r>
            <w:r w:rsidRPr="00CC66CB">
              <w:rPr>
                <w:lang w:val="en-GB"/>
              </w:rPr>
              <w:object w:dxaOrig="260" w:dyaOrig="360">
                <v:shape id="_x0000_i1069" type="#_x0000_t75" style="width:8pt;height:17pt" o:ole="">
                  <v:imagedata r:id="rId118" o:title=""/>
                </v:shape>
                <o:OLEObject Type="Embed" ProgID="Equation.DSMT4" ShapeID="_x0000_i1069" DrawAspect="Content" ObjectID="_1420976810" r:id="rId119"/>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94.9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Acceptable degradation to LP </w:t>
            </w:r>
            <w:r w:rsidRPr="00CC66CB">
              <w:rPr>
                <w:lang w:val="en-GB"/>
              </w:rPr>
              <w:object w:dxaOrig="1520" w:dyaOrig="400">
                <v:shape id="_x0000_i1070" type="#_x0000_t75" style="width:69pt;height:20pt" o:ole="">
                  <v:imagedata r:id="rId120" o:title=""/>
                </v:shape>
                <o:OLEObject Type="Embed" ProgID="Equation.DSMT4" ShapeID="_x0000_i1070" DrawAspect="Content" ObjectID="_1420976811" r:id="rId121"/>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1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Standard deviation of BS power @ receiver </w:t>
            </w:r>
            <w:r w:rsidRPr="00CC66CB">
              <w:rPr>
                <w:lang w:val="en-GB"/>
              </w:rPr>
              <w:object w:dxaOrig="600" w:dyaOrig="400">
                <v:shape id="_x0000_i1071" type="#_x0000_t75" style="width:28pt;height:20pt" o:ole="">
                  <v:imagedata r:id="rId122" o:title=""/>
                </v:shape>
                <o:OLEObject Type="Embed" ProgID="Equation.DSMT4" ShapeID="_x0000_i1071" DrawAspect="Content" ObjectID="_1420976812" r:id="rId123"/>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5.5 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Standard deviation of coupling gain between BS receiver and WSD transmitter </w:t>
            </w:r>
            <w:r w:rsidRPr="00CC66CB">
              <w:rPr>
                <w:lang w:val="en-GB"/>
              </w:rPr>
              <w:object w:dxaOrig="600" w:dyaOrig="400">
                <v:shape id="_x0000_i1072" type="#_x0000_t75" style="width:28pt;height:20pt" o:ole="">
                  <v:imagedata r:id="rId124" o:title=""/>
                </v:shape>
                <o:OLEObject Type="Embed" ProgID="Equation.DSMT4" ShapeID="_x0000_i1072" DrawAspect="Content" ObjectID="_1420976813" r:id="rId125"/>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5 dB</w:t>
            </w:r>
          </w:p>
        </w:tc>
      </w:tr>
    </w:tbl>
    <w:p w:rsidR="00A11EE5" w:rsidRPr="00CC66CB" w:rsidRDefault="00A11EE5" w:rsidP="00A11EE5">
      <w:pPr>
        <w:pStyle w:val="ECCAnnexheading3"/>
        <w:rPr>
          <w:lang w:val="en-GB"/>
        </w:rPr>
      </w:pPr>
      <w:r w:rsidRPr="00CC66CB">
        <w:rPr>
          <w:lang w:val="en-GB"/>
        </w:rPr>
        <w:t>Comparison of the location specific output power level of WSD</w:t>
      </w:r>
    </w:p>
    <w:p w:rsidR="00A11EE5" w:rsidRDefault="00A11EE5" w:rsidP="00A11EE5">
      <w:pPr>
        <w:pStyle w:val="ECCParagraph"/>
      </w:pPr>
      <w:r w:rsidRPr="00CC66CB">
        <w:t xml:space="preserve">The location specific output power level of WSD is shown here. The results of 5% and 50% CDFs of the location specific WSD e.i.r.p. [dBm] when the number of master WSDs is 300 are highlighted. </w:t>
      </w:r>
    </w:p>
    <w:p w:rsidR="00A11EE5" w:rsidRPr="00CC66CB" w:rsidRDefault="00A11EE5" w:rsidP="00622FBF">
      <w:pPr>
        <w:pStyle w:val="Caption"/>
        <w:keepNext/>
      </w:pPr>
      <w:r w:rsidRPr="00CC66CB">
        <w:lastRenderedPageBreak/>
        <w:t xml:space="preserve">Table </w:t>
      </w:r>
      <w:r w:rsidR="00A005B2">
        <w:fldChar w:fldCharType="begin"/>
      </w:r>
      <w:r w:rsidR="00AD098E">
        <w:instrText xml:space="preserve"> SEQ Table \* ARABIC </w:instrText>
      </w:r>
      <w:r w:rsidR="00A005B2">
        <w:fldChar w:fldCharType="separate"/>
      </w:r>
      <w:r w:rsidR="0007390A">
        <w:rPr>
          <w:noProof/>
        </w:rPr>
        <w:t>5</w:t>
      </w:r>
      <w:r w:rsidR="00A005B2">
        <w:rPr>
          <w:noProof/>
        </w:rPr>
        <w:fldChar w:fldCharType="end"/>
      </w:r>
      <w:r w:rsidRPr="00CC66CB">
        <w:t>: Comparison of output power level of WSD (Number of TVWS channels = 1)</w:t>
      </w:r>
    </w:p>
    <w:tbl>
      <w:tblPr>
        <w:tblW w:w="9653" w:type="dxa"/>
        <w:tblInd w:w="85" w:type="dxa"/>
        <w:tblCellMar>
          <w:left w:w="99" w:type="dxa"/>
          <w:right w:w="99" w:type="dxa"/>
        </w:tblCellMar>
        <w:tblLook w:val="04A0" w:firstRow="1" w:lastRow="0" w:firstColumn="1" w:lastColumn="0" w:noHBand="0" w:noVBand="1"/>
      </w:tblPr>
      <w:tblGrid>
        <w:gridCol w:w="1993"/>
        <w:gridCol w:w="840"/>
        <w:gridCol w:w="1150"/>
        <w:gridCol w:w="993"/>
        <w:gridCol w:w="1417"/>
        <w:gridCol w:w="992"/>
        <w:gridCol w:w="993"/>
        <w:gridCol w:w="1275"/>
      </w:tblGrid>
      <w:tr w:rsidR="00A11EE5" w:rsidRPr="00CC66CB" w:rsidTr="00261A85">
        <w:trPr>
          <w:trHeight w:val="315"/>
        </w:trPr>
        <w:tc>
          <w:tcPr>
            <w:tcW w:w="2833"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br w:type="page"/>
              <w:t>Number of master WSDs</w:t>
            </w:r>
          </w:p>
        </w:tc>
        <w:tc>
          <w:tcPr>
            <w:tcW w:w="6820"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300</w:t>
            </w:r>
          </w:p>
        </w:tc>
      </w:tr>
      <w:tr w:rsidR="00A11EE5" w:rsidRPr="00CC66CB" w:rsidTr="00261A85">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Number of channels</w:t>
            </w:r>
          </w:p>
        </w:tc>
        <w:tc>
          <w:tcPr>
            <w:tcW w:w="6820"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1</w:t>
            </w:r>
          </w:p>
        </w:tc>
      </w:tr>
      <w:tr w:rsidR="00A11EE5" w:rsidRPr="00CC66CB" w:rsidTr="00261A85">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Protection distance [km]</w:t>
            </w:r>
          </w:p>
        </w:tc>
        <w:tc>
          <w:tcPr>
            <w:tcW w:w="3560"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20</w:t>
            </w:r>
          </w:p>
        </w:tc>
        <w:tc>
          <w:tcPr>
            <w:tcW w:w="32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40</w:t>
            </w:r>
          </w:p>
        </w:tc>
      </w:tr>
      <w:tr w:rsidR="00A11EE5" w:rsidRPr="00CC66CB" w:rsidTr="0042283D">
        <w:trPr>
          <w:trHeight w:val="315"/>
        </w:trPr>
        <w:tc>
          <w:tcPr>
            <w:tcW w:w="2833"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Output power calculation method</w:t>
            </w:r>
          </w:p>
        </w:tc>
        <w:tc>
          <w:tcPr>
            <w:tcW w:w="115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w:t>
            </w:r>
          </w:p>
        </w:tc>
        <w:tc>
          <w:tcPr>
            <w:tcW w:w="1417"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 Minimized</w:t>
            </w:r>
          </w:p>
        </w:tc>
        <w:tc>
          <w:tcPr>
            <w:tcW w:w="992"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w:t>
            </w:r>
          </w:p>
        </w:tc>
        <w:tc>
          <w:tcPr>
            <w:tcW w:w="1275"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 Minimized</w:t>
            </w:r>
          </w:p>
        </w:tc>
      </w:tr>
      <w:tr w:rsidR="00A11EE5" w:rsidRPr="00CC66CB" w:rsidTr="0042283D">
        <w:trPr>
          <w:trHeight w:val="315"/>
        </w:trPr>
        <w:tc>
          <w:tcPr>
            <w:tcW w:w="1993"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622FBF">
            <w:pPr>
              <w:keepNext/>
              <w:spacing w:line="288" w:lineRule="auto"/>
              <w:rPr>
                <w:lang w:val="en-GB"/>
              </w:rPr>
            </w:pPr>
            <w:r w:rsidRPr="00CC66CB">
              <w:rPr>
                <w:lang w:val="en-GB"/>
              </w:rPr>
              <w:t>Output power level</w:t>
            </w:r>
            <w:r w:rsidRPr="00CC66CB">
              <w:rPr>
                <w:lang w:val="en-GB"/>
              </w:rPr>
              <w:br/>
              <w:t>of WSD [dBm]</w:t>
            </w:r>
          </w:p>
        </w:tc>
        <w:tc>
          <w:tcPr>
            <w:tcW w:w="84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 CDF</w:t>
            </w:r>
          </w:p>
        </w:tc>
        <w:tc>
          <w:tcPr>
            <w:tcW w:w="115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0.4</w:t>
            </w:r>
          </w:p>
        </w:tc>
        <w:tc>
          <w:tcPr>
            <w:tcW w:w="993"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0.4</w:t>
            </w:r>
          </w:p>
        </w:tc>
        <w:tc>
          <w:tcPr>
            <w:tcW w:w="141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7.5</w:t>
            </w:r>
          </w:p>
        </w:tc>
        <w:tc>
          <w:tcPr>
            <w:tcW w:w="992"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3.1</w:t>
            </w:r>
          </w:p>
        </w:tc>
        <w:tc>
          <w:tcPr>
            <w:tcW w:w="993"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3.1</w:t>
            </w:r>
          </w:p>
        </w:tc>
        <w:tc>
          <w:tcPr>
            <w:tcW w:w="1275"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28.</w:t>
            </w:r>
            <w:r w:rsidR="00D84102">
              <w:rPr>
                <w:lang w:val="en-GB"/>
              </w:rPr>
              <w:t>3</w:t>
            </w:r>
          </w:p>
        </w:tc>
      </w:tr>
      <w:tr w:rsidR="00A11EE5" w:rsidRPr="00CC66CB" w:rsidTr="0042283D">
        <w:trPr>
          <w:trHeight w:val="315"/>
        </w:trPr>
        <w:tc>
          <w:tcPr>
            <w:tcW w:w="1993" w:type="dxa"/>
            <w:vMerge/>
            <w:tcBorders>
              <w:top w:val="single" w:sz="6" w:space="0" w:color="C00000"/>
              <w:left w:val="single" w:sz="4" w:space="0" w:color="C00000"/>
              <w:bottom w:val="single" w:sz="4" w:space="0" w:color="C00000"/>
              <w:right w:val="single" w:sz="6" w:space="0" w:color="C00000"/>
            </w:tcBorders>
            <w:vAlign w:val="center"/>
            <w:hideMark/>
          </w:tcPr>
          <w:p w:rsidR="00A11EE5" w:rsidRPr="00CC66CB" w:rsidRDefault="00A11EE5" w:rsidP="00622FBF">
            <w:pPr>
              <w:keepNext/>
              <w:spacing w:line="288" w:lineRule="auto"/>
              <w:rPr>
                <w:lang w:val="en-GB"/>
              </w:rPr>
            </w:pPr>
          </w:p>
        </w:tc>
        <w:tc>
          <w:tcPr>
            <w:tcW w:w="84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0% CDF</w:t>
            </w:r>
          </w:p>
        </w:tc>
        <w:tc>
          <w:tcPr>
            <w:tcW w:w="115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2.3</w:t>
            </w:r>
          </w:p>
        </w:tc>
        <w:tc>
          <w:tcPr>
            <w:tcW w:w="993"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2.3</w:t>
            </w:r>
          </w:p>
        </w:tc>
        <w:tc>
          <w:tcPr>
            <w:tcW w:w="141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19.</w:t>
            </w:r>
            <w:r w:rsidR="00D84102">
              <w:rPr>
                <w:lang w:val="en-GB"/>
              </w:rPr>
              <w:t>3</w:t>
            </w:r>
          </w:p>
        </w:tc>
        <w:tc>
          <w:tcPr>
            <w:tcW w:w="992"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4.0</w:t>
            </w:r>
          </w:p>
        </w:tc>
        <w:tc>
          <w:tcPr>
            <w:tcW w:w="993"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4.0</w:t>
            </w:r>
          </w:p>
        </w:tc>
        <w:tc>
          <w:tcPr>
            <w:tcW w:w="1275"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29.</w:t>
            </w:r>
            <w:r w:rsidR="00D84102">
              <w:rPr>
                <w:lang w:val="en-GB"/>
              </w:rPr>
              <w:t>1</w:t>
            </w:r>
          </w:p>
        </w:tc>
      </w:tr>
    </w:tbl>
    <w:p w:rsidR="00A11EE5" w:rsidRPr="00CC66CB" w:rsidRDefault="00A11EE5" w:rsidP="00310BB4">
      <w:pPr>
        <w:pStyle w:val="Caption"/>
        <w:keepNext/>
      </w:pPr>
      <w:r w:rsidRPr="00CC66CB">
        <w:t xml:space="preserve">Table </w:t>
      </w:r>
      <w:r w:rsidR="00A005B2">
        <w:fldChar w:fldCharType="begin"/>
      </w:r>
      <w:r w:rsidR="00AD098E">
        <w:instrText xml:space="preserve"> SEQ Table \* ARABIC </w:instrText>
      </w:r>
      <w:r w:rsidR="00A005B2">
        <w:fldChar w:fldCharType="separate"/>
      </w:r>
      <w:r w:rsidR="0007390A">
        <w:rPr>
          <w:noProof/>
        </w:rPr>
        <w:t>6</w:t>
      </w:r>
      <w:r w:rsidR="00A005B2">
        <w:rPr>
          <w:noProof/>
        </w:rPr>
        <w:fldChar w:fldCharType="end"/>
      </w:r>
      <w:r w:rsidRPr="00CC66CB">
        <w:t>: Comparison of output power level of WSD (Number of TVWS channels = 5)</w:t>
      </w:r>
    </w:p>
    <w:tbl>
      <w:tblPr>
        <w:tblW w:w="9751" w:type="dxa"/>
        <w:tblInd w:w="85" w:type="dxa"/>
        <w:tblCellMar>
          <w:left w:w="99" w:type="dxa"/>
          <w:right w:w="99" w:type="dxa"/>
        </w:tblCellMar>
        <w:tblLook w:val="04A0" w:firstRow="1" w:lastRow="0" w:firstColumn="1" w:lastColumn="0" w:noHBand="0" w:noVBand="1"/>
      </w:tblPr>
      <w:tblGrid>
        <w:gridCol w:w="1521"/>
        <w:gridCol w:w="726"/>
        <w:gridCol w:w="991"/>
        <w:gridCol w:w="991"/>
        <w:gridCol w:w="2347"/>
        <w:gridCol w:w="969"/>
        <w:gridCol w:w="974"/>
        <w:gridCol w:w="1232"/>
      </w:tblGrid>
      <w:tr w:rsidR="00A11EE5" w:rsidRPr="00CC66CB" w:rsidTr="0042283D">
        <w:trPr>
          <w:trHeight w:val="315"/>
        </w:trPr>
        <w:tc>
          <w:tcPr>
            <w:tcW w:w="2247"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Number of master WSDs</w:t>
            </w:r>
          </w:p>
        </w:tc>
        <w:tc>
          <w:tcPr>
            <w:tcW w:w="7504"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300</w:t>
            </w:r>
          </w:p>
        </w:tc>
      </w:tr>
      <w:tr w:rsidR="00A11EE5" w:rsidRPr="00CC66CB" w:rsidTr="0042283D">
        <w:trPr>
          <w:trHeight w:val="315"/>
        </w:trPr>
        <w:tc>
          <w:tcPr>
            <w:tcW w:w="2247"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Number of channels</w:t>
            </w:r>
          </w:p>
        </w:tc>
        <w:tc>
          <w:tcPr>
            <w:tcW w:w="7504"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tabs>
                <w:tab w:val="right" w:leader="dot" w:pos="9072"/>
              </w:tabs>
              <w:spacing w:after="240" w:line="288" w:lineRule="auto"/>
              <w:ind w:left="1559" w:hanging="1559"/>
              <w:rPr>
                <w:b/>
                <w:color w:val="FFFFFF"/>
                <w:lang w:val="en-GB"/>
              </w:rPr>
            </w:pPr>
            <w:r w:rsidRPr="00CC66CB">
              <w:rPr>
                <w:b/>
                <w:color w:val="FFFFFF"/>
                <w:lang w:val="en-GB"/>
              </w:rPr>
              <w:t>5</w:t>
            </w:r>
          </w:p>
        </w:tc>
      </w:tr>
      <w:tr w:rsidR="00A11EE5" w:rsidRPr="00CC66CB" w:rsidTr="0042283D">
        <w:trPr>
          <w:trHeight w:val="315"/>
        </w:trPr>
        <w:tc>
          <w:tcPr>
            <w:tcW w:w="2247"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Protection distance [km]</w:t>
            </w:r>
          </w:p>
        </w:tc>
        <w:tc>
          <w:tcPr>
            <w:tcW w:w="4329"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20</w:t>
            </w:r>
          </w:p>
        </w:tc>
        <w:tc>
          <w:tcPr>
            <w:tcW w:w="3175"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40</w:t>
            </w:r>
          </w:p>
        </w:tc>
      </w:tr>
      <w:tr w:rsidR="0042283D" w:rsidRPr="00CC66CB" w:rsidTr="0042283D">
        <w:trPr>
          <w:trHeight w:val="315"/>
        </w:trPr>
        <w:tc>
          <w:tcPr>
            <w:tcW w:w="2247"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Output power calculation method</w:t>
            </w:r>
          </w:p>
        </w:tc>
        <w:tc>
          <w:tcPr>
            <w:tcW w:w="99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ixed</w:t>
            </w:r>
          </w:p>
        </w:tc>
        <w:tc>
          <w:tcPr>
            <w:tcW w:w="99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w:t>
            </w:r>
          </w:p>
        </w:tc>
        <w:tc>
          <w:tcPr>
            <w:tcW w:w="2347"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 Minimized</w:t>
            </w:r>
          </w:p>
        </w:tc>
        <w:tc>
          <w:tcPr>
            <w:tcW w:w="969"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ixed</w:t>
            </w:r>
          </w:p>
        </w:tc>
        <w:tc>
          <w:tcPr>
            <w:tcW w:w="974"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w:t>
            </w:r>
          </w:p>
        </w:tc>
        <w:tc>
          <w:tcPr>
            <w:tcW w:w="1232"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 Minimized</w:t>
            </w:r>
          </w:p>
        </w:tc>
      </w:tr>
      <w:tr w:rsidR="0042283D" w:rsidRPr="00D84102" w:rsidTr="0042283D">
        <w:trPr>
          <w:trHeight w:val="315"/>
        </w:trPr>
        <w:tc>
          <w:tcPr>
            <w:tcW w:w="1521"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261A85">
            <w:pPr>
              <w:spacing w:line="288" w:lineRule="auto"/>
              <w:rPr>
                <w:lang w:val="en-GB"/>
              </w:rPr>
            </w:pPr>
            <w:r w:rsidRPr="00CC66CB">
              <w:rPr>
                <w:lang w:val="en-GB"/>
              </w:rPr>
              <w:t>Output power level</w:t>
            </w:r>
            <w:r w:rsidRPr="00CC66CB">
              <w:rPr>
                <w:lang w:val="en-GB"/>
              </w:rPr>
              <w:br/>
              <w:t>of WSD [dBm]</w:t>
            </w:r>
          </w:p>
        </w:tc>
        <w:tc>
          <w:tcPr>
            <w:tcW w:w="726"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5% CDF</w:t>
            </w:r>
          </w:p>
        </w:tc>
        <w:tc>
          <w:tcPr>
            <w:tcW w:w="99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261A85">
            <w:pPr>
              <w:spacing w:line="288" w:lineRule="auto"/>
              <w:rPr>
                <w:lang w:val="en-GB"/>
              </w:rPr>
            </w:pPr>
            <w:r>
              <w:rPr>
                <w:lang w:val="en-GB"/>
              </w:rPr>
              <w:t>10.4</w:t>
            </w:r>
          </w:p>
        </w:tc>
        <w:tc>
          <w:tcPr>
            <w:tcW w:w="99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261A85">
            <w:pPr>
              <w:spacing w:line="288" w:lineRule="auto"/>
              <w:rPr>
                <w:lang w:val="en-GB"/>
              </w:rPr>
            </w:pPr>
            <w:r>
              <w:rPr>
                <w:lang w:val="en-GB"/>
              </w:rPr>
              <w:t>16.5</w:t>
            </w:r>
          </w:p>
        </w:tc>
        <w:tc>
          <w:tcPr>
            <w:tcW w:w="234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after="120"/>
              <w:jc w:val="both"/>
              <w:rPr>
                <w:lang w:val="it-CH"/>
              </w:rPr>
            </w:pPr>
            <w:r w:rsidRPr="003F1AB1">
              <w:rPr>
                <w:lang w:val="it-CH"/>
              </w:rPr>
              <w:t>23.</w:t>
            </w:r>
            <w:r w:rsidR="00D84102">
              <w:rPr>
                <w:lang w:val="it-CH"/>
              </w:rPr>
              <w:t>4</w:t>
            </w:r>
            <w:r w:rsidRPr="003F1AB1">
              <w:rPr>
                <w:lang w:val="it-CH"/>
              </w:rPr>
              <w:t>(Scenario#1)</w:t>
            </w:r>
          </w:p>
          <w:p w:rsidR="00A11EE5" w:rsidRPr="003F1AB1" w:rsidRDefault="00D84102" w:rsidP="00261A85">
            <w:pPr>
              <w:spacing w:line="288" w:lineRule="auto"/>
              <w:rPr>
                <w:lang w:val="it-CH"/>
              </w:rPr>
            </w:pPr>
            <w:r>
              <w:rPr>
                <w:lang w:val="it-CH"/>
              </w:rPr>
              <w:t>23.2</w:t>
            </w:r>
            <w:r w:rsidR="00A005B2" w:rsidRPr="003F1AB1">
              <w:rPr>
                <w:lang w:val="it-CH"/>
              </w:rPr>
              <w:t>(Scenario#2)</w:t>
            </w:r>
          </w:p>
        </w:tc>
        <w:tc>
          <w:tcPr>
            <w:tcW w:w="969"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23.1</w:t>
            </w:r>
          </w:p>
        </w:tc>
        <w:tc>
          <w:tcPr>
            <w:tcW w:w="974"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0E56" w:rsidRPr="003F1AB1" w:rsidRDefault="00A005B2">
            <w:pPr>
              <w:tabs>
                <w:tab w:val="right" w:leader="dot" w:pos="9072"/>
              </w:tabs>
              <w:spacing w:after="240" w:line="288" w:lineRule="auto"/>
              <w:ind w:left="1559" w:hanging="1559"/>
              <w:jc w:val="both"/>
              <w:rPr>
                <w:lang w:val="it-CH"/>
              </w:rPr>
            </w:pPr>
            <w:r w:rsidRPr="003F1AB1">
              <w:rPr>
                <w:lang w:val="it-CH"/>
              </w:rPr>
              <w:t>29.</w:t>
            </w:r>
            <w:r w:rsidR="00D84102">
              <w:rPr>
                <w:lang w:val="it-CH"/>
              </w:rPr>
              <w:t>2</w:t>
            </w:r>
          </w:p>
        </w:tc>
        <w:tc>
          <w:tcPr>
            <w:tcW w:w="1232"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34.1</w:t>
            </w:r>
          </w:p>
        </w:tc>
      </w:tr>
      <w:tr w:rsidR="0042283D" w:rsidRPr="00D84102" w:rsidTr="00622FBF">
        <w:trPr>
          <w:trHeight w:val="940"/>
        </w:trPr>
        <w:tc>
          <w:tcPr>
            <w:tcW w:w="1521" w:type="dxa"/>
            <w:vMerge/>
            <w:tcBorders>
              <w:top w:val="single" w:sz="6" w:space="0" w:color="C00000"/>
              <w:left w:val="single" w:sz="4" w:space="0" w:color="C00000"/>
              <w:bottom w:val="single" w:sz="4" w:space="0" w:color="C00000"/>
              <w:right w:val="single" w:sz="6" w:space="0" w:color="C00000"/>
            </w:tcBorders>
            <w:vAlign w:val="center"/>
            <w:hideMark/>
          </w:tcPr>
          <w:p w:rsidR="00A11EE5" w:rsidRPr="003F1AB1" w:rsidRDefault="00A11EE5" w:rsidP="00261A85">
            <w:pPr>
              <w:spacing w:line="288" w:lineRule="auto"/>
              <w:rPr>
                <w:lang w:val="it-CH"/>
              </w:rPr>
            </w:pPr>
          </w:p>
        </w:tc>
        <w:tc>
          <w:tcPr>
            <w:tcW w:w="726"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ind w:left="1559" w:hanging="1559"/>
              <w:jc w:val="both"/>
              <w:rPr>
                <w:lang w:val="it-CH"/>
              </w:rPr>
            </w:pPr>
            <w:r w:rsidRPr="003F1AB1">
              <w:rPr>
                <w:lang w:val="it-CH"/>
              </w:rPr>
              <w:t>50% CDF</w:t>
            </w:r>
          </w:p>
        </w:tc>
        <w:tc>
          <w:tcPr>
            <w:tcW w:w="99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12.3</w:t>
            </w:r>
          </w:p>
        </w:tc>
        <w:tc>
          <w:tcPr>
            <w:tcW w:w="99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18.4</w:t>
            </w:r>
          </w:p>
        </w:tc>
        <w:tc>
          <w:tcPr>
            <w:tcW w:w="234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after="120"/>
              <w:jc w:val="both"/>
            </w:pPr>
            <w:r w:rsidRPr="003F1AB1">
              <w:t>25.</w:t>
            </w:r>
            <w:r w:rsidR="00D84102">
              <w:t>6</w:t>
            </w:r>
            <w:r w:rsidRPr="003F1AB1">
              <w:t xml:space="preserve"> Scenario#</w:t>
            </w:r>
            <w:r w:rsidR="0042283D">
              <w:t xml:space="preserve"> </w:t>
            </w:r>
            <w:r w:rsidRPr="003F1AB1">
              <w:t>1)</w:t>
            </w:r>
          </w:p>
          <w:p w:rsidR="00A11EE5" w:rsidRPr="003F1AB1" w:rsidRDefault="00D84102" w:rsidP="00261A85">
            <w:pPr>
              <w:spacing w:line="288" w:lineRule="auto"/>
            </w:pPr>
            <w:r>
              <w:t>25.4</w:t>
            </w:r>
            <w:r w:rsidR="00A005B2" w:rsidRPr="003F1AB1">
              <w:t xml:space="preserve"> (Scenario#2)</w:t>
            </w:r>
          </w:p>
        </w:tc>
        <w:tc>
          <w:tcPr>
            <w:tcW w:w="969"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Pr="003F1AB1" w:rsidRDefault="00D84102">
            <w:pPr>
              <w:tabs>
                <w:tab w:val="right" w:leader="dot" w:pos="9072"/>
              </w:tabs>
              <w:spacing w:after="240" w:line="288" w:lineRule="auto"/>
              <w:ind w:left="1559" w:hanging="1559"/>
              <w:jc w:val="both"/>
            </w:pPr>
            <w:r>
              <w:t>24.0</w:t>
            </w:r>
          </w:p>
        </w:tc>
        <w:tc>
          <w:tcPr>
            <w:tcW w:w="974"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pPr>
            <w:r>
              <w:t>29.9</w:t>
            </w:r>
          </w:p>
        </w:tc>
        <w:tc>
          <w:tcPr>
            <w:tcW w:w="1232"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pPr>
            <w:r>
              <w:t>35.2</w:t>
            </w:r>
          </w:p>
        </w:tc>
      </w:tr>
    </w:tbl>
    <w:p w:rsidR="00A11EE5" w:rsidRPr="003F1AB1" w:rsidRDefault="00A11EE5" w:rsidP="00A11EE5"/>
    <w:p w:rsidR="00A11EE5" w:rsidRPr="00CC66CB" w:rsidRDefault="00046D1C" w:rsidP="0042283D">
      <w:pPr>
        <w:pStyle w:val="Caption"/>
        <w:keepNext/>
      </w:pPr>
      <w:r>
        <w:t xml:space="preserve">Table </w:t>
      </w:r>
      <w:r w:rsidR="00A005B2">
        <w:fldChar w:fldCharType="begin"/>
      </w:r>
      <w:r w:rsidR="00AD098E">
        <w:instrText xml:space="preserve"> SEQ Table \* ARABIC </w:instrText>
      </w:r>
      <w:r w:rsidR="00A005B2">
        <w:fldChar w:fldCharType="separate"/>
      </w:r>
      <w:r w:rsidR="0007390A">
        <w:rPr>
          <w:noProof/>
        </w:rPr>
        <w:t>7</w:t>
      </w:r>
      <w:r w:rsidR="00A005B2">
        <w:rPr>
          <w:noProof/>
        </w:rPr>
        <w:fldChar w:fldCharType="end"/>
      </w:r>
      <w:r>
        <w:t>: Comp</w:t>
      </w:r>
      <w:r w:rsidR="00A11EE5" w:rsidRPr="00CC66CB">
        <w:t>arison of output power level of WSD (Number of TVWS channels = 10)</w:t>
      </w:r>
    </w:p>
    <w:tbl>
      <w:tblPr>
        <w:tblW w:w="9751" w:type="dxa"/>
        <w:tblInd w:w="85" w:type="dxa"/>
        <w:tblCellMar>
          <w:left w:w="99" w:type="dxa"/>
          <w:right w:w="99" w:type="dxa"/>
        </w:tblCellMar>
        <w:tblLook w:val="04A0" w:firstRow="1" w:lastRow="0" w:firstColumn="1" w:lastColumn="0" w:noHBand="0" w:noVBand="1"/>
      </w:tblPr>
      <w:tblGrid>
        <w:gridCol w:w="1549"/>
        <w:gridCol w:w="620"/>
        <w:gridCol w:w="1071"/>
        <w:gridCol w:w="990"/>
        <w:gridCol w:w="2346"/>
        <w:gridCol w:w="969"/>
        <w:gridCol w:w="974"/>
        <w:gridCol w:w="1232"/>
      </w:tblGrid>
      <w:tr w:rsidR="00A11EE5" w:rsidRPr="00CC66CB" w:rsidTr="0042283D">
        <w:trPr>
          <w:trHeight w:val="315"/>
        </w:trPr>
        <w:tc>
          <w:tcPr>
            <w:tcW w:w="2169"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Number of master WSDs</w:t>
            </w:r>
          </w:p>
        </w:tc>
        <w:tc>
          <w:tcPr>
            <w:tcW w:w="7582"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300</w:t>
            </w:r>
          </w:p>
        </w:tc>
      </w:tr>
      <w:tr w:rsidR="00A11EE5" w:rsidRPr="00CC66CB" w:rsidTr="0042283D">
        <w:trPr>
          <w:trHeight w:val="315"/>
        </w:trPr>
        <w:tc>
          <w:tcPr>
            <w:tcW w:w="2169"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Number of channels</w:t>
            </w:r>
          </w:p>
        </w:tc>
        <w:tc>
          <w:tcPr>
            <w:tcW w:w="7582"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tabs>
                <w:tab w:val="right" w:leader="dot" w:pos="9072"/>
              </w:tabs>
              <w:spacing w:after="240" w:line="288" w:lineRule="auto"/>
              <w:ind w:left="1559" w:hanging="1559"/>
              <w:rPr>
                <w:b/>
                <w:color w:val="FFFFFF"/>
                <w:lang w:val="en-GB"/>
              </w:rPr>
            </w:pPr>
            <w:r w:rsidRPr="00CC66CB">
              <w:rPr>
                <w:b/>
                <w:color w:val="FFFFFF"/>
                <w:lang w:val="en-GB"/>
              </w:rPr>
              <w:t>10</w:t>
            </w:r>
          </w:p>
        </w:tc>
      </w:tr>
      <w:tr w:rsidR="00A11EE5" w:rsidRPr="00CC66CB" w:rsidTr="0042283D">
        <w:trPr>
          <w:trHeight w:val="315"/>
        </w:trPr>
        <w:tc>
          <w:tcPr>
            <w:tcW w:w="2169"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Protection distance [km]</w:t>
            </w:r>
          </w:p>
        </w:tc>
        <w:tc>
          <w:tcPr>
            <w:tcW w:w="4407"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20</w:t>
            </w:r>
          </w:p>
        </w:tc>
        <w:tc>
          <w:tcPr>
            <w:tcW w:w="3175"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40</w:t>
            </w:r>
          </w:p>
        </w:tc>
      </w:tr>
      <w:tr w:rsidR="0042283D" w:rsidRPr="00CC66CB" w:rsidTr="0042283D">
        <w:trPr>
          <w:trHeight w:val="315"/>
        </w:trPr>
        <w:tc>
          <w:tcPr>
            <w:tcW w:w="2169"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Output power calculation method</w:t>
            </w:r>
          </w:p>
        </w:tc>
        <w:tc>
          <w:tcPr>
            <w:tcW w:w="107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ixed</w:t>
            </w:r>
          </w:p>
        </w:tc>
        <w:tc>
          <w:tcPr>
            <w:tcW w:w="99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w:t>
            </w:r>
          </w:p>
        </w:tc>
        <w:tc>
          <w:tcPr>
            <w:tcW w:w="2346"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 Minimized</w:t>
            </w:r>
          </w:p>
        </w:tc>
        <w:tc>
          <w:tcPr>
            <w:tcW w:w="969"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ixed</w:t>
            </w:r>
          </w:p>
        </w:tc>
        <w:tc>
          <w:tcPr>
            <w:tcW w:w="974"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w:t>
            </w:r>
          </w:p>
        </w:tc>
        <w:tc>
          <w:tcPr>
            <w:tcW w:w="1232"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 Minimized</w:t>
            </w:r>
          </w:p>
        </w:tc>
      </w:tr>
      <w:tr w:rsidR="0042283D" w:rsidRPr="00D84102" w:rsidTr="0042283D">
        <w:trPr>
          <w:trHeight w:val="315"/>
        </w:trPr>
        <w:tc>
          <w:tcPr>
            <w:tcW w:w="1549"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42283D">
            <w:pPr>
              <w:keepNext/>
              <w:spacing w:line="288" w:lineRule="auto"/>
              <w:rPr>
                <w:lang w:val="en-GB"/>
              </w:rPr>
            </w:pPr>
            <w:r w:rsidRPr="00CC66CB">
              <w:rPr>
                <w:lang w:val="en-GB"/>
              </w:rPr>
              <w:t>Output power level</w:t>
            </w:r>
            <w:r w:rsidRPr="00CC66CB">
              <w:rPr>
                <w:lang w:val="en-GB"/>
              </w:rPr>
              <w:br/>
              <w:t>of WSD [dBm]</w:t>
            </w:r>
          </w:p>
        </w:tc>
        <w:tc>
          <w:tcPr>
            <w:tcW w:w="62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 CDF</w:t>
            </w:r>
          </w:p>
        </w:tc>
        <w:tc>
          <w:tcPr>
            <w:tcW w:w="107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310BB4">
            <w:pPr>
              <w:keepNext/>
              <w:spacing w:line="288" w:lineRule="auto"/>
              <w:rPr>
                <w:lang w:val="en-GB"/>
              </w:rPr>
            </w:pPr>
            <w:r>
              <w:rPr>
                <w:lang w:val="en-GB"/>
              </w:rPr>
              <w:t>10.4</w:t>
            </w:r>
          </w:p>
        </w:tc>
        <w:tc>
          <w:tcPr>
            <w:tcW w:w="99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0E56" w:rsidRDefault="00A11EE5" w:rsidP="00310BB4">
            <w:pPr>
              <w:keepNext/>
              <w:spacing w:line="288" w:lineRule="auto"/>
              <w:rPr>
                <w:lang w:val="en-GB"/>
              </w:rPr>
            </w:pPr>
            <w:r w:rsidRPr="00CC66CB">
              <w:rPr>
                <w:lang w:val="en-GB"/>
              </w:rPr>
              <w:t>19.</w:t>
            </w:r>
            <w:r w:rsidR="00D84102">
              <w:rPr>
                <w:lang w:val="en-GB"/>
              </w:rPr>
              <w:t>0</w:t>
            </w:r>
          </w:p>
        </w:tc>
        <w:tc>
          <w:tcPr>
            <w:tcW w:w="2346"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after="120"/>
              <w:rPr>
                <w:lang w:val="en-GB"/>
              </w:rPr>
            </w:pPr>
            <w:r w:rsidRPr="00CC66CB">
              <w:rPr>
                <w:lang w:val="en-GB"/>
              </w:rPr>
              <w:t>2</w:t>
            </w:r>
            <w:r w:rsidR="00D84102">
              <w:rPr>
                <w:lang w:val="en-GB"/>
              </w:rPr>
              <w:t>5</w:t>
            </w:r>
            <w:r w:rsidRPr="00CC66CB">
              <w:rPr>
                <w:lang w:val="en-GB"/>
              </w:rPr>
              <w:t>.4(Scenario#1)</w:t>
            </w:r>
          </w:p>
          <w:p w:rsidR="00A11EE5" w:rsidRPr="003F1AB1" w:rsidRDefault="00A005B2" w:rsidP="00310BB4">
            <w:pPr>
              <w:keepNext/>
              <w:tabs>
                <w:tab w:val="right" w:leader="dot" w:pos="9072"/>
              </w:tabs>
              <w:spacing w:line="288" w:lineRule="auto"/>
              <w:ind w:left="1559" w:hanging="1559"/>
              <w:jc w:val="both"/>
              <w:rPr>
                <w:lang w:val="it-CH"/>
              </w:rPr>
            </w:pPr>
            <w:r w:rsidRPr="003F1AB1">
              <w:rPr>
                <w:lang w:val="it-CH"/>
              </w:rPr>
              <w:t>25.</w:t>
            </w:r>
            <w:r w:rsidR="00D84102">
              <w:rPr>
                <w:lang w:val="it-CH"/>
              </w:rPr>
              <w:t>4</w:t>
            </w:r>
            <w:r w:rsidRPr="003F1AB1">
              <w:rPr>
                <w:lang w:val="it-CH"/>
              </w:rPr>
              <w:t>(Scenario#2)</w:t>
            </w:r>
          </w:p>
        </w:tc>
        <w:tc>
          <w:tcPr>
            <w:tcW w:w="969"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310BB4">
            <w:pPr>
              <w:keepNext/>
              <w:tabs>
                <w:tab w:val="right" w:leader="dot" w:pos="9072"/>
              </w:tabs>
              <w:spacing w:line="288" w:lineRule="auto"/>
              <w:ind w:left="1559" w:hanging="1559"/>
              <w:jc w:val="both"/>
              <w:rPr>
                <w:lang w:val="it-CH"/>
              </w:rPr>
            </w:pPr>
            <w:r>
              <w:rPr>
                <w:lang w:val="it-CH"/>
              </w:rPr>
              <w:t>23.1</w:t>
            </w:r>
          </w:p>
        </w:tc>
        <w:tc>
          <w:tcPr>
            <w:tcW w:w="974"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310BB4">
            <w:pPr>
              <w:keepNext/>
              <w:tabs>
                <w:tab w:val="right" w:leader="dot" w:pos="9072"/>
              </w:tabs>
              <w:spacing w:line="288" w:lineRule="auto"/>
              <w:ind w:left="1559" w:hanging="1559"/>
              <w:jc w:val="both"/>
              <w:rPr>
                <w:lang w:val="it-CH"/>
              </w:rPr>
            </w:pPr>
            <w:r>
              <w:rPr>
                <w:lang w:val="it-CH"/>
              </w:rPr>
              <w:t>31.6</w:t>
            </w:r>
          </w:p>
        </w:tc>
        <w:tc>
          <w:tcPr>
            <w:tcW w:w="1232"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3F1AB1" w:rsidRDefault="00A005B2" w:rsidP="00310BB4">
            <w:pPr>
              <w:keepNext/>
              <w:tabs>
                <w:tab w:val="right" w:leader="dot" w:pos="9072"/>
              </w:tabs>
              <w:spacing w:line="288" w:lineRule="auto"/>
              <w:ind w:left="1559" w:hanging="1559"/>
              <w:jc w:val="both"/>
              <w:rPr>
                <w:lang w:val="it-CH"/>
              </w:rPr>
            </w:pPr>
            <w:r w:rsidRPr="003F1AB1">
              <w:rPr>
                <w:lang w:val="it-CH"/>
              </w:rPr>
              <w:t>36.0</w:t>
            </w:r>
          </w:p>
        </w:tc>
      </w:tr>
      <w:tr w:rsidR="0042283D" w:rsidRPr="00D84102" w:rsidTr="00622FBF">
        <w:trPr>
          <w:trHeight w:val="897"/>
        </w:trPr>
        <w:tc>
          <w:tcPr>
            <w:tcW w:w="1549" w:type="dxa"/>
            <w:vMerge/>
            <w:tcBorders>
              <w:top w:val="single" w:sz="6" w:space="0" w:color="C00000"/>
              <w:left w:val="single" w:sz="4" w:space="0" w:color="C00000"/>
              <w:bottom w:val="single" w:sz="4" w:space="0" w:color="C00000"/>
              <w:right w:val="single" w:sz="6" w:space="0" w:color="C00000"/>
            </w:tcBorders>
            <w:vAlign w:val="center"/>
            <w:hideMark/>
          </w:tcPr>
          <w:p w:rsidR="00A11EE5" w:rsidRPr="003F1AB1" w:rsidRDefault="00A11EE5" w:rsidP="00261A85">
            <w:pPr>
              <w:spacing w:line="288" w:lineRule="auto"/>
              <w:rPr>
                <w:lang w:val="it-CH"/>
              </w:rPr>
            </w:pPr>
          </w:p>
        </w:tc>
        <w:tc>
          <w:tcPr>
            <w:tcW w:w="62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ind w:left="1559" w:hanging="1559"/>
              <w:jc w:val="both"/>
              <w:rPr>
                <w:lang w:val="it-CH"/>
              </w:rPr>
            </w:pPr>
            <w:r w:rsidRPr="003F1AB1">
              <w:rPr>
                <w:lang w:val="it-CH"/>
              </w:rPr>
              <w:t>50% CDF</w:t>
            </w:r>
          </w:p>
        </w:tc>
        <w:tc>
          <w:tcPr>
            <w:tcW w:w="107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rPr>
                <w:lang w:val="it-CH"/>
              </w:rPr>
            </w:pPr>
            <w:r>
              <w:rPr>
                <w:lang w:val="it-CH"/>
              </w:rPr>
              <w:t>12.3</w:t>
            </w:r>
          </w:p>
        </w:tc>
        <w:tc>
          <w:tcPr>
            <w:tcW w:w="99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Pr="003F1AB1" w:rsidRDefault="00A005B2" w:rsidP="00310BB4">
            <w:pPr>
              <w:tabs>
                <w:tab w:val="right" w:leader="dot" w:pos="9072"/>
              </w:tabs>
              <w:spacing w:line="288" w:lineRule="auto"/>
              <w:ind w:left="1559" w:hanging="1559"/>
              <w:jc w:val="both"/>
              <w:rPr>
                <w:lang w:val="it-CH"/>
              </w:rPr>
            </w:pPr>
            <w:r w:rsidRPr="003F1AB1">
              <w:rPr>
                <w:lang w:val="it-CH"/>
              </w:rPr>
              <w:t>21.</w:t>
            </w:r>
            <w:r w:rsidR="00D84102">
              <w:rPr>
                <w:lang w:val="it-CH"/>
              </w:rPr>
              <w:t>0</w:t>
            </w:r>
          </w:p>
        </w:tc>
        <w:tc>
          <w:tcPr>
            <w:tcW w:w="2346"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310BB4">
            <w:pPr>
              <w:tabs>
                <w:tab w:val="right" w:leader="dot" w:pos="9072"/>
              </w:tabs>
              <w:spacing w:line="288" w:lineRule="auto"/>
              <w:ind w:left="1559" w:hanging="1559"/>
              <w:jc w:val="both"/>
            </w:pPr>
            <w:r w:rsidRPr="003F1AB1">
              <w:t>27.</w:t>
            </w:r>
            <w:r w:rsidR="00D84102">
              <w:t>7</w:t>
            </w:r>
            <w:r w:rsidRPr="003F1AB1">
              <w:t>(Scenario#1)</w:t>
            </w:r>
          </w:p>
          <w:p w:rsidR="00A11EE5" w:rsidRPr="003F1AB1" w:rsidRDefault="00D84102" w:rsidP="00310BB4">
            <w:pPr>
              <w:spacing w:line="288" w:lineRule="auto"/>
            </w:pPr>
            <w:r>
              <w:t>27.7</w:t>
            </w:r>
            <w:r w:rsidR="00A005B2" w:rsidRPr="003F1AB1">
              <w:t>(Scenario#2)</w:t>
            </w:r>
          </w:p>
        </w:tc>
        <w:tc>
          <w:tcPr>
            <w:tcW w:w="969"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pPr>
            <w:r>
              <w:t>24.0</w:t>
            </w:r>
          </w:p>
        </w:tc>
        <w:tc>
          <w:tcPr>
            <w:tcW w:w="974"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pPr>
            <w:r>
              <w:t>32.4</w:t>
            </w:r>
          </w:p>
        </w:tc>
        <w:tc>
          <w:tcPr>
            <w:tcW w:w="1232"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3F1AB1" w:rsidRDefault="00A005B2" w:rsidP="00310BB4">
            <w:pPr>
              <w:tabs>
                <w:tab w:val="right" w:leader="dot" w:pos="9072"/>
              </w:tabs>
              <w:spacing w:line="288" w:lineRule="auto"/>
              <w:ind w:left="1559" w:hanging="1559"/>
              <w:jc w:val="both"/>
            </w:pPr>
            <w:r w:rsidRPr="003F1AB1">
              <w:t>36.0</w:t>
            </w:r>
          </w:p>
        </w:tc>
      </w:tr>
    </w:tbl>
    <w:p w:rsidR="00393299" w:rsidRDefault="00393299" w:rsidP="00393299"/>
    <w:p w:rsidR="00393299" w:rsidRDefault="00393299">
      <w:pPr>
        <w:rPr>
          <w:b/>
          <w:caps/>
        </w:rPr>
      </w:pPr>
      <w:r>
        <w:br w:type="page"/>
      </w:r>
    </w:p>
    <w:p w:rsidR="00A11EE5" w:rsidRPr="00CC66CB" w:rsidRDefault="00A005B2" w:rsidP="00393299">
      <w:pPr>
        <w:pStyle w:val="ECCAnnexheading2"/>
        <w:keepNext/>
        <w:rPr>
          <w:lang w:val="en-GB"/>
        </w:rPr>
      </w:pPr>
      <w:r w:rsidRPr="003F1AB1">
        <w:lastRenderedPageBreak/>
        <w:t xml:space="preserve">comparison </w:t>
      </w:r>
      <w:r w:rsidRPr="003F1AB1">
        <w:rPr>
          <w:lang w:eastAsia="ja-JP"/>
        </w:rPr>
        <w:t>among different Im calculatio</w:t>
      </w:r>
      <w:r w:rsidR="00A11EE5" w:rsidRPr="00CC66CB">
        <w:rPr>
          <w:lang w:val="en-GB" w:eastAsia="ja-JP"/>
        </w:rPr>
        <w:t xml:space="preserve">n method </w:t>
      </w:r>
      <w:r w:rsidR="00A11EE5" w:rsidRPr="00CC66CB">
        <w:rPr>
          <w:lang w:val="en-GB"/>
        </w:rPr>
        <w:t>and its analysis</w:t>
      </w:r>
    </w:p>
    <w:p w:rsidR="00A11EE5" w:rsidRPr="00CC66CB" w:rsidRDefault="00A11EE5" w:rsidP="00393299">
      <w:pPr>
        <w:pStyle w:val="ECCParagraph"/>
        <w:keepNext/>
      </w:pPr>
      <w:r w:rsidRPr="00CC66CB">
        <w:t>The results in previous section show that the consideration of the number of active WSDs of each available channel in the calculation engine will bring us the highest communication opportunity of WSDs, according to the performance differences among fixed</w:t>
      </w:r>
      <w:r w:rsidR="00D84102">
        <w:t xml:space="preserve"> </w:t>
      </w:r>
      <w:r w:rsidRPr="00CC66CB">
        <w:rPr>
          <w:i/>
          <w:szCs w:val="20"/>
        </w:rPr>
        <w:t>IM</w:t>
      </w:r>
      <w:r w:rsidRPr="00CC66CB">
        <w:rPr>
          <w:i/>
          <w:szCs w:val="20"/>
          <w:vertAlign w:val="subscript"/>
        </w:rPr>
        <w:t>dB</w:t>
      </w:r>
      <w:r w:rsidRPr="00CC66CB">
        <w:t xml:space="preserve">, flexible </w:t>
      </w:r>
      <w:r w:rsidRPr="00CC66CB">
        <w:rPr>
          <w:i/>
          <w:szCs w:val="20"/>
        </w:rPr>
        <w:t>IM</w:t>
      </w:r>
      <w:r w:rsidRPr="00CC66CB">
        <w:rPr>
          <w:i/>
          <w:szCs w:val="20"/>
          <w:vertAlign w:val="subscript"/>
        </w:rPr>
        <w:t>dB</w:t>
      </w:r>
      <w:r w:rsidR="00D84102">
        <w:rPr>
          <w:i/>
          <w:szCs w:val="20"/>
          <w:vertAlign w:val="subscript"/>
        </w:rPr>
        <w:t xml:space="preserve"> </w:t>
      </w:r>
      <w:r w:rsidRPr="00CC66CB">
        <w:t xml:space="preserve">and </w:t>
      </w:r>
      <w:r w:rsidRPr="00CC66CB">
        <w:rPr>
          <w:lang w:eastAsia="ja-JP"/>
        </w:rPr>
        <w:t xml:space="preserve">flexible </w:t>
      </w:r>
      <w:r w:rsidRPr="00CC66CB">
        <w:t>m</w:t>
      </w:r>
      <w:r w:rsidRPr="00CC66CB">
        <w:rPr>
          <w:lang w:eastAsia="ja-JP"/>
        </w:rPr>
        <w:t>inimized</w:t>
      </w:r>
      <w:r w:rsidR="00D84102">
        <w:rPr>
          <w:lang w:eastAsia="ja-JP"/>
        </w:rPr>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t xml:space="preserve">method. In this simulation, the potential maximum number of active WSDs in each available channel is fixed, so we can just see no performance difference between the fixed </w:t>
      </w:r>
      <w:r w:rsidRPr="00CC66CB">
        <w:rPr>
          <w:i/>
          <w:szCs w:val="20"/>
        </w:rPr>
        <w:t>IM</w:t>
      </w:r>
      <w:r w:rsidRPr="00CC66CB">
        <w:rPr>
          <w:i/>
          <w:szCs w:val="20"/>
          <w:vertAlign w:val="subscript"/>
        </w:rPr>
        <w:t>dB</w:t>
      </w:r>
      <w:r w:rsidR="00D84102">
        <w:rPr>
          <w:i/>
          <w:szCs w:val="20"/>
          <w:vertAlign w:val="subscript"/>
        </w:rPr>
        <w:t xml:space="preserve"> </w:t>
      </w:r>
      <w:r w:rsidRPr="00CC66CB">
        <w:t xml:space="preserve">method and flexible </w:t>
      </w:r>
      <w:r w:rsidRPr="00CC66CB">
        <w:rPr>
          <w:i/>
          <w:szCs w:val="20"/>
        </w:rPr>
        <w:t>IM</w:t>
      </w:r>
      <w:r w:rsidRPr="00CC66CB">
        <w:rPr>
          <w:i/>
          <w:szCs w:val="20"/>
          <w:vertAlign w:val="subscript"/>
        </w:rPr>
        <w:t>dB</w:t>
      </w:r>
      <w:r w:rsidR="00D84102">
        <w:rPr>
          <w:i/>
          <w:szCs w:val="20"/>
          <w:vertAlign w:val="subscript"/>
        </w:rPr>
        <w:t xml:space="preserve"> </w:t>
      </w:r>
      <w:r w:rsidRPr="00CC66CB">
        <w:t>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w:t>
      </w:r>
      <w:r w:rsidR="00D84102">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rPr>
          <w:lang w:eastAsia="ja-JP"/>
        </w:rPr>
        <w:t>method or flexible minimized</w:t>
      </w:r>
      <w:r w:rsidR="00D84102">
        <w:rPr>
          <w:lang w:eastAsia="ja-JP"/>
        </w:rPr>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t>method in actual TVWS operation.</w:t>
      </w:r>
    </w:p>
    <w:p w:rsidR="00A11EE5" w:rsidRPr="00CC66CB" w:rsidRDefault="00A11EE5" w:rsidP="00A11EE5">
      <w:pPr>
        <w:pStyle w:val="ECCParagraph"/>
      </w:pPr>
      <w:r w:rsidRPr="00CC66CB">
        <w:t xml:space="preserve">The </w:t>
      </w:r>
      <w:r w:rsidRPr="00CC66CB">
        <w:rPr>
          <w:lang w:eastAsia="ja-JP"/>
        </w:rPr>
        <w:t xml:space="preserve">flexible minimized </w:t>
      </w:r>
      <w:r w:rsidRPr="00CC66CB">
        <w:rPr>
          <w:i/>
          <w:szCs w:val="20"/>
        </w:rPr>
        <w:t>IM</w:t>
      </w:r>
      <w:r w:rsidRPr="00CC66CB">
        <w:rPr>
          <w:i/>
          <w:szCs w:val="20"/>
          <w:vertAlign w:val="subscript"/>
        </w:rPr>
        <w:t>dB</w:t>
      </w:r>
      <w:r w:rsidRPr="00CC66CB">
        <w:t xml:space="preserve">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s of a target WSD from one of the other potential interferers in calculating output power level of a target WSD.</w:t>
      </w:r>
    </w:p>
    <w:p w:rsidR="00A11EE5" w:rsidRPr="00CC66CB" w:rsidRDefault="00A11EE5" w:rsidP="00A11EE5">
      <w:pPr>
        <w:pStyle w:val="ECCParagraph"/>
      </w:pPr>
      <w:r w:rsidRPr="00CC66CB">
        <w:t xml:space="preserve">Table </w:t>
      </w:r>
      <w:r w:rsidRPr="00CC66CB">
        <w:rPr>
          <w:lang w:eastAsia="ja-JP"/>
        </w:rPr>
        <w:t xml:space="preserve">8 </w:t>
      </w:r>
      <w:r w:rsidRPr="00CC66CB">
        <w:t>shows the comparison of different calculation methods from viewpoints of the calculation overhead, the system overhead and the WSD network capacity</w:t>
      </w:r>
      <w:r w:rsidRPr="00CC66CB">
        <w:rPr>
          <w:rStyle w:val="FootnoteReference"/>
        </w:rPr>
        <w:footnoteReference w:id="20"/>
      </w:r>
      <w:r w:rsidRPr="00CC66CB">
        <w:t>.One can see that the calculation overhead for the calculation engine and its system overhead will increase due to the consideration of the number of active master WSDs in each available channel, so some additional study on this issue will be necessary.</w:t>
      </w:r>
    </w:p>
    <w:p w:rsidR="00A11EE5" w:rsidRPr="00CC66CB" w:rsidRDefault="00A11EE5" w:rsidP="00A11EE5">
      <w:pPr>
        <w:pStyle w:val="Caption"/>
      </w:pPr>
      <w:r w:rsidRPr="00CC66CB">
        <w:t xml:space="preserve">Table </w:t>
      </w:r>
      <w:r w:rsidR="00A005B2">
        <w:fldChar w:fldCharType="begin"/>
      </w:r>
      <w:r w:rsidR="00AD098E">
        <w:instrText xml:space="preserve"> SEQ Table \* ARABIC </w:instrText>
      </w:r>
      <w:r w:rsidR="00A005B2">
        <w:fldChar w:fldCharType="separate"/>
      </w:r>
      <w:r w:rsidR="0007390A">
        <w:rPr>
          <w:noProof/>
        </w:rPr>
        <w:t>8</w:t>
      </w:r>
      <w:r w:rsidR="00A005B2">
        <w:rPr>
          <w:noProof/>
        </w:rPr>
        <w:fldChar w:fldCharType="end"/>
      </w:r>
      <w:r w:rsidRPr="00CC66CB">
        <w:t>: Comparison of different calculation methods</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8"/>
        <w:gridCol w:w="1843"/>
        <w:gridCol w:w="1843"/>
        <w:gridCol w:w="1843"/>
      </w:tblGrid>
      <w:tr w:rsidR="00A11EE5" w:rsidRPr="00CC66CB" w:rsidTr="0042283D">
        <w:tc>
          <w:tcPr>
            <w:tcW w:w="311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Calculation overhead</w:t>
            </w: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System overhead</w:t>
            </w: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WSD network capacity</w:t>
            </w:r>
          </w:p>
        </w:tc>
      </w:tr>
      <w:tr w:rsidR="00A11EE5" w:rsidRPr="00CC66CB" w:rsidTr="0042283D">
        <w:tc>
          <w:tcPr>
            <w:tcW w:w="3118" w:type="dxa"/>
            <w:tcBorders>
              <w:top w:val="single" w:sz="4"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ixed margin based method</w:t>
            </w:r>
          </w:p>
        </w:tc>
        <w:tc>
          <w:tcPr>
            <w:tcW w:w="1843"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Low</w:t>
            </w:r>
          </w:p>
        </w:tc>
        <w:tc>
          <w:tcPr>
            <w:tcW w:w="1843"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Small</w:t>
            </w:r>
          </w:p>
        </w:tc>
        <w:tc>
          <w:tcPr>
            <w:tcW w:w="1843" w:type="dxa"/>
            <w:tcBorders>
              <w:top w:val="single" w:sz="4"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Low</w:t>
            </w:r>
          </w:p>
        </w:tc>
      </w:tr>
      <w:tr w:rsidR="00A11EE5" w:rsidRPr="00CC66CB" w:rsidTr="0042283D">
        <w:tc>
          <w:tcPr>
            <w:tcW w:w="3118"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lexible margin based method</w:t>
            </w:r>
          </w:p>
        </w:tc>
        <w:tc>
          <w:tcPr>
            <w:tcW w:w="1843"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c>
          <w:tcPr>
            <w:tcW w:w="1843"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c>
          <w:tcPr>
            <w:tcW w:w="1843"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r>
      <w:tr w:rsidR="00A11EE5" w:rsidRPr="00CC66CB" w:rsidTr="0042283D">
        <w:tc>
          <w:tcPr>
            <w:tcW w:w="3118" w:type="dxa"/>
            <w:tcBorders>
              <w:top w:val="single" w:sz="6" w:space="0" w:color="C00000"/>
              <w:left w:val="single" w:sz="4"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lexible minimized method</w:t>
            </w:r>
          </w:p>
        </w:tc>
        <w:tc>
          <w:tcPr>
            <w:tcW w:w="1843"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High</w:t>
            </w:r>
          </w:p>
        </w:tc>
        <w:tc>
          <w:tcPr>
            <w:tcW w:w="1843"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arge</w:t>
            </w:r>
          </w:p>
        </w:tc>
        <w:tc>
          <w:tcPr>
            <w:tcW w:w="1843" w:type="dxa"/>
            <w:tcBorders>
              <w:top w:val="single" w:sz="6" w:space="0" w:color="C00000"/>
              <w:left w:val="single" w:sz="6" w:space="0" w:color="C00000"/>
              <w:bottom w:val="single" w:sz="4"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High</w:t>
            </w:r>
          </w:p>
        </w:tc>
      </w:tr>
    </w:tbl>
    <w:p w:rsidR="00A11EE5" w:rsidRPr="00CC66CB" w:rsidRDefault="00A11EE5" w:rsidP="00A11EE5">
      <w:pPr>
        <w:pStyle w:val="ECCParagraph"/>
      </w:pPr>
    </w:p>
    <w:p w:rsidR="00A11EE5" w:rsidRPr="00CC66CB" w:rsidRDefault="00A11EE5" w:rsidP="00A11EE5">
      <w:pPr>
        <w:pStyle w:val="ECCParagraph"/>
      </w:pPr>
      <w:r w:rsidRPr="00CC66CB">
        <w:t xml:space="preserve">There will be several possible deployment scenarios for the calculation engine of location specific output power level. For example, the calculation engine may be a part of geo-location database controlled by a </w:t>
      </w:r>
      <w:r w:rsidR="00261A85">
        <w:t>NRA</w:t>
      </w:r>
      <w:r w:rsidRPr="00CC66CB">
        <w:t xml:space="preserve">, or a separate engine (namely advanced geo-location engine) from the geo-location database managed by </w:t>
      </w:r>
      <w:r w:rsidR="00261A85">
        <w:t>NRA</w:t>
      </w:r>
      <w:r w:rsidRPr="00CC66CB">
        <w:t xml:space="preserve"> as shown</w:t>
      </w:r>
      <w:r w:rsidRPr="00CC66CB">
        <w:rPr>
          <w:lang w:eastAsia="ja-JP"/>
        </w:rPr>
        <w:t xml:space="preserve"> in</w:t>
      </w:r>
      <w:r w:rsidRPr="00117C13">
        <w:rPr>
          <w:lang w:eastAsia="ja-JP"/>
        </w:rPr>
        <w:t xml:space="preserve"> </w:t>
      </w:r>
      <w:r w:rsidR="00410C4B">
        <w:fldChar w:fldCharType="begin"/>
      </w:r>
      <w:r w:rsidR="00410C4B">
        <w:instrText xml:space="preserve"> REF _Ref333402724 \h  \* MERGEFORMAT </w:instrText>
      </w:r>
      <w:r w:rsidR="00410C4B">
        <w:fldChar w:fldCharType="separate"/>
      </w:r>
      <w:r w:rsidR="0007390A" w:rsidRPr="0007390A">
        <w:t xml:space="preserve">Figure </w:t>
      </w:r>
      <w:r w:rsidR="0007390A" w:rsidRPr="0007390A">
        <w:rPr>
          <w:noProof/>
        </w:rPr>
        <w:t>23</w:t>
      </w:r>
      <w:r w:rsidR="00410C4B">
        <w:fldChar w:fldCharType="end"/>
      </w:r>
      <w:r w:rsidRPr="00CC66CB">
        <w:t xml:space="preserve">. In a case where it is a separate engine, a third party should take a responsibility to protect the incumbent service receivers from an aggregated interference problems, and the operation should be kept under surveillance by </w:t>
      </w:r>
      <w:r w:rsidR="00261A85">
        <w:t>NRA</w:t>
      </w:r>
      <w:r w:rsidRPr="00CC66CB">
        <w:t xml:space="preserve">. The merit will be to enable the processing load of the geo-location database managed by </w:t>
      </w:r>
      <w:r w:rsidR="00261A85">
        <w:t>NRA</w:t>
      </w:r>
      <w:r w:rsidRPr="00CC66CB">
        <w:t xml:space="preserve"> to offload to the third party engine. Such third party engines may be also provide other services, such as coexistence services (which will be standardized in specifications such as ETSI TS102 908 Cognitive radio network coexistence for white space or IEEE P802.19.1 (TVWS network coexistence system) to the WSDs operating in the same area.</w:t>
      </w:r>
    </w:p>
    <w:p w:rsidR="00A11EE5" w:rsidRPr="00CC66CB" w:rsidRDefault="00A11EE5" w:rsidP="00A11EE5">
      <w:pPr>
        <w:pStyle w:val="ECCParagraph"/>
      </w:pPr>
    </w:p>
    <w:p w:rsidR="00A11EE5" w:rsidRPr="00CC66CB" w:rsidRDefault="00A11EE5" w:rsidP="00A11EE5">
      <w:pPr>
        <w:jc w:val="center"/>
        <w:rPr>
          <w:lang w:val="en-GB"/>
        </w:rPr>
      </w:pPr>
      <w:r w:rsidRPr="00CC66CB">
        <w:rPr>
          <w:lang w:val="en-GB"/>
        </w:rPr>
        <w:object w:dxaOrig="8133" w:dyaOrig="6867">
          <v:shape id="_x0000_i1073" type="#_x0000_t75" style="width:253pt;height:3in" o:ole="">
            <v:imagedata r:id="rId126" o:title=""/>
          </v:shape>
          <o:OLEObject Type="Embed" ProgID="Visio.Drawing.11" ShapeID="_x0000_i1073" DrawAspect="Content" ObjectID="_1420976814" r:id="rId127"/>
        </w:object>
      </w:r>
    </w:p>
    <w:p w:rsidR="00A11EE5" w:rsidRPr="00CC66CB" w:rsidRDefault="00A11EE5" w:rsidP="00A11EE5">
      <w:pPr>
        <w:pStyle w:val="Caption"/>
        <w:rPr>
          <w:color w:val="C00000"/>
        </w:rPr>
      </w:pPr>
      <w:bookmarkStart w:id="528" w:name="_Ref333402724"/>
      <w:bookmarkStart w:id="529" w:name="_Ref313953857"/>
      <w:r w:rsidRPr="00117C13">
        <w:rPr>
          <w:color w:val="C00000"/>
        </w:rPr>
        <w:t xml:space="preserve">Figure </w:t>
      </w:r>
      <w:r w:rsidR="00A005B2" w:rsidRPr="00117C13">
        <w:rPr>
          <w:color w:val="C00000"/>
        </w:rPr>
        <w:fldChar w:fldCharType="begin"/>
      </w:r>
      <w:r w:rsidRPr="00117C13">
        <w:rPr>
          <w:color w:val="C00000"/>
        </w:rPr>
        <w:instrText xml:space="preserve"> SEQ Figure \* ARABIC </w:instrText>
      </w:r>
      <w:r w:rsidR="00A005B2" w:rsidRPr="00117C13">
        <w:rPr>
          <w:color w:val="C00000"/>
        </w:rPr>
        <w:fldChar w:fldCharType="separate"/>
      </w:r>
      <w:r w:rsidR="0007390A">
        <w:rPr>
          <w:noProof/>
          <w:color w:val="C00000"/>
        </w:rPr>
        <w:t>23</w:t>
      </w:r>
      <w:r w:rsidR="00A005B2" w:rsidRPr="00117C13">
        <w:rPr>
          <w:color w:val="C00000"/>
        </w:rPr>
        <w:fldChar w:fldCharType="end"/>
      </w:r>
      <w:bookmarkEnd w:id="528"/>
      <w:r w:rsidRPr="00117C13">
        <w:rPr>
          <w:color w:val="C00000"/>
        </w:rPr>
        <w:t>: Network</w:t>
      </w:r>
      <w:r w:rsidRPr="00CC66CB">
        <w:rPr>
          <w:color w:val="C00000"/>
        </w:rPr>
        <w:t xml:space="preserve"> deployment scenario</w:t>
      </w:r>
      <w:bookmarkEnd w:id="529"/>
    </w:p>
    <w:p w:rsidR="00A11EE5" w:rsidRPr="00CC66CB" w:rsidRDefault="00A11EE5" w:rsidP="00A11EE5">
      <w:pPr>
        <w:pStyle w:val="ECCParagraph"/>
      </w:pPr>
    </w:p>
    <w:p w:rsidR="00A11EE5" w:rsidRPr="00CC66CB" w:rsidRDefault="00A11EE5" w:rsidP="00A11EE5">
      <w:pPr>
        <w:pStyle w:val="ECCAnnexheading2"/>
        <w:ind w:left="860" w:hanging="860"/>
        <w:rPr>
          <w:lang w:val="en-GB"/>
        </w:rPr>
      </w:pPr>
      <w:r w:rsidRPr="00CC66CB">
        <w:rPr>
          <w:lang w:val="en-GB"/>
        </w:rPr>
        <w:t>Conclusions</w:t>
      </w:r>
    </w:p>
    <w:p w:rsidR="00A11EE5" w:rsidRPr="00CC66CB" w:rsidRDefault="00A11EE5" w:rsidP="00A11EE5">
      <w:pPr>
        <w:pStyle w:val="ECCParagraph"/>
      </w:pPr>
      <w:r w:rsidRPr="00CC66CB">
        <w:t xml:space="preserve">This Annex introduces the </w:t>
      </w:r>
      <w:r w:rsidR="00D84102">
        <w:t>performance comparison</w:t>
      </w:r>
      <w:r w:rsidRPr="00CC66CB">
        <w:t xml:space="preserve"> between the location specific WSD output power level calculation method for database approach in ECC REPORT159 and its extension methods which consider the number of active master WSDs of each available channel in WSD master-slave operation. This result shows that the consideration of the number of active master WSDs of each available channel will have large impact for </w:t>
      </w:r>
      <w:r w:rsidRPr="00CC66CB">
        <w:rPr>
          <w:lang w:eastAsia="ja-JP"/>
        </w:rPr>
        <w:t xml:space="preserve">location specific output power level of </w:t>
      </w:r>
      <w:r w:rsidRPr="00CC66CB">
        <w:t xml:space="preserve">WSDs while satisfying the incumbent service protection. </w:t>
      </w:r>
    </w:p>
    <w:p w:rsidR="00A11EE5" w:rsidRPr="00CC66CB" w:rsidRDefault="00A11EE5" w:rsidP="00A11EE5">
      <w:pPr>
        <w:pStyle w:val="ECCParagraph"/>
      </w:pPr>
      <w:r w:rsidRPr="00CC66CB">
        <w:t>Further study will be necessary, specifically for the feasibility of the interface between the geo-location database and WSDs allowing for the number of active master WSDs to calculate the location specific WSD output power level in a geo-location database.</w:t>
      </w:r>
    </w:p>
    <w:p w:rsidR="00393299" w:rsidRDefault="00393299">
      <w:pPr>
        <w:rPr>
          <w:rFonts w:cs="Arial"/>
          <w:b/>
          <w:bCs/>
          <w:caps/>
          <w:color w:val="D2232A"/>
          <w:kern w:val="32"/>
          <w:szCs w:val="22"/>
          <w:lang w:val="en-GB"/>
        </w:rPr>
      </w:pPr>
      <w:bookmarkStart w:id="530" w:name="_Toc313953645"/>
      <w:bookmarkStart w:id="531" w:name="_Toc325620170"/>
      <w:bookmarkStart w:id="532" w:name="_Toc335262294"/>
      <w:r>
        <w:br w:type="page"/>
      </w:r>
    </w:p>
    <w:p w:rsidR="00A11EE5" w:rsidRPr="00CC66CB" w:rsidRDefault="00A11EE5" w:rsidP="00A11EE5">
      <w:pPr>
        <w:pStyle w:val="ECCAnnexheading1"/>
        <w:jc w:val="both"/>
      </w:pPr>
      <w:bookmarkStart w:id="533" w:name="_Toc347231259"/>
      <w:r>
        <w:lastRenderedPageBreak/>
        <w:t xml:space="preserve">DTT </w:t>
      </w:r>
      <w:r w:rsidRPr="00CC66CB">
        <w:t>Interference scenarios</w:t>
      </w:r>
      <w:bookmarkEnd w:id="530"/>
      <w:bookmarkEnd w:id="531"/>
      <w:bookmarkEnd w:id="532"/>
      <w:bookmarkEnd w:id="533"/>
    </w:p>
    <w:p w:rsidR="00A11EE5" w:rsidRPr="00CC66CB" w:rsidRDefault="00A11EE5" w:rsidP="00A11EE5">
      <w:pPr>
        <w:pStyle w:val="ECCParagraph"/>
      </w:pPr>
      <w:r w:rsidRPr="00CC66CB">
        <w:t xml:space="preserve">When extending the basic methodology of ECC Report 159 </w:t>
      </w:r>
      <w:r w:rsidR="00A005B2">
        <w:fldChar w:fldCharType="begin"/>
      </w:r>
      <w:r>
        <w:instrText xml:space="preserve"> REF _Ref314126419 \r \h </w:instrText>
      </w:r>
      <w:r w:rsidR="00A005B2">
        <w:fldChar w:fldCharType="separate"/>
      </w:r>
      <w:r w:rsidR="0007390A">
        <w:t>[1]</w:t>
      </w:r>
      <w:r w:rsidR="00A005B2">
        <w:fldChar w:fldCharType="end"/>
      </w:r>
      <w:r>
        <w:t xml:space="preserve"> </w:t>
      </w:r>
      <w:r w:rsidRPr="00CC66CB">
        <w:t>to calculate the WSD maximum power levels the following scenarios could be considered:</w:t>
      </w:r>
    </w:p>
    <w:p w:rsidR="00A11EE5" w:rsidRPr="00CC66CB" w:rsidRDefault="00A11EE5" w:rsidP="00A11EE5">
      <w:pPr>
        <w:pStyle w:val="ECCAnnexheading2"/>
        <w:ind w:left="860" w:hanging="860"/>
        <w:rPr>
          <w:lang w:val="en-GB"/>
        </w:rPr>
      </w:pPr>
      <w:r w:rsidRPr="00CC66CB">
        <w:rPr>
          <w:lang w:val="en-GB"/>
        </w:rPr>
        <w:t>Portable outdoor WSD transmission</w:t>
      </w:r>
    </w:p>
    <w:p w:rsidR="00A11EE5" w:rsidRPr="00CC66CB" w:rsidRDefault="00A11EE5" w:rsidP="00A11EE5">
      <w:pPr>
        <w:pStyle w:val="ECCAnnexheading3"/>
        <w:rPr>
          <w:lang w:val="en-GB"/>
        </w:rPr>
      </w:pPr>
      <w:bookmarkStart w:id="534" w:name="OLE_LINK2"/>
      <w:r w:rsidRPr="00CC66CB">
        <w:rPr>
          <w:lang w:val="en-GB"/>
        </w:rPr>
        <w:t>Mobile WSD transmission and fixed roof-top DTT reception (Scenario 1)</w:t>
      </w:r>
    </w:p>
    <w:bookmarkEnd w:id="534"/>
    <w:p w:rsidR="00A11EE5" w:rsidRPr="00CC66CB" w:rsidRDefault="00543BDE" w:rsidP="00A11EE5">
      <w:pPr>
        <w:pStyle w:val="ECCParagraph"/>
      </w:pPr>
      <w:r>
        <w:t xml:space="preserve">The used model is shown </w:t>
      </w:r>
      <w:r w:rsidR="00410C4B">
        <w:fldChar w:fldCharType="begin"/>
      </w:r>
      <w:r w:rsidR="00410C4B">
        <w:instrText xml:space="preserve"> REF _Ref313955052 \p \h  \* MERGEFORMAT </w:instrText>
      </w:r>
      <w:r w:rsidR="00410C4B">
        <w:fldChar w:fldCharType="separate"/>
      </w:r>
      <w:r w:rsidR="0007390A">
        <w:t>below</w:t>
      </w:r>
      <w:r w:rsidR="00410C4B">
        <w:fldChar w:fldCharType="end"/>
      </w:r>
      <w:r w:rsidR="00A11EE5" w:rsidRPr="00CC66CB">
        <w:t>. A mobile WSD at 1.5 m above ground level (agl) radiates into a rooftop DTT antenna. Taking account of the vertical DTT receive antenna pattern, the maximum loss and receive antenna discrimination from the WSD to the DTT antenna is 56.15 + 0.45 dB - 9.15 = 47.45 dB.</w:t>
      </w:r>
    </w:p>
    <w:p w:rsidR="00A11EE5" w:rsidRPr="00CC66CB" w:rsidRDefault="005953D2" w:rsidP="00A11EE5">
      <w:pPr>
        <w:pStyle w:val="ECCParagraph"/>
        <w:jc w:val="center"/>
      </w:pPr>
      <w:r>
        <w:rPr>
          <w:noProof/>
          <w:lang w:val="da-DK" w:eastAsia="da-DK"/>
        </w:rPr>
        <mc:AlternateContent>
          <mc:Choice Requires="wpc">
            <w:drawing>
              <wp:inline distT="0" distB="0" distL="0" distR="0" wp14:anchorId="1D3C106C" wp14:editId="244EBD6D">
                <wp:extent cx="4780280" cy="2032000"/>
                <wp:effectExtent l="0" t="0" r="0" b="0"/>
                <wp:docPr id="316" name="Canvas 8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117" name="Group 891"/>
                        <wpg:cNvGrpSpPr>
                          <a:grpSpLocks/>
                        </wpg:cNvGrpSpPr>
                        <wpg:grpSpPr bwMode="auto">
                          <a:xfrm>
                            <a:off x="0" y="182200"/>
                            <a:ext cx="4730779" cy="1797700"/>
                            <a:chOff x="2229" y="6197"/>
                            <a:chExt cx="7450" cy="2831"/>
                          </a:xfrm>
                        </wpg:grpSpPr>
                        <pic:pic xmlns:pic="http://schemas.openxmlformats.org/drawingml/2006/picture">
                          <pic:nvPicPr>
                            <pic:cNvPr id="2118" name="Picture 88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2229" y="6197"/>
                              <a:ext cx="7450" cy="2831"/>
                            </a:xfrm>
                            <a:prstGeom prst="rect">
                              <a:avLst/>
                            </a:prstGeom>
                            <a:noFill/>
                            <a:extLst>
                              <a:ext uri="{909E8E84-426E-40DD-AFC4-6F175D3DCCD1}">
                                <a14:hiddenFill xmlns:a14="http://schemas.microsoft.com/office/drawing/2010/main">
                                  <a:solidFill>
                                    <a:srgbClr val="FFFFFF"/>
                                  </a:solidFill>
                                </a14:hiddenFill>
                              </a:ext>
                            </a:extLst>
                          </pic:spPr>
                        </pic:pic>
                        <wps:wsp>
                          <wps:cNvPr id="2119" name="Text Box 889"/>
                          <wps:cNvSpPr txBox="1">
                            <a:spLocks noChangeArrowheads="1"/>
                          </wps:cNvSpPr>
                          <wps:spPr bwMode="auto">
                            <a:xfrm>
                              <a:off x="7485" y="6660"/>
                              <a:ext cx="84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887" o:spid="_x0000_s1304" editas="canvas" style="width:376.4pt;height:160pt;mso-position-horizontal-relative:char;mso-position-vertical-relative:line" coordsize="47802,20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Ix6eAQAADgLAAAOAAAAZHJzL2Uyb0RvYy54bWysVttu4zYQfS/QfyD0&#10;rlhSZOuCOItEtoMF0jbobj+AliiJWIlUSfqSFv33zpCWL0mwm+3WgKUhORzNzDkz5M2Hfd+RLVOa&#10;SzH3wqvAI0yUsuKimXt/fF75qUe0oaKinRRs7j0z7X24/fmnm92Qs0i2squYImBE6Hw3zL3WmCGf&#10;THTZsp7qKzkwAYu1VD01MFTNpFJ0B9b7bhIFwWyyk6oalCyZ1jC7cIverbVf16w0v9W1ZoZ0cw98&#10;M/ap7HONz8ntDc0bRYeWlwc36H/woqdcwEePphbUULJR/JWpnpdKalmbq1L2E1nXvGQ2BogmDF5E&#10;U1CxpdoGU0J2RgdB+h/trhv0W8gV7zrIxgSs5ziH7x3gw2ByNzT5rhmOOAG2L4D6rrgelNwMNqwm&#10;L3/dPinCq7kXhWHiEUF7oInVIGkWIkD4dVB7UMOn4Um5LIP4KMsv2nl8uY76jVMm690vsgKDdGOk&#10;BWhfqx5NQOrJ3vLgGXibRkAmRwa2N6SElTi5DpIk80iJCkmWJKNG2QKncHMURbAOy7MwS9zusl0e&#10;9ifxFAiHm6P02sYxobn7OuT46OHtzcDLHP6H5IL0KrnfrgLYZTaKeQcj/bts9FR92Qw+EHGghq95&#10;x82zLSpIFDoltk+8xITj4AInKGqHEyjgd0maphj/qOi2UQzLokSELFoqGnanByhJyCcYGKeUkruW&#10;0UrjNOJ5acUOL1xZd3xAtiKMKB+Chqp+Qco38uYqbiHLTc+EcS1EsQ7il0K3fNAeUTnr1wwIqT5W&#10;oeUMUOJRG/wcksOW9d9RehcEWXTvF9Og8OMgWfp3WZz4SbBM4iBOwyIs/sHdYZxvNIM00G4x8IOv&#10;MPvK2zdL6NDtXHewXYZsqe1lmCnr0Pi2LsIUpgR91ar8HZINeiAbxUzZolhD5g7zoHxcsGk+ZRYx&#10;0FBt3yygN2pgrKCvVABQQ2nzwGRPUIBcg6c213QLcbjYRhX0+tifbMiv0MiCbJku09iPo9kS0Fgs&#10;/LtVEfuzVZhMF9eLoliEIxotryomkEA/DobNrex4NfJRq2ZddMqBtLI/y2nI9EltgqQ4uTECOL4d&#10;kCMCMIsi/LETwimpR8LD6H0kwjPyrfPlU0sHBllHsxf1DV3N1fdnxPJe7qHAM4zjoIl9mJg9LGDN&#10;2iS4dvyVqj7b6uy8i15JnE5di53NXjToNIYu4pqzXTm21+8m1xk0WDbvQJDmnbigJXzczbzVK7Iw&#10;ioP7KPNXszTx41U89bMkSP0gzO6zWRBn8WJ1yc5HLtiPs5Ps5l42jaYOoRP/XgQZ2N9rmtK85wZu&#10;Zx3v5156VKI5duulqGxnMZR3Tj5jNbo/snl8O1YjCxB4RwGzX+/t2Z/a4xMX17J6BnIpCU0Bzk+4&#10;WoLQSvWXR3ZwTZt7+s8NxZOu+yiA/lkYx3ivs4N4mkQwUOcr6/MVKkowNfeMR5xYGHcX3AyKNy18&#10;ybFZyDu4L9TcNqKTVxAKDqACrWTvRFaytzMb6OEqife/87HVOl14b/8F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vVNZ3AAAAAUBAAAPAAAAZHJzL2Rvd25yZXYueG1sTI9BS8NA&#10;EIXvgv9hGcGb3RhrW2I2RQRF9FCtAa/b7DRZ3J0N2W0T/fWOXvQyMLzHe98r15N34ohDtIEUXM4y&#10;EEhNMJZaBfXb/cUKREyajHaBUMEnRlhXpyelLkwY6RWP29QKDqFYaAVdSn0hZWw69DrOQo/E2j4M&#10;Xid+h1aaQY8c7p3Ms2whvbbEDZ3u8a7D5mN78Arm+d6tXh4Wz1+PdT0+vc/tMttYpc7PptsbEAmn&#10;9GeGH3xGh4qZduFAJgqngIek38va8jrnGTsFV9wJsirlf/rqGwAA//8DAFBLAwQKAAAAAAAAACEA&#10;rzVce9q6AADaugAAFAAAAGRycy9tZWRpYS9pbWFnZTEucG5niVBORw0KGgoAAAANSUhEUgAAAwgA&#10;AAEnCAYAAAANYGTdAAAAAXNSR0IArs4c6QAAAARnQU1BAACxjwv8YQUAAAAgY0hSTQAAeiYAAICE&#10;AAD6AAAAgOgAAHUwAADqYAAAOpgAABdwnLpRPAAAAAlwSFlzAAAXEQAAFxEByibzPwAAukNJREFU&#10;eF7tnQWYHMX69fcCFy78keAOwd1dE9whuJPgfnG34O7uwd3dgzssLiGCJBA0uNPf+c3t2q9S6dmd&#10;3azM7J56nvP0TE93V/WZkteqqq7OyQyYATNgBsyAGTADZsAMmAEzYAbMgBkwA2bADJgBM2AGzIAZ&#10;MANmwAyYATNgBsyAGTADZsAMmAEzYAbMgBkwA2bADJgBM2AGzIAZMANmwAyYATNgBsyAGTADZsAM&#10;mAEzYAbMgBkwA2bADJgBM2AGzIAZMANmwAyYATNgBsyAGTADZsAMmAEzYAbMgBkwA2agrRjIsmxs&#10;YTyjZRz8888/44q7Mdvq//FzzYAZMANmwAyYATNgBsxAuzGAcvDXX38d/vfff7+j4zs6vm1UzoE4&#10;e1d4RkrCCu32pzkjM2AGzIAZMANmwAyYATPQVgxIsB1HCsEVUhScWsiAFIRfxeNGbfUf+blmwAyY&#10;ATNgBsyAGTADZqDdGMgVhHNbKBtXdJsUkAworyavD9c2eWEVXSAFYbjebZ12+9OckRkwA2bADJgB&#10;M2AGzIAZaCsGcgXhnLaSt++9997sgAMOyA466KDssMMOyy6++OLss88+K8zu2muvzfbdd9/skEMO&#10;yQ4//PCsX79+2XfffddWRWu15+YKwtpt9R/5uWbADJgBM2AGzIAZMANmoN0YaCsFAW/BnXfemW29&#10;9dbZiiuumK2++urZ7LPPnk0wwQTZ448/PpJw/vPPP2c33nhjttFGG5WuXXXVVbNpp502m2GGGbL3&#10;3nuv1QT5tnqQFYR2q67OyAyYATNgBsyAGTADZqCtGWgLBeHbb7/Nbr311mydddbJLrvssuzzzz/P&#10;hg8fnj300EPZSiutlJ1//vnZl19+WZLXOX/RRRdl6667bnbbbbdlX3zxRen66667LltllVWym2++&#10;Ofv+++/bSrZvledaQWjrWurnmwEzYAbMgBkwA2bADLQbA22hIDzzzDPZxhtvnF1yySXZL7/8MpIQ&#10;/uSTT2Zrr712duGFF5bO33fffdn6669fUg5+//33ka696667St4ElI00SSjPRowYkXH8888/s8GD&#10;B2cDBgwoHcNzOIbzQ4YMKV3XFskKQrtVV2dkBsyAGTADZqCmGBhDpR1HmFSYNv9cUy/gwnZNBtpC&#10;QRg2bFj21FNPlQT4NH388cfZoosumh188MGln/iOQpEqB/z28ssvZ7PNNlt2zjmjTpHA87D//vtn&#10;V111VXb//fdnK6+8cum5eCgefvjhkmKCgrHCCitkiyyySMkb8eCDD2Z//PFHq+sIVhC6Ztvp4Lf+&#10;j/KfTphM4LP34ejgP8TZmwEzYAZiBuiUZxU2FI4WbhGOFaY0TWagFhhoCwWhMQn8o48+ypZeeums&#10;b9++TQrqL730UjbvvPOWQpDShBKy1FJLZVNPPXW21157Zaeddlp2+umnZ6ecckrp+yabbJLtvPPO&#10;2cknn5ydccYZ2XHHHZfttNNOpdCl1k5WEGqhpne6Mk6lNzpUuFE4QdhMmMfGqU73P/uFzIAZqCEG&#10;JldZlxG2E47PO+g3dPxVyIRHhOlr6H1c1C7MgITlsbW06NmtLTQXPe+TTz7JjjnmmGy//fbLnn76&#10;6UazfOedd0qrHrGa0ZtvvjnKtcxVwCvAxGfmKYT022+/ZWussUY25ZRTZtdcc03DeVZDYqJ07969&#10;W/1VcwVhzS5cjfzq7c8AY8xt+Zjzh47vCrcLJwu7CCsJeLOdzIAZMANmoI0YGF/PnUtYRdhJOCNX&#10;Ar7MO2eUghi36vsEbVQWP9YMtDoDkphPanWpueCBzz33XGl1ohtuuKHJ7LD0Tz/99NkLL7xQeC2h&#10;SSgILJ/K3gkhMUF6tdVWKy2XGu+78NVXX5UmTe+yyy5N5t3cC5T/MOW1fKv/MX6gGSjPAOPSZcLf&#10;BePQCJ17VjhP2E1YS5hP6GZCzYAZMANmoOUMMJdgRmEJYX0BNy6hQ+8JdLxYa1KlIP7+gn7fRlhV&#10;wKpomINqrQOrTjHFFOu99tprdzdXKG7u9Vjwzz777JJ1nzkHjSX2ScBzsN5662UffvhhowoCeybE&#10;idWR8BSgOMQJjwPP23333Ztb9Cav//XXX7+74IILCDGkza/hNu8+r43rAPWst/CY8Fcj4xFj1Y/C&#10;YOFO4RiBUCQ84N0FxjonM2AGzIAZqJABQog2EW4QBuQdbGMKQfrb97rnHeFV4TXDHFRxHXh1nHHG&#10;qb/88su/alIKHo0Lvvnmm9IcAfY5ILSoaEJyeDyTj5nATCgQoUXlJhUTroQHgU3YYg8CCgJKCB4E&#10;VjgKqS0VBOX552abbTbIbd5tvZ3aOmPL28K3wj9CpePTz7p2iHCnsKXAohpOZsAMmAEzUCEDWFWI&#10;78RKc4RwX96pMsegMWtN6KSf03VbCCsLqxnmoIrrwMqTTTbZ2m+99dbtoyH/N3orqwmddNJJJeXg&#10;0UcfHSnsJ70xKAdsriavRqPPrSYFAQ+Cdog+zG3ebb2d2jpjC2MM892aGpMIQWLs+kR4UGBC8zoC&#10;XvKxKxwTfZkZMANmwAwkDBDnycoQzD/YVjgl75SZf1CuY2YOwkRm0gzUCgNtNQfhp59+yk499dTS&#10;bsosPdpYwstw4IEHllYeevbZZ5vUV6pJQZAH43PPQaiV2t5pyskYwxyEonEIpeAn4UXhHGFHAWPV&#10;vEK3TsOAX8QMmAEzUEUMEH60lED8J5aYm4U3hd+E4EF4QJ+9ilEV/WkuSnkGJIm3ySpGQTnYY489&#10;shdffLFRgR/PQVjdiI3NKklMUmbvA/ZCSEOMmIOwzz77jBJixG7Nu+22WyWPb9Y1XubULawDGGCM&#10;uSkad/7UZ+bJhZWMdtZnr2TUAX+MszQDZsAMEIo0p7CRwARFOuuXhUsELy/n+lETDLTFPgjsUXDo&#10;oYdm//nPf7IVV1yxtNEZngRCjU444YTS3gSvv/56SQgfNGhQtt1222Vjjz12afdldlhmLwOuPf74&#10;40sTm4smKqNILL744tmuu+46koKAssE+C+x5EO+cTJl69uzZlsucrl0Tf7gL2VkYYIw5S8BLcKfA&#10;8qaEHeElGLezvKTfwwyYATNQywz8S4UfS2DCF6FIuHInrOUXctm7DgNtoSBoTkNpo7JlllmmtLMx&#10;lv4ePXqUsOyyy5aUhrvv/t/CSSx9uuaaa5bOc116LVb/olWPUAQISVLs/0gKAqslMckZRSNd/vSI&#10;I44o3JW5We6CgovtQeg67aWK3rSbysI8udWFqQXmEzAWOZkBM2AGzEAVMkAH/W931FX4z7hIhQy0&#10;hYKgSbsZcwSGDh1aOg4YMCBjB2XA54EDB2bff/99SdQmFClci1cgvZZzXJMmVihiz4Mff/xxpJ9Q&#10;ClASfvjhh5EmRMfnR1chKCjLcPFoD4LbWHsyMIaVgvak23mZATNgBsyAGehCDLSFgtDaAni1P88e&#10;hC7UYPyqZsAMmAEzYAbMgBno7AxYQRh99cMKQmdvJX4/M2AGzIAZMANmwAx0IQasIFhB6ELV3a9q&#10;BsyAGTADZsAMmAEz0BQDVhCsIDRVR/y7GTADZsAMmAEzYAbMQBdiwAqCFYQuVN39qmbADJgBM2AG&#10;zIAZMANNMWAFwQpCU3XEv5sBM2AGzIAZMANmwAx0IQZyBeGS0ReTu+4TtITq99qUbYMuVG38qmbA&#10;DJgBM2AGzIAZMAOdlYFcQThPQu7Pwk9akcdoBgc5b59JQVivs9YRv5cZMANmwAyYATNgBsxAF2JA&#10;dv8xpSQsJvQWtpGCYDSPg23F4cbibrouVG38qmbADJgBM2AGzIAZMANmwAyYATNgBsyAGTADZsAM&#10;mAEzYAbMgBkwA2bADJgBM2AGzIAZMANmwAyYATNgBsyAGTADZsAMmAEzYAbMgBkwA2bADJgBM2AG&#10;zIAZMANmwAyYATNgBsyAGTADZsAMmAEzYAbMgBkwA2bADJgBM2AGzIAZMANmwAyYATNgBsyAGTAD&#10;ZsAMmAEzYAbMgBkwA2bADJgBM2AGzIAZMANmwAyYATNgBsyAGTADZsAMmAEzYAbMgBkwA2bADJgB&#10;M2AGzIAZMANmwAyYATNgBsyAGTADZsAMmAEzYAbMgBkwA2bADJgBM2AGzIAZMANmwAyYATNgBsyA&#10;GTADZsAMmAEzYAbMgBkwA2bADJgBM2AGzIAZMANmwAyYATNgBsyAGTADZsAMmAEzYAbMgBkwA2ag&#10;vRj4lzKaSphXmKi9MnU+ZsAMmAEzYAbMgBkwA2bADLQ+Awj3EwszC7MIkwmca04aWxfvLDwmrJTf&#10;OJaOkwjdhVnzZ0+f5zVmcx7ua82AGTADZsAMmAEzYAbMgBloHwbGUTbzCHsKDwovCGcLiwsI/ZUm&#10;ntNX+FLYML9pKR2vEJ4RnhWeFq4T9hGWELjHyQyYATNgBsyAGTADZsAMmIEqYmA+lWU7YQtht1zI&#10;R6i/UFhXqFRJ4LqDhA+FtfP3O1DHT4WrhP2EfYUdhP8KxwgbCw5HqqLK4KKYATNgBsyAGTADZsAM&#10;mAFCipYTJoyoWE2fXxLuFqaukCLCiVAIYgXhFH1/S8BbECfCjC4VHhUWqPD5vswMmAEzYAbMgBkw&#10;A2bADJiBdmCgaK7BVsr3PYFwIOYjlEsI+ly7qYCigYfgXSF4EE7U59eEhZIHTKHvhDHdLhDe5GQG&#10;zIAZMANmwAyYATNgBsxAFTHQTWVZQVhD2DYX3K/UceFGyji5fttVeES4WGDewXnCgPw53NpXGCIc&#10;Lqyeg7ClI4TjBeYo/KeKeHBRzIAZMANmwAyYATNgBsyAGcgF9Yd0JBwIAR+hP3gBigiaQCc3E04V&#10;mEeA96Cn8KQwXFg1v+lgHX8VBgt4EsDbAmFIzEHwJGVXPzNgBsyAGTADZsAMmAEz0EEMjKt8CRfC&#10;8g/4zDnSpMLyuWC/tY53CDcKSwtFIUhz6jxeg0MFlkcldRPOFFAG1szPHa3jIOEQYRWB5U/xIKBY&#10;4KHgulCG/BYfzIAZMANmwAyYATNgBsyAGWgPBhDM7xIeEFjOlM/rl8l4+1ywv0nHojkIPXUebwCT&#10;kkOIEIoES6Uyd2Gd/Lkn5NexZGqc2G+BlY3uF9hYzckMmAEzYAbMgBkwA2bADJiBdmaAlYpOEk4X&#10;zsg/4zUoSkwqflgg1Gi6gguW1bmnhL2FECbEKkYHCB8IITwJBeFNIWycFh7FkqgXCEOFHu3Mg7Mz&#10;A2bADJgBM2AGzIAZMANmoBEGptVvcwv/jq5B8GdjM/YuGK/gXuYcECZEiBHhSqSZBMKSPhNYJpUU&#10;ljlNPQiL6Ldrc8zuf8cMmAEzYAbMgBkwA2bADJiB6mFgMRVlD2E9oZfAsqVhDgKbqBWl/8uvxxtB&#10;mBHzC7ifHZN/FkKIEasVfSLguWBS8ybCWvk9eBdQHPA8OJkBM2AGzIAZMANmwAyYATNQJQywJwEh&#10;QQjsTwgoB/sLCwpjNFLGbvqN3ZfvE5hwzMpFzEFgfgNLppJQHO4V6oWXhRfza9lN2XMPqqQCuBhm&#10;wAyYATNgBsyAGTADZiBmgMnFLFvKykTMB8Cj0NjmaPG9E+nLogIhQ90Evs+RH7mO8CSey/yHFQUU&#10;B/ZWCGFJ/ifMgBkwA2bADJgBM2AGzIAZMANmwAyYATNgBsyAGTADZsAMmAEzYAbMgBkwA2bADJgB&#10;M2AGzIAZMANmwAyYATNgBsyAGTADZsAMmAEz0BgDrFw0l8DchLATsxkzA2bADJgBM2AGzIAZMANm&#10;oI0YmF7PZVIwAviUzciDDcxmE9jnIGyAFt8+vr7MIzCZmc3PAlitiCVRx6wwLyZFs0cCqxqFPRIm&#10;zJ/RM38u5WfC9AwC5QqJPKYSpi5TxgqL4MvMgBkwA2bADJgBM2AGzEDXYACB+nCBZUXDZmcI05Wk&#10;JXQRy5ZeLKBkpIn9Ddhd+a38+eQB2C35ZIH9ESpJrHZ0oTBQWDq/gT0S+ufPekVHlIfrBHZnRtFB&#10;OSFxL8uwHibwrk5mwAyYATNgBsyAGTADZqBLM8DeBFjRWZ40TTPrBJue9RXYo2AX4XxhZ6GxpUvx&#10;FswqIIyPEB4SeFacyO9E4WPhOGHTHGyAtqWwrBDvxlxQvIZTeBDOFOoFvAQkyjlIQLnh2RsLawo7&#10;CacJWwt4EvA0HCOwkzO7NzuZATNgBsyAGTADZsAMmIEuywCx+wjFCwhp6BDCM0L0RcLqOUOcCwI2&#10;lvoipYJLUQY2FBDK8TqwWVr3hGUUk/OEV4VyOyw39ceE/PEGsAtzvRAUhKv1+en8/eLnULbbhAeE&#10;6fJ3IAyKOQzjNpWhfzcDZsAMmAEzYAbMgBkwA52ZAQR+woB6CQjJccIqj3JwVy48h9+W1AdCdQ4W&#10;iuYVcN20wkICITsI44QZpdZ5FISzBcJ/UFCam1AEjhDYRZl5DIQkoWwEBeEKfX5KYP5DnMjrUuEM&#10;gQnN/xHY+ZlwJ7wJTmbADJgBM2AGzIAZMANmoEszQCgQMfnpbsRY5c8VnhQI9wmJnY5fF7DQl5sj&#10;gPCPdX8KAeXgXiFVEPidMKCfBOYPEMqE14GdkhsLLSIcimuOzZ9NeBBhSfcIbwgoJiSeOVhg8vKe&#10;OQ7U8RLhICHMN2CCMiFQzIWACyczYAbMgBkwA2bADJgBM9ClGEB4x6q+mrBuLjgfqeN2Apb05YVJ&#10;BQRxVhVC0CZmn9+wvm8uIHhfK4zXBHMI3/cLRQoCt+4oPC+8JDwhXCP0FVBICH8qSkx23kdg3sKC&#10;Ap4OQqBQDt7Nz3Ef3gmUDyZAE2oEXhPeFpiUHFYyYsI1ysFjQupFKVMEnzYDZsAMmAEzYAbMgBkw&#10;A52HAcKCthVY1YfVgj4QWP3nnVyYZr4AYUQkrkX4vlV4Tjhe2EsgLAjrP+E5jaWmFIRuuhmrPXMQ&#10;wFICgv9lAhOKi5SElXX+ZgHlIvzOhGnuQUnAw0HCU4CnA6/E/Dl4fl/hSmE9AWUJLwcKDIpMGo6U&#10;P8oHM2AGzIAZMANmwAyYATPQeRlAKCbcB+8AXgFCe4jl7yPgVVhGwIMQEkoAwntPAQ8CXodzhG2E&#10;clb+cG9TCkIRy3gP8CYwz6Fo07PeOo9XgCPvQsIbgPKChyDsg3C5PjMHIfUK8P1OAYUAxQJYQSj6&#10;J3zODJgBM2AGzIAZMANmoEsygNWcOQiNLVsaiEEg30pg6VBi/cutYhSuR9FA+L5bYMWgShLlQTlg&#10;knGRgrCBzj8qsOxqSEwuZr5EvRAmKaMg4PVIV0jiPe8UCDWiTJMIzF+wB6GSf8fXmAEzYAbMgBkw&#10;A2bADHRqBrC8Y3En3CadoIvwT4hR7CVA+GbTs32FbjkzCNy9BLwPqUCP4I5ycKdQyQ7MeCv6CKye&#10;xEZnRZOVCRdizwLmEbDJGYklV18Q3hPCJGUmUaMgMKE5JN6FshIydbTAsqZMzmYi9YOCJylHZPmj&#10;GTADZsAMmAEzYAbMQNdjAIG5u4DQTSx+nPAWzC3sILCkKQI5igGfwxwFrmf/AOYEXCCEGP4Z9ZnN&#10;1E4SPheGCSwr2keIN0xDOO+VP5OJx8wrYHUi9loot1szk5JRaM4SThDYBI39GuqFz4QQYsTE6k8E&#10;lI0DBMrOuxwl/FcIOztPo89MYGa/hjkEJzNgBsyAGTADZsAMmAEz0KUZQBFgxaIQzx+TwZwDdijG&#10;Os/GYoQXMa8g9ioQpoMAjkIQvARMFL5dYIWi/gJLpfIZqz4ThUNoEgoFCgHCOasIoVDgiYjnQBT9&#10;OXgmCDFijwY2SEMpIH+8Gyg1pFWEG/JnP5OX4ywdmUMRezMIMSJf9lFAWXAyA2bADJgBM2AGzIAZ&#10;MANmoAwDhBihEGD1xytQtO8BygXnCdcJSgaf2WeAydDcD7oLKBPx0qiEOOG54Plci0ehsT0Q4mIS&#10;jsTzgsLCfYQchftRYlA0KHd4PopBurkbZeY+wLs4mQEzYAbMgBkwA2bADJiB6mAgy7J/PfHEE2MB&#10;ff730KFDx3v77bfH//zzz/+vvr6+ReBenpE/a2w9d8xXXnnl3zfffLOF4er4210KM2AGzIAZMANm&#10;wAyYga7KAAoAAnpQAiS4T/L+++/P+e67786uz3N/+OGHq+rzZu+9995G+rytfjtywIABJ+rzCcLx&#10;LcQJPOODDz7oq+MO+bO30LPW+eijj+YVZtNvcw0cOHBKlW3sXDkZU5+xrDe1SlFX/Sv93mbADJgB&#10;M2AGzIAZMANmoHkMyEqP9X+qd955ZyEJ/atKIN9Q2FVC/xHCaRLWz9T3K/X5Hgnod0lwv1efn9fn&#10;t4Q39HmA8K0+/6TrftSxpfiJZ+j5I4SBPFvHd3R8Rc+9L8r7OikL56hcZ+jcMcJ/hc1UhjX0HotL&#10;gZjhzTffLFp2tHnE+GozYAbMgBkwA2bADJgBM9DZGXjxxRcnlWA9jwTqlYVthAMkhJ8s4fpCKQd3&#10;6fuzwpv6/KWOf3722WfZ8OHDs2HDhmUK/Wk4fvrpp9knn3xSwscff5wNHjy4VcEzw7M5kncAZfni&#10;iy8yhSRlUhT+Vjm/Ufnf13u8IKBIXC6cqXc4RKe313EtKQyLvPrqq9Pk3obO/jf7/cyAGTADZsAM&#10;mAEzYAbMwKgMSBgeS16BGSUkLyas/tZbbyEsHych+nqEaSkKXwXBftCgQSUBn2OM+Jws81mABHOE&#10;8xL0nEwW/lYFz4zziPMuV770PGXXe38vDlB47sAbouPu8jKsq/dfWs+cXUeWInUyA2bADJgBM2AG&#10;zIAZMAOdk4EXXnhhQk0SnknC9aISfreVcHyJhOKXJAx/Jkv8dxKaf9LnPxC+hwwZMpIHAAEbQTwW&#10;+mWJz6odKCeUmbIHRSf2QHBeCsdfevefxcEIHb/QPW/qvW4S9pfisOIbb7wxx2uvvTb5UUcdVbSE&#10;alxZWNloHmFhgWVHncyAGTADZsAMmAEzYAbMQHUxIIv42FICpsYqrs/76Xi7BN8P8RDo828IyIQK&#10;EaJDuA6Wdc4h+Es4HgXVrhCUK1+5d0F54J3jUCW+S0n4U2C+wydSpB7X8UTxuLY8LbOwElOZf3lB&#10;nWezssHCxtVVE1waM2AGzIAZMANmwAyYgS7NAMt/SgmYXgLzjjreIqv5qxJ4h0lQ/of4fGL1saQj&#10;IMfKQK0qAK1RbpQInkMIE0oCShPzGfA86Py3Or6jax7S58OkMMzHMqtJJVtW378WMmGXLl0BO8/L&#10;swKWV8HqPP+n38QMmAEzYAbMQNdjgIm2snLPJQF2TykEt0nYHYwi8NVXX2VMHkbYJeymNQTqrvAM&#10;uMKjAocoC3hbxOnX8iY8yvKt4mCJSFFg5+VPcgVhu65X+zrlG7MpXU+Bze+czIAZMANmwAyYATNQ&#10;WwxImJ1cgmtvCa63SnD9HIUAgTZ4CawYjP6cCbwLIRxJn38Q1w+L173++ecfdlKeV/jICkJttZsm&#10;Srukfr8qVxI61Yv5ZcyAGTADZsAMmIFOzgArEkk5OELKwCDChxBiUQysFIy+UpB6SlASglcBruWV&#10;+frXX389ZrfddttxrLHGCh6EbTt5lesKr8ek9G1ypW9PHZuapN4VOPE7mgEzYAbMgBkwA7XAgCbN&#10;TiEFgU3BhuM1YAUiFAOFGZVQNEG3o89RvhC2w14KhO/UGr788svsu+++y3766afs77//HnbHHXfU&#10;TzrppL+qzvwpWEGohcbTeBnxCp0m/CBcKExd+6/kNzADZsAMmAEzYAY6PQOac/CvX375ZWtZsgf+&#10;/PPPGUJrvHEZn6sNTJJGkdGqStnzzz+fPfPMM9mzzz5bk6DsWj62pJBdfvnl2dRTT80EZZSEPp2+&#10;8nX+F2S52oeEf4RnhSU6/yv7Dc2AGTADZsAMdC0GxtbrTiww6bCzYNL//ve/80pAvVsehEwhRtnr&#10;r79e1ZC3o1TO/v37ZwcddFC2+OKLZ/POO28233zz1TQWWWSRbI455sjGHntsKwidp1/ZQK/yucB/&#10;ynGTzvNqfhMzYAbMgBkwA2YABtjAinCBe3Pco2Ot444JJ5yw/1JLLfXzqquumvXs2TPr0aNHVYMy&#10;rrTSStkSSyyRTTzxxAhenRH2INR+nzOOXuFggXAx6ugvwiHCuLX/an4DM2AGzIAZMANmIDAwsz7s&#10;JZyZ4wwdax2njzfeeOdLKXhp6623/nPHHXfM+vTpk/Xu3btqQfl22GGHbOONN85mnnnmzqgc2IPQ&#10;OfqcOfUa1wqEF/Gf/i2wmtFsneP1/BZmwAyYATNgBsxAp2VAcxDG1LyDTbVq0aDvv/++tKwpk3+r&#10;FayuxBwEQqLOO++8bIsttsjWX3/9bIMNNmhVbLjxhtlGm2yUbbz5xtkmW26SbbrNptlmfTbLNt9h&#10;82zz7TfPNt5s42y9tdfL1lhmjWyleVfKeszcI1ui2xLZQmMslM1bN282T9082QJ1C2SLjrdotszU&#10;y2TLz7x8tvL8K2drLLdGts5q62QbrL9BtuGGG5bKzHGbbbbJ8OKMP/74VhA6R2vrpdd4N1cOgiL7&#10;ur6v3Tlez29hBsyAGTADZsAMdGoGpCRMLMXgeCkFX7IhGqsBoSCwGzArGlUjKBubtrEUK8uGcmwS&#10;A3QNGPhRNnDwwGzQx4OyQZ8OygYPHZx9/IWUoi8/zj755pPs4+EfZ4MGa0O4dz/M3nrxray+f332&#10;yv2vZM/fpAnRVz+T9b+wf/bwqQ9nDxzzQHb3/ndnt+58a3ZT75uya9a/JrtilSuyi5e6OLtkuUuy&#10;q3tdnd28/c3ZfUfcV7r+mX7PZK8++Gr29otvZwM++P9LncK3eB9+9dVXvzHJJJMQivKX4FWMarfV&#10;sZwp4UW/JwrCz/q+b+2+lktuBsyAGTADZsAMdCkG3nzzzSm1g/KhWk3nfeEvLPXxcqctXdY0LJXa&#10;2LG5z+ZZH7z/QUmBYTWjkfCZNncb+lk2dNjQbNhwrcD05bDs828+z4Z/Ozwb/v3/8MU3X2TDPh+W&#10;fTr402zw+4OzgW8PzD58Rcu6Pvte9s6T72T199VnL133UvbsRc9mjx73aPbAgQ9kd+18V3bTRlIC&#10;VpESsOQV2TUrX1P6fteud2UPHf5Q9vgpj2cv9Hshq79Tk6j7v5t9+OqH2YDXpbi88VE26B0pIe9J&#10;2fpwSPbxoI+zTz/5NPty+P+WOEU50DKtn2qZ06MPPPDAbcccc8whuVDpnZRrtwWynGm/RDkIXoTz&#10;db5b7b6aS24GzIAZMANmwAx0KQa0glE3he6sJ4H9Zu2J8LU28/oreA/Y2IulOIMwn27+lX7nurBr&#10;8ChCfCLU4wlo9HlSBlAISvhA+PCD7MMBH2YfDhQGSRAfLEF8iDwDn/wPfP/wo/+V9b13JPS/+U72&#10;9mtvZ2+98lb2xgtvZC8/9HL27E0S/s97NLvnqHuyO/a9I7t2i2uzy1e7PLtgsQuycxc4N7touYuy&#10;K9a6Irt+6+uzW3a7Jbvz4DuzB095MHv0/Eezp695Onv+tuezF+9+MXv10Vez+mfqs7deeit77+33&#10;SvkO/HRgNvhzKR5DB5Y+DxgyoAQ8FkM+kZLwycfZgI8G/CN+fhTfj4vX7eTFQWhcSBhkBaHmm92q&#10;eoPnyygID+r84jX/hn4BM2AGzIAZMANmoOswwL4IWkZ0dgmvm0pw7afjMIUb/RVCjhDmURYQ/ptS&#10;ErimkjAlnsezEOhHUgCkBEiQzgYMFAYJKAKDpACE7/qtpCSgLEgw5/P777yf1T8tD8A9L2VPXPJE&#10;Sai/6+C7sht635D1W7dfdvFyCv/pcUl2+RqXZ1dveHV2/TbXZzftcFN2+963Z3cfend239EKBzr9&#10;4ezxix7Pnrr6qeyFu17IXn341eyN594oKRuUY/BweQO+HFJSAgYNVZgTiokUFH6jHCgwvAcKFWFP&#10;cBZ4yHeo/l7veo/2cdhZy7YupN/+k9ewRXT82ApCTbe3MVV6wou+KaMgDNR5vEP/rum3dOHNgBkw&#10;A2bADJiBrsmABNxZZOHeWsLuecIzCu35buhQhe5o8zQ8CyH+H0E4ICgNeA2eeOKJbM8998w233zz&#10;TKskjYKtttqq9NsFF1xQivkf/PHgkrAfFICPBkvw/ljzBWSFH/iZ5gwM+5+ngXkBrzzwSvZUv6ey&#10;x85/LLvvqPuyW/e4Nbt+q+uzfr36ZVdtcFV2zcbXZNdtcV3JA3BDnxtKSgC4ZVd5Aw68M7vv2PtK&#10;HoRnr382e+FOhQbJC4AHgPyGfKV5F18MKeVHvgM/yb0AUkxKCgBejAQxB2FORAiBgi/9/qeUgrfE&#10;YT8pYHuI14VQxpKaxUZaVhBqu7lNouLfUEY5IMyIZU/PESao7dd06c2AGTADZsAMmIEuzYCs3FNI&#10;wF1Fwu1+Ugou0efHJOx+jOX/66+/LsXRoxDgZQgehm+++Sa76aabsimnnLLJpUh7b987+3zE59mX&#10;P3xZUhDeee2dUugOgvtTVz2VPXTaQ9n9x9yf3b7v7dnNO92c3bzjzdlN291UEv5RAq7d9NqSUnDl&#10;uldmV61/VXbjdjeWrn3w5AezJy5+Invu5uey1598PXun/p1s4McK/xmm8B+UDgn+KATB+l/yUuRK&#10;QMkrkeODAf8LayqFNkkZCt6BoBTAAwoTHKAMwAmrQen3r4UXhRvkLThOnG2s4wwFikGoX22tIEyr&#10;jFYRNhbIy2vyt27LRuFbQXirEQWB9vCCMEfrZu2nmQEzYAbMQDkGptIPawrbCKwAErC9Pq8rsAtu&#10;nLDgbCTsmN8zYwupHU/3LSOwu26a2CyHgXjzpEy4mHsLrJXdksQkuOWFyfKbZ9dxwySPmIOt9RuC&#10;QcpBS/L2PV2YAS0x+n8ScheXsLurBN9LpTA8JIH5VQnPg4SvP/jogz8/+/yz7Ld/fsvueeCebNpp&#10;p21SQdholY2ypy99Out/Rv/sniPvye466K6SRwCL/3VbXlcKDWJ+AOFBl618WXbNpteU5gXcd8x9&#10;2SNnPpI9ff3TpTCgt15+qyFEqWGegiz+JY9EHpaEV4JQpZIyQIgSHoGgAORhTumkaRQCvAIoPyhB&#10;hAnhSUExYslVPCm65yfhU3HyhhSGx3T9tVKoDhNWk8eA9pp6C4pqUVsoCFi0F837ICzXrwqfCMTC&#10;EwqzhkD/EcKcunDtHu1XH0tP6CFcKNwn3CG8KHwvoBTclp9nw0UrCKNNtx9gBsyAGaiMgU112WDh&#10;feEl4ZUcb+h4vTBL9BgE6x2EJwV+59ojhRkqy6rhKpSM/QQG3ZUK7uV59wufCi9HZXpNnxkwNmlm&#10;fuHyXvrwnMBgRDpa+CJ/lzgf3gsuyJ/Y16VbmJ9vMwMjMSAr+Fj//PPP/33xzxdTfvbTZwsO+27Y&#10;Bp9+9enB73/4/vVvv/H2W18M/OLL6y697qdppp6GDaIaVRLWnGXN7NqV5AVY8qrsihW0QtAG15SW&#10;Dr3nwHuyB098MHvyyiez5259LnvtiddKE43B26+/nb379ruleQHKszT/gInAwStQmqisCcylOQrR&#10;vACE/zA3AKEf6388TwIFAOs/wBuAAoBnIJ9I/RcTi6UwfMvcDN37kZ5VLyXgXj33HJ3/LwqBPs+k&#10;VaEmlhIxXiPegqIa1VoKwv/p4d2FngL92tPCcOG35L/4Sd+HCDcKGEoWFFBmEHSdms8ASiBeGZQy&#10;xhiOGKHq8+NEOk4udBPGbv7jfYcZMANmwAy0hIHddNNQAY8Bq4FgNQOLCXPnHTfPnVBAqL9OwOPA&#10;xEAE5wuEcwUsO6xj3VRiINhSIGb4OwHXcppQSt4W+gkLR2WiXOQ7RVOZlPkdj8SHwsr575fqiKUK&#10;rwLPDe/OES72Edikh/Li1XAyAy1m4Ki6o8buXdf7P1vWbTnh1nVbT7pR3UaTHzvOsbOcs+w5y5zf&#10;8/xNL17+4sPuXuPui/dedO+nJxpnItb1b1RB2GD5Df56/qrnf3/z/jd/1QpDv7/22GvZ289LAXhF&#10;y4W+/eH/LPZfDM2Gf6dlSn/QMqXfyXKvpUuHffW/ZUyHfj60tKzpp1ritNyKSZ99+lnDbygEKAYg&#10;3zvhD33+Tfhd339WuNAIff5O130theFzKQEfSvB/QYfbpAScpc9HC9sJPfV9Li0PO72Ugsnwruhd&#10;K/EUlON+dBQE2jXCJ+39vwIWbFZEGpHwTww8ikH8n3AOBeJN4QphM2FWgb6SSbdOLWcAwxFGm6Lx&#10;oeVP9Z1mwAyYATNQEQMMYjsLjwkzNXIHQv2BApPIlkuum0vfURAuEorCheLL8RzsJZwn4C5mAAjC&#10;ergOQYFnUiaUltFJDP7jC0EAIWQqHnRQbnincgl+1hJwcbfUazE65fe9tcXAv6QEjHFx3cX/Prvu&#10;7HFOrzt9XH3vdljdYTMdXXf0EkfUHbG+vvcRDtXn84TrDq87/P5D6w697cC6Ay8VTjql7pT916lb&#10;59Jx6sZBeW5UQVhj1TXeGfrV0Ct//PvHSwZ9P+haTRLuP2DogDflDXhNIUEDFB70i5YG/UMC+x+D&#10;Bg76HwY1D9wrwf8PKQC/SagfJOH+NQn1byP4Czfo85UCYUFnaALxAcJeCqXqI0/AWjouK4/Bwspz&#10;Dt07LcqAlIW2ULRboiBg7Z9PwAOAcI+hYFgB52y+NkS4RjhFwLP5rZB6eP7QObyNjwonC+sJGDIq&#10;MZrUVi1vn9LSV2OcIZTLyQyYATNgBtqZASbdsQHNBgLCO4NmkZuc3+4UcKmTEOK5LljJ5tXnLYRu&#10;jZQfIf0oAQ/EikJP4Vlh7eQevBanCygkM0dlau5Ai7LCgI5F8Fahl8Bg84wQwppQEPiNspVL0+mH&#10;D4RjG7nGP3UdBkpKQI6xciVgqmPqjllI51aVwL9Z37q+Bwgn6/sVwq36fB2fdbxQOFefTxOOE/oK&#10;B+vc7kfWHbmllIhVLqu7bN4F6xbcYsy6MT8TpY0qCFNPO/WVmrMwm8JxZsYiL2F8aQngq+rzyjqu&#10;re/bCDvo8/ajA54hYX9bKQHrSshfiXAgPa+HlIF55DGYnbzlrZhWqy+N30YKQFO1q1IFgT6E8EUs&#10;/RgoHhIQ6lECUq6/1Ll7BUKNEPbxkDJfC+/iVvn9GBuKPD0/6jzCLf0l8xUIaSRMxqlyBtbJObSC&#10;UDlnvtIMmAEz0GoMIEAjiCCQH58fGTgR4OOEgoAF7WwBgXl/gYl7JwmEAFWSsOTvKRCeRMIyz5yC&#10;8D08A+GdMjFRra9Aec4U9hCY2FxJYuI0An0/Ac8Gk994VzwBDNxLCig5nG/Mg0BcMWXgOu5x6mIM&#10;3Fx385gS4ieTAjCPjksK60qg31HH/YWTJNifKcH+DOEsfT9HOE+4QLhIuITvuv5oHffQMzaS12A1&#10;fZ5fmEIoN8GVcDfmxjQ1UZn26PS/BQ0aW+YUwZ5NuAgZvFp4T/ingN8ROse8AwwHuwgoA+VWLJpU&#10;v60uYMjA6PGWQMhR+p/xTOZs8V/hEfUqSJXVWAxH9YIVhMr48lVmwAyYgVZl4FQ9Ddf44wLWsgcE&#10;Vum4PO+Yg9UewfyS/Dom9iJUP5xfi6KwVAWlQiBnglmINcYqV6QgEHNKeAVW+7sEXPqUCYVhb4FJ&#10;bI0lVjiijJcJhBDg6SCsAcWDycc8l/kVpDMEFAYEBwSCXRMco+9wNE8TefrnGmUgq8v+dULdCZNK&#10;WJ9ZAvx8x9Ydu6I+95JQvzWWfQn+KAKH6/OJKAO54H+tvt+iz/cKN6IY6PtBwva6njCihYUZDqo7&#10;aCKUAGFsYSyh5HmogCrC/WhXeLduLgN+w5LtNLKCEEIBJxYxCPh4NjEw0PbTOQQI85yrF24XDhOY&#10;j4S1v9I5EXhRpxc2FDBm0C9+JKQhSHz/WqAvO1TAQEIopZdMLa7B6+s0C1KwipyTGTADZsAMtDMD&#10;WOWZD8DEOixiAAGc86xghGucnSsR7LGqfS9gTUeA4Vos7AjRTPbFMlYUnlTulcopCIvrBqx8xKCG&#10;MnFcVkBYYlJ1Y3MdGOSfElAO4sSA31tAKemZ/4AHhHhihAdCj1jhKIDB6R4BgcO7d5b7F6v8PAI5&#10;gvrxdcdPKeF/FkKBJMQvpfOrCxsIW0nw30vHIwkLEq7U59uFR4Wn9P2OXCk4Use9hU2EpRVKNBde&#10;gBPrTpxYxwmF8fas23McFIFWoAShE8ERrxvhb+XgFV3+RzYhjkwsRuDHoo/B4nDhCQFjQ2rZZ1Wi&#10;wQKWfYwEeDGZLzA67Zz+BUMEYZEsx3yVQAhS0byG33WeJVNvEnYX6DsJfRqd/P/HROdJhIE9IqCw&#10;OZkBM2AGzEA7M4AyUGSRx2PAQEuM7vz5wMVEPjwMKBNxYmA9UcDajyWt0lROQSBvFI8iSyteAMq0&#10;dyOZECrF3IZpC67BbY0yEEKomFzNIET4EO+5YAQUDKyPVwooK5WGN1X6/r6udRj4Vy6Yjy/hfDJh&#10;GqG7MKfCeRaTMrCWFIBtJejvo3Mn6Hi5cJvwvL6/oOM9OhIKdIJwMAqD7lkjVwIW4Dk8DwXj4LqD&#10;8TS4HrTO/9ZaT0GoxusYQowG6DPhPigGcbgPFnyMAYQXYdDA+4IFnyU1K/HqNKe8hI4R1oSnkrDK&#10;O/PyMTchLhOKy1fCG0I/AWNEd4FVkCr1YDSnXLV0LSvO0deni2LU0ju4rGbADJiBqmWAQQZ3OYNV&#10;AEv6VWKp2lrXMZiylCnXYxFDSShKB+gkoTqzNYOJcgpCY4/AyoaFH8t/ucSkQiyHsxRcQBgAey8g&#10;UJDwhjCRsJyAgOV2UwFPAkendmYADwCrAuWTgSeUkD6xhPXJj6s7blod55Qwv4IUgE0l6O8qHC9c&#10;rHvulHLwvD4/pt9vRgHQ59N13RGEDcmL0Ee/r6fzq+r3ZeQNmE+fZ86VCysA7fwftyA7PCx4VxDw&#10;dxAIP/xZKJqzwflPBbyP2wqEHTGPqr28L/Qh9EX0OXg1MEgwvwQvRlxevAp4QfB+niXg1cBTWm6e&#10;Sgtoq6lbUBAI17KCUFN/mwtrBsxArTDA4LK3wEo+dwvE82MRxyXfVNpGFxCOQ8gPCgKTlJmMVxRC&#10;wUodCO641ytNLVEQeH5/gTkG5VJf/UDoQPeCC4hrjRUEwqaIPWYSdrmEN+NN4ahKX8zXjT4DEtbH&#10;V0jQTBLklxKCF+AwnT9NQv4NOt4t4Z74f1YKYlLwWSgIOh6p8wfq857Ctvq8np6zvM4vLOVi5pPq&#10;TpqIicejX0I/oYMYwEiAsk5oEAIknoO/hFQ5wINAf0ffhAcQZaKj/3fmRbCoA55J5ja9JPxaUHZW&#10;RsKrwDwT5iv0FPAqdKVkBaEr/dt+VzNgBtqdAaxkWwrMM2DSI0eE6xAmtIE+Y4Er8igQr/++EDwI&#10;YcJkkbX9IF1XL7SGB2FuPYfwJpYVTBNzH5gbwDrj5RLeBa4pCjFCKSEuOIQYoSCwshHWyHIJgYTB&#10;GuufUysxkIcFTSfrPcuD9pQwv7kEeSYFE+t/Qe4J4Hi+LP/n68jyoKwSdI4+n42ikIcEbZd7A3rK&#10;MzAH3gWdby/rcCux4cc0wQBhjFjU6WeuFd4WilYM+kfn64UzhZ0FYvur1QKPJ3dVgRXhML7Qx+BF&#10;KFJ08CqcLzD/CoMNcx06e7KC0Nn/Yb+fGTADVc0AcbgIyAw88aDDqj0oFAjizCtAKeiTD2RhlZDw&#10;YkxkZoWjvgLxvJUmhHWs+Qz8ccK7QSgT+bMiUUhM2txPwAOS3hPfzzwDBty9hdgzgKDP5Od3hLDq&#10;EiFGTMYul3gfBvB+QghLauRy/xQY2Lhu47G1AdjUCO0S2BcX1tbnzXTcQzgUS79wnIT9U7H+SzG4&#10;iAnCwnXCLflcAUKG9tTvWxEOJMxLaBEhR2a60zPA3KhlBMKCzhboK9KwHITpEQITjv8QUBDw9NVa&#10;mNiMKjPeTYwbeHvZm6EoXCp4RY7Q7xh36Kc7qzJsBaHTN3G/oBkwA9XMANY14vLDahoI7Xxn8i6D&#10;crxaEKFFrONNzD5HrkVZQGBnwOoWvSgKxYJCCE8q4mDjfCDslfzIvXgiUDpYNpDfyWtf4Rahp9DY&#10;BD7CCJjMzFKs++T3EmKAq/5DYaiAV4TEZEWskXhZuIa8AsjzEIGwKsfB5oSFA1Z6Ju1q99/pDqk7&#10;ZG4J+EwI7iElYF28AbL67ywcpOuOYXlQ4SoEf31ndaD+svrzmb0DDmX+AApErkjMyrKjhALp+/j5&#10;3IOxHRaU/AGd82uYV4Bl/ViBlcWYWJx6C7C0I0QTSthXoP8ZLiBUExpZi4k+DSPI7AL9K/0q3s7P&#10;8/eKFQYUJeZV0B9i3GGFNwwgrbGCVrVwZwWhWv4Jl8MMmIEuywCDCgIwliuEZeYd9BWY1JwmJtz1&#10;Eh4TWCmEAYxVOrolF/JMQnJOEcrF96+s35j827MM83guiDOmTLjf8XRg+a8kjphrWEGEyYt4DFi5&#10;iPAEBh0mK7JqEQnvAGFU9fk1WCkDyBPvwgIV5lnmNWrzNAoAArqEf0J2uuMJyHcLXlrfVxY2k5C/&#10;hwT/wwj5Ea4R7tP5l4Rnci8AYUHH6PNeCiXaiPvYa0DHmRVONL2ezcpAEx9Qd8AEO9XtZK9AbVaV&#10;0S01RgomDdNe9xaYxItQ/JMQC8UoCSgBzAdCeGYeQncBbwGhREPy6/uMboGq4H68AngvWVkNTugn&#10;PxBQlmJOWJlphIDh43IBQwceWMKXWntlpvamxQpCezPu/MyAGTADBQwwmGDtX03A+j5NIywxeGGB&#10;51rCbiYtuBZrGOFB8wnlrFoT5dc0NvmOOQdYE8FCLfjnmBC4ev5OzElAcWBFkZAnShDCBe+cgjwp&#10;f2dN/5KgzuZdbOQ1PhZ74vcR3BUatDATgyXYb6nf9tXxzDz85yF9f0GfHyIUSJ/Pk9fgJDYT0/ft&#10;pSxsrPtW0ffl9NvC8gTMruMM+byAao0F76z/bzW/F/0N1nLaYvBKopB/KaShNVjLmYiMYr+LgCJB&#10;W477lQX1fUh+73bV/OItKBteFRZnoH8KqyB9o8+EVMVc4VX5RGCxCOZgEIbJAgu1GoJkBaEFlcW3&#10;mAEzYAbMgBloioF/EZaDJ+DsurPZwGs8LPU6TiIrPpt89ZQwv6GE+j0l3B8tof683APwqI636Xs/&#10;XXORwKpBRwgHEArEngI6V/IGEFakZ82jz9PsV7cf3iUnM9AYAwirKP2bCSyYgCeSpT2ZO5B6C9gf&#10;4EEBzx/GCFYhKqdkouSjRPCMzqYgxHyyChKGEsIzTxBYBYllXFP+ftQ5FK67BZZ9XkXAI1GJ97Va&#10;arAVhGr5J1wOM2AGzIAZqH0G8AYcVnfYLPmcADb82k7YW8L9yQLzANgpmH0BLsQDIIH/bOF0fT5F&#10;YCOxo3TvbhL8N9JxNZ1bVJgO5aL22fEbdBADYRUiJhCzGtq7QtHSpD/oPCv2YAHvLeAtwNPQVOoq&#10;CkLMA5O4WY3tv8JlAqGYhBylHpgROvdifs0eOhJeWQvKvBWEpmq9fzcDZsAMmAEzEBjIFYAZdZwX&#10;L4CE+PUlzG+j48ES7o/NhfxTCQvSZ5YFZXWgS/EI5GFBfD9M9+ykc4QELaf5AXgUpvJEYNezVmQA&#10;azerEO0k4C1gvlLRKkTsA8C8J1YeY3ljwha5tzmpKyoIMT/M4dhIYBUkvAYDhCJlIXhljtfvzOFg&#10;vkK1zv2xgtCcFuBrm2Sgm64gHrrWJ+c0+aK+wAyYgc7JAKFATN7Vcdbces8mX+sKfYSdJNzvQ8iP&#10;rP4n4gEQrtB3Ng57MJ8bcFWuJOyn4zaEAvEczSuYNl8RiDkHTEBm/oH7ys5ZjTrqrYiXZ+nNXkJf&#10;ob+AVyANgcF78JHwkHC6wApiWMRbWh+7uoIQ/m9CiFgFiaVh8SqwChSrtqVeBZSHYQLzOvAqML+B&#10;eQ7VNF+BMDQmrC/fUZXZ+XYuBlgXmPjDxjY96lxv7LcxA2agphjI5wNMqIm7U7JTsIT0OSNFYG0J&#10;+ez+u7fO9dVnNghD4L9feEnW/id1vFbnTkdJkBdgB1n/e+l8D50vTQjWPgFTs/yo8pkQZcNegZqq&#10;HrVYWPZPYdIwoSt7Cay4g1D6SyKYIpRiwa4XrhbYgwWhlNC1lioGgS8rCCPXHLwCGEuZr8B/gleB&#10;ZWFHFPwn3+vce0I/gbAu5nqwClJjS0mPnFvbfNtCj2UOCku4OpmB0WKAysySiKwLjCWi2hLlY0UB&#10;1ndnvWJWieHIdzR+XIRdYXfEavtfXB4z0KoMYJ1nwq6Ok6AEaHWg6fAG5JN58QZsIuF+Z3YM1rlz&#10;9fkanXtKx9d1fJjv8g6cq9+PEfbIw4fWkBKwhH5fmOVGpVgQYjTVQXUHsVdANVn9WpXLFjyMvn+O&#10;HPEeHi14VGlCLEJWOrGTZTURiEPfzRGQb1gpq7n5ISAziZSVvUis0EP5WeWH8SHkEefJ+NFR80IQ&#10;QAkDmlvYUWBeActwogDE3gI+I4AyEZlrdhdYNri1V9exglC+xjHfgLrSQ2AVpCcEvAdMbk73VuA8&#10;yzyzgSQbTrLUNCu+tbeyQNtjdSuWtmZ1PSczMFoMUIEvEh4QmBBVbYkKT+NkCbLHBVxnNNQAyt5L&#10;oCG3d2OsNq5cHjNQ1Qxkddm/etT1GIsdfa+su7K0TKgwHRODdVxTAv7WEvQPYgnQfFLwo/r8iH67&#10;Vd8vF87VNcfrO/MG9iIUiPkAwhqaYMw+A/MLM+MJwAtQ1WRUT+EQro8RCKt4WmCia2PL9TZWcgR0&#10;NqA6WcCaGqf19YXQGCbT0pcHPK/PbOwXhPzmMNNNFx8rMOGU1F0gJp93ifMInxk3GEtY9rM9E2MT&#10;ZcO6e27OAUtrpiEsfP9aYDxmXgFLBqPotFVdtoJQWS1AqZtfoA6zRw37w6SeHv475oWwPwx741Av&#10;ewqNLUddWe6VX4Xiu6twvcBS1U5mYLQYoOOiw7pLSDv00XpwK92MxWU94WwBSwuN8C2BpcoOFvYT&#10;LhHY2ZUG7GQGzEAHMoASQIz+xnUbj8kmXgjrCudhSc9lJcizPOiuOrIL8KXCbTp/vcB8gIv1G6FB&#10;rAx0knCMcLi+74c3QJ/XlgcAT8K8zAvw6kCt8ifjgWWCJoaWw3IwHpwvsB9HcxIeA6yX3woI/Vi7&#10;43ScviD84rGm7z40R18dEZwrWXUnLQ/7caBwXJX/wD4jXwhYUOM8yIvvjBufC9cK7WFQwpvBuvpH&#10;C7cLrEJUNOGYzc1QzlCUthFYhaitlIKYQysIaY1q+jt1jrkHKJm0GxSCcqsgoYyyERvhSnDd1v9p&#10;UBCuU16ESTmZgdFioNoVhPByuPsYuOjcsRaFzp0wATp9OlgGAc+jGK3q4JvNQPMYYEdfrPbColIE&#10;1pQwv5mE+t31/bhc2D9Dn89iWVA8AOwboO8XoBDoyH4BJxASpOMWeBHyXYd5Xnta3pr30p3jauLY&#10;8RxcICwSvRLhOQjxeAGYOFtJwtNLyAzGGtaRxwKehiqR17NCa4ayYtTCWotCQyIcpF5gt/GixLiB&#10;wYnrWe2lLcYLPCHLCYQFwQdr7pdTCl7Tb/2EvfOydytT7rY6TRjKxwKGNyboOjWPAULj8Cr0FVBK&#10;mUBe5BX6UufxnuF9YL4CG0m2xd4K9iA07//z1U0wUCsKAoMKViIaYNr5b6hzuPtw+y3of9wMmIHW&#10;Y4CdgiWsTyPMLSwtYX4VCfeb6vNOwn8l+B9G3L8+n5YL/oQCsTrQvTregxLAxGA2FtNn9ghgt2CW&#10;Gu0mjE24kY6llYHwPrReyf2kJhhguUYmWfYsuI5lHOuFvStgkfkGCD1YSlcTCAlFaCfsk4QXGIs4&#10;hhyE5tH5jxGsCKEgjGkdAS8FE3eDgoBg/rqA1b6xhKBGzPhMFbxfJZegFODBZixCEeovMIcgFhax&#10;Mg8XXhAIg9pXYDnTjpoPwXsxsZZ5DpST1W+cWs4AIdprCScKeIveFH4sqAN4uJhXglcBWQaFfHQn&#10;m4dSW0Fo+f/nOwsYqBUFgYGH0CIsUHRqceqlL0wcwn3d0/+yGTADlTGAQM7EYGGK3AswL/MBFMrD&#10;Ep9ryyOwmY67Sbg/SDhZuFi/sxrQQzr/go6P6Ptl/KbPB+jcVngB8CawKpCOU+BhyHciHg+FAEWg&#10;stL5qjZmAAWBTaKKVjsh7h3r9t4VlIGwHsI/eR7/7fECq6gwUZOElb6fwPwxrPerCAhSawjNmfeG&#10;ckCoKfsCACy2OwkPC2fleS2vIwrCio2UmwnLFwuEpRIu0tJESBTCHXkyXwClCEtxkbcAAZzzeFfw&#10;zrByIEoTSsWCApb8JSMspc9tDfLvIzDBlvKh2HCOcrR13p3h+eH/InQI3hbIwbsRJkaYz9Cc29Sr&#10;gLKIzIJy1k/YUsCLh8I7Ov2jFQQR6NR6DNSCgkAYEe5uLDIMPt2S18ei9LtwpzBr61HjJ5mB2meA&#10;eQASysc/oe4EJu5Opcm8M+ozS3sumAvzW+XWfUKCztdnrP9P6fOLuRfgch3P0PdDhB31eROhp5SH&#10;hXTEq9BdmIa5Bigb5Ff7rHWJN2CDKJSAImGa0KIXBSz+jSX6ZrwHWOMRjEisz084RVAQCA/Fovqn&#10;QEw28xPw9oJ9hKYmJzPxGYWFcB28EAhieDjwFtwkMDGUeRQkLPII4YwJCO+skMRcCoBiwMRNvAfM&#10;h2iJMIbwRugbRiqUEyzBxKB/JxTFoaceBEJhPxOYi4CFGQ/OAIGlNNsb5IsAy/9COVlJqaPK0t7v&#10;3hb5wV34X1GYURaRS4pCjuJzXINXgTZ0jtBL6C60ZL6CFQQR59R6DNSCgjCxXvdGAW179eTViQG8&#10;UmBuAh02A5aTGegqDDAhmPCc0opA+fKdk6EICGwYxqTeXrLy76Ij+wOcreOtwnMoAVoClEnCTBA+&#10;W4rB0UwI1nFHzQPYQOfX1n3sE7CwvrNj8HT5fAPizZ1qnwEUBKztKxS8SlAQ9mjkNRHctxYQkjcR&#10;EE4YT04VYgUBDwLhoY8J5In3gKUg8SbQdx8pNKYkINhjjUUJSEOC8CwjWOFZIC0ofCgMFlBECOcJ&#10;YC4A51AyeGYliXdEwWEpVe7pIxAehPKEoP+P0JQA6N/NUaV1AK8CigYT788U8LKxkADtA49VU/MW&#10;rCBU0qp9TcUM1IKCgLXoibyjD5PmaCgoB8T74San0+e7kxno9AzsWbfnOBLYZ5DgvoiEfOYE9JZg&#10;v5+OxwvXCHfp95t1vDKfDHyWvp+kz0frnoP0eW/dt5MUgPUVTrRiHlY0i/YfmJwNyTo9gX5BGBhd&#10;BWFjPQPDDbHrCNIh4e1lknLojzHaYNnH8p8mwnPwDGDRxxBUlAi/wdKOAShNCEQ3C0y0JhHq8Y7A&#10;fAjmKewZAWWHVe+w0hLS0VRibOwuoPwgrD0qlFuatFIB0NdZWai0DuDZwSNxl3CEwHwF5vs0lqwg&#10;NNWq/XuzGKh2BYFwBeI7PxUYdPYXGIAYVFAOLswbT3BnN+vlfbEZqEYG8Aoohn/afHlQvAAbSbjf&#10;XsdDhXP0+UIdWQnofB1ZFeg8NgnLf8NLcBYTgyX8b88+AVIGVtC5eRVeND3ehmp8Z5ep3RloqYKA&#10;AklYEUs8oiSkCWH/bqHS+P6jdC2ejHIThgkLwvpfFO7EHAYEqDBJGYWjXNhUKCfvfUX+Do2tlMXY&#10;iJKD15oxiNApwpNY375vDsqOByQFK+oxRjVMVO7Zs2fWt2/f7JhjjsmOPvroDsdxxx2X7bTTTlm3&#10;bt1KAmuvXr2yY489tsPLVQ3cjG4Z4HGTTTbJxh133KAM/CWO7xSoF0X1JZwL9epoXUc4NcveIu/s&#10;LDDnoalwPCsIoZX72CoMVLuCwOpF9wuEENGI9hJYteIO4TBhUSEWeLBk0aFjOcJihHWL5fZwaWNR&#10;Agfk9/K5OZPkWoVwP8QMsEdAvpkX8fuLCisKG8i6v5ME/QMk3B+mz8cy+RdhX7hIn5kLcK1+u024&#10;Do9A7jXYVgrAGjxHCsFMKACCVwRyNYOBhQRWyzlEODjv+7Cyk3oJ5UKM5tZvhNEUhRghpLBmP6EQ&#10;PHtvAQGafvUgob/AanMsR13JUrUI2c8IM5b5y1AQys2HoP++RwgKAvMS6gXCmBpLhEE92Uie8b2M&#10;kcw94NicxKTTj4WSkIhAXm3prbfeyrp3714q37XXXlttxavp8tx9993ZJJNMEhQE5hkwcbm5Ka57&#10;ldQ/KwjNZdjXN8pAtSsIDFTP5sDVjDLAAIU7mtjQNGHdYqBCoaBRXiYwWY1B6FuBiVhMlGNAekTY&#10;UXBokhtJqzKAB0Bgl+CpJOjPJiwgS/4yOrLCzwZ4A4R99PlwHdkYjKVArxMeEJ7U9zt1LfsGHKXP&#10;u0kBWJ/5APIozKHvk7H06Kl1p/7fPnX7jKvvY6NwtOoL+GGdhQFWyyH2P/R5CMUYTUhY/4nXxzKZ&#10;ppl1gkm09KVpoo9lxRus+o8LPJOYaY4oDsTmE0tNrD5eBOomhhwmChclDD9Y/ct5EFBoCLXAipom&#10;FJBbhFRBWK9MXuE08xlebiTPJm6v6GfeGc93SUjEKl1t6bXXXstmnHHGUvmuuuqqaiteTZfn9ttv&#10;TxWEPhXVmtG7yArC6PHnuxMGqllBoGzrC4MF4kzxJjSVuAerEjGorJKBFYcwpRkElsO7VyAWFqWB&#10;5f2YTIcnYnSWFmuqTP69kzGQKwDjHVJ3yOT6PJ1Cd4jfn59Yftb5l2V/Y4GQoAMl5J+qc5foeIcE&#10;/Rf1+VXmCAiX5r/tyxwCnV9L1y+MEqDn4QlgojETjifM5xy4jnayetQOr9NNeTC5llWAAkKs/6o6&#10;119gonFsbMELi8cV4X+rMmXESNM9eS75sGrQxQLKAoI9dZbVWJgjdqmAwSdOhIYS34+QP02ZvJh3&#10;dp/QV0g9vig3KCVn5/eGEKOVyjyL0xiEmLNwlcBKRm2VKBvKUkkAP+KII7K///67qoTe559/Ppth&#10;hhlK5bv88surqmy1Xpgbb7wxm3jiiYMH4Q9xvH1bVbTouVYQ2oHkrpRFNSsIWIeIwaNxnSU0Z4Ui&#10;JvUQB8vqEyH104dzo+88n4GMwcUW2K5U6yt41x51PUqrA2Gp15FNvSY7tO7QqfEGSNBfTd9Z7nNv&#10;KQLH6jvzARD6n9e5/sKN7A+AAqDfD9H30k7B7DTMfAAmF7MyECFBTAzG22AvQAV/ii9pTQYQ3HsJ&#10;GF+YU8AESIwwWN8R2FEcWIEoJPpfrmlqEjsx0xhjgjBP38qyoGcIKAl85jmszoIln3lk8wvl+mDy&#10;RdjuJxAmRcgo9/OcawVWEkLJIPUQWGIyvA/X4sUAvBueEeYRnCeg0LRlv1/1CsILL7xgBaGNNJGb&#10;brrJCkLeKH2oXQaqWUFgAMA1TqxrUzGl6T/ABOZ4qT0GtRuEK/PBhSXDGCBQEJgMZOts7dbhFpWc&#10;OP3cEzA2oTqs4Y8igAVfwv1S+ryuBPyddTxUQv05Ot4uPJwfr8YroM9nCMexm7CO7Cq8q47bMCeA&#10;kCCUCSkBM+bzDeKVXlpUZt9kBlqZAUI28dKyjCihSKzUg3KwrdAtyQuPAMI8KxKVS/SjZwlPCOmc&#10;ArwLTL5ksQnyIT+MM4TiVJIQ/pn4G8p5vT4zt4JlToPhJ8T9v5/ng6ISQEgpnzE6hXkYleTb0mus&#10;ILSR8F0Lj+0gBaGbKiuT+ZmnSaSEkxkYLQaqVUFg4GJZu68FNsNp7mTiVEHAUsTgwqQxBhbc4Ex0&#10;/k7AKuXUBRiQ8D4e4TvyBLBJ2OoS4LeSII91/wThCqGfQDjQhTp/no7MAzhdgv+pOp6oc8fouKfu&#10;2ywPCVqcOQa6h/pZySSyLsCyX7EGGcBrgDWffnMLochggkGFhR3SMKH4dWkDhG6idBDukCa8Bkxo&#10;Jh/mMTRXiOHZGHS4f1eBcCnOrZBnhMcY5QZF5NgEhDkdLpSbC9Haf5sVhFqQ5NuojB2kIBAyt5+A&#10;It9YO23tuu7ndVIGqk1B6Cae8RacJWAFIoaPiXSsXb2uwHyCSlI5BYFJY2zsg8UM4PJmWT7WGG5L&#10;d3MlZfY1o8nAVnVb4QWYSl6AuZgLoM9rSqDfUsd9dTwCa79wCkK/cC6KgIR/5gJcJdwkXK7vR0VK&#10;AOFAC/DMi+surrTujeZb+HYzYAY6AQNWENpI+K6Fx3aQgsBcS7xqhNwx58jJDIw2Ayz5hlu5aFWg&#10;0X54Mx8QNGDCg3AlM6n4QaF/XvGbin8N2RWFGOE5YGLa5AKxtQGsic37E5PrVMUMMFn3hLoTJlXY&#10;zizaJ2BBHZeV8L62sJWEeiYF763jIRLyj9dnwoKYB3CD8IA+P67z10ngP1nKA/sJ9FEoEBODl8z3&#10;B5gwn2/AMqFjC2NldZm9AlVcH1w0M1DFDFhBqAVJvo3K2IEKAhERZwmNKQh4CBcSlhCakqkIx2bu&#10;Dl66NQTmC1WyfHEVN00XrRwDxEF3E1jJgVUjOCIgI5DPJzCZi3McO0Jgpny4iXFFh4llTDRDM2Zi&#10;WqUCG+5y3on7SGEOAqsbxZOd8RqgNNzeQe/rmhoxIKF8jHwuwBQS/qeXMD+HsBBzAoTVJOBvLWF/&#10;d13XV2B/AMKC7pag/7x+f1q/sVQoG4b11blddGQicc98QvCMeAJOrzt9EpYJ1ZElQj0vwDXQDJiB&#10;tmDACkIbCd+18NgqVxCom/0FDKPIVeUSMuIO+XWEZxOSzbxNVn4My863RdvxMzuIAYR+4kOvyYVi&#10;rOpMAh4q3CbcmFcGKgCTymo1EYOK9yHMXUAQZOIOIUWxxsz5fgLzEarBg1KrfFdUblbqkVA+HgK6&#10;jizhOR0r+TAxWAL9EnlIUG9W/pGgf7Jwpc49KLyi35+UEnCjzl3MJmKEDQnb4UEgnEhYgp2Hc+/C&#10;tCfWnTgxeVVUMF9kBsyAGWhdBqwg1IIk30ZlrGIFgbkJGEQJ32bBAObxFCUUB+RANj38RfhG+FL4&#10;QUBRYNL/iq3bZPy0jmYA19LmApN/qSB/CywTF3/mO+tEs0Z1LSZixVlSj5U0cI2RcImhALGSESFG&#10;TIIGNAIUB5b6szDZCv82XoCb625GESBMh3Cd8RS6M4WE9/n0eXkJ+JvryIo/RxP/r8/36txjOt4p&#10;If9aHdk1mB2Ej9T5fXTfDvq8hRSEdQTmFSwszCxMQUhQKxTZjzADZsAMtDYDVhDaSPiuhcdWqYLA&#10;Kl94Df4SkPkwCLOnSVFin5S3hLeFQ4U1BfYXwaPAKmS/CszfRI5y6kQMLK13YWfKsIlHekRp2Euo&#10;xaU/CR9id2QmI7N/wukCYUa8DzspDxfQnpmgTONAMWAOhicpN6+C/ytSBMbSMp4Ts1kYVnxhfVnx&#10;t5Vwf5A+n4XQzzwAXd9Px0sl/J+vc2cITBbGE9BXR5YJ3YmQID1nVeYX8Dye27xi+WozYAbMQFUw&#10;YAWhFiT5NipjlSkIrCi2pXCXgHA/OJf/UBaKFASE/oMEDMnsa5IaT4lCGSLcKaTLGVdF43MhWs4A&#10;VnVCjH7PK0mqILBqEJNRajGhILDBD+tisxkOS36hIGwvnCXgWbhIYJnTywQ8JShMTo0wcEDdARNI&#10;aJ8W670E+1UU4rORPu+GcC+cJpwhIf9MHZkYfB5LhOrI5mEXs2FY/vsB+r6jvq+j70uz0hBhQCbe&#10;DJgBM9AJGbCC0EbCdy08tsoUhNXUvt4T7hfwDBBJgdxXTkEgsoI9Sj4X+hS0TcLPnxdeEJiLUJRY&#10;wphlhXcWGOeZP8pKlCgeqwtEcoSEMZpd0PFU7C8sXOaZPt0ODLB6z3+FYUKqHGB1x7Jey2voMq+A&#10;ycdUOj7HRz6jRAR46UqRkU/YnUKC+5zCohLiVxI2lEC/rb6zT8DBhPywH0C+PwChQdfr93uE+yTs&#10;X6bfTtQ55gVsolCgVXScnzAgYbyd6nb6dz7/AP4rnWjeDk3BWZgBM2AG2oQBKwi1IMm3URmrTEFA&#10;IGeBFjY5RDbic2MKwjz6nVUkmXewQUHrYBEZPBHMSWC/qqIl4lEMyGOQsIqwkcBEZ86hrBwlsAAN&#10;4d+9hdfz3/j9TmEpoRajWNqkM2nvh2I1fyP6Q4KiwOQTrO5Fm9y0dxmdXysxICH9P4fUHTK5LPbd&#10;sdzr++LCimz2JQF/U3kEdpCAvx9Cfr4K0NUI/rrmOQn7T+i6q/EO6PeDdGR50PWExdglWJuOTa1z&#10;TDjuJox/dt3Z4+jo1YFa6b/zY8yAGahJBqwgtJHwXQuPrTIFgaVKQygRi7QQQdKYgsB8gxECk5P5&#10;nKbJdIJwJZ6BssHz04TiwO8oEcxVIGrjNeEVAcWDcG88BlxH2DcKwosCCsWf+fPLeScKsvOp1mSA&#10;/Qbuzv/A2ItAbBouKKcaYkAC+RgI58TsH193/JQI7lIEZss3+VpVgv3GeAIk6IflQa/X98eFlwRW&#10;CWKewLnsD8AyokwklgKwEt4EYW5WGiLEiD0IdqvbbXxvGlZDlcNFNQNmoCMYsIJQC5J8G5WxyhSE&#10;uP4jzF+by37lQozW1u8oB6Ao3JwQpKAgsMhL0QIvhHWz4M1PwvkCIUTdBfZnIPToZ2GEQBk2FGYV&#10;mM+whYCngXvZbd0b2HZA78XqL2h1eAyCgsAf8riAe8mpihggPIdNwgjXESYUJpEiMDkbfEkRYKff&#10;lYnvJxRIx9PzScH99f0p4U4UAAn85zEpmMnDUhh21rnNmFCchxMtIWWCVYZm4LnkU0Wv76KYATNg&#10;BmqNASsIbSR818Jja1xBWEuNDcG+nIKAByEYmPvpc9FqgigIwYOwlT7HocXL6TvzG/gdJSBeep59&#10;uJ7Of2MeqaMROqDnQytjwsibkYLA+ras6BP2DuiAYjnLwABx+wjrstrPKoG9p7CFhPtdJdAfI1wi&#10;gf82nbud3YGlJLBhGBOET+F3XXeIPjMfgM3CmFC8urC4lIDZdJymd11vL03mqmYGzIAZaDsGrCDU&#10;giTfRmWscQUBDwIWfpYybcqDwEazRQZFlkNFASAqJQ0VIsSdObC/CayuFCc2Z+uf33uajlYQ2q6P&#10;avTJM+lXNsoIHoQh+txLsEunff6QMQ6qO2giobuE9mUl8K/FTsE67i8Bnwm/WPxZEjSsCsT3c3VN&#10;Cfyu4/HCPvrMvABCghYmvIhJx+3zCs7FDJgBM2AGChiwgtBGwnctPLaDFAT2rmKVIFYgIpSnKFUS&#10;YrSobmSuwIhcJkyfM1UuO36v4wFC0WIvsYKwWPIAPAhfCCgIrDoZJ96B3ZqRS60gdGDXympGuHDY&#10;94A/g2WrylWqDixm7WaNoC6BfXoJ74vIG8AmX70Edv/Fuk+8/1EI+fp8FsqAjpfpeI2Ot+qeW1AI&#10;8rAgQoLW1bkeOs4uMCGYjcjGilYHql2iXHIzYAbMQOdiwApCLUjybVTGDlIQMPoS33+KMEuZ5lSJ&#10;gsASpCwVj5U/FeB5LEvlPyWwkdoKZfKJFYQlkmtiBWGb5DcrCFXSD6L1MYP8M4Gd9ZiNzuQTpwoZ&#10;0I7BYzMpWII6O/vOKywtrEpsP1Z9gb0CDpVgf1q+POg1Ugju1bn+rBKkc1foeKrO7anwny24V8/j&#10;OdMx4VjH8fer2+//mH/A7sQqlpcIrfC/8WVmwAyYgQ5kwApCGwnftfDYDlIQmD96vMASogjaRakS&#10;BYE5AXgGmCdwWMFDltW5d4UnhHnL5GMFoQM7n9bKmtgwJoSwFNVuQjxZpLXyqNnnSED/jzCZVvBh&#10;Kc+ZJcTPIyxCSJCOa+qIUH+gcILAxmC3CU9KIXhZ31kdiNWCzpACcICO7BS8rp61JMoEcws0yTgs&#10;E4pHgAnIjrer2drigpsBM2AGGhiwglALknwblbGDFAQ2JztJwItALH9LFQTuY7dkVhN6TthcQPlg&#10;gzSs/0SefCWwOlG5zU6tIHSCzhBtkvVpnxEW7ATv06xXQCBHCTi17tT/y8N2JmNd/3yvgCUl6OMJ&#10;+K8E/CPycJ9b9P0plAAd79R5woHYSfhIYW+dZw4BewSsJCyhc/NLCZhFz5+C+Qa5F6BZZfTFZsAM&#10;mAEzUHMMWEFoI+G7Fh5b5QrCzWpNYUOysD9C2sAIUbpO+FYg1Oh94R2BScfsY0CIETs0l0u75HkM&#10;1ZFNz+LUU19GCKycuV3y2wz6zg7NlI+5FDaaVtD1QRIzxVlOqjXBM9na+iwBjbO1ns38BpSPqpnw&#10;zKpAuZV+QuYF5MuDrqtzOwj7S9g/M7f43y/h/i59v0HfL8MDoO8n6Xg4SoDO764j4UO92DGYvQb0&#10;vFkINSKPCv5LX2IGzIAZMAOdmwErCLUgybdRGatYQUDmu0Fg7ikblJVTEJA5qcMnCi8Lf+RCOyHp&#10;7KOwnoCcVy4Rvs6GZ0OEVEFg3sLXApOUixSEZ/N7rSBU2EcupOtwHbEpRb9WxJV6Ftoau9jxp/N9&#10;dJ/PsleUk4pFuasisd5/vkswm4JdLgH/knxi8DkS9JkkfKrOnZKvDLQfioPuWU/HJQkt0k7EVgCq&#10;4p90IcyAGTADVc+AFYQ2Er5r4bFVrCAg+GP5Z7Uj9jtoKqycPQ+oy30EwtBZ9pRJyk0ZfwlJ2kfY&#10;VmDVozix18GOwp7C3MlvKB0bC/sJhDONUfUtvQoKuIjKcLpwo3B9KwOl4AoBd1JrPZtysqcC5a6K&#10;JEF/VSkBF0vov1pKwMlsGKZzzCFYWWDH4Gm8PGhV/FUuhBkwA2ag1hmwglALknwblbGKFYRab1cu&#10;fwEDhK6gWeEOam3wXEKLJmylZ4fn8NyqiR+TAjD2yXUnT6DjhKwMtE/dPuPmYUfWUN3kzIAZMANm&#10;oDUZsILQRsJ3LTzWCkJrNiU/ywyYATNgBsyAGTADnYMBKwi1IMm3URmtIHSORuy36DwM4AmYRGCy&#10;NV4MJzNgBsyAGTADHcGAFYQ2Er5r4bFWEDqiyTlPM1CeAdbjZd4Dk66ZTOPQIdcWM2AGzIAZ6AgG&#10;rCDUgiTfRmW0gtARTc55moHyDDAz/nmB9XMvEpqaZW8uzYAZMANmwAy0BQNWENpI+K6Fx1pBaIsm&#10;5WeagZYzMKVufSxXEM6yB6HlRPpOM2AGzIAZGC0GrCDUgiTfRmW0gjBabcc3m4FWZwAF4dFcQTjT&#10;CkKr8+sHmgEzYAbMQGUMWEFoI+G7Fh5rBaGyRuKrzEB7MWAFob2Ydj5mwAyYATPQGANWEGpBkm+j&#10;MlaBgkDItZMZMAM5A1YQXBXMgBkwA2agGhiwgtBGwnctPLaDFAQ2pj1NOEBIdy+uhjbhMpiBDmPA&#10;CkKHUe+MzYAZMANmIGLACkItSPJtVMYOUhCWVf07T9hVYFVHJzNgBuxBcB0wA2bADJiBKmLACkIb&#10;Cd+18NgOUhB6qP6zguOOwkRV1BZcFDPQ4QzYg9Dhf4ELYAbMgBkwA2LACkItSPJtVMYOUhCWV727&#10;UNjJCoL7IDMwMgNWEFwjzIAZMANmoBoYqHoF4cUXX8xmmGEG9g3KLr/88jYSlbvmY60gVEMTdBnM&#10;wP9nwAqCa4MZMANmwAxUAwNVryB88MEH2UwzzVRSEG688cauKcm30VtbQaiGJlidZRhHxZqhhS6e&#10;brpvthyz6hhjDn2fUfh3db52h5fKCkKH/wUugBkwA2bADIiBNlMQfv7552zIkCHZm2++mb366qvZ&#10;K6+80my89tpr2dVXX51NMskkJQXh8MMPb/GzQv4885133sk+//zz7O+//24j0bs2HmsFwX1AEQNj&#10;6uSmwn3Chi2gaHvd85rwjvCe8H6ED/X5fmHmFjy3K9xiBaEr/Mt+RzNgBsxA9TPQ6grCP//8k332&#10;2Wcla/+ee+6ZrbHGGtnSSy+dLbHEEtmSSy7ZLHDfvPPOW1IQunXrls0+++zZUkst1axnpHkuv/zy&#10;2QYbbJD17ds3e/bZZzMUma6arCBUfwPtiBKurExfRSMXmCjSnIRywQ7AJY2+DD7R+QWa89AudK0V&#10;hC70Z/tVzYAZMANVzECrKwgvvfRSdtBBB2XbbbddSQg/99xzs4suuqjFYN7BLbfckt16661Zv379&#10;WvycUIYLL7wwO/PMM7N9990322GHHbKLL744++GHH7qkjmAFoYpbZgcU7V/Kc3Xh+Vyw/1HHzZtZ&#10;jrF1/dkC994lHCjsJeyTg80veguTNPO5XeVyKwhd5Z/2e5oBM2AGqpuBVlUQvvjii+yII47Ievfu&#10;XRLohw4dWpWC9x9//FEKfTrppJOyPn36ZPfff3+X9CRYQajuxtmepZtMmW0n3CMMEP4Qvm+BgjCp&#10;7umXP2P99nyBTpKXFYRO8kf6NcyAGTADNc5AqykIv/zyS3bDDTeUrPK33357VSoGaaG++uqr7OST&#10;T8722GOP7OWXX66JMrdmIa0g1HjrbaXiY/U/VBgsnC9g8f9c+FnYopl5MAH5NuENgfVsm5uYvLy4&#10;0EuYM795Qh1XENhAYxphjOih/9FnOrF1hSUEvtdysoJQy/+ey24GzIAZ6DwMtJqCgLdg1113zfbf&#10;f/9s+PDhDXLsn3/+WRK+77rrruzee+8dBffdd1/h+XvuuSd7++23MxSPN954I3vggQeyjz/+uCL5&#10;mHuee+657JFHHmnSi/Hwww9nK6ywQnb99ddX9OzOdJEVhM7TkEfnTRDALxauE6bLBe1PdfxVaK6C&#10;gFDPJOSXhIUEwpZmEhbMn833xlI3/Xir8JNwsoDAvL/wlcDcBcKXFs0fgNdjN+EDAY/H6wIhUeM2&#10;kUc1/0zZHxCYv3FSNRfUZTMDZsAMmIFOzUCrKQgDBw7M1lxzzVKIUZxGjBiRrbvuutlYY42V/fvf&#10;/x4JE0wwQWkC8vjjjz/Kb1y78847l5SNI488MptmmmmyM844I2MSdFMJxYLJyIssskiGAtBYQpFY&#10;bLHFSnMRulqygtCp23bFLzeWrkSwZ1lT0nLCMKElCgIdyjPCi8I6AisaPSmwetEdwtoCCkm5RIjS&#10;4wIC8t3C7sLLwncCSsMvQj9haYF5DSgF/DZC+Ed4U0CpGa+RPNr7J5Si/xMmF1B4pigDfp9deCJ/&#10;/wuS68O91fRu7c2l8zMDZsAMmIH2YaDVFIQBAwaULPGpgvDdd9+VVg2acMIJs4knnrgBE000UTbG&#10;GGOUFjrhyPfwOysWgR133LE0N+Cyyy7Lxh133GyrrbbKvvzyy0bleBQI5j9MPvnkWY8ePUpLmjaW&#10;WMnICkJJHsMIizzX1inspLyzMurW1pn5+c1nYEXdQogRwnhzPQir6B68B4QnIbx/nAu7YUWjt/Sd&#10;icpY/4vSxDoZLOispMQk514CIUbbCiyfyrNROs4QthEoL9fcnuf1go4Llnl+R5wmhIvK/pCA8vNo&#10;GTys808J3+TvgceEax/JjygOcLOZwGpRTmbADJgBM2AG2oqBNlcQCDGqr6/PHnrooezRRx8t4Ykn&#10;nsjuuOOObNllly3JDSuttFJGSFH//v1LvxMahOX/3XffLcn2hCjNOeec2cILL5w9/fTTjQr833//&#10;fXbwwQeXFBKOTEhuSkFYfPHFs0suuaSrORCyDvIgEEp+US4zTdRWFdvPbTkDLVUQmD/QV/hd+Fa4&#10;RCA8aE9h1/w35ia8K/QqI+TGCgLC8cLRa2CJJ8SITgPhGQ9FnHbUl7+FrwXeoVoS3oOb8nI3tvxr&#10;pb+do2ehdDiZATNgBsyAGWgrBlpVQVhxxRVH8SCUk7qx9G+xxRalMRFPQWNp2LBh2dZbb13yMpx4&#10;4okZSke5hDKCwN+9e/eKJkvjQbCC0K4eBIzMVwhbC46WaKuWPRrPHR0FAY/DeQIKAcJ+nJhcjMKA&#10;B+AyYaqCMsYKAgpGKgifmAvaWNqZLxEn5h/gBvtMaMkE6dGgrNFbURBuzstdqRLQ2HXwy07XTmbA&#10;DJgBM2AG2oqBDlMQmJuw4YYblsbBbbbZptFlRlEI2ANhiimmyDbaaKOM5VTLJSYbTzbZZKXrBg8e&#10;3KRXwArCxEEWaa8QIxacYT7sBgJGZ6cqY6ClCkIlr8EcBOYSMCdhmYIbYgWBFZXiFYv4fEouaPfX&#10;cdrkfjROKjETrJlHUS0JBeGGvNytoSDgRbEHoVr+XZfDDJgBM9A5GegwBeHbb78tzU1g3MQ78NNP&#10;PzUqzL/yyiulEKOFFlqotANyUQrhRcxfOO6447Jff/3VCkIjDHRQiNF6ubzEMvnMj3WqMgZaqiAQ&#10;AsQypIsJswhFcfKEBbG/AnMcVi1471hBYJJuXEFQEE7NBW3mIKQeBOYjVKuCcL0VhCqr5S6OGTAD&#10;ZsAMNMZAzSgIX3/9dbbZZpuVVj067bTTCucWvP7666XVi1jxiDkOlSR7ENrdg2AFocr7pJYqCAjw&#10;vQW8AzcKaYgRr40QjwfhPoEVe9IUKwgXWkEoxf6lsAehyhuQi2cGzIAZ6AQM1IyCwJyFSy+9NJty&#10;yilLy6kyLyFNrHaEAoFngmVXK0lWEKwgdIJ23KqvUKmCQHwY4TNsThb2N1hNnwcKeAgIJ5pAYKIJ&#10;12HxJ37+S2EvoSiO3grCqAqBFYRWrd5+mBkwA2bADFTAQM0oCAj7eAiWXnrpbK655hplNSPCi/ba&#10;a6/SUql4GH777bdK9INSuJInKbfrJGV7ECpomB15yUrKfLjAakRbNVIQJpEw+fY0IUw4Hl+f2ZWZ&#10;5U1ZsYhdlYm/ZxUfViViU7N+whxlnouCwHKgCMVs3paGGLG0Kb89LUyfPKOPvrOKEXs4sFRWtSSU&#10;I4cYVcu/4XKYATNgBsxAJQzUlILAngq9e/cuKQFnn332SEoAuy2zD8P0009fWlK10mQFwR6EShpK&#10;V7oGL8CPuSDO3gPl0pn5NSwrOnd0EfMPDhGeE/7Mr0Gof1tAwGfp0nI7KrNRWv/8nn46xrPYCWFi&#10;XgLPYvO0GZOC7ZT/9p2OKDnVkqwgVMs/4XKYATNgBsxApQzUlIJAmNEFF1xQWqVonXXWyQYNGtSg&#10;B7ATMpujrbHGGtmQIUMq1Q/sQZCylctV7bWKkT0IlbbODroOYZ8490uFpRopA7PMrxZYejRdshRP&#10;AveyrClLmh4rrCxM0sQ7EY7EPXgd+gjxRGeUCjYJYwksvBTps5bVucuFs4RyHoqOoNQKQkew7jzN&#10;gBkwA2ZgdBioKQUhhBkxEXnGGWcsbahGYgWk7bffvrT78umnn15xeBH32oNgBWF0GlBnvBdBHMs9&#10;iJcZTd+V31hus6mlqJp6Tvpcnsf8hKJVkBrLk99Cuct5KDri/7KC0BGsO08zYAbMgBkYHQZqTkEg&#10;zGiPPfYoTUY+99xzSwrC+++/ny233HLZHHPMkT3++OMVew+sINxUCtdSBQL2IIxOS/K9ZqAMA1YQ&#10;XDXMgBkwA2ag1hioOQUBoZ5wInZV3mqrrbIvv/wyu+2227KpppoqW2211ZoVXmQFoUMVBOa4NmV8&#10;rrX25PKagVEYsILgSmEGzIAZMAO1xkBNKgivvfZatuyyy2azzz57duWVV2bbbbddaV7CySefnP3y&#10;yy/2IFTIQAdtlLaWGsm1AkcnM9DpGbCC0On/Yr+gGTADZqDTMdBhCsI333yTrbvuuqXwls0337zJ&#10;nZRjmXfEiBHZYYcdlk0wwQTZbLPNVvImLLHEEtkzzzxToWj8/y/zHIQ2DzFKw8FZHv8aYU0h/q2a&#10;wsY7XUP3C3UcA1YQOo5752wGzIAZMAMtY6DDFISvvvqqFBKEgtCrV6/sxx9/bJZwf+ONN5YUBO4P&#10;Ssbw4cOb9QyHGLVLiBGrUW4u7CH0Edgr6yXhfGEXgdUp2WB3AaFoXmrLarbvMgNVwoAVhCr5I1wM&#10;M2AGzIAZqJiBVlcQjjzyyIqE9J9//rk0l6BPnz6lMKFKNzYLD//ggw+yww8/vBReBG6++ebs77//&#10;rijv+CJ7ENrcg8Cy9+yR9a3wqfCN8Et+ZMNd9uR6XOhlBaHidusLa4gBKwg19Ge5qGbADJgBM1Bi&#10;oNUUhIEDB2ZrrrlmdsQRR1QkpLOnwR9//FGaM8CxuYn7USp+/fXXEv7888/mPqJ0/XPPPZcttthi&#10;JWWlq6V2moOAB+FBocHbU/D5Pp2bX3CYkTumTseAFYRO95f6hcyAGTADnZ6BVlMQhg4dmu2yyy7Z&#10;AQcckBE+VCvpsccey3r06JFde+21tVLkVitnOykI3dSKjhfwIBQpCf/o/KnCuJ2+tfkFuyQDVhC6&#10;5N/ulzYDZsAM1DQDraYgsFlZv379SkoCy4621KLfatJvBQ9CqTnllFOy3XbbLXvxxRcruKNzXdJO&#10;CgJ7V20ovFVGQRiq831quhW58GagEQasILh6mAEzYAbMQK0x0GoKAiE/w4YNK80LYH+C+++/P/v6&#10;66+zH374Ifv++++rCkyI/uSTT0rKQShrc5dH7QyqQjspCLSJWYWHCxQEvAePCMvUWsNxec1ApQxY&#10;QaiUKV9nBsyAGTAD1cJAqykIQWCur68v7Uewww47ZFtssUXVAsVgn332yW655ZZmLbHaGRSD8A7t&#10;qCAQPnSB8FeiJLB78ynCJNXSIFwOM9DaDFhBaG1G/TwzYAbMgBloawZaXUFA+GS5UVYmInSHVYq2&#10;3XbbqkLv3r2zgw8+OHvqqadqIhSqrZSSdlQQxlBF3l34LFEQvtb3rdu6kvv5ZqAjGbCC0JHsO28z&#10;YAbMgBloCQNtoiAEgZZlR//666+qBCFRXT21o4JA3ewh9I8UBMKLXhCWa0nF9T1moFYYsIJQK/+U&#10;y2kGzIAZMAOBgTZVELq6AF7t79/OCsIUqnSXRwoCeyGcK0zv5mgGOjMDVhA687/rdzMDZsAMdE4G&#10;rCBUuxTfhuVrZwWBPQ4OEX7LlYSvdGQHZe+e3Dn7Fr9VzoAVBFcFM2AGzIAZqDUGrCC0oQBe7Y++&#10;8cYbs4knbvOdlOM2wXKnH+QKwoc6LlZrDcblNQPNZWA83XBtXukb2y2w0t/O1LPGam4hfL0ZMANm&#10;wAyYgWYwsISu/TSMXUcddVTm2PxqF+tbr3y33nprqiBs24y605JL59RNtwmsXnSdMHVLHuJ7zECt&#10;MdCvFRWEk2rt5V1eM2AGzIAZqDkG5leJPw5j14knnth60qefVPUM3Hfffdkkk0wSDJe/qx5s0Q41&#10;+AjlMUTYrh3ychaNMDClfttAYBmpLY024WDzvKI/24oKwgN6FrF5PNv/mzlwHXAdcB1wHWjtOrCJ&#10;xpcjhW/C2LX++utn11xzTXbddddl1157rdGJOeA/3nPPPbP/+7//CwoCexRcImzahnIHde4agd2T&#10;z8plHJSS1qjbyLmELDHXwakCBlbVNawz21Roy5+65lejxRww6SbdAKQpzhv7nWf5/zAHrgOuA64D&#10;rgNtVQdYRQarMctNlsajscYaK/vPf/5jdBEO/v3vf2f/+te/YlmE0B/qRVvWOfL4O697RfkgTzXU&#10;yQrk17j8l+p6h2dXoBxwyfLCGwLaGhtUpCD28NMpp5zy5xlnnLHUOYQ/Y6KJJspmnnnmrHv37hm/&#10;8XnOOeeM3VGla6eaaqpspplmKl0HZptttmzWWWfNxhlnnIZnUQlnmGGGhmu4bo455simnXbakSpn&#10;t27dGp4V8uQ6zodyUZmnnnrqkcpGnpQvznPccccdKT/ypPzTTDPNSHkyQSd+z1lmmaV03YQTTjiS&#10;AM998XvOPvvspe+8WygbeVLuwAW/8yzxO9KzJp100lHy5HkTTDBBw3VjjjlmNt100zWZJ9p/yC/k&#10;XZTnZJNNNtKz+I/IM7IelHgpypP/jvKE9xx//PFH4pb35H+afPLJR3rPKaaYYpT35L+K8yxXN9I8&#10;4Sbmn89zzTVXBpdxBwLX4Tr44D0Bg164jjynn376kZ5H+Xn3McYYY6Q2ED+LesJ1kUu2dG1cH/kv&#10;yI96FOdJ3YzrRqiPaRug3cXvGeoj5+P3JM+03VG+scceu9H6SPm5Nx4U0voY3jNuA1xPWStpA6E+&#10;cmysDaTvSX2kboX35L8oypPnxn0V98T/U8iT+hdzRv1M23raBkK7i98BzvjvmmoDtDvaWZwnZSiq&#10;j+ONN17DdfxnaX2kXJyL80z75PCeaRso1yenbaCSPjmtj6FuxH1yURugnVN34z6Z/GNewziQ9sm0&#10;r6KxJ20DRX0y98V9ctruQl8FR/H/BIfx/0TZ0z65qD7ynuk4QP8WPyu09XQciPtk6hd5UtfiNlCu&#10;T07rYzwOxO0u7ZPjNgBX8BDXsWYKY6NjBPO9TRtu250j+vzQ9kIbSOtjuT45bndF9ZG6nbaBRvpk&#10;DNvIp0Vya7lzyLknC14VqUIFYQJdR4whbpdFCrCwzi182223XcbW6GE2Ox0xsYivvfZa9sorr2Qv&#10;v/xy9sYbb2TPP/98tu666zZU2gUWWCC78847s1dffbV0HXjvvfeym2++uTSg0tkwkG+55Zale8N1&#10;PPett94q7WQYBDIGhVNOOaXhGvJ88803Szsdrrrqqg15Lrrootk999zTUDbyfPvtt0u7NjKghjx3&#10;3HHHhjJxzeuvv156Hlurhw6RzvH8888f6T0pF3n26NGjIc+ll146e+CBBxrKxnvwnpdcckmDgMpA&#10;xK6RL730UsN15Mm77rzzzg3PYlC76KKLRsnzoYceypZccsmG61ZcccXsiSeeaLiOPN99993svPPO&#10;axBCUEj222+/kTgjT/4rtrkPnT2DVb9+/Ubi7J133im9E/8h1zEQrbbaaqU8w//EketOPfXUhkEL&#10;wYb/LfzfHOvr60vvvcUWWzTkiZB8/fXXl3gP1/I/UV/mnXfehus22GCD7IUXXhipbsDtCSec0KBI&#10;0GkdffTRI9Uz8uS5G264YcOz5p577lLdi+sjnN1yyy2lTo/3pL5tvPHG2bPPPjtSntSNww8/vEGg&#10;KdcGnnnmmWyttdZqyHPhhRfO7r333pG4JU/ct/BOnnSc7NwJR4EL6gXvGbcBBIbTTz99pPJTH59+&#10;+umsZ8+eDXkutthiI+UZ/qfLL7+8JPzHbSCtj/D23//+d6Q2cMEFFzT8T6HdPfbYYyO1geWXXz57&#10;9NFHR6obH3zwQXbxxRc3KIbUR1zWvGP4D0K722mnnRrKzwBD24n/J+rGgw8+mNG+Q72lDZBn6Ie4&#10;nuvOOuusBiWNdrf//vuP0gZ4DzgPz2KwS+sjdfv+++/PFlpooYY2wH/75JNPjvKe/C9BqEdZPeyw&#10;w0apj+S5ySabNOSJgEmeofzwQp7qb0vKbSgbbYB6lfaPxxxzzEht4Pjjjx/pf6Kd03a4Pzxr/vnn&#10;z+64446R8qSeMRkxtAH65M0333yUPpmyHXLIIQ3KI33ySSedNNJ7FvXJ8HfXXXeN8p5XX311SSEI&#10;7Y7ddOO6AS88j/8vKHwoVOeee+5I/SPX0AZWWmmlRvtk6uMVV1zRUB+pG4wDRW1g9913b3gW4wBt&#10;IB7vaHcPP/xwttRSSzVcF9pAWh8ZQ4IyihLEGBP+S+oEbYB2F7cBlDPKGtcN6jb1PbQB+uRVVlkl&#10;e/zxx0eqj/Qv1MdgaKFeHnDAAaP0yeTN2BvqBv8/4UOhT+bI99BncB1jI8ofskAA75YazGjr1A+u&#10;4XoULK6LFUKex33xdfRxXBsrJfSP4TkhbwTJ2GDGs3hPnsU1jeVJ3x3KznUIodwXG39QyuP35HfK&#10;HwvD5AnH8bMoO8+LDTH8T+FZoWw8qyjPuPx85j1jg1lRnnBGnrFRhDzT9yRP8o+NP/wfKbdcFxso&#10;ArfkwyT1UCepj7QBxptQhxiHOJe2gXPOOaehT4Yb2kAsI1DXaBPbb799w7OQEekjUhlBsuLwI488&#10;cmfluVAZubVIluUccq73VKhQOaj4sn333fcwhHAaEA0a4ez7778fZYINA3MQehiIGFzT9Nlnn5WE&#10;UzoQKhWD9KBBg0a57pFHHsmWXXbZ0jVUTJ79888/j3IdSgMCBddRURGk0/TRRx+VBjwqJo2D/AcO&#10;HDjKdQxiofOlwTEo/PbbbyNd9/vvv2fHHXdcydNAnpSRwTtNAwYMyDbddNMSZ3R2CEbDhg0b5ToG&#10;5iCAMCggxJFHnHjvQw89tEHZWGGFFbLnnntulGcxyKCgkR+dhf63wjwRSvh/KD95IqymK1Pw/zKo&#10;BKVw7bXXLikWaaJRr7nmmqVn0akgGH311VejXMd7YSHgOqxqN9xwwyjXcB8Dc+j4iXdl8E8TwvvK&#10;K6/ckCeC0ogRI0a5DkWLvMgTpQNBPU1ffvlltssuuzQMXNST999/f5TrGIQRAHgWHTcKc1EbOO20&#10;0xoU0QUXXLCwDXz88celeh/aQJ8+fTLqS5roaJdZZplSnvwPdLJpfWQnUoS0UB9RVvv37z/KswYP&#10;HlxS0KgX1A+EEc6lCeFxkUUWKeUZBKNff/11pMv4rg669DvXLbfcciWlOU0IKhtttFHDYL/XXnsV&#10;1keUtrgNENvM7qpx4r1pA8E7Q3+E8Jsm2sA666xTyhNhDOHy888/H+U6hC8s+pSfPos2kKZvv/22&#10;1IbiNsBglSYGutAGyLNv376F9ZE2gFJAnvPMM09JUE/TN998UzIkhAEa4b6oDaCk0A8EIevYY4/N&#10;vvvuu1GeR50Jgj95YjxJE/xQH0KeW221VWF9RCnkvw5t4Mwzzyzsk2kDeNu4jv4UxS5NQ4YMybbe&#10;eutSu6NPpj0UtQHKGwQQ+mTeJ62PoU8OeWJIgZ800efTBqgb5ElfM3To0FGuw0gR2kBQVtN2x/cj&#10;jjiiwRiDwQglJU38d+utt16p3QHaQFGe9IehT+Y9EIxo23H68ccfSwpa8EKtscYaJeGpqA3QX8M/&#10;fQztpqhPxigUFFH6ScaFNE+UwmDM43n0yayNjxKLYQWumMgaK9sItBhTqN9cA7iGdo3BJAiT1Efa&#10;RLiOZ2KUYnyNvV78Z7fffnvDs0KescGJfoFxIDyLcZVnxWNdqI8YC8PzyBOZgf4sFoq32WabktIM&#10;KP/dd99dUnJ79erVUH76BWQhzsfvedlll42k4KNEUo6QJ0faBP9lUDhCnxxzxnOp/+G/pPz087Sv&#10;8CzKR/kxqDCWB26pj/Ad5wkfCOZBeUE2oa+JuSU/nhkr2xhWzz777NL4OXz48IbqlrYBxuSiPhll&#10;Gt7Ij/ZOn1rUBigvdYJ3oM5dddVVo9RHxnkZA4eo7S5asQDrC9ucgWODoI5A/sMPP4zUJzEw0SEE&#10;Fy8dOh1C0UDK4B0qMQNEKozRQVExwuDNoHDGGWeMMhBRUQ888MCGPBHUGcDShHWIjpQ8qaC77rpr&#10;9umnn450GcIxHVUQJmkQF1544SgDEZUa62poYAiMWNTTxLlg0SVPBqJPPvlkpMtoXFj7gwUNIYUy&#10;pB0091HmYHnhXV588cVR8owF2GAxSgUj8mRQD8Ik78tA9Oeff470vA8//DCjgwyWBqymWJvSRIex&#10;+OKLNwjqDERff/31KIMadSZYoeabb77S4JImhIPYmoVyhYUiTXRmYZChg0YwQqiKE50IQloIc2Dg&#10;ZVBJE4MrA16ojww4CLVxom4wIFJurqM+0kH/8ssvhW0gCJMMCgj4aUKhCh0+/GI1RYFN8+R/CcIk&#10;ViTaAAJCnFA4995774aBDWUCC2OaUKjw/lB+8qQ+pfURgRyhOeRJB82gk9aNL774oqTshnAUBoUi&#10;wShuA9Rd2k1RG8AaHBT8YDVN80SwQ6kP7Y42UDQQ8e5BgEUwwvuS1g2ESbgMeTIg8f+m7Y76iNAT&#10;2gBCHv9dmhAcgjCJYFSkIKNIIvQEKzLKalEboL5vttlmDXnSBhDQ0kRdDm0AQQoFMe2T+Y61LyhU&#10;lLFIOai0DTB4B2GSZ+I1TOsjyvZBBx3U0O4aawPxOMB/myqrtDvGgWBUoE/GYJO2O/o42kCoj/z/&#10;ReMAdTQYFfhPMQqgpMSJukG/HxQq8sQD9scff4x0HeMHglVQ8MspqygpYRzgWgwuaZ/Ms1F6gneb&#10;PhnBPc2TNrDddts11I3VV1+9sA0w7i6xxBKltg4ntAH+lzjxv/H/hTaAZ5U2kCbGASy6gVuUfYS9&#10;xvoX+ly8uSjXcaJ9wSWeOspGf4ogmia4xaMehHXaQFGeGEGCgkyfS0TDTz/9NMrzqDNhjIWXcspq&#10;8KgzXtMn8+5p4l4MMJSfPplxIG13jLGx0ZI8yxktGe9QDMgTBb3IUIqRNUQOoDhSP9P+kTaBohIU&#10;RzyrRX0y/Qt8Un765D322CPDWJUmDDYYt7iOPvnSSy8dxWhJe8X7Fvpk2kCR0ZI+ORjWyJM2kCqr&#10;cEYbCAoO/QwKVWq0hB/+GynahBat0OZSrzOomIHjgracWrcRCBkUgxsM5aCoEWLZizVhOru0clIh&#10;sOSFBo1QiecgtRghpBA6E2LaaITlBCMaCxUd6w2dQKq50hHH2jedJp1KWjkRxhByghuPzgnBK014&#10;E0L4EY2HwYvyxok8cTuH+E/eF+EsFVJoEJQ5CClo9UXKAR1QsLKFkIrUmogXAuUg5IkgWGQ1Jc/Y&#10;GoTmX9RBMxCFTgSvEgpiOigwENFxBcWRwZ7OJ010XIT1BEGdsKAiKz5CVbAwMBAhdKVeJYQxlIbg&#10;hUCQKlJWg1Uj5FnOaoplj3AorkMYw3OQ1scgGAWBAatp0aCAshoEdZ5HZ1ckqCOMBSGFNkDnmQoM&#10;5IklJtTHchZM6mgYSGkvDL5pG0A5wNsSFEeOtIG0PtJeEaziNlA0KKAcBO8feVLOVHFkUCCPEHMa&#10;lNU0Twai2O2McoDFvmjwDt4//gfyTJUD6iP/X7BO0gbYCChNhKLEyiptoEhZxSIXPB8hzC31KlE/&#10;aQPBUohgVOQ54PlxOBzCWKqsUk7aTzCekCd1Pa2PcE17bKoNBOt2aAO0+1Roph+EoyDY4TWiT04F&#10;dQZ9DDahbtAn4wVOE4pdCAlFMMJ7lo4DCEBYYYPlmjaAMaWoT6Z/DUIKbaDIm0v4ahgHqI9F3lzy&#10;RIAN9bGcggw/CHOhT6Zt8fw08e5BUA8hFWn/CIdYZoMnjn6GkJ40kWfcBlCuGE/TRJ8TlNUQ5pbm&#10;SX2kDcR9clEboO6hrIa6gYJcNA6gIIcwVOojSmnaJ9PuEOCDskqbKVJW6fODAEu+5fpkjERBWWU8&#10;o32lygHjHx6e0AbIs2gcIBQmhIRSHzGMFckljANBWQ1tIO2T4RojWRgHUFaLvLn0Xyh4vCP1kT61&#10;yGiJpyO0AfpkjCmpckBfHhtsyrWBdBxAlkkVR94HZSB44mjzKKtFRss4HK5cn0wbCAbE0CenygFt&#10;gHC4IJeEMLciZZX6kNdHFIQVK5ZefWHbMqBKdxwWh3RQoILRIIKFgc6pyGpKgyBWMjQI/uhUMOLZ&#10;WE2DFkmDoPNMGyGCOspBsKhjNS3SlskzuMkYnLGaptYblB0GotBB0xiLLEZ0GFiMwuCH8FMkGGEx&#10;CjGpId46FYywOMQxqTTCIncygwIaeoiLpEMpCjXAWhYEI4RmBulUOUBooRGGQaGcOxnBiBCb2HOQ&#10;CkZ0UHS0wR2O4oh7tqiDxrIZOmisprhM00GeQSHEZdNZIhiloQbcw6AQOmg6kyLlgPoYu4rLhRUx&#10;uMaDAsJgasGkbiCMBeWA+ojlOQ01CG0g1EeEgiKvEvUxCEbUjSLlAEGPDjlY9kIbSJVyBpPYk0Ub&#10;KBKMqKNBWcUiRx1OBwXaXTw3AU8WymqR1ZQ2FOoGAhcKT5p49yAY8d9TzrQNUB9p20FgYFCgDaQJ&#10;zwoCZGgDDERpmBt1I24D1Edc92nIGe0Oi1+oj1hNUTjTwQ/LIW2AvgrrHsJY2gZQqBBweAbXkSfC&#10;SNoGGAwJewh5otzSBtKElyDME6CPQUhKQyApJ/cG5YA+i/aVCmNBOQh9MoIRikya8ByEsCjaHe+c&#10;KgfUR5TVIKSQJ0aGoj4Zy2BoA/SBRYIRwlhoA9RH+rciizptICir5I3VtKgNIBiFPrlcG2BsCFZf&#10;OKEOp22AuoGCHMaBYLBJw9wYBxCMQnw871IkqDMOhDZAnww3RcoqilbwctInF4XW0RcyXoY2UJQn&#10;5cTSHAR1+nmMdqmHh3EB63YYB6i/9Ktpn0yeIXyHdy1nsEE5CII61mu8tmmetAHOBwNiuTZAuw5e&#10;JfoYxoTUok4dIJQn9qwWGWzIk/YY2gDGsyKvEv9dENTpk+lrUrmEPPlfgoeHekkbSMcBQqdRVkMb&#10;QDAuagMoyEFZpXwYbFIDIn0yfXAYB6iPCO5puyNPvAChbpTrk+M2gCzEPXGoEH0D/xtySTCelDNa&#10;0i8xdsVtgHYdp9AnB+UgyCVpn0yeGL+C153xHU9W2u4YB4JyQL+h/uVT1RUrCG0r9lf+dHXix6UN&#10;ggpGxxcaIR0iFTHtbKg8wbVL48ESQsWOExUCd3LooNFgsS6mljGUAyp38BwwEBVZ8RGMYgsmglGq&#10;uTKwogyE0BcGIjT2IsGIQSEMRCgdRaEGxGCHBkFnSKxfKhiRJ4NCmNCFcoAVvyikgvCruBGmygEC&#10;A8pYsGAihKCspUJKcCeHgQgBA8EobYQ0/GC9oYPGalpkxWdQCB00DRt3cjooYElBMApuYgYR7kvr&#10;BoIXlqkgdDIopEIK3FDeEP5FmAaDXKqskieDYiwYYcFIBUAGoiCkUI/gOc2TOsD/EgYF8kSgTdsA&#10;wk2srDIQFcXiI0gHKz5tgPqUdtAMRNS/MCiE8IaidkcbCPUR921RuA0KQ6iPcFI0KFBXaGfBekO7&#10;owxpfQxW/JAn7blIWWVADJ4s6jj9Qzoo0KZpA2FQCFb8tN0hHCCkhLqBcpDmSX1C+A2T2kOIT+r2&#10;p25gwQztjjZQVB+ZrIuCGvJEaE/Dv+i3UA6CYMSAihU/bXcoQVhTgzURhRrFOm13vFMIgUTZKFIO&#10;+D9iZZU8UXaKPFmElMQGmyIhJRaMsG4jGKV9Mu0GwSjUR45YMNM8aQOxsko4RFEbwMoewr8QaFAO&#10;igQjlNW4DRQpq5QVQT+MA7StIq8SY0Mw2FA3iqymvA/eidA/oiAzFqX1kT4CD0vok2kDafw/9ZE+&#10;J4R/kSchV2n/SP3EYBO3AQTfonaH8SLURwToopAz2kCoj7wHRpLUk4VyQD0NgjrXE6qW9o94Dgi7&#10;jNtAqqxSh/GCBWWV+ogVv6hPRlAPbYCxijGraJ5DUFbpYxAGU4MNeWLFj/tkOEzzpE5hJIvHAcJv&#10;00TIbJBLyBO5pKhPjo2WIcSnyEjE3JJQH5E9qHvpeEc/HSuryCVFbQBlNe6TaRNpfQzKasiTULai&#10;+SgoqyFEKcglqQGRNkDbDspBWECkqA0wXoa6gXJVNC+R/ziE5JInfVKaJ+MCRufQ7siTkLO0bmC0&#10;RC4IShBtUP30p3qeFYTKRfi2vVJ/2nFxA2PARQAO2jIW7KKBiEYYx+IzKKQDEZWQQSBYqRDGirTl&#10;MIE1NPxyghHCWGiENB4GhaKwotiKT8NnUEitVJQ1j3krWQqxxqYDEZ0A7x6EMfKkg0pdu3QqWKCD&#10;CxurKYN+KjBgHY4HBSzdRY0Qd3IQjOiA6YhThYTOE8EoNEIUkiKLEVZTrESh4aMc0DDjRMNFqAoh&#10;PlgiGBRSYYw84/h/OgoGsLSzJM84Fh/BKI37JE8sCiHcBssXg0KRZQzOw+CHMFbOYhSUA96VMLfU&#10;tcv/EYf40FFTV9KBiAGYQSG0gXKCEW0gKKsIF0VzYIJrNwx+WOOK2gDCWDyhmjZQpKwyOMVtgLaa&#10;Dn4hzC1WkHnvtA2glON2D6EGeAKL8oTvoKwidCIYFbmTEWxDLD5tHsEoTQgHWLSDMIZgVDQ3hDYQ&#10;PFn89wjkRe0OwSi2mmKJLxqI4hXYUA6K5kchVAXPAe2ONpDWR+oG7THkSRsoCrfhnYIni/qIYFTk&#10;OaCfCCE+eF2wYKbtjgEXZTWE2+DNLRKM+O+CBZM8i6ym1A2s+GHBCQSHIs8q/y9W/CAAUs+Lwm3o&#10;M0McMsIYglHa7hCOYys+llrGhVQYoz4izIW6gdJRND8qFozIs8hgE2KfQxvAe40QmvbJ5BkrBwhG&#10;RZ4D+A5WfMYpDDapt4I88fwE5YC+jTaQ1kcUUwSj2JubtgHuYR5YEMYwyOBZTesjfRcGm5Bn8Kym&#10;fTJ1L56ES/5pG+AeDDahPqJ0Fy3YQH1EMAyhdeRZFF3A2Bas+PQx9DVFfTIx6SFP6iOW57RPpk2w&#10;KEEwTGG0LJJLaAOhPobJwUVhbgjmcZ9M/UwVZPpV+vTQBlBIiww2sYJMfaTdFIX4YLAJ3jPyLpJL&#10;yJM2EIceF7UB3j0oq8glcJOOA2FeYuiTkYUIOUvrBn1ymDPB/4RCV9Qn08+FcSDIJUV9Mm0geJDx&#10;HKBwpgoyRqJ4jiB9MnVU9f5Tlc8KQtuK/ZU/PVYQcJUiGAVrXLlVfGgQcewzg0JqqaUjxn0cGiEe&#10;BASj1BqHgE8sfmj45eI+sVyFVV9ohAyYRRN140lhdNAMCqlghKuRwTMMuHRiqSsNwSaO+wwTI9PV&#10;ioKgHpQDtGUG/VRDx7VL3GfIk8aRxn3ScOP4fwQjBoWiWNN0YiQCftoIsZqGRhhcu6mVijzT2Gca&#10;eNHk4HilGeYoFIU38E4IfbFVILXUBotRHFbE/1ZkHabjC2EcKGoIq2kHh+IYQs4YFIpWsoIbBoWg&#10;kKAcUD/TMA46WSzyIU8GmyJPFgNFCPGhgy5awYQ6wKAQQutoCwhGaZ7UqXiiLkJeuYm6IeQszEdJ&#10;FWQGOYTMEGuKO5kBOBWMaAMIRkEpR6Er8hww8Ic8aaMIx+ngR54I0/EcGASjtN2hmDIQBAEQgaXI&#10;c4CQHysHKAFFc2DwcIXBj+uL6iNCEPlQ/wGei1RBDm0gWGoRthCMitoAylHoHxEYmZOVCoAIKSHs&#10;stxkdeojSlvw2CEYYe1O60ZYbSkoJOXCbRAiQhugfyS8IbXUUk7mZMVhRQhGaZ9MfYxXPqINFIW5&#10;0ScHBZk8CcNI6yNCCu0s5ElbKFJWuS+eNMt8niLPAfPRgieLPhnjQVGeWDBDnxzaQFofw8pHwRCA&#10;ElkU5ka9CsIYeWIkSesG/xsGm5Aniib1uGiRCOZkBQEQ401R/D/GnqCs0hfRvlIjEYI6ntUgjKFM&#10;FMXi480NK+CVi/+nf8BgE09WxxtYpKzGC4jQJxd5cxlPQxugvRct2BAWTwh9Mm0Aa3eaJ30y/Wto&#10;AxhIilayYg5fkEvC6oJFRkvaQFCQ8WgxLqTtDtmCNhTGa4yhRaHHCOrpfJRUCaINwGXwntEWmI+S&#10;ygj0yfAUFBK8j0XKKmNg7EGmDqTeCvKkDcRzYBjnU6U8RBeE8bqoDSALIV+EPplxgL43rY/0I8gl&#10;aRsomnOANzd4rTEYhT7ZCkLlsnu7XBkUBBohgn7oLLHeFDXCeKIunRxW/FRQDxajoBwwKBStqMNA&#10;RCMMnWW5pbSw3gR3clhKqyi+FQtmcKXRARTFPqO5YskIDQLBqEg5QDCKGyGCUZH7jpCYkCedK660&#10;Iot6PEGr3BKfDArBih8mRqZ5hhVMQmcZ4v8bi31mUEAwKlpqkE4jjrfGil8UUhFP0MKCWS72OQ6p&#10;KLe8IaEuYbI6FnVCfNLBGwsmk1FDZ8mgUBT/j2AUew5YVSpV4vg/UE6DkEJHjWBUFOKDxSh0XOWW&#10;+GRQCFZ8rqUNpHnS+SPwBQsmAnvRpDAGMDwHQWhGMCpnxQ/u5LCCSWrFJ08GhbDiBVY5hLFUgGVQ&#10;iOej0AaK8kTYiC1GhDek9TGdpEgbKJqoiwcpbgNYMFFg00QbCFZTvGMoB2koE0o5E3XjycEMYGmK&#10;56MEwShVDrgHq1pQVoMnqyikgjYQPFkIBUWeLHiMraZFq/iQZ9wGGFCLFmxAEaM+hz65XBtAcAmC&#10;Ee9JP54KRunkYNpAUYgP/Sr3h/6RPrnIc0AbCMoB5Sta5pZ6Fy+eEFayKlqwIbbi04cUWU3jycEo&#10;5fwfRX0y40BQVvlfi6z4jAPxZHXCIYuEMYT8UB8R1GkDqbJKf4mHK43/T+tjWBo4eOxoD0VtgPYT&#10;8uSZvE9Rn0wbCIY1FJiipcdReOIFRHjnojaAwBp7lYrC3BAIMcyFPrncAiIodvE4wBif1kf6ZNpA&#10;yJN+EkUy7ZODJysO8SkaBwiBDmFu9Mm0m6I2EPfJtAHmKab1MYS5xWGXRXOy4jaAIlG0ig99ctwG&#10;UIaK5qOEpYHjsMuiNsB/HBYQCcvcFimrGDjCOIARosibi+EubgMI7UX1kTYQT1Yv1yejOMdzsujL&#10;04QyHHtzMZrGeVpBaBexv/JMUBDoZKncQUhhsCmKNY3X56ZjohGm2jIDK2EbQXOlA0A4KxJS0klh&#10;RQMRnUFo+AjNWJTTDhoLJhbokCdCdtFSWgjIaOihg6bjLLJS0QiDxYg8caem2jKcxas3IKgXLSfH&#10;oBCv6Yz1qCjWlNjnIIwhMBS5kwlvwJ0cLJiUsWiJTwa6MDGSgZ5GmLoMsd7EghEDKspOaknBMsFA&#10;HIQxhNQi5QAli0E2TFYnxCf1KtFZ0DmGOQcI7EWxz2GyejwoFIVxYNkPVtOwik/qTqZuxFZTFBMG&#10;oqLwL1zDIU8EoyKLEe0ihNbRGRLekFpvUHZoA8GdTAfNQJRaE+mg45WsUHSK2gBW6mClQkDFgpcq&#10;ByiODETBekN9pA2kKUwODm0AZbUozI02ECy1KMAoyGm7Q3BnA69QH7EwFbUBnh+vZMXn1GpK/8CA&#10;EqxU1EeenQpGlCEOK0KJL7KakmfwnjHQYxQoUpDhKCgHCCkMrGmeCM1wHk9WL1rNDa9PUA7CympF&#10;c2AQxuI2gNBStOQsCnIci19ksKENBEstfTLKZtoGELpQiIOyShvge5HbH2EujAO0rSLvGX1yCOOg&#10;Pja2klWwmqI4Fi3YgKAer+JTbtll+A71EaGZ8Sr1ZNE/0ocFizpx9EV7siCQEG8dt4Ei7xn1Kt47&#10;h743DfHhO/U0KAcYT4oUZJ4f2gBCIJ/TCfIIzQhy8eTgolV8MObRJ8ee1aJ9YOJlbvlPi1ayCgpy&#10;mHOAUa+csor3LFjUUQ6Lworov+JFS/hviyYkxytZkWdRG0C2iFeyQi4pWrQk3juH+oiymvbJwWgZ&#10;PKu0v6I+mbLGRkvepch7hicrGC0x2NAG0hAf+mRCj4Ncwv/K+FfUJ8ebmyJAl1vJKowD1HE8B6ly&#10;QJ7xxreMA0VtIF4WlXaAvFDkPaMuhz6ZPPEcFHn6kVdCmBttpmjBBvp8lBDyQy4pWslK48BnDjGq&#10;XH5v8ytVYU+ns6Vh0Ylg2SuyMMTaMhWeTjFNYVnRIKQgTBZZNXB9hwZB46KzLtrYCaEwDAoMNIS+&#10;pIJdWMEkWPFxwRctQ4kFM8yWZ6An/7QT4X0YiIJygLaPAJsmBIh4FZ/G1iYOgwJCFNbpojyJ+wwd&#10;NFZfBu80oaBgpQqDApbmojAUBqIQa0qedFxpg+bZcewznUjREnxhiU+EFAa1ct4WrCvBik8nghKX&#10;TqQLsc/Bio9FomgJPpSDsOELeZZbZQN3clAOqI9YL1IvBIMCykGoj3RcRYM3QlxYxYe6Ua4N4MkK&#10;VnyELdpAKmShYDHYhTwZRIoUKoQ45u0EhYqQt1TZ5n+iDYTlDVG2UQJSD1WYrB6EFBTqoqWBEYyC&#10;sor1qWhRAfKMlzckz6I2wP8bL3NbTqGKraaUj8E7VbbJM56sjsDO/1bUBsLESOoGda5oaeB4czPy&#10;pA2k9RGFhIEzCOoYFYoGbwZgVk4KykG5pYFpA2FiJP990Uoz1JV4BRMG3qI2QKhBUFbDSjNFy6LG&#10;u2wTaoUAm/aPYQ5MUFZRqIqESfIMu74jBNInF63dHoc3IGxRB9JQCfpHhMxgxS83DsR7spAnxpui&#10;TZboz4OgjnKDxzFNGKawegdllT65SKEi5Cws8cm1vHPRJpf0E0FQZxygTRfVRwSmkGe5NkCfHAw2&#10;GFrwOBZtxBhPDsari8cxTdRH6lbcJxd5/2IrPmMjbSD1tlBXUNqCFZ9xoKgNoCCHRUtodyjeRUYu&#10;2kBQDvjv8bakfTJ54jkI9ZH/tcjSTH3EAEl+1A3G0SLrNv9x8OYyDvB/FG1GGhstEbKL2kC8zC3t&#10;rmjOBP8HCnIYBxjPqHepATQsPR76ZBSqIiMXsla8ig9KXLraUuiTg+eANkD7ShN1Kp4DU87QS56h&#10;DSD3EVJb1CdjfAzGE47MVSqqj4y9GCf4r/j/iwxrKKthJSvaC20gVW7gUOPAT2rfq7e54OsMKmNA&#10;DXkPCelv6Oo3pMnXyypQrz9qJEiYqZdAWq9rStAfXa+OfJTr1OjqNWiUrlFlqZc1Z5Rr1EHUy/pR&#10;rwG3dJ0E4npp6IV5SgBsyFMhEfUSWEe5Tp1LvQbH0nV6j3p1BPUaiEe6TlbkegkmpTJxnYTxegkW&#10;ozxLg3C9Gn5Dnhok62UlHeU6rYJTr063IU95SEa5RgNWvax59dKUS9dJyKuXhl6YpxSShjwlqNar&#10;oY9ynQSmeikHpes4qiMf5RrKqk6t4T3V+dbzTun/ybtr8GvIU27jejhKr5Ng2JAn76sBbJRrKCv/&#10;TagbGpjrZaUe5Tr+Y/7rcJ0EvXp1oqNcJ+tH6X/kOnX49bLijXKNBvRSHQzPktW2sD6qQ67X4Fe6&#10;jv9BVo5R6gbvLMWroT5KGKiXMlyYpwSAhjw14NdTjpQzdaqlcoc8FfJTWB814NZr4CtdRxllBRvl&#10;WbJ418tS25CnhPt6DfKjXCdlr15CaUN9lIJZTzuLy8Z32kDgTCEM9XJhF9ZH6k24TgNWYZ4SXupl&#10;MSpdR1uW4FtYN6SIN7QB6nlRfZS1rD5uAxKO66XUNtoGpIjW894p/2l91MBcL8FilOs0iJX6gfCe&#10;tIGi+iiFrKENkCf/b5qnBtd6WcYankU9oc9Mr5Mw09AG6Iuod/QT6XUa5BvqBv2pjCyjXEP/qzCO&#10;kdqAQiNGuY576dfDe9IGiuqGhLmGdkcboKxF40DcJ/PORX0y40BoA9QNOJQSMdLz+A7noU+WAFLP&#10;f5LmyX8nJbuh/PQ18J1eR58cxgHypL9Mr6GPo26FPlkeW6peYZ5xG6AfLxoHqPNxn0ybSLmlPtKG&#10;Av/Uc1lvR8mTtkibDNdRzqK6wfgmAat0XWNtgL4iPEtzperpS1I+JNDXy7vZcJ0U4cI2QB8W+mQ4&#10;LmoD9IWyfDc8i3GgqA3QJ1O/QtkkXI7CGeWknoY8qb/cl5afuhe3AfIv6pMZQ2TQaeiTkUvS+ojM&#10;wPuHPpk8i8YBxjb4DOWnDRTVR3mCRmoDUjBHKT91hTYQ6mO5PlmKdL2UmoY8GeOL8kQmoE5QNrij&#10;DaT1kX5VhqmR8iySSziHzBLeE7mkqE+mDYRxgCPtMP2f6FfjNoCMVUYueUNt8iF5XxdTvk5VwsAk&#10;KsesQJ3XLLJOjgK5hmZRpzuLrilBFozC69TwGq7helmbRrlOnfQs0vgbruNzUZ7qMEfKk2cXXadw&#10;g4ZnqeOcRY1plOvUuY+UpzTrwmdJiG14Fu9ZLk9ZyBuuk4I1C/ykZSNPTVhuuE6Wx8I84SjwylGD&#10;TOF1GjAarlPnNYs631Guk4tzFn4Lz1OMa+GzZDmtKE91RA3X8S68U/qelCPOU51PRXlKcCm8jjKH&#10;8suqW5gn/3HMGdwU1Q1ZIkaqj+XylILRZH3kP6Z+NbcNUI/TsqVtoFy7S+sjdb3oPWmPoVzUx6I2&#10;kObJOxc9K80TDouui9tAuXaX1sdybYD/Jf4/peBU1AZ4p7Rs5Bm3O+pwUfnTNsD3ousocygbz+X5&#10;6XXwDe/hunJtgLYdrinXP/LstA2U65Pj+lhJGyDvoj6Z59MnhrLRJxdxm44D5epj3O4oY1H/yPPj&#10;PCvtk8vlmdbHonZH/0WfEt6zXBuotE9Ox4FyfXIl44AMXRW1gbhPLjcOVNonp3lW0ieXGwdoA7GM&#10;UK4N0LbjNlBJn1yuf0zbXTm5JB0H6OMq6ZOL2gD1Ku6ryuWZyiXl2kAsC41un1zJOEAbiMfrcnm2&#10;tE8ukhHSdldOLlF4KnLojMK4VSIbuxhmwAyYATNgBsyAGTADZsAMmAEzYAbMgBkwA2bADJgBM2AG&#10;zIAZMANmwAyYATNgBsyAGTADZsAMmAEzYAbMgBkwA2bADJgBM2AGzIAZMANmwAyYATNgBsyAGTAD&#10;ZsAMmAEzYAbMgBkwA2bADJgBM2AGzIAZMAOdjoF/6Y3GEcZuwZuF+3jG6CSewzKw3YQxK3zQWLpu&#10;ovw+7if9W5g4B7+3dSK/CfNyVJLff/Ly8q6hnOEY3p9nOpkBM2AGzIAZMANmwAyYgQ5joJty3kbY&#10;QVhSmE5AkC2XWDu3u7C8sJuwgTDeaJZ+Rd1/u3CxMHOFz5pD110q3C2skt+zqI7XCdcK81f4nJZc&#10;NqluYpOR3sJFwtXCtsLsQmOKFlzdlr/rnTrGuEffrxe2F1ijeIyWFMz3mAEzYAbMgBkwA2bADJiB&#10;0WVgBj3gAWGI8KRwhrCgUOQVwLq/nHCZ8JzwqYBwjMA8OmlX3ZwJXwkoKZWklXXRj/l9e+c3bJR/&#10;/1PHNSp5SAuuWUb3XCA8L3ye50fZvxAeFY4UFhSKBPxjouu5pwjDdf5GYdUWlM23mAEzYAbMwOgz&#10;QD9/nHCScGIZ8NvxAmMiiQ2ojhKOzceA0S9F6z1hTT2KsX0nYYLWe2ybPgk+9xBOE/6b8xsyHN2o&#10;hdYqOAbBTYSTC+oI9WNvYQUBw2tRmafR+X2FUwruT+sd1xwoTJsXfnUdG6uf6f3BkNpa7+7ndAEG&#10;uusdXxQQVv8QXhXoRIq8AoTBHCy8L/yT34Ple7LR5AmrOfkPFRap8Fl4GuicseDTmZPWF34TfhFa&#10;uzGgHK0kPCh8I7wi3CBcIuDJwHPxtDBMeFxAWUnDjg7P3/Pb/N7z8vLzDhcKKF48Fy54XugI8tfz&#10;wQyYATNgBtqBgf3zfricISc+j+GHtHZ0z47tUMZKs0AwPScvG4atah9XMK4tKJwv/JqXG9lg6/w8&#10;8gIe/GpI/6dCYNBrrJ68qd+vENYR0t2LMYhiGK2knnHND8LS+YtjqKz0Pq47qxoIcxlqi4HuKi6d&#10;BhWII6E+CKqEuaRp4bwx3KQjlZ577hJGV0EgPIdnfSZUqiAUsbyhTv4s/CTgYWjNRIf0sPCdQMNc&#10;XOgmMP+BkCzmIswnXJ6/y+v5NbHV4ND8N5Sw2QSUDu4PcznoPPAcDMi52FLHarGUtCaXfpYZMANm&#10;oJoZ2EeFwwj2u0B/jdEHD3uMp/Lzm+YvwtiFwewhAWNStSTGkDPzsYcyY7Wu5oQCg9EMYfhjob+A&#10;Ia6PgKD9pYBnoRoShlRCmpFfMBw+IzwhUE8oN0bDeoHIgNcEwrlj4ytekqsE/heup569LfydP/Od&#10;/BzP4xpkL0KZSSihoT6SJ3kFZQOOuD6UheuQs5zMQLMYQBEgXIgKfqWAJftlgTkGadpMJ94QThXu&#10;zO9BQSgXYsSE26mFuQUqNRNyi1JQED7Rj2HuAJ0E900pFE1cRpimcXENk5VJxPjjPWhMQUCQpyxz&#10;NVLutIwoAFiJGCxuFmYp8x6c7i5cI6BAbSHEk46DggC/uByLUjedfETg/8CC4knLjZDtn8yAGTAD&#10;bcAAIS30wQMFQogwgk2RgLFpciFYhfEYh0UrqqnfRkEgTIf3QWBkTK7mtJAKR/gy5d1ZYExEqEYB&#10;4//gfO8qeQHKhYBPmZgP2T2vE6GuTKXvCwiEqxE58JYQRzdQZ4jMoC5xD/UMOQZlg2gIjISh7nEN&#10;14bIBLwXIR/qIeHizHGkLEQ3IGNwPlzD9U5moFkMxAoCMWuEwXwkpA0QK/chAg10bwFNPjSKIgWB&#10;iknlpvGgVKBZ83wUj7TzDArCYP1GY0J4R1PmPsJ3aDA0jDhxHeE+NDh+J60rlFMQ6MTp6PsKzwpY&#10;hU7PzzU2KZvnMiH6PgEPR8grKc4oZSMuEeUlVm5iBaGcFaeb7gkKAp6KahpoGntn/2YGzIAZ6CwM&#10;7KUXYXwjnBZvbyUJQZz+GvCZvp/+PBiw0mcQSsPvKBVFRrBwPUIoz6h0pUHy5p54rgEx8o0pCORP&#10;HpQnCKCMi6DIi815riWfSr3clJ88xm/kfSkHXvTvBDw4mwvwifyxokAIL9b13XPeisoHrwjD5FVu&#10;bKfMXIPsEl8DZxgyK+U6VhAINUrDinWqlFDKML7+KKCsNTYPBDkFTwAKwmrhARUcee+rBf5nokCc&#10;zMBoM4CCEEKM9tNnXGBo7wjzdFwhYdHvJxD+QixdsEjgUk0VhOl1Dos7Av9fAg0dEE+I22tjIW6A&#10;QUFgou8BAkoF91HRmRfxgXC0EFvdUTRwo3ENnQWJGNAiBYEGzzVY7mmgYf4E13JuF6Gcd4Pn9hJw&#10;deIiROivJNFR0GDjzjMoCMwzwAvBNWmIEaFRHwooI1sl91eSr68xA2bADJiB0WMgKAj0xfNW+Cgs&#10;3xi2bhWIE0dAxXLcTwie8fhRPfLr99UxHUMZNxhHCV9C2MNT31fAit6Y0YhxGsMcBjzChTFoMcYc&#10;LzSmIMyZlxND2FoCwjhlZy5dbHkOFu5zdZ6xn9Af8mssbAkhuqeATHCncL2Ah2YegTEyTgjEyAh/&#10;5uVlzOXdyQs5hTGb8RvD4P3CUQIKR0hY0fsIvD8W/TMF5IJuST6UCZmChUV2EOAUxYQIAQyPRwgz&#10;CY0pbjwyVhDguzHBn7Ed4ysGQN69XGKBla8FFIRejVyX/kRZwnwIFAX+dyczMFoMxB4EOios8zRQ&#10;GmM8EYhO410BFxYWFazvdDipgkBnwnNQDpj8zCx7hPN9BBot53k+nWNIKAgoBHQKNJ4zhL2FPfPP&#10;eBIQ0HcSQue4hD4PycuwXf4gFJdUQeB6rBDE9dGpYEnBbQn4HM6vF5Un/khHTWdBp0SMH512S1NQ&#10;EGj8dJLnCWGCcvj8Qv5OxDVWuyu4pTz4PjNgBsxANTPQEg/CmnohDFqMi4w5CGgHC8SRHyvgVQ+p&#10;uz7gHR8kMK7Fk1cZsxDQEfKG5M8LxrIn9J3xLvWo81zGa6zU8T2MeX2EK/PncH/RuILVmnGJfCgX&#10;ig7PYewOgiYCM++BwY7rArjubKFI6O2m87wf41ow+nEf4Ta3CAjNscKDnBA/u6nPjMnBuIeCdrEw&#10;NHkG/BMZEY/d3AMXPP8agf8OuSTkhzETZQG5J1VidKohNUdBwCgID8gyyCrlkhWERsjxT+3LQKwg&#10;EEKEuw2tGxcXMfQhHaQPNGoaMJ0Z4S9FCsLCOk84ERZwwmxiLZZYODoS5gggnIeGjYKA25AYfywT&#10;dEQh0QDpYCjPvcKs+Q+L64iyQRkaUxCwqNAB4G1gDkWaeuvEcOEcoUj7x4IQ3hVrA3GALU1BQWis&#10;0/tED8cKQMfpZAbMgBkwA+3PABZuBFpiwU8VEJRRGgL21ufdhDj8iD4bIftngbGPxBh3ioBxLYxT&#10;CMQhlPdIfY499dyDoI8lH0GX4/kC4yZGIzwaCLyMzbHgyjh3ucA4hxCK14ExLRyD4amcgrCkrh0i&#10;MDZhCSeCAHkgeMx5DzwAjE+vC/2Es/LnY0ykrIzdsfLBe24toKQQeYDATZlQYh4SkBEY0xcVQsJD&#10;wniNgE5ZHhAwGJIXCsUPAsY6xmKe1UcgGoH3510JQUL+wLMBZyhZGAGRFVDWAtcT6TPckgdeCgx0&#10;3MMzMdo9KRBtgAEUwb5cao6CQBn7C8g6yFPlvBNWEBoh3D+1LwOxgoClnLSrQIPfT8CCjkKA0jBE&#10;WD+/Bk09VRDosOhYaVho40XWdlyW3wvMAQgeChQEnkWI0UoFr4+L902Bzg/LDImOpBIFYRVdRxwp&#10;z6ZsuDB75aAh7p//Rnl6FOQdPAg0at4pDnMquLzRU0FB4P3xlOCKpjPGCkLHRke2hxBbmpqbh683&#10;A2bADJiB0WOAsQKDVVMWbATgkFAQMGRhAAsKAr8RboSA/pjAGLOBgFCK8Dl7UkwMdIwTKBooJnH4&#10;DJduLGCBvk4I4wRj1Hr5ecYovAEIzYzHCMSE2CA08y7lFITYI89Yz7NjBYRxGSWHcRirOpEC/I4S&#10;sKxAvsEoOFb+TrwbQjgGOMa1SfN7+B1DHwrNCKGvEL8nygr3oAjAI+9HXigSeFwYi7fJz/EbZUCG&#10;4B4UD4yHnOMenovMgWIF55SVhDEQ5QROCPvh/54sv4fykRehRjyTZ5ebk9BcBQHFhjxR+mLPSV6s&#10;0sEKQsyGP3coA7GCcHReEtxfdFA0YDRt4vrQ5Gmcywg0SrTtVEHAW3Blfv6O/N705eggeTaNnIZL&#10;CgoC1okFCtggf4Ro8iNkiYQ7sRIFYd88L+4l/AjrDtYJwGfi/MIgQMdclFbXSZQMlIi5ylwTn8bL&#10;gFKDNSW2EgQFAQvM/AKdVzdhPgELxuNCb8GxgxWQ7EvMgBkwA23EAAIj4UKEvQ4R3svHAMYBQJgN&#10;AidjQ0ixgsDcgZAQLvmOkoBQiqKAoMhYyFgaJ4RqrsGIdIAws8C5OQQs2YTCYJGnPCFvrPunCSgm&#10;eCtSyzRjOOG9lSoICPNxQmk5TmCs7CfE4VBcR35EBMAVcgGRAqQtBRSmV4RUEeJ3vCB4BFAu4nEf&#10;wyEGPRSEDaOCLKzPQUGIFTOMdjfk+R8WFzz/DD8Y4xjvMYKiOCDYBwUBz0RR2BXjNUoi4cDlQoub&#10;oyDwjP4C/wPKnxWEgj/Lp6qLgVhBIL6QhHUeK8XLAnGFdGSfCgjIdFI0sHIKAm4+GsCdAh1Tmnrq&#10;BAoCDQ9LCilWEBYsuIeGFRSEUMamFITgidhH96KM/CXQ6WDl+DwC70lnDxgUihKd9F0CCgkeiMYS&#10;jf54AW/ADgKda0hBQXhJJ6ZJHsIAgtcGa8ZWQrDCNJGdfzYDZsAMmIFWZmAvPQ8BdYiAUM64h5Ab&#10;EAT22PJdTkGgaAjVCPwIzAPzPj5VDrhuXQGrNWMWYy7jEtczLoTPCOqUjdAbEmV5Iz/HeFeUEEib&#10;UhAYC7mG8ThOeBOC5TsY6NI89s7vRXEJYUmn5+cwfAWlIb4PvgjhQknAMxLSUvpAtADvGIcF44kZ&#10;IsDN9tH1eAwYOznfJy1Y/p3QId4NQyf/GeNyCDHCOFeU4AGlh/8BD0tRao6CgNcEJRHlj2cX/f/k&#10;YQ9CGbJ9uv0ZKFIQuqkYZwl0TAjNxwg0QDwMdHRYRIIigJsU1yEJxYH5At8JzwrdC14H4ZcO4TkB&#10;IZ8UFIRyIUZ0AHQ8xDHSeEi4ACvxIGBl4T149nZ5nnRAMVCAegpYIooS70xMJqFTWGomKXMdp7Fy&#10;oEihhODajd20QUHA8oTSESe8DnT4dIpww3OczIAZMANmoP0ZQEFAoGTcQTmoJDWmICAMYjAaITAe&#10;oXQUJQRlxsfg1S46oiDgAUfoJeGt5plcS7mLEhb+lioICPeM59zPOFiUAl+MyXjESYTRcA8KQlHY&#10;LEY8FATeB29CSM1VELgemSOEHhWV76y8LP11JOwKL30lCgJeJJQVIieKUnMUBOQYDIcoCXhJyiUr&#10;CI2Q45/al4EiBYESYMkgbo8OkkZfLwSrPNp3kYLAfXRWdAgIyH0EYv1ICMrkdamAq4+OJgjaKAgI&#10;xrhI+woI6kGwxtKOJYJOhLjLYHlHo69EQeBZ1wpYboq0dqwvR+W/NSb4o0QguBMGdaQwmxCs/JSV&#10;DgfPy80CiswhQjchTo0pCFzHQETcI94VvBCBu+Qx/moGzIAZMANtyEAQeOnLF6gwn8YUBOLq7xcQ&#10;EN8RGJOwKKeJca1eIBwWgxEWdAxbWMwBgjRhN8TmByMS4TFXCYyReNhjoxTPJwToXKFSBYH84oTF&#10;/SKBMfqC/Hnx7yg/GBER0G8TgqGNid2M6YybRSE6vMcI4U0B70BIjSkIeDlSTwFjMR4OogT2TsrO&#10;V8oP35T/LAEvP0a/oCAQfhV7+sMj8PjwP9wupAa9cE2sIBDGxNyMosR/sIuAHMJ/VaQwhfusIJQh&#10;0afbnwGE9ucFOg/iDEMK2m6wYCD0hzhCGtfl+T3E8QUPAvfS0GgIKBdvCYQi4XlA4KXzQMB+WFhO&#10;CB1ZUBCw0PNcrB0n5PcRW4iVgY6azjII5XSkQ/IyBHfjOvoe5hnQWZNomOsLWPUp05X5cxHyed8n&#10;BBot+RW5QfPHlN6LTvn1/Ho6+1OEvvlzsJYQBvVufq4oppH4SPjkGUUdDh0tFiTeF56I4Sznhgzl&#10;8tEMmAEzYAZal4HWVBAwQiE8MgbtLGA8QklgzJgqKTZjKSEvhKHsW/BKjL2Eo4IwXjEmbiMQmoSl&#10;Pw2HwXCF4amlCgLjNOMSoTbPCKnChGGLSIIRwp5CELbx8iNbINT3EmLFZSJ9J1yJ8fpiAQ96SOUU&#10;BKz4lAEFYevoeoTy/QU8LxgRp41+4yP3MeZSDmQBEkpDmIPQX59jBYXfZxBuFPBMoOgUKRBcFysI&#10;yCpF4zUyCMZVFCXKj7zCuXLJCkIj5Pin9mWAxk38Ip0HcYohIcCiFAQFgYZHoybRIGk8/PakkGrD&#10;NHYaLNYSGnN4BgoAWjvuVbT4kHbNr0Ew3k0I1g7uIwbwRYGOdeLonuX1GcGea2jApI3y71gSQigS&#10;5+kMegt0nnS8oTwcietEUcAK0VSikyCPuwUE+PAc8mPyFMoG5Y8VpviZWFm4532haNIW1/KOdJhc&#10;x3vjrrWS0NQ/49/NgBkwA63HwOgqCAjUJMY5LNFDBAxEeJq7CVjkMVhh9Ir7dz4TFsv8P4xNeNo3&#10;FzYQGHsIK8I7f5OA4hHSnPqApZvQI5QBxlSevYeAgY55by1VEMgDDwCW9mEChj6ei8EMY+DVAoLv&#10;XcL8UZkYdw8SEMz7CyhGlImxGO8I0QmE2/YSguGP28spCCg6KFa8Bx4BeAqeCZSWBwTGZaIbCOdC&#10;ieJ/ZLym3BcKCP4kwoyCgsAzKQ/KDVzvKPCuPAsuQyh0futIh1hB4D/D2Mn/xHuSP4rb4QKK1bfC&#10;2UK5UObwYCsIRUz7XIcwgKUbgZQOhIYREuEtNBiUBBoJrs2g9SIoEy6DdYCY/KA4xC/AOcKU6NB4&#10;Bo3xYIHGlmrPa+UNiPAcFJbuAh0o9/H8FQUsJ3EilAmrzFMCngPSsgKuRjwUaYwfDbmHcKBAR4rw&#10;fYdAY44VjySbUb5SdsoIH1gMHhPOFOgsEfrHbuQBdIzkS+fTWCcxd34N5cTy0Ji1oany+nczYAbM&#10;gBloHgMItgiiWOURTCtJCHa/C4SyMD5gMUfgxHKMZzw2CmHlZ/x5RFhFiA1mCNYImgicGNX+EDCU&#10;AYRMBF7yisca8uI5GOAwgoXrUULCmBeMTkVjD2NnMLgh9BelJXWSMQ+reng+R/JjfCf/NLxpJp3D&#10;046SEO7hffAc8H5Y0xHW44Txj/emvAjYIeEZOEv4Mv/tax2RUeCOfJEDGI9jzsgLw2M/IRb0kU+C&#10;goBiQQQBUQqhjLwj53lmrLwkRS0ZS2/Jy0N5MRbG3FAf4AcDIp4hxvam0nq6AEWP56FkVJqoNyhp&#10;3EeZynk9Kn2erzMDJeETiz8NORb0sWRQ4ehMphFiAZ3fJhG6C5MJaacQaOU6nknDxpWaCvnhOhoZ&#10;mj3KSnhWtzxvFJWiROdIubiP+0k8n/JiVSjXODiPa5aycyxX9jLZNpzmPjwnvBtlrMTKT0dIvnDR&#10;WKdDJigtzXl2U+X172bADJgBM1AZA9vpsiECBqhKhDqeipBdL+A5X01g7MMbjpcdQ0+cGD+2El4Q&#10;jhRSrzNjGhZyPAh4vhFyBwt9hXmEovGDsRxlhmteERDKsdozTqEkoOzgeYjDeUKZFtQHFJmhAsau&#10;com8MQ72F74QMBIeKywulDNkMU5j0cfg9ZmAZwRrPpEEYeyO8+MdCMfifTEyhsQ7U048Ilj9+R1P&#10;RhjrURSWEU4WUD7wtKCAEc0Qe1t4Hv8NyhTCNEbMGQX+B7wG9fln8ooVt6goDR+ROfA+8F4AJQvF&#10;BfCfUY7TBQT9pjwH4aEr5GVAYaEeVZooC2Fr/M8YLRszVlb6TF9nBsyAGTADZsAMmAEzkDOAEQcr&#10;P6EreJ8rSRiAEG6Jve+WC2iE3CwsFBmsEFIRrOcq83swxBE+RNgNz+G5TSWMSwjylCVY5xHSUWDI&#10;q0joxRiIhZ180pDhND+eicAdyl6JB573755zAycoKeWMc5SFssN/qjjBCeVbUCBKgPdKn4Pxkvfn&#10;d0KHeV6aYgWBsB9StzxfohOKoiIKHlPKm4gCeKO8MfC4oFxiRG1OFEAoB/xWwm0oF2WZVeB/pkwt&#10;NX4WvafPmQEzYAbMgBkwA2bADJiBTs1ArCBcYGG6U//XfjkzYAbMgBkwA2bADJgBM9AkAygI9wuE&#10;GBHuZGt7k5T5AjNgBsyAGTADZsAMmAEz0HkZIHTniVxB6Kdjc0KAOi8rfjMzYAbMgBkwA2bADJgB&#10;M9BFGWByNCsXMUl8L3sQumgt8GubATNgBsyAGTADZsAMmIGcgTABnJUCK52QbPLMgBkwA2bADJgB&#10;M2AGzIAZMANmwAyYATNgBsyAGTADZsAMmIFaYgBvAGv+A082rqV/zmU1A2bADJgBM2AGzIAZMAOt&#10;wAD7OMSTitnk9TThYmHpVni+H2EGzIAZMANmwAyYATNgBsxADTCAd4AN1PYT2JgspJ768IfAkqX7&#10;1sB7uIhmwAyYATNgBsyAGTADZsAMtAIDTCi+SvhZ2DN6Hrs69xNuE1ZthXz8CDNgBsyAGTADZsAM&#10;mAEzYAZqgIH5VMZBAp6CraPyMgdhLIHQIz47mQEzYAbMgBkwA2bADJiBLsvAOHpzLOuASboIyZMI&#10;EwjphF2E5275tZMW/F5EIs9o7j3j6Z6phamE/5T5Z9iHYLr8OoR7EsuNziBMWVA23nNN4XPhb+G/&#10;+XtwD+88eZ7fuGXy4zzPnSbPp0iRoByUmTKE51BO7oEv8nEyA2bADJgBM2AGzIAZMANVzcCiKt39&#10;wkMC4TW9hNOF9YRYOEc4Xks4V3ha6Jdfi+BbLiEsryucHd2zhj6X2zcAxWAJ4RDhEeFeYTdhloIM&#10;EPafFAgLmlGYXjhLqBfuzMs6YXTfKvr8uhDmGgzR55eFA4U5heuE/gLPjRMKzoIC8xbuzvNkQjPv&#10;gRIVJxSWa4TnhS0FynRQfk8/HTcTUHyczIAZMANmwAyYATNgBsxA1TKA0B+E5gv0GWVhgLCVECze&#10;8+rzWcKHwp8CITqA604W5ip4O8J5UCY+ELDYh3ve1edjhFRQnkLnsOqzM/H30fVf6fPNAgJ+8BSQ&#10;3e75NSN03Fw4JSnbO/p+pICQTtopemYoC8dbBVYuwrPAd54bEvmtLqAYkE+4Dw7eFPYW8DyENLc+&#10;DM6ve1jHi4Qvo/vg71ABxcnJDJgBM2AGzIAZMANmwAxUJQN4DYLwe60+I1TvImCVJxF6dJ4wTOgv&#10;IIgfLpwkPJWfR0noFr0dHgKUAJ77Vn7/UToyQfi3HDvrGBQQwnHIEwEawf5CgXL0FRDgyfs+AaUj&#10;pO314a/8WdfriDJC2Y4WrhQQ1LlvWwEvAML7pcIPwj8C3gnKuJqwuPCpgALAc0NaTB8eFD4TUBJ4&#10;577CFQKKzvvCjgLhS6TZ8vM85z0BbwJl4p4bBSZHo1ThVXEyA2bADJgBM2AGzIAZMANVyQCW+REC&#10;QjOC//hRKYmzR5hF2EZAnzl5AzwHjwtvCEtGv/GZMBvu21gI8fhYzgnpIZyHScLhPKsIPSAwgTgN&#10;8UHZOFXAEo8SEfYv2E6fseTjnUAhwMsREmFP+wtfC3gfghdhoTwPFIt4kjJhTcPzZ/XJH0L4EMoG&#10;CsUlAu8e5mR002cUCbwOeApC3rPqMwoOCsKdAuFbobwoD4RmUd7jBOZ7OJkBM2AGzIAZMANmwAyY&#10;gapjAAUBIZgwo02S0nXTd+YjYPXHGo6lnXCcZQX2EVhGwML/nUDoDHMISHsIPwkIz+kcBQRjhH4m&#10;76KAAOL1hwooGoQ8kQ958Hz2LUBxIewIYT/MR+ijzyg13wqpUkEZFhaw8uMZ6FUqVV3dAgJKC0L6&#10;Nvk5DkFB4Hm98/ML6visADeEMKUJD8tzAu++Q/4jZcNzgIKABySeyAw3d+S/4UkJXBU82qfMgBkw&#10;A2bADJgBM2AGzEDHMRAUBJQAhPM4YfVmYi8CLwI/8wG+iYCFHms8v78ihLCky/Nzt+uIItBYIs6f&#10;kCKe8bvAM0HIhzzJO5Rhg/xhCPicw4q/YEEG7I7MfAauwRNAImRoiICCEIR6zscKQlAcNtR5OMGz&#10;sFLB8/Ew3JM/n7kbJLwMQUHYO7mHCdOxglButaSCrHzKDJgBM2AGzIAZMANmwAy0HwOxgrB2ki2h&#10;PyFkBmEZQf2XHL/qSEw9wjzhP88I3fP7sZAjmLPCUFMKAvMQiOnnekKGyIPnhnw4jhAQ1PEyFCkI&#10;eAvSRFkIc+K5hPSQCPkZIqAgxHMNYgUhhB5tml9HvisUPB8FgXkJPP/i/PdYQUh3ZEZBuCu/npAo&#10;KwgFpPqUGTADZsAMmAEzYAbMQMcz0JiCwMpCTFzGS4Cw30tYR1gvB/MTUCrWF3oIYVnUA/QZwZ4V&#10;kSYu84oh/IbjXgJKAcoIcwvwZPBs8uFInhw5H1Y/YvIxwjkKynIFeTDf4G1hSF4+LiF06WOB9+kT&#10;3VMUYsQ5vCcjBLwJaWKvA+YU/Cjsmf/IHITgQWBZ1DhZQSgg0afMgBkwA2bADJgBM2AGqo+BxhQE&#10;wn8QpPEQEP8f7ysQ3oRlQJlzwCpBIa2sDwjnrPKzYnSeCdDMN8Cij9AfVv/Bso+1nyVREczTxD4F&#10;KBE8KyghKAgI+igiKCSxIsJzmdCM8oBigzBPYv4EKxKVm4PA+T75tTzvNAHFhXkYk0WFwuuBhwGP&#10;xotCmKBNSJYVhPTf83czYAbMgBkwA2bADJiBmmKgMQWBF2HiLasOIVizVCehMyxRyr4CCPofCcw/&#10;YLnQsMoPVn6WRsW6/pjAikJcz3KozC1AqEfgD8I+igOrG2HdZ/OzowQEfO4hv/4Cwvg+AqE9JBQE&#10;QpKYXI3y0ldgH4Vd83yw/lM2noFATyIUiWVX8TzcIrDCEisroaAwlwEFAQ9GSIQWMRF5oEAYEZ4C&#10;ynVsfv4THZmc3S2/wQpCRJ4/mgEzYAbMgBkwA2bADNQmA4TthInGRaE0hACxohACNROGw7VhUvFT&#10;uVAdhOTAAqsc3SSwyg/XAgRwFI3LBITpOHXXlxOFwQLzG8I9HLHKHy+EFYy4D0Ge57GKEZOQmRAd&#10;7kFpqBfwLMSbkk2j7+xLgDLAtSgrrFDESkmhnLtFhUKB2UJgNSOUmvg9huRlmjG6nmVfOc91h0Xn&#10;+dhNeDT/DYWmqbkZye3+agbMgBkwA2bADJgBM2AG2ocBhP+XBSzucThQnDueAdb6x0KPcMvyocwX&#10;wKpOeE3RhFvW/ycm/wiB5UsR8lEyNhIQ2uMlQENeeB4Q2M8XXhU+FNioDMVlkoQOFAQEcRQOPADM&#10;Q0AAx0OAAoJHIw2JImRqHgGrP+9MuQgVIjwKTwf34lWIE0pCT4Ewo5eEN4UbBFY7mjK5lpWT7hMI&#10;rYonQXMZng9WO2KjNDZc8yTlhDx/NQNmwAyYATNgBsyAGagOBrBkY/lGcA7hO+VKRmw/wj3KAten&#10;QnvRfTyTOQTcgwJQpBjE96GMEP8/u7CAMG2Ze4KCwG7J8+UPmF5HhP1074W0XCgOeDC4lrwQ1smP&#10;MnYr8/IT6TweDO5BMUDZSBN7PPDc+QvKwHsxF2LB/J1COFaZ7HzaDJgBM2AGzIAZMANmwAyYgeYw&#10;EBSEL3TTYs250deaATNgBsyAGTADZsAMmAEz0PkYIISHECP2KbCC0Pn+X7+RGTADZsAMmAEzYAbM&#10;gBloFgO75wrCCB2ZEO1kBsyAGTADZsAMmAEzYAbMQBdmgL0W2OOAXZiZDO1kBsyAGTADZsAMmAEz&#10;YAbMQBdmgMnOTPT1ZN8uXAn86mbADJgBM2AGzIAZMANmwAyYATNgBsyAGTADZsAMmAEzYAbMgBkw&#10;A2bADJgBM2AGzIAZMANmwAyYATNgBsyAGTADZsAMmAEzYAbMgBkwA2bADJgBM2AGzIAZMANmwAyY&#10;ATNgBsyAGTADZsAMmAEzYAbMgBkwA2bADJgBM2AGzIAZMANmwAyYATNgBsyAGTADZsAMmAEzYAbM&#10;gBkwA2bADJgBM2AGzIAZMANmwAyYgU7NwP8Dpx5AQpUHPo8AAAAASUVORK5CYIJQSwECLQAUAAYA&#10;CAAAACEAsYJntgoBAAATAgAAEwAAAAAAAAAAAAAAAAAAAAAAW0NvbnRlbnRfVHlwZXNdLnhtbFBL&#10;AQItABQABgAIAAAAIQA4/SH/1gAAAJQBAAALAAAAAAAAAAAAAAAAADsBAABfcmVscy8ucmVsc1BL&#10;AQItABQABgAIAAAAIQBraIx6eAQAADgLAAAOAAAAAAAAAAAAAAAAADoCAABkcnMvZTJvRG9jLnht&#10;bFBLAQItABQABgAIAAAAIQCqJg6+vAAAACEBAAAZAAAAAAAAAAAAAAAAAN4GAABkcnMvX3JlbHMv&#10;ZTJvRG9jLnhtbC5yZWxzUEsBAi0AFAAGAAgAAAAhAC29U1ncAAAABQEAAA8AAAAAAAAAAAAAAAAA&#10;0QcAAGRycy9kb3ducmV2LnhtbFBLAQItAAoAAAAAAAAAIQCvNVx72roAANq6AAAUAAAAAAAAAAAA&#10;AAAAANoIAABkcnMvbWVkaWEvaW1hZ2UxLnBuZ1BLBQYAAAAABgAGAHwBAADmwwAAAAA=&#10;">
                <v:shape id="_x0000_s1305" type="#_x0000_t75" style="position:absolute;width:47802;height:20320;visibility:visible;mso-wrap-style:square">
                  <v:fill o:detectmouseclick="t"/>
                  <v:path o:connecttype="none"/>
                </v:shape>
                <v:group id="Group 891" o:spid="_x0000_s1306" style="position:absolute;top:1822;width:47307;height:17977" coordorigin="2229,6197" coordsize="7450,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EVRsYAAADdAAAADwAAAGRycy9kb3ducmV2LnhtbESPT2vCQBTE7wW/w/KE&#10;3upmlVaJriKipQcp+AfE2yP7TILZtyG7JvHbdwuFHoeZ+Q2zWPW2Ei01vnSsQY0SEMSZMyXnGs6n&#10;3dsMhA/IBivHpOFJHlbLwcsCU+M6PlB7DLmIEPYpaihCqFMpfVaQRT9yNXH0bq6xGKJscmka7CLc&#10;VnKcJB/SYslxocCaNgVl9+PDavjssFtP1Lbd32+b5/X0/n3ZK9L6ddiv5yAC9eE//Nf+MhrGSk3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IRVGxgAAAN0A&#10;AAAPAAAAAAAAAAAAAAAAAKoCAABkcnMvZG93bnJldi54bWxQSwUGAAAAAAQABAD6AAAAnQMAAAAA&#10;">
                  <v:shape id="Picture 888" o:spid="_x0000_s1307" type="#_x0000_t75" style="position:absolute;left:2229;top:6197;width:7450;height:2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VW4bBAAAA3QAAAA8AAABkcnMvZG93bnJldi54bWxET82KwjAQvgu+QxhhL2LTelikaypSKPay&#10;C7r7AEMztsVmUpNY69tvDgt7/Pj+94fZDGIi53vLCrIkBUHcWN1zq+Dnu9rsQPiArHGwTApe5OFQ&#10;LBd7zLV98pmmS2hFDGGfo4IuhDGX0jcdGfSJHYkjd7XOYIjQtVI7fMZwM8htmr5Lgz3Hhg5HKjtq&#10;bpeHUeCnT7Pjr+r+uqM/lee67tfOKvW2mo8fIALN4V/85661gm2WxbnxTXwCsvg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HVW4bBAAAA3QAAAA8AAAAAAAAAAAAAAAAAnwIA&#10;AGRycy9kb3ducmV2LnhtbFBLBQYAAAAABAAEAPcAAACNAwAAAAA=&#10;">
                    <v:imagedata r:id="rId129" o:title=""/>
                  </v:shape>
                  <v:shape id="Text Box 889" o:spid="_x0000_s1308" type="#_x0000_t202" style="position:absolute;left:7485;top:6660;width:84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EqMMA&#10;AADdAAAADwAAAGRycy9kb3ducmV2LnhtbESP3YrCMBSE74V9h3AEb0TTir/VKKvg4q0/D3Bsjm2x&#10;OSlNtPXtjbDg5TAz3zCrTWtK8aTaFZYVxMMIBHFqdcGZgst5P5iDcB5ZY2mZFLzIwWb901lhom3D&#10;R3qefCYChF2CCnLvq0RKl+Zk0A1tRRy8m60N+iDrTOoamwA3pRxF0VQaLDgs5FjRLqf0fnoYBbdD&#10;058smuufv8yO4+kWi9nVvpTqddvfJQhPrf+G/9sHrWAUxwv4vAlP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MEqMMAAADdAAAADwAAAAAAAAAAAAAAAACYAgAAZHJzL2Rv&#10;d25yZXYueG1sUEsFBgAAAAAEAAQA9QAAAIgDAAAAAA==&#10;" stroked="f">
                    <v:textbox>
                      <w:txbxContent>
                        <w:p w:rsidR="00B65732" w:rsidRDefault="00B65732" w:rsidP="00A11EE5"/>
                      </w:txbxContent>
                    </v:textbox>
                  </v:shape>
                </v:group>
                <w10:anchorlock/>
              </v:group>
            </w:pict>
          </mc:Fallback>
        </mc:AlternateContent>
      </w:r>
    </w:p>
    <w:p w:rsidR="00A11EE5" w:rsidRPr="00CC66CB" w:rsidRDefault="00A11EE5" w:rsidP="00A11EE5">
      <w:pPr>
        <w:jc w:val="center"/>
        <w:rPr>
          <w:lang w:val="en-GB"/>
        </w:rPr>
      </w:pPr>
    </w:p>
    <w:p w:rsidR="00A11EE5" w:rsidRPr="00CC66CB" w:rsidRDefault="00A11EE5" w:rsidP="00A11EE5">
      <w:pPr>
        <w:pStyle w:val="Caption"/>
      </w:pPr>
      <w:bookmarkStart w:id="535" w:name="_Ref313955052"/>
      <w:r w:rsidRPr="00CC66CB">
        <w:t xml:space="preserve">Figure </w:t>
      </w:r>
      <w:r w:rsidR="00A005B2">
        <w:fldChar w:fldCharType="begin"/>
      </w:r>
      <w:r w:rsidR="00AD098E">
        <w:instrText xml:space="preserve"> SEQ Figure \* ARABIC </w:instrText>
      </w:r>
      <w:r w:rsidR="00A005B2">
        <w:fldChar w:fldCharType="separate"/>
      </w:r>
      <w:r w:rsidR="0007390A">
        <w:rPr>
          <w:noProof/>
        </w:rPr>
        <w:t>24</w:t>
      </w:r>
      <w:r w:rsidR="00A005B2">
        <w:rPr>
          <w:noProof/>
        </w:rPr>
        <w:fldChar w:fldCharType="end"/>
      </w:r>
      <w:r w:rsidRPr="00CC66CB">
        <w:t>: Scenario 1: Reference geometry for mobile WSD at 1.5 m agl.</w:t>
      </w:r>
      <w:bookmarkEnd w:id="535"/>
    </w:p>
    <w:p w:rsidR="00A11EE5" w:rsidRPr="00CC66CB" w:rsidRDefault="00A11EE5" w:rsidP="00A11EE5">
      <w:pPr>
        <w:pStyle w:val="ECCParagraph"/>
        <w:ind w:left="720" w:hanging="720"/>
      </w:pPr>
      <w:r w:rsidRPr="00CC66CB">
        <w:t>The path loss shown is valid for a carrier at 650 MHz.</w:t>
      </w:r>
    </w:p>
    <w:p w:rsidR="00A11EE5" w:rsidRPr="00CC66CB" w:rsidRDefault="00A11EE5" w:rsidP="00A11EE5">
      <w:pPr>
        <w:pStyle w:val="ECCAnnexheading3"/>
        <w:rPr>
          <w:lang w:val="en-GB"/>
        </w:rPr>
      </w:pPr>
      <w:bookmarkStart w:id="536" w:name="OLE_LINK3"/>
      <w:r w:rsidRPr="00CC66CB">
        <w:rPr>
          <w:lang w:val="en-GB"/>
        </w:rPr>
        <w:t>Portable WSD transmission at 10 m agl and fixed roof-top DTT reception (Scenario 2)</w:t>
      </w:r>
    </w:p>
    <w:bookmarkEnd w:id="536"/>
    <w:p w:rsidR="00A11EE5" w:rsidRDefault="00A11EE5" w:rsidP="00A11EE5">
      <w:pPr>
        <w:pStyle w:val="ECCParagraph"/>
      </w:pPr>
      <w:r w:rsidRPr="00CC66CB">
        <w:t>The used model is shown below. A mobile WSD at 10 m agl (e.g. from a window in a multi</w:t>
      </w:r>
      <w:r w:rsidRPr="00CC66CB">
        <w:noBreakHyphen/>
        <w:t>story house) radiates directly into a rooftop DTT antenna at 10 m agl. There is no receiving antenna or polarisation discrimination. The maximum loss from the WSD to the DTT antenna is 54.72 dB.</w:t>
      </w:r>
    </w:p>
    <w:p w:rsidR="00393299" w:rsidRPr="00CC66CB" w:rsidRDefault="00393299" w:rsidP="00A11EE5">
      <w:pPr>
        <w:pStyle w:val="ECCParagraph"/>
      </w:pPr>
    </w:p>
    <w:p w:rsidR="00A11EE5" w:rsidRPr="00CC66CB" w:rsidRDefault="00A11EE5" w:rsidP="00A11EE5">
      <w:pPr>
        <w:jc w:val="center"/>
        <w:rPr>
          <w:lang w:val="en-GB"/>
        </w:rPr>
      </w:pPr>
      <w:bookmarkStart w:id="537" w:name="OLE_LINK4"/>
      <w:r w:rsidRPr="00CC66CB">
        <w:rPr>
          <w:noProof/>
          <w:lang w:val="da-DK" w:eastAsia="da-DK"/>
        </w:rPr>
        <w:drawing>
          <wp:inline distT="0" distB="0" distL="0" distR="0" wp14:anchorId="5A71E143" wp14:editId="5DDBB735">
            <wp:extent cx="4743145" cy="2040765"/>
            <wp:effectExtent l="19050" t="0" r="305" b="0"/>
            <wp:docPr id="53" name="Imagem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30"/>
                    <a:srcRect/>
                    <a:stretch>
                      <a:fillRect/>
                    </a:stretch>
                  </pic:blipFill>
                  <pic:spPr bwMode="auto">
                    <a:xfrm>
                      <a:off x="0" y="0"/>
                      <a:ext cx="4742789" cy="2040612"/>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538" w:name="_Ref313955166"/>
      <w:bookmarkEnd w:id="537"/>
      <w:r w:rsidRPr="00CC66CB">
        <w:t xml:space="preserve">Figure </w:t>
      </w:r>
      <w:r w:rsidR="00A005B2">
        <w:fldChar w:fldCharType="begin"/>
      </w:r>
      <w:r w:rsidR="00AD098E">
        <w:instrText xml:space="preserve"> SEQ Figure \* ARABIC </w:instrText>
      </w:r>
      <w:r w:rsidR="00A005B2">
        <w:fldChar w:fldCharType="separate"/>
      </w:r>
      <w:r w:rsidR="0007390A">
        <w:rPr>
          <w:noProof/>
        </w:rPr>
        <w:t>25</w:t>
      </w:r>
      <w:r w:rsidR="00A005B2">
        <w:rPr>
          <w:noProof/>
        </w:rPr>
        <w:fldChar w:fldCharType="end"/>
      </w:r>
      <w:r w:rsidRPr="00CC66CB">
        <w:t>: Scenario 2: Reference geometry for mobile WSD at 10 m agl.</w:t>
      </w:r>
      <w:bookmarkEnd w:id="538"/>
    </w:p>
    <w:p w:rsidR="00A11EE5" w:rsidRPr="00CC66CB" w:rsidRDefault="00A11EE5" w:rsidP="00A11EE5">
      <w:pPr>
        <w:pStyle w:val="ECCParagraph"/>
      </w:pPr>
      <w:r w:rsidRPr="00CC66CB">
        <w:t>The path loss shown is valid for a carrier at 650 MHz and is based on a distance (</w:t>
      </w:r>
      <w:r w:rsidRPr="00CC66CB">
        <w:rPr>
          <w:b/>
        </w:rPr>
        <w:t>d</w:t>
      </w:r>
      <w:r w:rsidRPr="00CC66CB">
        <w:t xml:space="preserve">) ranging from 6 m to 20 m. In practice this separation will vary across Europe, and a different value may be appropriate where the </w:t>
      </w:r>
      <w:r w:rsidRPr="00CC66CB">
        <w:lastRenderedPageBreak/>
        <w:t>housing density is lower. The justification for the 6 m can be found at APPENDIX 1, which presents details of UK household separation analysis.</w:t>
      </w:r>
    </w:p>
    <w:p w:rsidR="00A11EE5" w:rsidRPr="00CC66CB" w:rsidRDefault="00A11EE5" w:rsidP="00A11EE5">
      <w:pPr>
        <w:pStyle w:val="ECCParagraph"/>
      </w:pPr>
      <w:r w:rsidRPr="00CC66CB">
        <w:t>For the general case, the coupling loss G, between WSD and Fixed DTT, will be given by:</w:t>
      </w:r>
    </w:p>
    <w:p w:rsidR="00A11EE5" w:rsidRPr="00CC66CB" w:rsidRDefault="00A11EE5" w:rsidP="00A11EE5">
      <w:pPr>
        <w:pStyle w:val="ECCParagraph"/>
        <w:jc w:val="center"/>
      </w:pPr>
      <w:r w:rsidRPr="00CC66CB">
        <w:rPr>
          <w:position w:val="-12"/>
        </w:rPr>
        <w:object w:dxaOrig="2000" w:dyaOrig="320">
          <v:shape id="_x0000_i1074" type="#_x0000_t75" style="width:100pt;height:17pt" o:ole="">
            <v:imagedata r:id="rId131" o:title=""/>
          </v:shape>
          <o:OLEObject Type="Embed" ProgID="Equation.3" ShapeID="_x0000_i1074" DrawAspect="Content" ObjectID="_1420976815" r:id="rId132"/>
        </w:object>
      </w:r>
    </w:p>
    <w:p w:rsidR="00A11EE5" w:rsidRPr="00CC66CB" w:rsidRDefault="00A11EE5" w:rsidP="00A11EE5">
      <w:pPr>
        <w:pStyle w:val="ECCParagraph"/>
        <w:jc w:val="center"/>
      </w:pPr>
      <w:r w:rsidRPr="00CC66CB">
        <w:rPr>
          <w:position w:val="-12"/>
        </w:rPr>
        <w:object w:dxaOrig="4260" w:dyaOrig="320">
          <v:shape id="_x0000_i1075" type="#_x0000_t75" style="width:213pt;height:17pt" o:ole="">
            <v:imagedata r:id="rId133" o:title=""/>
          </v:shape>
          <o:OLEObject Type="Embed" ProgID="Equation.3" ShapeID="_x0000_i1075" DrawAspect="Content" ObjectID="_1420976816" r:id="rId134"/>
        </w:object>
      </w:r>
    </w:p>
    <w:p w:rsidR="00A11EE5" w:rsidRDefault="00A11EE5" w:rsidP="00A11EE5">
      <w:pPr>
        <w:pStyle w:val="ECCParagraph"/>
      </w:pPr>
      <w:r w:rsidRPr="00CC66CB">
        <w:t>In order to take into account the varying distance across Europe, the distance D may be classified as a variable. Three selectable distance separations which determine the coupling loss, G, are included</w:t>
      </w:r>
      <w:r>
        <w:t xml:space="preserve"> in the table </w:t>
      </w:r>
      <w:r w:rsidRPr="00CC66CB">
        <w:t>below</w:t>
      </w:r>
      <w:r>
        <w:t>.</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07390A">
        <w:rPr>
          <w:noProof/>
        </w:rPr>
        <w:t>9</w:t>
      </w:r>
      <w:r w:rsidR="00A005B2">
        <w:rPr>
          <w:noProof/>
        </w:rPr>
        <w:fldChar w:fldCharType="end"/>
      </w:r>
      <w:r w:rsidRPr="00E85CF8">
        <w:rPr>
          <w:bCs w:val="0"/>
          <w:lang w:val="en-GB"/>
        </w:rPr>
        <w:t>: Variable distance (d) and resulting Coupling Loss (G</w:t>
      </w:r>
      <w:r w:rsidRPr="00F82C5B">
        <w:rPr>
          <w:b w:val="0"/>
          <w:bCs w:val="0"/>
          <w:lang w:val="en-GB"/>
        </w:rPr>
        <w:t>)</w:t>
      </w:r>
    </w:p>
    <w:tbl>
      <w:tblPr>
        <w:tblW w:w="6838" w:type="dxa"/>
        <w:jc w:val="center"/>
        <w:tblInd w:w="691" w:type="dxa"/>
        <w:tblLook w:val="0000" w:firstRow="0" w:lastRow="0" w:firstColumn="0" w:lastColumn="0" w:noHBand="0" w:noVBand="0"/>
      </w:tblPr>
      <w:tblGrid>
        <w:gridCol w:w="1701"/>
        <w:gridCol w:w="2097"/>
        <w:gridCol w:w="1720"/>
        <w:gridCol w:w="1320"/>
      </w:tblGrid>
      <w:tr w:rsidR="00A11EE5" w:rsidRPr="00F82C5B" w:rsidTr="00261A85">
        <w:trPr>
          <w:trHeight w:val="255"/>
          <w:jc w:val="center"/>
        </w:trPr>
        <w:tc>
          <w:tcPr>
            <w:tcW w:w="170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 xml:space="preserve">FSL @ 650MHz </w:t>
            </w:r>
            <w:r w:rsidRPr="00393299">
              <w:rPr>
                <w:b/>
                <w:color w:val="FFFFFF" w:themeColor="background1"/>
                <w:lang w:val="en-GB"/>
              </w:rPr>
              <w:object w:dxaOrig="420" w:dyaOrig="320">
                <v:shape id="_x0000_i1076" type="#_x0000_t75" style="width:22pt;height:19pt" o:ole="">
                  <v:imagedata r:id="rId135" o:title=""/>
                </v:shape>
                <o:OLEObject Type="Embed" ProgID="Equation.3" ShapeID="_x0000_i1076" DrawAspect="Content" ObjectID="_1420976817" r:id="rId136"/>
              </w:object>
            </w:r>
            <w:r w:rsidRPr="00F82C5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DTT Antenna Gain (</w:t>
            </w:r>
            <w:r w:rsidRPr="00F82C5B">
              <w:rPr>
                <w:b/>
                <w:color w:val="FFFFFF"/>
                <w:lang w:val="en-GB"/>
              </w:rPr>
              <w:object w:dxaOrig="760" w:dyaOrig="380">
                <v:shape id="_x0000_i1077" type="#_x0000_t75" style="width:37pt;height:19pt" o:ole="">
                  <v:imagedata r:id="rId137" o:title=""/>
                </v:shape>
                <o:OLEObject Type="Embed" ProgID="Equation.3" ShapeID="_x0000_i1077" DrawAspect="Content" ObjectID="_1420976818" r:id="rId138"/>
              </w:object>
            </w:r>
            <w:r w:rsidRPr="00F82C5B">
              <w:rPr>
                <w:b/>
                <w:color w:val="FFFFFF"/>
                <w:lang w:val="en-GB"/>
              </w:rPr>
              <w:t>) [dBi]</w:t>
            </w:r>
          </w:p>
        </w:tc>
        <w:tc>
          <w:tcPr>
            <w:tcW w:w="13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Coupling Gain (</w:t>
            </w:r>
            <w:r w:rsidRPr="00F82C5B">
              <w:rPr>
                <w:b/>
                <w:color w:val="FFFFFF"/>
                <w:lang w:val="en-GB"/>
              </w:rPr>
              <w:object w:dxaOrig="260" w:dyaOrig="279">
                <v:shape id="_x0000_i1078" type="#_x0000_t75" style="width:12pt;height:12pt" o:ole="">
                  <v:imagedata r:id="rId139" o:title=""/>
                </v:shape>
                <o:OLEObject Type="Embed" ProgID="Equation.3" ShapeID="_x0000_i1078" DrawAspect="Content" ObjectID="_1420976819" r:id="rId140"/>
              </w:object>
            </w:r>
            <w:r w:rsidRPr="00F82C5B">
              <w:rPr>
                <w:b/>
                <w:color w:val="FFFFFF"/>
                <w:lang w:val="en-GB"/>
              </w:rPr>
              <w:t>) [dB]</w:t>
            </w:r>
          </w:p>
        </w:tc>
      </w:tr>
      <w:tr w:rsidR="00A11EE5" w:rsidRPr="00F82C5B" w:rsidTr="00261A85">
        <w:trPr>
          <w:trHeight w:val="255"/>
          <w:jc w:val="center"/>
        </w:trPr>
        <w:tc>
          <w:tcPr>
            <w:tcW w:w="1701"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6</w:t>
            </w:r>
          </w:p>
        </w:tc>
        <w:tc>
          <w:tcPr>
            <w:tcW w:w="2097"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4.32</w:t>
            </w:r>
          </w:p>
        </w:tc>
        <w:tc>
          <w:tcPr>
            <w:tcW w:w="17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35.17</w:t>
            </w:r>
          </w:p>
        </w:tc>
      </w:tr>
      <w:tr w:rsidR="00A11EE5" w:rsidRPr="00F82C5B" w:rsidTr="00261A85">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1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8.76</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39.61</w:t>
            </w:r>
          </w:p>
        </w:tc>
      </w:tr>
      <w:tr w:rsidR="00A11EE5" w:rsidRPr="00F82C5B" w:rsidTr="00261A85">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2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54.79</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5.63</w:t>
            </w:r>
          </w:p>
        </w:tc>
      </w:tr>
    </w:tbl>
    <w:p w:rsidR="00A11EE5" w:rsidRPr="00CC66CB" w:rsidRDefault="00A11EE5" w:rsidP="00A11EE5">
      <w:pPr>
        <w:pStyle w:val="ECCAnnexheading3"/>
        <w:rPr>
          <w:lang w:val="en-GB"/>
        </w:rPr>
      </w:pPr>
      <w:bookmarkStart w:id="539" w:name="OLE_LINK5"/>
      <w:r w:rsidRPr="00CC66CB">
        <w:rPr>
          <w:lang w:val="en-GB"/>
        </w:rPr>
        <w:t>Mobile WSD transmission at 1.5 m agl and mobile DTT reception at 1.5 m agl (Scenario 3a)</w:t>
      </w:r>
    </w:p>
    <w:bookmarkEnd w:id="539"/>
    <w:p w:rsidR="00A11EE5" w:rsidRPr="00CC66CB" w:rsidRDefault="00A11EE5" w:rsidP="00A11EE5">
      <w:pPr>
        <w:pStyle w:val="ECCParagraph"/>
      </w:pPr>
      <w:r w:rsidRPr="00CC66CB">
        <w:t>The used model is shown below. A mobile WSD at 1.5 m agl radiates directly into a mobile DTT antenna at 1.5 m agl. There is no receiving antenna or polarisation discrimination. The maximum loss from the WSD to the DTT antenna is 34.7 dB.</w:t>
      </w:r>
    </w:p>
    <w:p w:rsidR="00A11EE5" w:rsidRPr="00CC66CB" w:rsidRDefault="00A11EE5" w:rsidP="00A11EE5">
      <w:pPr>
        <w:jc w:val="center"/>
        <w:rPr>
          <w:lang w:val="en-GB" w:eastAsia="en-GB"/>
        </w:rPr>
      </w:pPr>
      <w:bookmarkStart w:id="540" w:name="OLE_LINK6"/>
    </w:p>
    <w:p w:rsidR="00A11EE5" w:rsidRPr="00CC66CB" w:rsidRDefault="00A11EE5" w:rsidP="00A11EE5">
      <w:pPr>
        <w:jc w:val="center"/>
        <w:rPr>
          <w:lang w:val="en-GB"/>
        </w:rPr>
      </w:pPr>
      <w:r w:rsidRPr="00CC66CB">
        <w:rPr>
          <w:noProof/>
          <w:lang w:val="da-DK" w:eastAsia="da-DK"/>
        </w:rPr>
        <w:drawing>
          <wp:inline distT="0" distB="0" distL="0" distR="0" wp14:anchorId="32F7B627" wp14:editId="6413BD20">
            <wp:extent cx="3449826" cy="2417196"/>
            <wp:effectExtent l="0" t="0" r="0" b="2540"/>
            <wp:docPr id="54"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1"/>
                    <a:srcRect/>
                    <a:stretch>
                      <a:fillRect/>
                    </a:stretch>
                  </pic:blipFill>
                  <pic:spPr bwMode="auto">
                    <a:xfrm>
                      <a:off x="0" y="0"/>
                      <a:ext cx="3455171" cy="2420941"/>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541" w:name="_Ref313955261"/>
      <w:bookmarkEnd w:id="540"/>
      <w:r w:rsidRPr="00CC66CB">
        <w:t xml:space="preserve">Figure </w:t>
      </w:r>
      <w:r w:rsidR="00A005B2">
        <w:fldChar w:fldCharType="begin"/>
      </w:r>
      <w:r w:rsidR="00AD098E">
        <w:instrText xml:space="preserve"> SEQ Figure \* ARABIC </w:instrText>
      </w:r>
      <w:r w:rsidR="00A005B2">
        <w:fldChar w:fldCharType="separate"/>
      </w:r>
      <w:r w:rsidR="0007390A">
        <w:rPr>
          <w:noProof/>
        </w:rPr>
        <w:t>26</w:t>
      </w:r>
      <w:r w:rsidR="00A005B2">
        <w:rPr>
          <w:noProof/>
        </w:rPr>
        <w:fldChar w:fldCharType="end"/>
      </w:r>
      <w:r w:rsidRPr="00CC66CB">
        <w:t>: Scenario 3a: Reference geometry for mobile WSD and mobile DTT at 1.5 m agl</w:t>
      </w:r>
      <w:bookmarkEnd w:id="541"/>
    </w:p>
    <w:p w:rsidR="00A11EE5" w:rsidRPr="00CC66CB" w:rsidRDefault="00A11EE5" w:rsidP="00A11EE5">
      <w:pPr>
        <w:rPr>
          <w:lang w:val="en-GB"/>
        </w:rPr>
      </w:pPr>
    </w:p>
    <w:p w:rsidR="00A11EE5" w:rsidRPr="00CC66CB" w:rsidRDefault="00A11EE5" w:rsidP="00A11EE5">
      <w:pPr>
        <w:pStyle w:val="ECCParagraph"/>
      </w:pPr>
      <w:r w:rsidRPr="00CC66CB">
        <w:t>The path loss shown is valid for a carrier at 650 MHz.</w:t>
      </w:r>
    </w:p>
    <w:p w:rsidR="00A11EE5" w:rsidRPr="00CC66CB" w:rsidRDefault="00A11EE5" w:rsidP="00A11EE5">
      <w:pPr>
        <w:pStyle w:val="ECCAnnexheading3"/>
        <w:rPr>
          <w:lang w:val="en-GB"/>
        </w:rPr>
      </w:pPr>
      <w:r w:rsidRPr="00CC66CB">
        <w:rPr>
          <w:lang w:val="en-GB"/>
        </w:rPr>
        <w:t>Mobile WSD transmission at 1.5 m agl and mobile DTT reception at 1.5 m agl (Scenario 3b)</w:t>
      </w:r>
    </w:p>
    <w:p w:rsidR="00A11EE5" w:rsidRPr="00CC66CB" w:rsidRDefault="00A11EE5" w:rsidP="00A11EE5">
      <w:pPr>
        <w:jc w:val="both"/>
        <w:rPr>
          <w:lang w:val="en-GB"/>
        </w:rPr>
      </w:pPr>
      <w:r w:rsidRPr="00CC66CB">
        <w:rPr>
          <w:lang w:val="en-GB"/>
        </w:rPr>
        <w:t>The reference geometry for the protection of outdoor portable reception is shown in next Figure. The choice of separation between the WSD and the DTT antenna is a compromise. Short separations will imply the greatest restrictions on the WSD.</w:t>
      </w:r>
    </w:p>
    <w:p w:rsidR="00A11EE5" w:rsidRPr="00CC66CB" w:rsidRDefault="00A11EE5" w:rsidP="00A11EE5">
      <w:pPr>
        <w:rPr>
          <w:lang w:val="en-GB"/>
        </w:rPr>
      </w:pPr>
    </w:p>
    <w:p w:rsidR="00A11EE5" w:rsidRPr="00CC66CB" w:rsidRDefault="00A11EE5" w:rsidP="00A11EE5">
      <w:pPr>
        <w:ind w:left="1440"/>
        <w:rPr>
          <w:szCs w:val="20"/>
          <w:lang w:val="en-GB"/>
        </w:rPr>
      </w:pPr>
      <w:r w:rsidRPr="00CC66CB">
        <w:rPr>
          <w:noProof/>
          <w:szCs w:val="20"/>
          <w:lang w:val="da-DK" w:eastAsia="da-DK"/>
        </w:rPr>
        <w:lastRenderedPageBreak/>
        <w:drawing>
          <wp:inline distT="0" distB="0" distL="0" distR="0" wp14:anchorId="644B4EFD" wp14:editId="38221BFF">
            <wp:extent cx="4239859" cy="2496709"/>
            <wp:effectExtent l="0" t="0" r="0" b="0"/>
            <wp:docPr id="57"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42"/>
                    <a:srcRect/>
                    <a:stretch>
                      <a:fillRect/>
                    </a:stretch>
                  </pic:blipFill>
                  <pic:spPr bwMode="auto">
                    <a:xfrm>
                      <a:off x="0" y="0"/>
                      <a:ext cx="4242022" cy="2497983"/>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27</w:t>
      </w:r>
      <w:r w:rsidR="00A005B2">
        <w:rPr>
          <w:noProof/>
        </w:rPr>
        <w:fldChar w:fldCharType="end"/>
      </w:r>
      <w:r>
        <w:t xml:space="preserve">: </w:t>
      </w:r>
      <w:r w:rsidRPr="00CC66CB">
        <w:t>Scenario 3b: Reference geometry for mobile WSD and portable outdoor DTT at 1.5 m agl</w:t>
      </w:r>
    </w:p>
    <w:p w:rsidR="00A11EE5" w:rsidRPr="00CC66CB" w:rsidRDefault="00A11EE5" w:rsidP="00A11EE5">
      <w:pPr>
        <w:jc w:val="both"/>
        <w:rPr>
          <w:lang w:val="en-GB"/>
        </w:rPr>
      </w:pPr>
      <w:r w:rsidRPr="00CC66CB">
        <w:rPr>
          <w:lang w:val="en-GB"/>
        </w:rPr>
        <w:t>The coupling loss G between the WSD and the victim portable receiver at short range can be modelled as free space loss. Assuming a portable DTT antenna gain of 2.15 dBi, and no polarization discrimination and a separation of 4 m, the coupling loss G at 650MHz will be G = 40.8 - 2.15 = 38.65 dB. This path loss figure is valid for a WSD operating at 650 MHz.</w:t>
      </w:r>
    </w:p>
    <w:p w:rsidR="00A11EE5" w:rsidRPr="00CC66CB" w:rsidRDefault="00A11EE5" w:rsidP="00A11EE5">
      <w:pPr>
        <w:pStyle w:val="ECCAnnexheading3"/>
        <w:rPr>
          <w:lang w:val="en-GB"/>
        </w:rPr>
      </w:pPr>
      <w:r w:rsidRPr="00CC66CB">
        <w:rPr>
          <w:lang w:val="en-GB"/>
        </w:rPr>
        <w:t>Geometry for Protection of Indoor Portable DTT from mobile WSD UE (Scenario 3c)</w:t>
      </w:r>
    </w:p>
    <w:p w:rsidR="00A11EE5" w:rsidRPr="00CC66CB" w:rsidRDefault="00A11EE5" w:rsidP="00A11EE5">
      <w:pPr>
        <w:jc w:val="both"/>
        <w:rPr>
          <w:lang w:val="en-GB"/>
        </w:rPr>
      </w:pPr>
      <w:r w:rsidRPr="00CC66CB">
        <w:rPr>
          <w:lang w:val="en-GB"/>
        </w:rPr>
        <w:t>The ECC 159 geometry for protection of portable is shown in Figure below.</w:t>
      </w:r>
    </w:p>
    <w:p w:rsidR="00A11EE5" w:rsidRPr="00CC66CB" w:rsidRDefault="00A11EE5" w:rsidP="00A11EE5">
      <w:pPr>
        <w:jc w:val="both"/>
        <w:rPr>
          <w:lang w:val="en-GB"/>
        </w:rPr>
      </w:pPr>
    </w:p>
    <w:p w:rsidR="00A11EE5" w:rsidRDefault="00A11EE5" w:rsidP="00A11EE5">
      <w:pPr>
        <w:jc w:val="center"/>
        <w:rPr>
          <w:lang w:val="en-GB"/>
        </w:rPr>
      </w:pPr>
      <w:r w:rsidRPr="00CC66CB">
        <w:rPr>
          <w:noProof/>
          <w:lang w:val="da-DK" w:eastAsia="da-DK"/>
        </w:rPr>
        <w:drawing>
          <wp:inline distT="0" distB="0" distL="0" distR="0" wp14:anchorId="0F98E88C" wp14:editId="781DED57">
            <wp:extent cx="3429000" cy="2343785"/>
            <wp:effectExtent l="19050" t="0" r="0" b="0"/>
            <wp:docPr id="58" name="Imagem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43"/>
                    <a:srcRect/>
                    <a:stretch>
                      <a:fillRect/>
                    </a:stretch>
                  </pic:blipFill>
                  <pic:spPr bwMode="auto">
                    <a:xfrm>
                      <a:off x="0" y="0"/>
                      <a:ext cx="3429000" cy="2343785"/>
                    </a:xfrm>
                    <a:prstGeom prst="rect">
                      <a:avLst/>
                    </a:prstGeom>
                    <a:noFill/>
                    <a:ln w="9525">
                      <a:noFill/>
                      <a:miter lim="800000"/>
                      <a:headEnd/>
                      <a:tailEnd/>
                    </a:ln>
                    <a:effectLst/>
                  </pic:spPr>
                </pic:pic>
              </a:graphicData>
            </a:graphic>
          </wp:inline>
        </w:drawing>
      </w:r>
    </w:p>
    <w:p w:rsidR="00A11EE5" w:rsidRPr="00CC66CB" w:rsidRDefault="00A11EE5" w:rsidP="00A11EE5">
      <w:pPr>
        <w:pStyle w:val="Caption"/>
        <w:rPr>
          <w:lang w:val="en-GB"/>
        </w:rPr>
      </w:pPr>
      <w:r>
        <w:t xml:space="preserve">Figure </w:t>
      </w:r>
      <w:r w:rsidR="00A005B2">
        <w:fldChar w:fldCharType="begin"/>
      </w:r>
      <w:r w:rsidR="00AD098E">
        <w:instrText xml:space="preserve"> SEQ Figure \* ARABIC </w:instrText>
      </w:r>
      <w:r w:rsidR="00A005B2">
        <w:fldChar w:fldCharType="separate"/>
      </w:r>
      <w:r w:rsidR="0007390A">
        <w:rPr>
          <w:noProof/>
        </w:rPr>
        <w:t>28</w:t>
      </w:r>
      <w:r w:rsidR="00A005B2">
        <w:rPr>
          <w:noProof/>
        </w:rPr>
        <w:fldChar w:fldCharType="end"/>
      </w:r>
      <w:r>
        <w:t xml:space="preserve">: </w:t>
      </w:r>
      <w:r w:rsidRPr="00CC66CB">
        <w:t>Scenario 3c: Reference geometry for portable indoor reception</w:t>
      </w:r>
    </w:p>
    <w:p w:rsidR="00A11EE5" w:rsidRPr="00CC66CB" w:rsidRDefault="00A11EE5" w:rsidP="00A11EE5">
      <w:pPr>
        <w:rPr>
          <w:lang w:val="en-GB"/>
        </w:rPr>
      </w:pPr>
    </w:p>
    <w:p w:rsidR="00A11EE5" w:rsidRPr="00CC66CB" w:rsidRDefault="00A11EE5" w:rsidP="00A11EE5">
      <w:pPr>
        <w:pStyle w:val="ECCParagraph"/>
      </w:pPr>
      <w:r w:rsidRPr="00CC66CB">
        <w:t>The coupling loss G between the WSD and the victim portable receiver at short range is modelled as free space loss. Assuming 8 dB wall loss, 40.8dB free space loss at 4m, 0dB polarization discrimination and 2.15dBi DTT antenna gain, the typical coupling loss G = 40.8 + 8 - 2.15 = 46.6dB at 650 MHz.</w:t>
      </w:r>
    </w:p>
    <w:p w:rsidR="00A11EE5" w:rsidRPr="00CC66CB" w:rsidRDefault="00A11EE5" w:rsidP="00A11EE5">
      <w:pPr>
        <w:pStyle w:val="ECCAnnexheading2"/>
        <w:ind w:left="860" w:hanging="860"/>
        <w:rPr>
          <w:lang w:val="en-GB"/>
        </w:rPr>
      </w:pPr>
      <w:r w:rsidRPr="00CC66CB">
        <w:rPr>
          <w:lang w:val="en-GB"/>
        </w:rPr>
        <w:t>Fixed WSD transmission</w:t>
      </w:r>
    </w:p>
    <w:p w:rsidR="00A11EE5" w:rsidRPr="00CC66CB" w:rsidRDefault="00A11EE5" w:rsidP="00A11EE5">
      <w:pPr>
        <w:pStyle w:val="ECCAnnexheading3"/>
        <w:rPr>
          <w:lang w:val="en-GB"/>
        </w:rPr>
      </w:pPr>
      <w:bookmarkStart w:id="542" w:name="OLE_LINK7"/>
      <w:r w:rsidRPr="00CC66CB">
        <w:rPr>
          <w:lang w:val="en-GB"/>
        </w:rPr>
        <w:t>Fixed WSD transmission and fixed DTT reception at 10 m agl (Scenario 4a)</w:t>
      </w:r>
    </w:p>
    <w:bookmarkEnd w:id="542"/>
    <w:p w:rsidR="00A11EE5" w:rsidRPr="00CC66CB" w:rsidRDefault="00A11EE5" w:rsidP="00A11EE5">
      <w:pPr>
        <w:pStyle w:val="ECCParagraph"/>
      </w:pPr>
      <w:r w:rsidRPr="00CC66CB">
        <w:t xml:space="preserve">The used model is shown below. A fixed WSD at 10 m agl radiates directly into a fixed DTT antenna at 10 m agl. The distance between the antennas ranges from 6 m (densely inhabited area) to 20 m (less densely inhabited area). There is no receiving antenna discrimination. There would be 3 dB polarisation </w:t>
      </w:r>
      <w:r w:rsidRPr="00CC66CB">
        <w:lastRenderedPageBreak/>
        <w:t>discrimination. The maximum loss from the WSD to the DTT antenna, including polarisation discrimination, ranges from 44.32 + 3 = 47.32 dB to 54.72 + 3 = 57.72dB.</w:t>
      </w:r>
    </w:p>
    <w:p w:rsidR="00A11EE5" w:rsidRPr="00CC66CB" w:rsidRDefault="00A11EE5" w:rsidP="00A11EE5">
      <w:pPr>
        <w:rPr>
          <w:lang w:val="en-GB"/>
        </w:rPr>
      </w:pPr>
    </w:p>
    <w:bookmarkStart w:id="543" w:name="OLE_LINK8"/>
    <w:p w:rsidR="00A11EE5" w:rsidRPr="00CC66CB" w:rsidRDefault="005953D2" w:rsidP="00A11EE5">
      <w:pPr>
        <w:jc w:val="center"/>
        <w:rPr>
          <w:lang w:val="en-GB"/>
        </w:rPr>
      </w:pPr>
      <w:r>
        <w:rPr>
          <w:noProof/>
          <w:lang w:val="da-DK" w:eastAsia="da-DK"/>
        </w:rPr>
        <mc:AlternateContent>
          <mc:Choice Requires="wpc">
            <w:drawing>
              <wp:inline distT="0" distB="0" distL="0" distR="0" wp14:anchorId="2F27226F" wp14:editId="0B60D185">
                <wp:extent cx="5448300" cy="1923415"/>
                <wp:effectExtent l="0" t="0" r="0" b="635"/>
                <wp:docPr id="199" name="Canvas 5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90" name="Group 2138"/>
                        <wpg:cNvGrpSpPr>
                          <a:grpSpLocks/>
                        </wpg:cNvGrpSpPr>
                        <wpg:grpSpPr bwMode="auto">
                          <a:xfrm>
                            <a:off x="51400" y="97701"/>
                            <a:ext cx="5308600" cy="1791414"/>
                            <a:chOff x="514" y="977"/>
                            <a:chExt cx="53086" cy="17914"/>
                          </a:xfrm>
                        </wpg:grpSpPr>
                        <wps:wsp>
                          <wps:cNvPr id="1091" name="Rectangle 554"/>
                          <wps:cNvSpPr>
                            <a:spLocks noChangeArrowheads="1"/>
                          </wps:cNvSpPr>
                          <wps:spPr bwMode="auto">
                            <a:xfrm>
                              <a:off x="18682" y="8484"/>
                              <a:ext cx="2559" cy="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P</w:t>
                                </w:r>
                                <w:r w:rsidRPr="000C29FE">
                                  <w:rPr>
                                    <w:vertAlign w:val="subscript"/>
                                  </w:rPr>
                                  <w:t>IB</w:t>
                                </w:r>
                              </w:p>
                            </w:txbxContent>
                          </wps:txbx>
                          <wps:bodyPr rot="0" vert="horz" wrap="square" lIns="0" tIns="0" rIns="0" bIns="0" anchor="t" anchorCtr="0" upright="1">
                            <a:noAutofit/>
                          </wps:bodyPr>
                        </wps:wsp>
                        <wps:wsp>
                          <wps:cNvPr id="1092" name="Rectangle 555"/>
                          <wps:cNvSpPr>
                            <a:spLocks noChangeArrowheads="1"/>
                          </wps:cNvSpPr>
                          <wps:spPr bwMode="auto">
                            <a:xfrm>
                              <a:off x="1225" y="15976"/>
                              <a:ext cx="49841" cy="9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3" name="Freeform 556"/>
                          <wps:cNvSpPr>
                            <a:spLocks/>
                          </wps:cNvSpPr>
                          <wps:spPr bwMode="auto">
                            <a:xfrm>
                              <a:off x="34633" y="6184"/>
                              <a:ext cx="7372" cy="1956"/>
                            </a:xfrm>
                            <a:custGeom>
                              <a:avLst/>
                              <a:gdLst>
                                <a:gd name="T0" fmla="*/ 0 w 1328"/>
                                <a:gd name="T1" fmla="*/ 85566 h 352"/>
                                <a:gd name="T2" fmla="*/ 322263 w 1328"/>
                                <a:gd name="T3" fmla="*/ 0 h 352"/>
                                <a:gd name="T4" fmla="*/ 322263 w 1328"/>
                                <a:gd name="T5" fmla="*/ 0 h 352"/>
                                <a:gd name="T6" fmla="*/ 644525 w 1328"/>
                                <a:gd name="T7" fmla="*/ 85566 h 352"/>
                                <a:gd name="T8" fmla="*/ 644525 w 1328"/>
                                <a:gd name="T9" fmla="*/ 85566 h 352"/>
                                <a:gd name="T10" fmla="*/ 644525 w 1328"/>
                                <a:gd name="T11" fmla="*/ 85566 h 352"/>
                                <a:gd name="T12" fmla="*/ 322263 w 1328"/>
                                <a:gd name="T13" fmla="*/ 171133 h 352"/>
                                <a:gd name="T14" fmla="*/ 322263 w 1328"/>
                                <a:gd name="T15" fmla="*/ 171133 h 352"/>
                                <a:gd name="T16" fmla="*/ 322263 w 1328"/>
                                <a:gd name="T17" fmla="*/ 171133 h 352"/>
                                <a:gd name="T18" fmla="*/ 0 w 1328"/>
                                <a:gd name="T19" fmla="*/ 85566 h 352"/>
                                <a:gd name="T20" fmla="*/ 0 w 1328"/>
                                <a:gd name="T21" fmla="*/ 85566 h 3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8" h="352">
                                  <a:moveTo>
                                    <a:pt x="0" y="176"/>
                                  </a:moveTo>
                                  <a:cubicBezTo>
                                    <a:pt x="0" y="79"/>
                                    <a:pt x="298" y="0"/>
                                    <a:pt x="664" y="0"/>
                                  </a:cubicBezTo>
                                  <a:lnTo>
                                    <a:pt x="664" y="0"/>
                                  </a:lnTo>
                                  <a:cubicBezTo>
                                    <a:pt x="1031" y="0"/>
                                    <a:pt x="1328" y="79"/>
                                    <a:pt x="1328" y="176"/>
                                  </a:cubicBezTo>
                                  <a:cubicBezTo>
                                    <a:pt x="1328" y="176"/>
                                    <a:pt x="1328" y="176"/>
                                    <a:pt x="1328" y="176"/>
                                  </a:cubicBezTo>
                                  <a:lnTo>
                                    <a:pt x="1328" y="176"/>
                                  </a:lnTo>
                                  <a:cubicBezTo>
                                    <a:pt x="1328" y="274"/>
                                    <a:pt x="1031" y="352"/>
                                    <a:pt x="664" y="352"/>
                                  </a:cubicBezTo>
                                  <a:cubicBezTo>
                                    <a:pt x="664" y="352"/>
                                    <a:pt x="664" y="352"/>
                                    <a:pt x="664" y="352"/>
                                  </a:cubicBezTo>
                                  <a:lnTo>
                                    <a:pt x="664" y="352"/>
                                  </a:lnTo>
                                  <a:cubicBezTo>
                                    <a:pt x="298" y="352"/>
                                    <a:pt x="0" y="274"/>
                                    <a:pt x="0" y="176"/>
                                  </a:cubicBezTo>
                                  <a:cubicBezTo>
                                    <a:pt x="0" y="176"/>
                                    <a:pt x="0" y="176"/>
                                    <a:pt x="0" y="176"/>
                                  </a:cubicBezTo>
                                  <a:close/>
                                </a:path>
                              </a:pathLst>
                            </a:custGeom>
                            <a:solidFill>
                              <a:srgbClr val="D9D9D9"/>
                            </a:solidFill>
                            <a:ln w="0">
                              <a:solidFill>
                                <a:srgbClr val="000000"/>
                              </a:solidFill>
                              <a:round/>
                              <a:headEnd/>
                              <a:tailEnd/>
                            </a:ln>
                          </wps:spPr>
                          <wps:bodyPr rot="0" vert="horz" wrap="square" lIns="91440" tIns="45720" rIns="91440" bIns="45720" anchor="t" anchorCtr="0" upright="1">
                            <a:noAutofit/>
                          </wps:bodyPr>
                        </wps:wsp>
                        <wps:wsp>
                          <wps:cNvPr id="1094" name="Rectangle 557"/>
                          <wps:cNvSpPr>
                            <a:spLocks noChangeArrowheads="1"/>
                          </wps:cNvSpPr>
                          <wps:spPr bwMode="auto">
                            <a:xfrm>
                              <a:off x="37357" y="17430"/>
                              <a:ext cx="10236"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 xml:space="preserve">Fixed rooftop DTT </w:t>
                                </w:r>
                              </w:p>
                            </w:txbxContent>
                          </wps:txbx>
                          <wps:bodyPr rot="0" vert="horz" wrap="none" lIns="0" tIns="0" rIns="0" bIns="0" anchor="t" anchorCtr="0" upright="1">
                            <a:spAutoFit/>
                          </wps:bodyPr>
                        </wps:wsp>
                        <wps:wsp>
                          <wps:cNvPr id="1095" name="Rectangle 558"/>
                          <wps:cNvSpPr>
                            <a:spLocks noChangeArrowheads="1"/>
                          </wps:cNvSpPr>
                          <wps:spPr bwMode="auto">
                            <a:xfrm>
                              <a:off x="47656" y="17430"/>
                              <a:ext cx="5944"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reception</w:t>
                                </w:r>
                              </w:p>
                            </w:txbxContent>
                          </wps:txbx>
                          <wps:bodyPr rot="0" vert="horz" wrap="square" lIns="0" tIns="0" rIns="0" bIns="0" anchor="t" anchorCtr="0" upright="1">
                            <a:spAutoFit/>
                          </wps:bodyPr>
                        </wps:wsp>
                        <wps:wsp>
                          <wps:cNvPr id="1096" name="Rectangle 559"/>
                          <wps:cNvSpPr>
                            <a:spLocks noChangeArrowheads="1"/>
                          </wps:cNvSpPr>
                          <wps:spPr bwMode="auto">
                            <a:xfrm>
                              <a:off x="39027" y="9880"/>
                              <a:ext cx="9417" cy="6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7" name="Freeform 560"/>
                          <wps:cNvSpPr>
                            <a:spLocks noEditPoints="1"/>
                          </wps:cNvSpPr>
                          <wps:spPr bwMode="auto">
                            <a:xfrm>
                              <a:off x="38893" y="9740"/>
                              <a:ext cx="9690" cy="6325"/>
                            </a:xfrm>
                            <a:custGeom>
                              <a:avLst/>
                              <a:gdLst>
                                <a:gd name="T0" fmla="*/ 0 w 1146"/>
                                <a:gd name="T1" fmla="*/ 0 h 748"/>
                                <a:gd name="T2" fmla="*/ 1290322 w 1146"/>
                                <a:gd name="T3" fmla="*/ 0 h 748"/>
                                <a:gd name="T4" fmla="*/ 1290322 w 1146"/>
                                <a:gd name="T5" fmla="*/ 842153 h 748"/>
                                <a:gd name="T6" fmla="*/ 0 w 1146"/>
                                <a:gd name="T7" fmla="*/ 842153 h 748"/>
                                <a:gd name="T8" fmla="*/ 0 w 1146"/>
                                <a:gd name="T9" fmla="*/ 0 h 748"/>
                                <a:gd name="T10" fmla="*/ 36030 w 1146"/>
                                <a:gd name="T11" fmla="*/ 824138 h 748"/>
                                <a:gd name="T12" fmla="*/ 18015 w 1146"/>
                                <a:gd name="T13" fmla="*/ 806125 h 748"/>
                                <a:gd name="T14" fmla="*/ 1272307 w 1146"/>
                                <a:gd name="T15" fmla="*/ 806125 h 748"/>
                                <a:gd name="T16" fmla="*/ 1254292 w 1146"/>
                                <a:gd name="T17" fmla="*/ 824138 h 748"/>
                                <a:gd name="T18" fmla="*/ 1254292 w 1146"/>
                                <a:gd name="T19" fmla="*/ 18015 h 748"/>
                                <a:gd name="T20" fmla="*/ 1272307 w 1146"/>
                                <a:gd name="T21" fmla="*/ 36028 h 748"/>
                                <a:gd name="T22" fmla="*/ 18015 w 1146"/>
                                <a:gd name="T23" fmla="*/ 36028 h 748"/>
                                <a:gd name="T24" fmla="*/ 36030 w 1146"/>
                                <a:gd name="T25" fmla="*/ 18015 h 748"/>
                                <a:gd name="T26" fmla="*/ 36030 w 1146"/>
                                <a:gd name="T27" fmla="*/ 824138 h 7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46" h="748">
                                  <a:moveTo>
                                    <a:pt x="0" y="0"/>
                                  </a:moveTo>
                                  <a:lnTo>
                                    <a:pt x="1146" y="0"/>
                                  </a:lnTo>
                                  <a:lnTo>
                                    <a:pt x="1146" y="748"/>
                                  </a:lnTo>
                                  <a:lnTo>
                                    <a:pt x="0" y="748"/>
                                  </a:lnTo>
                                  <a:lnTo>
                                    <a:pt x="0" y="0"/>
                                  </a:lnTo>
                                  <a:close/>
                                  <a:moveTo>
                                    <a:pt x="32" y="732"/>
                                  </a:moveTo>
                                  <a:lnTo>
                                    <a:pt x="16" y="716"/>
                                  </a:lnTo>
                                  <a:lnTo>
                                    <a:pt x="1130" y="716"/>
                                  </a:lnTo>
                                  <a:lnTo>
                                    <a:pt x="1114" y="732"/>
                                  </a:lnTo>
                                  <a:lnTo>
                                    <a:pt x="1114" y="16"/>
                                  </a:lnTo>
                                  <a:lnTo>
                                    <a:pt x="1130" y="32"/>
                                  </a:lnTo>
                                  <a:lnTo>
                                    <a:pt x="16" y="32"/>
                                  </a:lnTo>
                                  <a:lnTo>
                                    <a:pt x="32" y="16"/>
                                  </a:lnTo>
                                  <a:lnTo>
                                    <a:pt x="32" y="7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098" name="Rectangle 561"/>
                          <wps:cNvSpPr>
                            <a:spLocks noChangeArrowheads="1"/>
                          </wps:cNvSpPr>
                          <wps:spPr bwMode="auto">
                            <a:xfrm>
                              <a:off x="41922" y="6546"/>
                              <a:ext cx="178" cy="6674"/>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099" name="Freeform 562"/>
                          <wps:cNvSpPr>
                            <a:spLocks noEditPoints="1"/>
                          </wps:cNvSpPr>
                          <wps:spPr bwMode="auto">
                            <a:xfrm>
                              <a:off x="40316" y="13220"/>
                              <a:ext cx="3467" cy="2128"/>
                            </a:xfrm>
                            <a:custGeom>
                              <a:avLst/>
                              <a:gdLst>
                                <a:gd name="T0" fmla="*/ 487 w 624"/>
                                <a:gd name="T1" fmla="*/ 33346 h 384"/>
                                <a:gd name="T2" fmla="*/ 3403 w 624"/>
                                <a:gd name="T3" fmla="*/ 20298 h 384"/>
                                <a:gd name="T4" fmla="*/ 10696 w 624"/>
                                <a:gd name="T5" fmla="*/ 9665 h 384"/>
                                <a:gd name="T6" fmla="*/ 21878 w 624"/>
                                <a:gd name="T7" fmla="*/ 2900 h 384"/>
                                <a:gd name="T8" fmla="*/ 34032 w 624"/>
                                <a:gd name="T9" fmla="*/ 0 h 384"/>
                                <a:gd name="T10" fmla="*/ 270798 w 624"/>
                                <a:gd name="T11" fmla="*/ 483 h 384"/>
                                <a:gd name="T12" fmla="*/ 283924 w 624"/>
                                <a:gd name="T13" fmla="*/ 3383 h 384"/>
                                <a:gd name="T14" fmla="*/ 294134 w 624"/>
                                <a:gd name="T15" fmla="*/ 10632 h 384"/>
                                <a:gd name="T16" fmla="*/ 300941 w 624"/>
                                <a:gd name="T17" fmla="*/ 21748 h 384"/>
                                <a:gd name="T18" fmla="*/ 303371 w 624"/>
                                <a:gd name="T19" fmla="*/ 33830 h 384"/>
                                <a:gd name="T20" fmla="*/ 303371 w 624"/>
                                <a:gd name="T21" fmla="*/ 153201 h 384"/>
                                <a:gd name="T22" fmla="*/ 300454 w 624"/>
                                <a:gd name="T23" fmla="*/ 166249 h 384"/>
                                <a:gd name="T24" fmla="*/ 293162 w 624"/>
                                <a:gd name="T25" fmla="*/ 176398 h 384"/>
                                <a:gd name="T26" fmla="*/ 282466 w 624"/>
                                <a:gd name="T27" fmla="*/ 183164 h 384"/>
                                <a:gd name="T28" fmla="*/ 269826 w 624"/>
                                <a:gd name="T29" fmla="*/ 185580 h 384"/>
                                <a:gd name="T30" fmla="*/ 33546 w 624"/>
                                <a:gd name="T31" fmla="*/ 185580 h 384"/>
                                <a:gd name="T32" fmla="*/ 20419 w 624"/>
                                <a:gd name="T33" fmla="*/ 182681 h 384"/>
                                <a:gd name="T34" fmla="*/ 9724 w 624"/>
                                <a:gd name="T35" fmla="*/ 175432 h 384"/>
                                <a:gd name="T36" fmla="*/ 2917 w 624"/>
                                <a:gd name="T37" fmla="*/ 164799 h 384"/>
                                <a:gd name="T38" fmla="*/ 0 w 624"/>
                                <a:gd name="T39" fmla="*/ 152234 h 384"/>
                                <a:gd name="T40" fmla="*/ 7779 w 624"/>
                                <a:gd name="T41" fmla="*/ 152234 h 384"/>
                                <a:gd name="T42" fmla="*/ 10210 w 624"/>
                                <a:gd name="T43" fmla="*/ 163349 h 384"/>
                                <a:gd name="T44" fmla="*/ 16044 w 624"/>
                                <a:gd name="T45" fmla="*/ 171082 h 384"/>
                                <a:gd name="T46" fmla="*/ 24795 w 624"/>
                                <a:gd name="T47" fmla="*/ 176398 h 384"/>
                                <a:gd name="T48" fmla="*/ 35004 w 624"/>
                                <a:gd name="T49" fmla="*/ 178331 h 384"/>
                                <a:gd name="T50" fmla="*/ 269826 w 624"/>
                                <a:gd name="T51" fmla="*/ 177847 h 384"/>
                                <a:gd name="T52" fmla="*/ 281007 w 624"/>
                                <a:gd name="T53" fmla="*/ 175915 h 384"/>
                                <a:gd name="T54" fmla="*/ 288786 w 624"/>
                                <a:gd name="T55" fmla="*/ 170115 h 384"/>
                                <a:gd name="T56" fmla="*/ 294134 w 624"/>
                                <a:gd name="T57" fmla="*/ 161899 h 384"/>
                                <a:gd name="T58" fmla="*/ 296079 w 624"/>
                                <a:gd name="T59" fmla="*/ 151751 h 384"/>
                                <a:gd name="T60" fmla="*/ 295593 w 624"/>
                                <a:gd name="T61" fmla="*/ 33830 h 384"/>
                                <a:gd name="T62" fmla="*/ 293648 w 624"/>
                                <a:gd name="T63" fmla="*/ 23198 h 384"/>
                                <a:gd name="T64" fmla="*/ 287814 w 624"/>
                                <a:gd name="T65" fmla="*/ 14982 h 384"/>
                                <a:gd name="T66" fmla="*/ 279549 w 624"/>
                                <a:gd name="T67" fmla="*/ 9665 h 384"/>
                                <a:gd name="T68" fmla="*/ 269339 w 624"/>
                                <a:gd name="T69" fmla="*/ 7733 h 384"/>
                                <a:gd name="T70" fmla="*/ 34032 w 624"/>
                                <a:gd name="T71" fmla="*/ 7733 h 384"/>
                                <a:gd name="T72" fmla="*/ 23336 w 624"/>
                                <a:gd name="T73" fmla="*/ 10149 h 384"/>
                                <a:gd name="T74" fmla="*/ 15071 w 624"/>
                                <a:gd name="T75" fmla="*/ 15948 h 384"/>
                                <a:gd name="T76" fmla="*/ 9724 w 624"/>
                                <a:gd name="T77" fmla="*/ 24648 h 384"/>
                                <a:gd name="T78" fmla="*/ 7779 w 624"/>
                                <a:gd name="T79" fmla="*/ 34796 h 384"/>
                                <a:gd name="T80" fmla="*/ 7779 w 624"/>
                                <a:gd name="T81" fmla="*/ 152234 h 38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24" h="384">
                                  <a:moveTo>
                                    <a:pt x="0" y="70"/>
                                  </a:moveTo>
                                  <a:cubicBezTo>
                                    <a:pt x="0" y="70"/>
                                    <a:pt x="1" y="69"/>
                                    <a:pt x="1" y="69"/>
                                  </a:cubicBezTo>
                                  <a:lnTo>
                                    <a:pt x="6" y="45"/>
                                  </a:lnTo>
                                  <a:cubicBezTo>
                                    <a:pt x="6" y="44"/>
                                    <a:pt x="6" y="43"/>
                                    <a:pt x="7" y="42"/>
                                  </a:cubicBezTo>
                                  <a:lnTo>
                                    <a:pt x="20" y="22"/>
                                  </a:lnTo>
                                  <a:cubicBezTo>
                                    <a:pt x="20" y="21"/>
                                    <a:pt x="21" y="20"/>
                                    <a:pt x="22" y="20"/>
                                  </a:cubicBezTo>
                                  <a:lnTo>
                                    <a:pt x="42" y="7"/>
                                  </a:lnTo>
                                  <a:cubicBezTo>
                                    <a:pt x="43" y="6"/>
                                    <a:pt x="44" y="6"/>
                                    <a:pt x="45" y="6"/>
                                  </a:cubicBezTo>
                                  <a:lnTo>
                                    <a:pt x="69" y="1"/>
                                  </a:lnTo>
                                  <a:cubicBezTo>
                                    <a:pt x="69" y="1"/>
                                    <a:pt x="70" y="0"/>
                                    <a:pt x="70" y="0"/>
                                  </a:cubicBezTo>
                                  <a:lnTo>
                                    <a:pt x="555" y="0"/>
                                  </a:lnTo>
                                  <a:cubicBezTo>
                                    <a:pt x="556" y="0"/>
                                    <a:pt x="557" y="1"/>
                                    <a:pt x="557" y="1"/>
                                  </a:cubicBezTo>
                                  <a:lnTo>
                                    <a:pt x="581" y="6"/>
                                  </a:lnTo>
                                  <a:cubicBezTo>
                                    <a:pt x="582" y="6"/>
                                    <a:pt x="583" y="6"/>
                                    <a:pt x="584" y="7"/>
                                  </a:cubicBezTo>
                                  <a:lnTo>
                                    <a:pt x="603" y="20"/>
                                  </a:lnTo>
                                  <a:cubicBezTo>
                                    <a:pt x="604" y="20"/>
                                    <a:pt x="605" y="21"/>
                                    <a:pt x="605" y="22"/>
                                  </a:cubicBezTo>
                                  <a:lnTo>
                                    <a:pt x="618" y="42"/>
                                  </a:lnTo>
                                  <a:cubicBezTo>
                                    <a:pt x="619" y="43"/>
                                    <a:pt x="619" y="44"/>
                                    <a:pt x="619" y="45"/>
                                  </a:cubicBezTo>
                                  <a:lnTo>
                                    <a:pt x="624" y="69"/>
                                  </a:lnTo>
                                  <a:cubicBezTo>
                                    <a:pt x="624" y="69"/>
                                    <a:pt x="624" y="70"/>
                                    <a:pt x="624" y="70"/>
                                  </a:cubicBezTo>
                                  <a:lnTo>
                                    <a:pt x="624" y="315"/>
                                  </a:lnTo>
                                  <a:cubicBezTo>
                                    <a:pt x="624" y="316"/>
                                    <a:pt x="624" y="317"/>
                                    <a:pt x="624" y="317"/>
                                  </a:cubicBezTo>
                                  <a:lnTo>
                                    <a:pt x="619" y="341"/>
                                  </a:lnTo>
                                  <a:cubicBezTo>
                                    <a:pt x="619" y="342"/>
                                    <a:pt x="619" y="343"/>
                                    <a:pt x="618" y="344"/>
                                  </a:cubicBezTo>
                                  <a:lnTo>
                                    <a:pt x="605" y="363"/>
                                  </a:lnTo>
                                  <a:cubicBezTo>
                                    <a:pt x="605" y="364"/>
                                    <a:pt x="604" y="365"/>
                                    <a:pt x="603" y="365"/>
                                  </a:cubicBezTo>
                                  <a:lnTo>
                                    <a:pt x="584" y="378"/>
                                  </a:lnTo>
                                  <a:cubicBezTo>
                                    <a:pt x="583" y="379"/>
                                    <a:pt x="582" y="379"/>
                                    <a:pt x="581" y="379"/>
                                  </a:cubicBezTo>
                                  <a:lnTo>
                                    <a:pt x="557" y="384"/>
                                  </a:lnTo>
                                  <a:cubicBezTo>
                                    <a:pt x="557" y="384"/>
                                    <a:pt x="556" y="384"/>
                                    <a:pt x="555" y="384"/>
                                  </a:cubicBezTo>
                                  <a:lnTo>
                                    <a:pt x="70" y="384"/>
                                  </a:lnTo>
                                  <a:cubicBezTo>
                                    <a:pt x="70" y="384"/>
                                    <a:pt x="69" y="384"/>
                                    <a:pt x="69" y="384"/>
                                  </a:cubicBezTo>
                                  <a:lnTo>
                                    <a:pt x="45" y="379"/>
                                  </a:lnTo>
                                  <a:cubicBezTo>
                                    <a:pt x="44" y="379"/>
                                    <a:pt x="43" y="379"/>
                                    <a:pt x="42" y="378"/>
                                  </a:cubicBezTo>
                                  <a:lnTo>
                                    <a:pt x="22" y="365"/>
                                  </a:lnTo>
                                  <a:cubicBezTo>
                                    <a:pt x="21" y="365"/>
                                    <a:pt x="20" y="364"/>
                                    <a:pt x="20" y="363"/>
                                  </a:cubicBezTo>
                                  <a:lnTo>
                                    <a:pt x="7" y="344"/>
                                  </a:lnTo>
                                  <a:cubicBezTo>
                                    <a:pt x="6" y="343"/>
                                    <a:pt x="6" y="342"/>
                                    <a:pt x="6" y="341"/>
                                  </a:cubicBezTo>
                                  <a:lnTo>
                                    <a:pt x="1" y="317"/>
                                  </a:lnTo>
                                  <a:cubicBezTo>
                                    <a:pt x="1" y="317"/>
                                    <a:pt x="0" y="316"/>
                                    <a:pt x="0" y="315"/>
                                  </a:cubicBezTo>
                                  <a:lnTo>
                                    <a:pt x="0" y="70"/>
                                  </a:lnTo>
                                  <a:close/>
                                  <a:moveTo>
                                    <a:pt x="16" y="315"/>
                                  </a:moveTo>
                                  <a:lnTo>
                                    <a:pt x="16" y="314"/>
                                  </a:lnTo>
                                  <a:lnTo>
                                    <a:pt x="21" y="338"/>
                                  </a:lnTo>
                                  <a:lnTo>
                                    <a:pt x="20" y="335"/>
                                  </a:lnTo>
                                  <a:lnTo>
                                    <a:pt x="33" y="354"/>
                                  </a:lnTo>
                                  <a:lnTo>
                                    <a:pt x="31" y="352"/>
                                  </a:lnTo>
                                  <a:lnTo>
                                    <a:pt x="51" y="365"/>
                                  </a:lnTo>
                                  <a:lnTo>
                                    <a:pt x="48" y="364"/>
                                  </a:lnTo>
                                  <a:lnTo>
                                    <a:pt x="72" y="369"/>
                                  </a:lnTo>
                                  <a:lnTo>
                                    <a:pt x="70" y="368"/>
                                  </a:lnTo>
                                  <a:lnTo>
                                    <a:pt x="555" y="368"/>
                                  </a:lnTo>
                                  <a:lnTo>
                                    <a:pt x="554" y="369"/>
                                  </a:lnTo>
                                  <a:lnTo>
                                    <a:pt x="578" y="364"/>
                                  </a:lnTo>
                                  <a:lnTo>
                                    <a:pt x="575" y="365"/>
                                  </a:lnTo>
                                  <a:lnTo>
                                    <a:pt x="594" y="352"/>
                                  </a:lnTo>
                                  <a:lnTo>
                                    <a:pt x="592" y="354"/>
                                  </a:lnTo>
                                  <a:lnTo>
                                    <a:pt x="605" y="335"/>
                                  </a:lnTo>
                                  <a:lnTo>
                                    <a:pt x="604" y="338"/>
                                  </a:lnTo>
                                  <a:lnTo>
                                    <a:pt x="609" y="314"/>
                                  </a:lnTo>
                                  <a:lnTo>
                                    <a:pt x="608" y="315"/>
                                  </a:lnTo>
                                  <a:lnTo>
                                    <a:pt x="608" y="70"/>
                                  </a:lnTo>
                                  <a:lnTo>
                                    <a:pt x="609" y="72"/>
                                  </a:lnTo>
                                  <a:lnTo>
                                    <a:pt x="604" y="48"/>
                                  </a:lnTo>
                                  <a:lnTo>
                                    <a:pt x="605" y="51"/>
                                  </a:lnTo>
                                  <a:lnTo>
                                    <a:pt x="592" y="31"/>
                                  </a:lnTo>
                                  <a:lnTo>
                                    <a:pt x="594" y="33"/>
                                  </a:lnTo>
                                  <a:lnTo>
                                    <a:pt x="575" y="20"/>
                                  </a:lnTo>
                                  <a:lnTo>
                                    <a:pt x="578" y="21"/>
                                  </a:lnTo>
                                  <a:lnTo>
                                    <a:pt x="554" y="16"/>
                                  </a:lnTo>
                                  <a:lnTo>
                                    <a:pt x="555" y="16"/>
                                  </a:lnTo>
                                  <a:lnTo>
                                    <a:pt x="70" y="16"/>
                                  </a:lnTo>
                                  <a:lnTo>
                                    <a:pt x="72" y="16"/>
                                  </a:lnTo>
                                  <a:lnTo>
                                    <a:pt x="48" y="21"/>
                                  </a:lnTo>
                                  <a:lnTo>
                                    <a:pt x="51" y="20"/>
                                  </a:lnTo>
                                  <a:lnTo>
                                    <a:pt x="31" y="33"/>
                                  </a:lnTo>
                                  <a:lnTo>
                                    <a:pt x="33" y="31"/>
                                  </a:lnTo>
                                  <a:lnTo>
                                    <a:pt x="20" y="51"/>
                                  </a:lnTo>
                                  <a:lnTo>
                                    <a:pt x="21" y="48"/>
                                  </a:lnTo>
                                  <a:lnTo>
                                    <a:pt x="16" y="72"/>
                                  </a:lnTo>
                                  <a:lnTo>
                                    <a:pt x="16" y="70"/>
                                  </a:lnTo>
                                  <a:lnTo>
                                    <a:pt x="16" y="31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0" name="Freeform 563"/>
                          <wps:cNvSpPr>
                            <a:spLocks noEditPoints="1"/>
                          </wps:cNvSpPr>
                          <wps:spPr bwMode="auto">
                            <a:xfrm>
                              <a:off x="37649" y="7778"/>
                              <a:ext cx="12268" cy="2235"/>
                            </a:xfrm>
                            <a:custGeom>
                              <a:avLst/>
                              <a:gdLst>
                                <a:gd name="T0" fmla="*/ 0 w 1451"/>
                                <a:gd name="T1" fmla="*/ 298027 h 264"/>
                                <a:gd name="T2" fmla="*/ 816189 w 1451"/>
                                <a:gd name="T3" fmla="*/ 0 h 264"/>
                                <a:gd name="T4" fmla="*/ 1633505 w 1451"/>
                                <a:gd name="T5" fmla="*/ 298027 h 264"/>
                                <a:gd name="T6" fmla="*/ 0 w 1451"/>
                                <a:gd name="T7" fmla="*/ 298027 h 264"/>
                                <a:gd name="T8" fmla="*/ 1532185 w 1451"/>
                                <a:gd name="T9" fmla="*/ 261903 h 264"/>
                                <a:gd name="T10" fmla="*/ 1526557 w 1451"/>
                                <a:gd name="T11" fmla="*/ 296897 h 264"/>
                                <a:gd name="T12" fmla="*/ 810561 w 1451"/>
                                <a:gd name="T13" fmla="*/ 36124 h 264"/>
                                <a:gd name="T14" fmla="*/ 822944 w 1451"/>
                                <a:gd name="T15" fmla="*/ 36124 h 264"/>
                                <a:gd name="T16" fmla="*/ 106948 w 1451"/>
                                <a:gd name="T17" fmla="*/ 296897 h 264"/>
                                <a:gd name="T18" fmla="*/ 100194 w 1451"/>
                                <a:gd name="T19" fmla="*/ 261903 h 264"/>
                                <a:gd name="T20" fmla="*/ 1532185 w 1451"/>
                                <a:gd name="T21" fmla="*/ 261903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51" h="264">
                                  <a:moveTo>
                                    <a:pt x="0" y="264"/>
                                  </a:moveTo>
                                  <a:lnTo>
                                    <a:pt x="725" y="0"/>
                                  </a:lnTo>
                                  <a:lnTo>
                                    <a:pt x="1451" y="264"/>
                                  </a:lnTo>
                                  <a:lnTo>
                                    <a:pt x="0" y="264"/>
                                  </a:lnTo>
                                  <a:close/>
                                  <a:moveTo>
                                    <a:pt x="1361" y="232"/>
                                  </a:moveTo>
                                  <a:lnTo>
                                    <a:pt x="1356" y="263"/>
                                  </a:lnTo>
                                  <a:lnTo>
                                    <a:pt x="720" y="32"/>
                                  </a:lnTo>
                                  <a:lnTo>
                                    <a:pt x="731" y="32"/>
                                  </a:lnTo>
                                  <a:lnTo>
                                    <a:pt x="95" y="263"/>
                                  </a:lnTo>
                                  <a:lnTo>
                                    <a:pt x="89" y="232"/>
                                  </a:lnTo>
                                  <a:lnTo>
                                    <a:pt x="1361" y="2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1" name="Rectangle 564"/>
                          <wps:cNvSpPr>
                            <a:spLocks noChangeArrowheads="1"/>
                          </wps:cNvSpPr>
                          <wps:spPr bwMode="auto">
                            <a:xfrm>
                              <a:off x="40805" y="13347"/>
                              <a:ext cx="1625"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TV</w:t>
                                </w:r>
                              </w:p>
                            </w:txbxContent>
                          </wps:txbx>
                          <wps:bodyPr rot="0" vert="horz" wrap="none" lIns="0" tIns="0" rIns="0" bIns="0" anchor="t" anchorCtr="0" upright="1">
                            <a:spAutoFit/>
                          </wps:bodyPr>
                        </wps:wsp>
                        <wps:wsp>
                          <wps:cNvPr id="1102" name="Rectangle 565"/>
                          <wps:cNvSpPr>
                            <a:spLocks noChangeArrowheads="1"/>
                          </wps:cNvSpPr>
                          <wps:spPr bwMode="auto">
                            <a:xfrm>
                              <a:off x="38049" y="7080"/>
                              <a:ext cx="4000" cy="260"/>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3" name="Rectangle 567"/>
                          <wps:cNvSpPr>
                            <a:spLocks noChangeArrowheads="1"/>
                          </wps:cNvSpPr>
                          <wps:spPr bwMode="auto">
                            <a:xfrm>
                              <a:off x="21241" y="7436"/>
                              <a:ext cx="11849"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pPr>
                                  <w:jc w:val="center"/>
                                </w:pPr>
                                <w:r w:rsidRPr="00C927C0">
                                  <w:t>FSL</w:t>
                                </w:r>
                              </w:p>
                            </w:txbxContent>
                          </wps:txbx>
                          <wps:bodyPr rot="0" vert="horz" wrap="square" lIns="0" tIns="0" rIns="0" bIns="0" anchor="t" anchorCtr="0" upright="1">
                            <a:noAutofit/>
                          </wps:bodyPr>
                        </wps:wsp>
                        <wps:wsp>
                          <wps:cNvPr id="1104" name="Rectangle 568"/>
                          <wps:cNvSpPr>
                            <a:spLocks noChangeArrowheads="1"/>
                          </wps:cNvSpPr>
                          <wps:spPr bwMode="auto">
                            <a:xfrm>
                              <a:off x="4349" y="17354"/>
                              <a:ext cx="6427"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Fixed WSD</w:t>
                                </w:r>
                              </w:p>
                            </w:txbxContent>
                          </wps:txbx>
                          <wps:bodyPr rot="0" vert="horz" wrap="none" lIns="0" tIns="0" rIns="0" bIns="0" anchor="t" anchorCtr="0" upright="1">
                            <a:spAutoFit/>
                          </wps:bodyPr>
                        </wps:wsp>
                        <wps:wsp>
                          <wps:cNvPr id="1105" name="Freeform 569"/>
                          <wps:cNvSpPr>
                            <a:spLocks noEditPoints="1"/>
                          </wps:cNvSpPr>
                          <wps:spPr bwMode="auto">
                            <a:xfrm>
                              <a:off x="50139" y="6673"/>
                              <a:ext cx="724" cy="9360"/>
                            </a:xfrm>
                            <a:custGeom>
                              <a:avLst/>
                              <a:gdLst>
                                <a:gd name="T0" fmla="*/ 54674 w 86"/>
                                <a:gd name="T1" fmla="*/ 142981 h 1107"/>
                                <a:gd name="T2" fmla="*/ 53559 w 86"/>
                                <a:gd name="T3" fmla="*/ 1104441 h 1107"/>
                                <a:gd name="T4" fmla="*/ 41285 w 86"/>
                                <a:gd name="T5" fmla="*/ 1104441 h 1107"/>
                                <a:gd name="T6" fmla="*/ 43516 w 86"/>
                                <a:gd name="T7" fmla="*/ 142981 h 1107"/>
                                <a:gd name="T8" fmla="*/ 54674 w 86"/>
                                <a:gd name="T9" fmla="*/ 142981 h 1107"/>
                                <a:gd name="T10" fmla="*/ 2231 w 86"/>
                                <a:gd name="T11" fmla="*/ 158742 h 1107"/>
                                <a:gd name="T12" fmla="*/ 49096 w 86"/>
                                <a:gd name="T13" fmla="*/ 0 h 1107"/>
                                <a:gd name="T14" fmla="*/ 95959 w 86"/>
                                <a:gd name="T15" fmla="*/ 158742 h 1107"/>
                                <a:gd name="T16" fmla="*/ 2231 w 86"/>
                                <a:gd name="T17" fmla="*/ 158742 h 1107"/>
                                <a:gd name="T18" fmla="*/ 94843 w 86"/>
                                <a:gd name="T19" fmla="*/ 1088679 h 1107"/>
                                <a:gd name="T20" fmla="*/ 46863 w 86"/>
                                <a:gd name="T21" fmla="*/ 1246296 h 1107"/>
                                <a:gd name="T22" fmla="*/ 0 w 86"/>
                                <a:gd name="T23" fmla="*/ 1088679 h 1107"/>
                                <a:gd name="T24" fmla="*/ 94843 w 86"/>
                                <a:gd name="T25" fmla="*/ 1088679 h 1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1107">
                                  <a:moveTo>
                                    <a:pt x="49" y="127"/>
                                  </a:moveTo>
                                  <a:lnTo>
                                    <a:pt x="48" y="981"/>
                                  </a:lnTo>
                                  <a:lnTo>
                                    <a:pt x="37" y="981"/>
                                  </a:lnTo>
                                  <a:lnTo>
                                    <a:pt x="39" y="127"/>
                                  </a:lnTo>
                                  <a:lnTo>
                                    <a:pt x="49" y="127"/>
                                  </a:lnTo>
                                  <a:close/>
                                  <a:moveTo>
                                    <a:pt x="2" y="141"/>
                                  </a:moveTo>
                                  <a:lnTo>
                                    <a:pt x="44" y="0"/>
                                  </a:lnTo>
                                  <a:lnTo>
                                    <a:pt x="86" y="141"/>
                                  </a:lnTo>
                                  <a:lnTo>
                                    <a:pt x="2" y="141"/>
                                  </a:lnTo>
                                  <a:close/>
                                  <a:moveTo>
                                    <a:pt x="85" y="967"/>
                                  </a:moveTo>
                                  <a:lnTo>
                                    <a:pt x="42" y="1107"/>
                                  </a:lnTo>
                                  <a:lnTo>
                                    <a:pt x="0" y="967"/>
                                  </a:lnTo>
                                  <a:lnTo>
                                    <a:pt x="85" y="967"/>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6" name="Rectangle 570"/>
                          <wps:cNvSpPr>
                            <a:spLocks noChangeArrowheads="1"/>
                          </wps:cNvSpPr>
                          <wps:spPr bwMode="auto">
                            <a:xfrm>
                              <a:off x="50774" y="10483"/>
                              <a:ext cx="2826"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10 m</w:t>
                                </w:r>
                              </w:p>
                            </w:txbxContent>
                          </wps:txbx>
                          <wps:bodyPr rot="0" vert="horz" wrap="none" lIns="0" tIns="0" rIns="0" bIns="0" anchor="t" anchorCtr="0" upright="1">
                            <a:noAutofit/>
                          </wps:bodyPr>
                        </wps:wsp>
                        <wps:wsp>
                          <wps:cNvPr id="1107" name="Rectangle 572"/>
                          <wps:cNvSpPr>
                            <a:spLocks noChangeArrowheads="1"/>
                          </wps:cNvSpPr>
                          <wps:spPr bwMode="auto">
                            <a:xfrm>
                              <a:off x="38868" y="3004"/>
                              <a:ext cx="3563"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3 dB</w:t>
                                </w:r>
                              </w:p>
                            </w:txbxContent>
                          </wps:txbx>
                          <wps:bodyPr rot="0" vert="horz" wrap="square" lIns="0" tIns="0" rIns="0" bIns="0" anchor="t" anchorCtr="0" upright="1">
                            <a:spAutoFit/>
                          </wps:bodyPr>
                        </wps:wsp>
                        <wps:wsp>
                          <wps:cNvPr id="1109" name="Rectangle 573"/>
                          <wps:cNvSpPr>
                            <a:spLocks noChangeArrowheads="1"/>
                          </wps:cNvSpPr>
                          <wps:spPr bwMode="auto">
                            <a:xfrm>
                              <a:off x="38868" y="4788"/>
                              <a:ext cx="6261"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9.15 dBi</w:t>
                                </w:r>
                              </w:p>
                            </w:txbxContent>
                          </wps:txbx>
                          <wps:bodyPr rot="0" vert="horz" wrap="square" lIns="0" tIns="0" rIns="0" bIns="0" anchor="t" anchorCtr="0" upright="1">
                            <a:noAutofit/>
                          </wps:bodyPr>
                        </wps:wsp>
                        <wps:wsp>
                          <wps:cNvPr id="1110" name="Freeform 575"/>
                          <wps:cNvSpPr>
                            <a:spLocks/>
                          </wps:cNvSpPr>
                          <wps:spPr bwMode="auto">
                            <a:xfrm>
                              <a:off x="514" y="15887"/>
                              <a:ext cx="51575" cy="197"/>
                            </a:xfrm>
                            <a:custGeom>
                              <a:avLst/>
                              <a:gdLst>
                                <a:gd name="T0" fmla="*/ 0 w 6101"/>
                                <a:gd name="T1" fmla="*/ 0 h 23"/>
                                <a:gd name="T2" fmla="*/ 6865919 w 6101"/>
                                <a:gd name="T3" fmla="*/ 2307 h 23"/>
                                <a:gd name="T4" fmla="*/ 6865919 w 6101"/>
                                <a:gd name="T5" fmla="*/ 26532 h 23"/>
                                <a:gd name="T6" fmla="*/ 0 w 6101"/>
                                <a:gd name="T7" fmla="*/ 24224 h 23"/>
                                <a:gd name="T8" fmla="*/ 0 w 6101"/>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01" h="23">
                                  <a:moveTo>
                                    <a:pt x="0" y="0"/>
                                  </a:moveTo>
                                  <a:lnTo>
                                    <a:pt x="6101" y="2"/>
                                  </a:lnTo>
                                  <a:lnTo>
                                    <a:pt x="6101" y="23"/>
                                  </a:lnTo>
                                  <a:lnTo>
                                    <a:pt x="0" y="21"/>
                                  </a:lnTo>
                                  <a:lnTo>
                                    <a:pt x="0"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1" name="Freeform 576"/>
                          <wps:cNvSpPr>
                            <a:spLocks/>
                          </wps:cNvSpPr>
                          <wps:spPr bwMode="auto">
                            <a:xfrm>
                              <a:off x="11798" y="6273"/>
                              <a:ext cx="7372" cy="2045"/>
                            </a:xfrm>
                            <a:custGeom>
                              <a:avLst/>
                              <a:gdLst>
                                <a:gd name="T0" fmla="*/ 0 w 1328"/>
                                <a:gd name="T1" fmla="*/ 89456 h 368"/>
                                <a:gd name="T2" fmla="*/ 322263 w 1328"/>
                                <a:gd name="T3" fmla="*/ 0 h 368"/>
                                <a:gd name="T4" fmla="*/ 322263 w 1328"/>
                                <a:gd name="T5" fmla="*/ 0 h 368"/>
                                <a:gd name="T6" fmla="*/ 644525 w 1328"/>
                                <a:gd name="T7" fmla="*/ 89456 h 368"/>
                                <a:gd name="T8" fmla="*/ 644525 w 1328"/>
                                <a:gd name="T9" fmla="*/ 89456 h 368"/>
                                <a:gd name="T10" fmla="*/ 644525 w 1328"/>
                                <a:gd name="T11" fmla="*/ 89456 h 368"/>
                                <a:gd name="T12" fmla="*/ 322263 w 1328"/>
                                <a:gd name="T13" fmla="*/ 178911 h 368"/>
                                <a:gd name="T14" fmla="*/ 322263 w 1328"/>
                                <a:gd name="T15" fmla="*/ 178911 h 368"/>
                                <a:gd name="T16" fmla="*/ 322263 w 1328"/>
                                <a:gd name="T17" fmla="*/ 178911 h 368"/>
                                <a:gd name="T18" fmla="*/ 0 w 1328"/>
                                <a:gd name="T19" fmla="*/ 89456 h 368"/>
                                <a:gd name="T20" fmla="*/ 0 w 1328"/>
                                <a:gd name="T21" fmla="*/ 89456 h 3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8" h="368">
                                  <a:moveTo>
                                    <a:pt x="0" y="184"/>
                                  </a:moveTo>
                                  <a:cubicBezTo>
                                    <a:pt x="0" y="83"/>
                                    <a:pt x="298" y="0"/>
                                    <a:pt x="664" y="0"/>
                                  </a:cubicBezTo>
                                  <a:lnTo>
                                    <a:pt x="664" y="0"/>
                                  </a:lnTo>
                                  <a:cubicBezTo>
                                    <a:pt x="1031" y="0"/>
                                    <a:pt x="1328" y="83"/>
                                    <a:pt x="1328" y="184"/>
                                  </a:cubicBezTo>
                                  <a:cubicBezTo>
                                    <a:pt x="1328" y="184"/>
                                    <a:pt x="1328" y="184"/>
                                    <a:pt x="1328" y="184"/>
                                  </a:cubicBezTo>
                                  <a:lnTo>
                                    <a:pt x="1328" y="184"/>
                                  </a:lnTo>
                                  <a:cubicBezTo>
                                    <a:pt x="1328" y="286"/>
                                    <a:pt x="1031" y="368"/>
                                    <a:pt x="664" y="368"/>
                                  </a:cubicBezTo>
                                  <a:cubicBezTo>
                                    <a:pt x="664" y="368"/>
                                    <a:pt x="664" y="368"/>
                                    <a:pt x="664" y="368"/>
                                  </a:cubicBezTo>
                                  <a:lnTo>
                                    <a:pt x="664" y="368"/>
                                  </a:lnTo>
                                  <a:cubicBezTo>
                                    <a:pt x="298" y="368"/>
                                    <a:pt x="0" y="286"/>
                                    <a:pt x="0" y="184"/>
                                  </a:cubicBezTo>
                                  <a:cubicBezTo>
                                    <a:pt x="0" y="184"/>
                                    <a:pt x="0" y="184"/>
                                    <a:pt x="0" y="184"/>
                                  </a:cubicBezTo>
                                  <a:close/>
                                </a:path>
                              </a:pathLst>
                            </a:custGeom>
                            <a:solidFill>
                              <a:srgbClr val="D9D9D9"/>
                            </a:solidFill>
                            <a:ln w="0">
                              <a:solidFill>
                                <a:srgbClr val="000000"/>
                              </a:solidFill>
                              <a:round/>
                              <a:headEnd/>
                              <a:tailEnd/>
                            </a:ln>
                          </wps:spPr>
                          <wps:bodyPr rot="0" vert="horz" wrap="square" lIns="91440" tIns="45720" rIns="91440" bIns="45720" anchor="t" anchorCtr="0" upright="1">
                            <a:noAutofit/>
                          </wps:bodyPr>
                        </wps:wsp>
                        <wps:wsp>
                          <wps:cNvPr id="1112" name="Rectangle 577"/>
                          <wps:cNvSpPr>
                            <a:spLocks noChangeArrowheads="1"/>
                          </wps:cNvSpPr>
                          <wps:spPr bwMode="auto">
                            <a:xfrm>
                              <a:off x="11925" y="7162"/>
                              <a:ext cx="4000" cy="273"/>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3" name="Rectangle 578"/>
                          <wps:cNvSpPr>
                            <a:spLocks noChangeArrowheads="1"/>
                          </wps:cNvSpPr>
                          <wps:spPr bwMode="auto">
                            <a:xfrm>
                              <a:off x="32912" y="4692"/>
                              <a:ext cx="4165"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H-polar</w:t>
                                </w:r>
                              </w:p>
                            </w:txbxContent>
                          </wps:txbx>
                          <wps:bodyPr rot="0" vert="horz" wrap="none" lIns="0" tIns="0" rIns="0" bIns="0" anchor="t" anchorCtr="0" upright="1">
                            <a:spAutoFit/>
                          </wps:bodyPr>
                        </wps:wsp>
                        <wps:wsp>
                          <wps:cNvPr id="1114" name="Rectangle 579"/>
                          <wps:cNvSpPr>
                            <a:spLocks noChangeArrowheads="1"/>
                          </wps:cNvSpPr>
                          <wps:spPr bwMode="auto">
                            <a:xfrm>
                              <a:off x="14199" y="4464"/>
                              <a:ext cx="7042"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Slant-polar</w:t>
                                </w:r>
                              </w:p>
                            </w:txbxContent>
                          </wps:txbx>
                          <wps:bodyPr rot="0" vert="horz" wrap="square" lIns="0" tIns="0" rIns="0" bIns="0" anchor="t" anchorCtr="0" upright="1">
                            <a:noAutofit/>
                          </wps:bodyPr>
                        </wps:wsp>
                        <wps:wsp>
                          <wps:cNvPr id="1115" name="Freeform 580"/>
                          <wps:cNvSpPr>
                            <a:spLocks/>
                          </wps:cNvSpPr>
                          <wps:spPr bwMode="auto">
                            <a:xfrm>
                              <a:off x="15925" y="7162"/>
                              <a:ext cx="22117" cy="172"/>
                            </a:xfrm>
                            <a:custGeom>
                              <a:avLst/>
                              <a:gdLst>
                                <a:gd name="T0" fmla="*/ 0 w 2616"/>
                                <a:gd name="T1" fmla="*/ 10415 h 20"/>
                                <a:gd name="T2" fmla="*/ 2944713 w 2616"/>
                                <a:gd name="T3" fmla="*/ 0 h 20"/>
                                <a:gd name="T4" fmla="*/ 2944713 w 2616"/>
                                <a:gd name="T5" fmla="*/ 12731 h 20"/>
                                <a:gd name="T6" fmla="*/ 0 w 2616"/>
                                <a:gd name="T7" fmla="*/ 23146 h 20"/>
                                <a:gd name="T8" fmla="*/ 0 w 2616"/>
                                <a:gd name="T9" fmla="*/ 10415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6" h="20">
                                  <a:moveTo>
                                    <a:pt x="0" y="9"/>
                                  </a:moveTo>
                                  <a:lnTo>
                                    <a:pt x="2616" y="0"/>
                                  </a:lnTo>
                                  <a:lnTo>
                                    <a:pt x="2616" y="11"/>
                                  </a:lnTo>
                                  <a:lnTo>
                                    <a:pt x="0" y="20"/>
                                  </a:lnTo>
                                  <a:lnTo>
                                    <a:pt x="0" y="9"/>
                                  </a:lnTo>
                                  <a:close/>
                                </a:path>
                              </a:pathLst>
                            </a:custGeom>
                            <a:solidFill>
                              <a:srgbClr val="C00000"/>
                            </a:solidFill>
                            <a:ln w="1">
                              <a:solidFill>
                                <a:srgbClr val="C00000"/>
                              </a:solidFill>
                              <a:round/>
                              <a:headEnd/>
                              <a:tailEnd/>
                            </a:ln>
                          </wps:spPr>
                          <wps:bodyPr rot="0" vert="horz" wrap="square" lIns="91440" tIns="45720" rIns="91440" bIns="45720" anchor="t" anchorCtr="0" upright="1">
                            <a:noAutofit/>
                          </wps:bodyPr>
                        </wps:wsp>
                        <wps:wsp>
                          <wps:cNvPr id="1116" name="Rectangle 581"/>
                          <wps:cNvSpPr>
                            <a:spLocks noChangeArrowheads="1"/>
                          </wps:cNvSpPr>
                          <wps:spPr bwMode="auto">
                            <a:xfrm>
                              <a:off x="11798" y="6629"/>
                              <a:ext cx="178" cy="6674"/>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7" name="Rectangle 582"/>
                          <wps:cNvSpPr>
                            <a:spLocks noChangeArrowheads="1"/>
                          </wps:cNvSpPr>
                          <wps:spPr bwMode="auto">
                            <a:xfrm>
                              <a:off x="3219" y="9969"/>
                              <a:ext cx="9423" cy="6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8" name="Freeform 583"/>
                          <wps:cNvSpPr>
                            <a:spLocks noEditPoints="1"/>
                          </wps:cNvSpPr>
                          <wps:spPr bwMode="auto">
                            <a:xfrm>
                              <a:off x="3092" y="9836"/>
                              <a:ext cx="9677" cy="6318"/>
                            </a:xfrm>
                            <a:custGeom>
                              <a:avLst/>
                              <a:gdLst>
                                <a:gd name="T0" fmla="*/ 0 w 1145"/>
                                <a:gd name="T1" fmla="*/ 0 h 747"/>
                                <a:gd name="T2" fmla="*/ 1288066 w 1145"/>
                                <a:gd name="T3" fmla="*/ 0 h 747"/>
                                <a:gd name="T4" fmla="*/ 1288066 w 1145"/>
                                <a:gd name="T5" fmla="*/ 841588 h 747"/>
                                <a:gd name="T6" fmla="*/ 0 w 1145"/>
                                <a:gd name="T7" fmla="*/ 841588 h 747"/>
                                <a:gd name="T8" fmla="*/ 0 w 1145"/>
                                <a:gd name="T9" fmla="*/ 0 h 747"/>
                                <a:gd name="T10" fmla="*/ 34874 w 1145"/>
                                <a:gd name="T11" fmla="*/ 823562 h 747"/>
                                <a:gd name="T12" fmla="*/ 16874 w 1145"/>
                                <a:gd name="T13" fmla="*/ 806663 h 747"/>
                                <a:gd name="T14" fmla="*/ 1271192 w 1145"/>
                                <a:gd name="T15" fmla="*/ 806663 h 747"/>
                                <a:gd name="T16" fmla="*/ 1253193 w 1145"/>
                                <a:gd name="T17" fmla="*/ 823562 h 747"/>
                                <a:gd name="T18" fmla="*/ 1253193 w 1145"/>
                                <a:gd name="T19" fmla="*/ 18026 h 747"/>
                                <a:gd name="T20" fmla="*/ 1271192 w 1145"/>
                                <a:gd name="T21" fmla="*/ 36052 h 747"/>
                                <a:gd name="T22" fmla="*/ 16874 w 1145"/>
                                <a:gd name="T23" fmla="*/ 36052 h 747"/>
                                <a:gd name="T24" fmla="*/ 34874 w 1145"/>
                                <a:gd name="T25" fmla="*/ 18026 h 747"/>
                                <a:gd name="T26" fmla="*/ 34874 w 1145"/>
                                <a:gd name="T27" fmla="*/ 823562 h 7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45" h="747">
                                  <a:moveTo>
                                    <a:pt x="0" y="0"/>
                                  </a:moveTo>
                                  <a:lnTo>
                                    <a:pt x="1145" y="0"/>
                                  </a:lnTo>
                                  <a:lnTo>
                                    <a:pt x="1145" y="747"/>
                                  </a:lnTo>
                                  <a:lnTo>
                                    <a:pt x="0" y="747"/>
                                  </a:lnTo>
                                  <a:lnTo>
                                    <a:pt x="0" y="0"/>
                                  </a:lnTo>
                                  <a:close/>
                                  <a:moveTo>
                                    <a:pt x="31" y="731"/>
                                  </a:moveTo>
                                  <a:lnTo>
                                    <a:pt x="15" y="716"/>
                                  </a:lnTo>
                                  <a:lnTo>
                                    <a:pt x="1130" y="716"/>
                                  </a:lnTo>
                                  <a:lnTo>
                                    <a:pt x="1114" y="731"/>
                                  </a:lnTo>
                                  <a:lnTo>
                                    <a:pt x="1114" y="16"/>
                                  </a:lnTo>
                                  <a:lnTo>
                                    <a:pt x="1130" y="32"/>
                                  </a:lnTo>
                                  <a:lnTo>
                                    <a:pt x="15" y="32"/>
                                  </a:lnTo>
                                  <a:lnTo>
                                    <a:pt x="31" y="16"/>
                                  </a:lnTo>
                                  <a:lnTo>
                                    <a:pt x="31" y="731"/>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9" name="Freeform 584"/>
                          <wps:cNvSpPr>
                            <a:spLocks/>
                          </wps:cNvSpPr>
                          <wps:spPr bwMode="auto">
                            <a:xfrm>
                              <a:off x="2603" y="8007"/>
                              <a:ext cx="10662" cy="1962"/>
                            </a:xfrm>
                            <a:custGeom>
                              <a:avLst/>
                              <a:gdLst>
                                <a:gd name="T0" fmla="*/ 0 w 1261"/>
                                <a:gd name="T1" fmla="*/ 261338 h 232"/>
                                <a:gd name="T2" fmla="*/ 709228 w 1261"/>
                                <a:gd name="T3" fmla="*/ 0 h 232"/>
                                <a:gd name="T4" fmla="*/ 1419581 w 1261"/>
                                <a:gd name="T5" fmla="*/ 261338 h 232"/>
                                <a:gd name="T6" fmla="*/ 0 w 1261"/>
                                <a:gd name="T7" fmla="*/ 261338 h 2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1" h="232">
                                  <a:moveTo>
                                    <a:pt x="0" y="232"/>
                                  </a:moveTo>
                                  <a:lnTo>
                                    <a:pt x="630" y="0"/>
                                  </a:lnTo>
                                  <a:lnTo>
                                    <a:pt x="1261" y="232"/>
                                  </a:lnTo>
                                  <a:lnTo>
                                    <a:pt x="0" y="2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585"/>
                          <wps:cNvSpPr>
                            <a:spLocks noEditPoints="1"/>
                          </wps:cNvSpPr>
                          <wps:spPr bwMode="auto">
                            <a:xfrm>
                              <a:off x="1848" y="7873"/>
                              <a:ext cx="12166" cy="2229"/>
                            </a:xfrm>
                            <a:custGeom>
                              <a:avLst/>
                              <a:gdLst>
                                <a:gd name="T0" fmla="*/ 0 w 1439"/>
                                <a:gd name="T1" fmla="*/ 296336 h 264"/>
                                <a:gd name="T2" fmla="*/ 809416 w 1439"/>
                                <a:gd name="T3" fmla="*/ 0 h 264"/>
                                <a:gd name="T4" fmla="*/ 1619959 w 1439"/>
                                <a:gd name="T5" fmla="*/ 296336 h 264"/>
                                <a:gd name="T6" fmla="*/ 0 w 1439"/>
                                <a:gd name="T7" fmla="*/ 296336 h 264"/>
                                <a:gd name="T8" fmla="*/ 1519766 w 1439"/>
                                <a:gd name="T9" fmla="*/ 260417 h 264"/>
                                <a:gd name="T10" fmla="*/ 1514138 w 1439"/>
                                <a:gd name="T11" fmla="*/ 295214 h 264"/>
                                <a:gd name="T12" fmla="*/ 803788 w 1439"/>
                                <a:gd name="T13" fmla="*/ 34797 h 264"/>
                                <a:gd name="T14" fmla="*/ 816171 w 1439"/>
                                <a:gd name="T15" fmla="*/ 34797 h 264"/>
                                <a:gd name="T16" fmla="*/ 106947 w 1439"/>
                                <a:gd name="T17" fmla="*/ 295214 h 264"/>
                                <a:gd name="T18" fmla="*/ 100193 w 1439"/>
                                <a:gd name="T19" fmla="*/ 260417 h 264"/>
                                <a:gd name="T20" fmla="*/ 1519766 w 1439"/>
                                <a:gd name="T21" fmla="*/ 260417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9" h="264">
                                  <a:moveTo>
                                    <a:pt x="0" y="264"/>
                                  </a:moveTo>
                                  <a:lnTo>
                                    <a:pt x="719" y="0"/>
                                  </a:lnTo>
                                  <a:lnTo>
                                    <a:pt x="1439" y="264"/>
                                  </a:lnTo>
                                  <a:lnTo>
                                    <a:pt x="0" y="264"/>
                                  </a:lnTo>
                                  <a:close/>
                                  <a:moveTo>
                                    <a:pt x="1350" y="232"/>
                                  </a:moveTo>
                                  <a:lnTo>
                                    <a:pt x="1345" y="263"/>
                                  </a:lnTo>
                                  <a:lnTo>
                                    <a:pt x="714" y="31"/>
                                  </a:lnTo>
                                  <a:lnTo>
                                    <a:pt x="725" y="31"/>
                                  </a:lnTo>
                                  <a:lnTo>
                                    <a:pt x="95" y="263"/>
                                  </a:lnTo>
                                  <a:lnTo>
                                    <a:pt x="89" y="232"/>
                                  </a:lnTo>
                                  <a:lnTo>
                                    <a:pt x="1350" y="2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14" name="Freeform 586"/>
                          <wps:cNvSpPr>
                            <a:spLocks noEditPoints="1"/>
                          </wps:cNvSpPr>
                          <wps:spPr bwMode="auto">
                            <a:xfrm>
                              <a:off x="11925" y="977"/>
                              <a:ext cx="29997" cy="730"/>
                            </a:xfrm>
                            <a:custGeom>
                              <a:avLst/>
                              <a:gdLst>
                                <a:gd name="T0" fmla="*/ 142965 w 3548"/>
                                <a:gd name="T1" fmla="*/ 42012 h 86"/>
                                <a:gd name="T2" fmla="*/ 3851052 w 3548"/>
                                <a:gd name="T3" fmla="*/ 44283 h 86"/>
                                <a:gd name="T4" fmla="*/ 3851052 w 3548"/>
                                <a:gd name="T5" fmla="*/ 55637 h 86"/>
                                <a:gd name="T6" fmla="*/ 142965 w 3548"/>
                                <a:gd name="T7" fmla="*/ 54502 h 86"/>
                                <a:gd name="T8" fmla="*/ 142965 w 3548"/>
                                <a:gd name="T9" fmla="*/ 42012 h 86"/>
                                <a:gd name="T10" fmla="*/ 158725 w 3548"/>
                                <a:gd name="T11" fmla="*/ 96514 h 86"/>
                                <a:gd name="T12" fmla="*/ 0 w 3548"/>
                                <a:gd name="T13" fmla="*/ 47689 h 86"/>
                                <a:gd name="T14" fmla="*/ 158725 w 3548"/>
                                <a:gd name="T15" fmla="*/ 0 h 86"/>
                                <a:gd name="T16" fmla="*/ 158725 w 3548"/>
                                <a:gd name="T17" fmla="*/ 96514 h 86"/>
                                <a:gd name="T18" fmla="*/ 3836418 w 3548"/>
                                <a:gd name="T19" fmla="*/ 2271 h 86"/>
                                <a:gd name="T20" fmla="*/ 3994017 w 3548"/>
                                <a:gd name="T21" fmla="*/ 49961 h 86"/>
                                <a:gd name="T22" fmla="*/ 3836418 w 3548"/>
                                <a:gd name="T23" fmla="*/ 97650 h 86"/>
                                <a:gd name="T24" fmla="*/ 3836418 w 3548"/>
                                <a:gd name="T25" fmla="*/ 2271 h 8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48" h="86">
                                  <a:moveTo>
                                    <a:pt x="127" y="37"/>
                                  </a:moveTo>
                                  <a:lnTo>
                                    <a:pt x="3421" y="39"/>
                                  </a:lnTo>
                                  <a:lnTo>
                                    <a:pt x="3421" y="49"/>
                                  </a:lnTo>
                                  <a:lnTo>
                                    <a:pt x="127" y="48"/>
                                  </a:lnTo>
                                  <a:lnTo>
                                    <a:pt x="127" y="37"/>
                                  </a:lnTo>
                                  <a:close/>
                                  <a:moveTo>
                                    <a:pt x="141" y="85"/>
                                  </a:moveTo>
                                  <a:lnTo>
                                    <a:pt x="0" y="42"/>
                                  </a:lnTo>
                                  <a:lnTo>
                                    <a:pt x="141" y="0"/>
                                  </a:lnTo>
                                  <a:lnTo>
                                    <a:pt x="141" y="85"/>
                                  </a:lnTo>
                                  <a:close/>
                                  <a:moveTo>
                                    <a:pt x="3408" y="2"/>
                                  </a:moveTo>
                                  <a:lnTo>
                                    <a:pt x="3548" y="44"/>
                                  </a:lnTo>
                                  <a:lnTo>
                                    <a:pt x="3408" y="86"/>
                                  </a:lnTo>
                                  <a:lnTo>
                                    <a:pt x="3408" y="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g:wgp>
                      <wps:wsp>
                        <wps:cNvPr id="2115" name="Rectangle 587"/>
                        <wps:cNvSpPr>
                          <a:spLocks noChangeArrowheads="1"/>
                        </wps:cNvSpPr>
                        <wps:spPr bwMode="auto">
                          <a:xfrm>
                            <a:off x="2388200" y="40000"/>
                            <a:ext cx="586700" cy="204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6" name="Rectangle 588"/>
                        <wps:cNvSpPr>
                          <a:spLocks noChangeArrowheads="1"/>
                        </wps:cNvSpPr>
                        <wps:spPr bwMode="auto">
                          <a:xfrm>
                            <a:off x="2362800" y="40000"/>
                            <a:ext cx="755000" cy="16510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pPr>
                                <w:jc w:val="center"/>
                              </w:pPr>
                              <w:r w:rsidRPr="00C927C0">
                                <w:t>d</w:t>
                              </w:r>
                            </w:p>
                          </w:txbxContent>
                        </wps:txbx>
                        <wps:bodyPr rot="0" vert="horz" wrap="square" lIns="0" tIns="0" rIns="0" bIns="0" anchor="t" anchorCtr="0" upright="1">
                          <a:noAutofit/>
                        </wps:bodyPr>
                      </wps:wsp>
                    </wpc:wpc>
                  </a:graphicData>
                </a:graphic>
              </wp:inline>
            </w:drawing>
          </mc:Choice>
          <mc:Fallback>
            <w:pict>
              <v:group id="Canvas 551" o:spid="_x0000_s1309" editas="canvas" style="width:429pt;height:151.45pt;mso-position-horizontal-relative:char;mso-position-vertical-relative:line" coordsize="54483,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jb3FSUAAFL+AAAOAAAAZHJzL2Uyb0RvYy54bWzsXW1vHLmR/n7A/YeBPgbwevq9W4g2yNrr&#10;4IDNZZHofsBYGktCpBndzHjlJLj/fk+RLHZVN8luS7LW8U4C7Mjd1UUWi6x3kr//w6e728Uv693+&#10;Zrs5O8m+W54s1puL7eXN5urs5H/O371qTxb7w2pzubrdbtZnJ/9Y70/+8P1//sfvH+5P1/n2ent7&#10;ud4tgGSzP324Pzu5PhzuT1+/3l9cr+9W+++29+sNXn7Y7u5WB/xzd/X6crd6APa729f5clm/ftju&#10;Lu9324v1fo+nb+3Lk+8N/g8f1heHv3z4sF8fFrdnJ+jbwfx3Z/77nv77+vvfr06vdqv765sL143V&#10;I3pxt7rZoFGP6u3qsFp83N2MUN3dXOy2++2Hw3cX27vX2w8fbi7WhgZQky0H1LxZbX5Z7Q0xFxgd&#10;7iD+eka876+o35vtu5vbW4zGa2A/pWf0+wD+rPHw4f7q9OHq3vMJvB0w6rPo+tNu+/HekHV1evHf&#10;v/y8W9xcYvIsO3Bos7rDNDEQizwrWuIQNQ+4P+3u/3b/884OM/78aXvx973tsn5P8FcWePH+4c/b&#10;S2BcfTxsDYc+fdjdEQqM/eLT2UmVlUs0+4+zk65plpmdEOtPh8UFvSyWbU2vL/A+a7qszEoLcXGN&#10;eeW+56/5zY/ya/EtvX+9OrUdwDj7ThKFmP77foD3Txvgv12v7tdmgPd6gDMe4L9iZaw2V7frRVUZ&#10;kqgHGGMe4L0d3cVm++YacOs/7nbbh+v16hI9M4OE/osP6B978GZyuLO2bnMzYG3ZurHk0c6rqrPD&#10;hZVtlqYfrdXp/W5/+NN6e7egP85Odui/Yefql5/2BzuwDKLm8+r0dqMeAKd9gmbxKb2jDpjF+q9u&#10;2f3Y/tiWr8q8/vFVuXz79tUf370pX9XvsqZ6W7x98+Zt9n/UblaeXt9cXq43tGxYcGTlPLY5EWaX&#10;vBcd++3tzSWhoy7td1fv39zuFr+sILjemf+56SPAXutumNkFWgYkZXm5/CHvXr2r2+ZV+a6sXnXN&#10;sn21zLofunpZduXbd5qkn24266eTtHjAkqryynBJdHpAGzjdM1uB3d0coBpub+7OTloPtDqlSfjj&#10;5hIsX50eVje39m8xFNT9fijAbma0mbI0S+16O3x6/8kIntYJmf3p++3lPzCJd1vMMKx66DX8cb3d&#10;/fNk8QAdcXay/9+Pq936ZHH7XxssBIAc+I8d//Ge/1htLvDp2cnhZGH/fHOwiufj/e7m6hqYMzM2&#10;m+0fIZs+3JhZTAvJ9sKIYiMVXk48YGVa+SvFQ0UTT612sPBLiYccE4aEcVZ1TW0FKq1OEsZl15aQ&#10;XySKu8aw7PHiQU00tdbMTGPho8A+S44cF52TroNF95krDBq39KusrJoc/7Arzb2xq829+TdccQWv&#10;uHe79ZrMXOhjM+/DC44UnXpD/5ileIuyLtAYFk+dDRVvUzRY+cbG6WzrYmVdfLSKl+QtK1vYuZdO&#10;d15dOpFxDtZ8uLuF9fy714vl4mGRFblZpQTMMFi/HqYFpfXielFUuV3oPRh648GKPM/rIoIPFHnA&#10;ZRhXKUCSuCB4pnDVAqQuS2i3SL8aAZigE86RbzKJD3aRB0zgyyQPkgizmZzIZrMik7zImiwrijBD&#10;YEL3xCQ5kkmWJFFKxqRRSs4kUUreRKfzTL6Q2PL8iyHLZ7IklyxZLuCfLPHfqiqcvhTLSLIkDSl5&#10;koaUPElDSqakISVT0pCaKynaJWuSOAvNnATOQnIojTPJI0hXLz9X19Z/WZ1efNo4mYq/YDLCyT4H&#10;r0nu3m/35GuSiIUAP7cOmPmC3grwQoGjEwReOM8BcAPwUoFjDhC4sffQxTG4teW5M2AvgTdR7LXC&#10;Ds4ReBcFbxQ4iTKCh6Cy3t24O63+wFELORT7oNMfOHohZSIfYGbI0c8cxVmUZEwQ9YGjOYsSXWj+&#10;kpwgoiEKRJcsL9zcIMd3GMzanSwQzHpP32CurA40pfhPcsOMJl5cn52QqqUXd9tf1udbA3KgiWWb&#10;zazFjeb69xcf399c/LD+5xi6MUShPYMh7yytLqJmH9a1HWI2pzWy241EOoTlt/obizdb0krEQKnW&#10;LJV4qnvmH/fkaZz6X64Fsl2oBfcRkzlEFntOLFMjx+SE0QOcAfRnA/C8cSGTwTh4E8o+57F0j0ed&#10;CbUx+IYJm/d41AJTE+sPvw/1hKfSgCg7RwcjMJy4Gp/+l+2L+oKpnH44ovDidrun0Che0Irzf5il&#10;Z6B7s1m5kcrbfNvR/91iV2C3G1q5VgCpF+r7uLeKEKsLksQCJiYMdnTP9kgbROOlkF/jgIgR/8oL&#10;+3IBkaIpKlhHRhKV0EdGxHNEJFvmMPqs41bWrDM4wM3h0GPEtA+sijChjbRipR4jpp8fMTUii5bA&#10;ZDxng7Tf88ZL9/cUL333NcRL4QuNxYOPJr9AOqVsagRsIuKh6krILxPWOUqHYz7lxfIpSONCTc2S&#10;Dl8in/IVyQcszbF88LLzBeRD0S1zaz50bTuwHroywysSD/XShmChDB9pPMQt1FjukrOwfeEBP+F0&#10;ncrLHvMpx3yKqPOJGuyY0XbF9fmU2ouj4IL78fLm8PP2ZnN4YmVD0badTbB0DXJWylDvaiptMUut&#10;QILTuo281B6fYMnKUchXRyivF005ysHI0GSWd0vEyymLEUCmw8dBZDAwfGA7jUzGjdsyzypKDwS6&#10;B5npMZpQeaBj4LKHSeFCDMfDxXDpOHGwSyqtUtTLIoZLZ1XyEvVLYSJVWiVrl5lJJAUoVVmVdlln&#10;SDmF+6g50eTFsomwVaVVkjglL9BymXexqUKqxA91m6Jc8mQCp2SNHaQg6RQ19W1neYp0lWMBJ/MI&#10;f1SOJcWfXK6RFELJntQUovqHnhgzM8JES94kEc7lDEU8fcvJ7EYuGZOEfPncisw2U8J7HkWFZE+a&#10;IsmfNKTkUBpSsigNOZtHxWweUYHFvFGi8ps4JKzHuVktnbmx0ddEVkvnbaayWoOsDTgLEzee1Rrk&#10;bMA0Ao+neHTGBvwgcA7hjpJUmIImzeISeNNZLcxE9cFkVqvQWTnKrlOPElktnZebkdUaZOYczYms&#10;luYvyWfqks5qybwlJqskmqSv+SCaysOcVR84or1tNeIDpq76wLEZzpE1xswHFLb3SdhHJdpIg1Oi&#10;jewaaq9PpMnsg7EO0Vj/lvMhFsrYYjQCDMiv+XcA5qwoYGQA/pWtzoMaNsl5DtlbixW5S+pjg187&#10;hlFy7GA3mGkWkHvHv0wOaQvCOAnoJnnfNGPiX8boACcRupY9KYyHfx0+S8gElBuXiTYd1JgEHnBw&#10;8wmJpXhiyCaW7HKIu+3x74+Jpc/YwRH1UyFDR5Ehm8F5ocRSmXVOzNYVu5E+r4TyWuut1jbhjLnI&#10;3upnZpUeM8OOM/RryG3AfhxFUoykj07Q54qklCjvsJIW5RYwHqA0bCyQqsBRxwprmUIpeWbrS8Xk&#10;fFQopWzJUa5zV1rRl89Ja7co0DDVM3LtbA8GNeiN4gJ9DyOTrki+RI1DGJn0Q7Jl3dVhbNIJ6eqa&#10;YgKBnmEQfc/yrG3aMDLpfSAeZOpox2RCJHhkRCZFAgKDpt2OYLdUOCVvlg0GI4hLhVPK1tSTjjum&#10;Yil5W3R5GUEneVAUUXySBzmi5EUMn+QCmIUhCdMr+VAsl0AZ6aDiRAaDLYJQ8WJZFE0MoeQGURzh&#10;rYqgFAmEKn6CEB42LYa7qAIooLmsIoOoAihZjRnVRTBqtkBERGagjqA0dRFba7nkS46gFcrRg/OQ&#10;Uih+7mctmi4jfZSMyeuuzWMYJWMyVHS3Ec6oAEpRQFWHu6hKU5MIpbjKlzADIgjlYslASBvhtAqd&#10;dE1s8cFNFWPYVGVstVBFix/svMsiwrlQPKnLpovMG2wh7fFR4DYgtFSwJKvyHEs+uJRVrKRpmsjg&#10;qUBJEp/kBsp5skgHS8UN7OSIrRLK+PvRy7C9L7LsSs2ObNlGhBc5tB5hjmGmSHVgCEvFj8Sqg2fc&#10;IywqiIYIQrVEmrYoIhOwkvGr1KKrpELPmqYtmzCXkQ3tu5i32dKE0gNEV4otTdUhjh+cN9hjKzFC&#10;FUfWcaX5ssyiGBVfElqKysc8AzNs/oktlEoyJsfW0Njspl26PcYKO2MjnEHmrQfMO2zvjRhH8Hx6&#10;wISeqhVjuqKGhgzOxloyJi+ymAqgAmVPSg62ZJHZWCu+YCtiZLnUii1YLVio4R5KtiRMOMWUuiuK&#10;GD7JlKaxm2/GxlIjWZIw4xrJkQQ6xRAYyZFp3Uh+ZMssJr7gbvb8yKplzLBpFDtQ6BSxlFDR3uOL&#10;K6dGMgN2QBSd5EZc/KMAvW+1gMyMeA6oyOjh4uhayYuUNqGd9X42J/MIreRHGlJyJA0peZKGlFxJ&#10;Q0rGpCEla9KQkjtJSErazxvPTrIojXM2j6iaYGbrs3nUzeZRN5tH3Wwe0R6RmRTN5hGU81ykkDvz&#10;QWezCZtR5mOdzahsOZtT8Dznd2A2r2ARzsc6n1vK908ulEx5/xOg87mlCiomsM7nliqpmMA6n1uq&#10;qGIC63xuIW83cxVmKi6Q7oCKDEyAJrmFcN7MNDLUnczpQQ4gKhhPI0PnSXB0gsCjKUbYThIcc4HA&#10;uXhrlGBsdRoWTCZwlV6UGc9WJ2HBPQKPppHbQQqWaeU9H+Pu6BQsxciogfjmyFanYKfTyFCOcnxc&#10;xPYcc1ZkVCXJ0JHqA0dzPI3caf7SZCQa4mlkaEzZwnQaudM8RgjYthDlMvSnasGxWaeRFdGaz25X&#10;4TkqaGKjpDntEpPniO/EPtCcdnnFcxQexD7QnKb4DQ0rAjSRD0jFSqopQmO+iLKaNK36wvEacZZo&#10;G5rZFGihNhBJiX6huV26KY5QSfQLzW6KlZg2EpRrflMwxHyRoFwznKId5osE5ZrjFM6gLxCtiNKh&#10;WU7hCvNFgnLNcwpHmC/ilENRSw66XSbniCbEegV9rb5wlCNaEP1C85zCBdQrv5NtJNVwqIRqg+IB&#10;5os45RBkslduR/I5/PlorzTPyaM3bSQo1zyvHeV1gnLNc/LKqQ143dFeaZ7TgS3miwTlmufkWpsv&#10;4pRDwsqxIufZfBGnHLJYfeEotzuwocnHHIRQll+QC0xtwMcVlNsvn7DjnWJ1ZsO70+J9aYqt5LCt&#10;Ythto/3rC7VrewyMogyz3x2eBLptORx6RhQoVLqSxI4sgrC2fX6pP7EtOVC18ds9M7zn1mHZo0eQ&#10;gm4cE607TQpWTDfPsIY/3BYZe2gM74DAP7RT0j6coN8Ja55YKfop9E1DLZtykls/g8PEcBOtg20E&#10;ylMu1boEZULdalXEy2cTrVcU40XzPPlSzdNhUB6W2694R7AcEvVwqgcUURJjleyBO65RjXVF8SNG&#10;4LuFtUYPmal6MnMbblKT0wxYP1n4tf6IgS1iPd2wacmiUDPTP+W5rRFyMw5xZuWVXzT8Wn/EwHbW&#10;WPuCia7JmwIhmJFiKfinvMA1Qm7GIXZmp1cX/Fp/FAL2vXAorEALP52YE0ZigpDCF47O6QYVaki6&#10;XT+KzEyCYUfc46meuCEtvO2X7ImHNhz3TfrHSkgi/WHYVVh+TfXETbEC6YRpSclTD1kJNSZLO3sL&#10;a3L4DroV4B5P9KRya6vwBx+mxoSXZ6FPQqncUh49ttLAPZ7qiRM+rtwE0MmeaGgmnsWar1mxk5sl&#10;Y49bLwFuyUI7kdsD82v9UQiY++Gk+6Ab+unEeFAilZaNN3lSvXB6a8AAp+GGT6067TmuyeJmLHnO&#10;1e0nE7/WHzlgx289ISFdDSF69vqnvAI0Qm7GDfJgbfFb/Y2FtXqtGEhTh0AvZfeQ1bXGxm1YrI6y&#10;jHUQv9XfBGB5RrhB0GKNH86R5gPL0nfAHRczLqN2gZNe7vbGKH/s+uuGDB6NFkYazNlmyKKmwRxR&#10;3u1nLPxrG3VnRqLwJInNncfUHzjEWPjXYqMMPC0W733xa/61YM5pdoJUiBgN5nygYqQ4B2COUrhl&#10;qXHzwmcSjuU5u3fcHP86WqmI1hCbHrqKcpkzBgVJTgvn92pze/zr2kXYzOCbYJlXVxMzADUkFt/E&#10;hKqX1hIqJuZnTYkFondkaGg6GM7aNNFJwM1iMqS4y1RgaqXBLDN88IX7xL+DMWaZxK/5l8F46JKN&#10;8gwYGcMDbG5CYYGnSKDz3Gl8rQiLjhtP9wkwp2SnoOyUm4Byy3qq/1ZGTAwGCxxWSzxU/GsZwNIr&#10;PWJOx03w3MnViQmEIaDBn5iNDDV0AXXvHdR4oRy3iGCv/jd+NLTJa48K8M10/+IF+EVTl1aYoyjF&#10;nR/g94bgNGYIcFOAn3vVwbtDHlWAb3bTl3b5ye27EAS+WgAF8zjJBMV1Odun4QL81lS4oeQqCyDU&#10;ifogLshO32aGOstqaXbmB5BBUXjIVO8gEDxcjFKZlU/hwsB7XFR9jULfCKlgn4fMEY7AtoQgvSof&#10;j9oinCNsjg0IEKzy8agPbLsIP1RBPqonq5rK00MMUcn4AocbUNltgMOUjfTktDmK8qlML4hRsiWF&#10;UbKFNlqYSsIgRs2cBNmKO0vcrxHt5FzukGbydKcZTurJg6Y4Tq6iB0wm6lVpfhpS8icNKfmThpQc&#10;SkNKDqUhJYvSkJJFSUhVoZ+GlCxKQyZ5BJtuZoXEINliHaF4hQQYLnMz1qg7ZxNrlMtBsE+CW7Mz&#10;XiGBfRkS3BpK8QoJ7M6Q4OAc7Kp4hQRS8BKc5BrBQ2hZY3nce51Qm66QQM5eteDo9W7MqAXMDPWB&#10;o9gHJ8Yf6Gyai1WeI5QZoQHJftmCM2QHFRKYLmjpCck0IxUpm0aSmdrrIxTWzLZj7eQ2muvfa4O2&#10;oa054MqE2Uu6h8B6hIyGf8PN8ls2j2VH7BcZNIJFjZGzYxrra1a41Asun0j6W+ZOEvTWY+Ru8K9t&#10;umGPhRvm1/xrwahA05CebhTVOgZsotEAvdwcDxLYddxmbq5s+vaulzEFr+Nt5iYeFXUinve+t3LZ&#10;uiQK7gPBHiEsun4vL7bwYbqTK4FzM1hQsyvxmRvN/TmCfIygf4AZfrzw7Xjh2/7UX/iGSkTMQ1oB&#10;v+Xji7HdkLf4i+vebGj+haRD0eL+QaPJcCOhq6fgQAOu5YRdYeIM9gRHrONHyobjIRTGSPm3ux7N&#10;bK0Y6y+jRV5ohuKQCZQhkK3VlHzBEs/QDBepYfaaKVpAy1mD8pFz1Ksr1lb+wVF/HS8sNcqq11/G&#10;h5ilv77EAdtfzYWlGaUmx/LBRKxfSD6U2IlvxEOGizqMYd2bt3VJB0cczVsy+dWtNbEzwY+3czzL&#10;fcbYBnM0bzOzg3KUQDOhtKhseK4TrKplRkeKwGqoa2x9V04vTkixQgHHF3AgjG2GR6XPcCZMQ5kG&#10;bCkzDfWJMRlvznB4sznCBQPj3PAeUIabqwLnNATRyfQZsJQlzjG6xsHhY3yg0KcYShzTRVmqcfdk&#10;KiCNT6YCyqLK6JSBMT6ZBkiSK7MA8dEDAz0RSXQqh4azYyjbNe6dSp9lVduUdIREaPRU/qzElfRh&#10;clXyjI4PCuKSrOgq/D/cOcWLZOckL+LEKl4k8UlmIAtX0hEhgdFT3Fi2bY3TScIkq6RZWbfm8uAx&#10;RpUwg5VfI6UZwyjXB+VwA9jU4kj3T7EkSrE+xiqNUfIkmVgig8RP6jSk5EsaUrImCfnyqTJZTkDF&#10;QPNoV0dapSmS6yYNOZtH6mSrNM4kj+A3zk0T6lQbp86cQztKUw1SbZNpQp1ow+yHXkykCXWaDcNG&#10;4FzQO+rMIMmGESHweMZskGJjWjn6PMavU2zTaUJMM5mTo9IF6lEiTajTqK7qK7GRGlU3qgVHcyJN&#10;qPkbThPKXcuYgrIFV11+jvywjXGMR0nz2G0DOYcMEx9gQuLDJyQiIXYpDWn0HPWvz93Z5Bm7Ypig&#10;ttkegNNeDtAOGQwiB8iv+deC0UoE7ybBrKmHmyeS2Ea948Y4FTcmyC6tzG+EidJjJxmbk4yYfy01&#10;NHqgpsfGr/nXgg3b5LfxXuLoAzNMOJh1YtgdbmcxmsCWvQOYG7FdsIuy8/j4Lf86eobN8mvuKfAf&#10;U5vfbGoTs3kU+rG14lH37nlTmzidzO2phi+EDZGY+33sB8eJooPH2A+NyTH2c/pydy/65P6vkNr8&#10;igLD0Nxj6eDD5sGL4J5XOuA6OHcOBJ1+rIUDSovgizjhwEqbY0DHugdnRYis7TEw/DyBYWOO/2p5&#10;o6/mYtaMtqqNxYMPm7+oeCibdrDFokb5thMPOFLYrYajeDg7OeaNzLU8Vplcr1eXP24ujdV5eB7x&#10;YBIIv5p4+HqsBwroDzNH2KWLoQ67FuT1qjf0j/39z7vF+4c/by/XZycr3FhvQiq8jLcfPixwm0nl&#10;wkPIB+CIP+VBVJnZF2qsBByxSm30BVCPShSZs+WpJtS002d/ZJqI8gg2zCNDp/DbfeQUAXWcc25O&#10;oQ7gkjFWcwVpCJ0MgKfRyfAq9iaZOwPG3YOn5bsXI1IGvvMyz81OI+e09UOhA6o4uDtAog53h+hT&#10;CaFkBFclhdKQkgdpSMmDNKRkxAgS021m/Bj0ynAhx1TdnB0FC0G0BLdBofg2E4RcJbiLp6rIooxd&#10;Do+Is+FXXkDjzujoayh+jIF4WtzSzCKzgcLGhvswnox3sSPQv+WAloWyWBDBS+8g6ME4Wsto+Fc2&#10;OrEZ27KSe8YIjgG238D+YxJNIyXoLYSxifx4JZhluAHKLNM6H1VLFHTKBylB3FXDa56V6KO1IO4V&#10;czZ3L/qlFmy7sjJn9tuzQGKqELeTYXcQ8sEhfFoK41aQMS4pfpO4pBo0FwWNcUkdWJdlhXvCw/2S&#10;ijBBp9SESXxSHSbwKZ2YRKh0Ygqj1IjJ4VOVElnTdpm5sGQ8iGqfcRqlZEkSpWRMGqXkTBKl5I3Z&#10;Uh6azjP5oqolYshUrUSCJce9xbers5PfvV6MjCklQiRrkpAvXzAx3+g77i2GoLJe2ciohHaRJut0&#10;0cBvd28xiS5zUi+kMY1Zb/1KMxU7LdxY9+9DZ7pZe5WTcRYD6h6NcWGsWD7nrcZWZkpas2mrkbGh&#10;6wzvASy/1d9YWGxZgSHBiLk1Yx/QU90z/7gnT+PU/3ItmBEDLvfRqI2J5+TNJM4GDvQpSS/3Juea&#10;uME4eLNHj6V7POqM7lrwGyaYWfiZLTA1QdzoD78P9YSn0qBJO+sGI2Affg5n1RdM5fTD8Ri6swbx&#10;4gn1D287+r9bdSIXQyO0eKCVQ8tVvVCJ3uMN4reb/SkigWcn14fD/enr1/uL6/Xdav/d3c3TbxDP&#10;SKeMUxgmzKFCkWDR/U/bi7/vF5vt82Y4M9wgbktwGmzkponSlz+IzZvWo8NcZK/tMxOcj5lhxxvE&#10;f/0bxOmuhsAMfcnNWQWuj7XRxbLGqZh6hmbY6XzMwd8aIb67ev/mdrf4ZXV7TLKdtF82yeZF9K9Q&#10;oPP1ZOAp0jJWX+ndWc+svnD1NRxxGNIlLvzUwqFZ0gUVJvWG896cDfRI/eX3cR83dmOXzfKHvHv1&#10;rm6bV+W7sjpu7B5s7PbacVI4fNsbu7FbYpR8sAeEhI3bJyQfqrgVm+dITXAlDmfdWAw8OvmA6p70&#10;Ts1laS79RmTWWCx9ikIGvOkMzCaj5EMI3zD5MMYlcw9pXCrSjQQNxc7H+GSYm8LIoV7JADe2SZaU&#10;YhljGka3Q5hkBBXV15HxUjmHZKBV5RzSkJIJaUjNhJrMigXOV+VjRHq+qrTDCCdcp2Me/tPG1L88&#10;LQ9vZpLJw9vgRR9LtMEgG2thfd+/5ZCQhbJYOMQH7vBr/h2A+TAxv+df2ahdBlFkumeM4Hny8G+8&#10;vYvmlbc9z42Of7/bfnQFarFiNXMym6mdonKpmWdyadX3rZ8DTvsBR5ay3bgW1oVfINDj8/PYJK0t&#10;ZeQprYLEQQccomcNeQz03JrdV9/8DIVeH89QYy+90AzFSejWles6exlMH4nsStQLGlcOV4AMC0ie&#10;bYbGKpM/0+c7OkifDmZ/8FEl7G82V3+7Xt2vkWZxqwj1xDeXtP2ZDoa2C+7dbr3+sN3dLejKN3gL&#10;0fX2XCfbFEt3vVDXsh3Lx+Fhv65zluoCPSSXrA/6P9pbynD69NAPkqVaVA7V8MGyvUktrXQcQNMu&#10;azpEJYRMW+lBZNJXSiOTvlILt6Rtw90bekuhjklvKYVr6C+FcEl/KTJiylkqSpxPExkw5Su1uAOk&#10;poNsAjyg2Luvy84Q84lilDwgVqGoLoxRc6KhFFSsl4oVKZySF1leFVlnSvpC806xJEW55MkETsma&#10;DJeckFMcGEw4CGIw8xTpqloLh0xVEf6oaq0Uf0iDekamEEr2pKaQPtsmQbTkTRLhXM5QtYknZeRq&#10;/7tUacl+/taOtVG0y8WT5GYpl08aUmuXQdgGKm1mMGZQA2Y9+MTdG/rYG4hORBjimyIGx95g4RE4&#10;27ejgjQUJVGi7367p11H51hWBB7dFDG4VwJrhsA5MDLGPjjyhmmN1sfhgCXZnen6uOGRN47exKE6&#10;+sibGYfq6CNvZty9oWv8SD7TIPkNFeNRGnDYsdhuZ8K8Gn2AOStHKXyojtz6gnNi1AeOzf5cGtOC&#10;bekJp/AY+4KiaKSlqL0+UCYjWlxZ17/lsJWFsmgwZAzIr/l3AOZ0IrrPAPwrW50HNWySA2ljWlw1&#10;H93eYQ3aKDmwN0AMSmEcIPeOf5kcqumdBei2BvZNMyb+ZYwOcG7LU3eGWEImoNy4TLQ5Gj3uOg84&#10;uPmEEjUTuGRePiJyGf/+GLl8jhI1aOeRm2qChGE3lRaYekP/mLWNNq/dbeqo3TBKrY//4G43FKfZ&#10;XH5ny9Qw6ThE+Xi3FFmAlFuK17iBGaZ8bheStFqkW9TAn85b8mECCKXZbTfmuiKm3s+VFjdO9uoq&#10;nPEaRib9oVTvpMlt9oMEOiat7RSu2cb2bDtOealJO065qSNIzIGZdpxW82zaOCE/0tkDHW9tAt6I&#10;OYIGNVJhT1lxIEmCh6w40IVWnqLdid12r6rdd9srPKln3bRGc/17Fu4WrnaKjuUzv+Vfp71Mc9CH&#10;PUIG4N9ws/z2eTTJbzx+O63usvL0+ubycr356WazNpE9hP349xiy3W0v1vt4yBZ1JBD6I11o3DWl&#10;8WS19nOFbLEFwTpwTTvcXZvlWQ0pYrbX4lZVJ9SerhxLnH4ObS6VnvSqcdJyUZjiDy686xWaVI7t&#10;sivNWd9ZAOFIOY5xKeWIS3Dt6dchZEo5Jno3Uo6BjinlmMAllWNWZV1jQ9QBjFI7wtQps9jFu9BO&#10;PrgFlGUGEwTWQACl0o55V+VZ7OpdzZACpxXFUEqO4K636PXAki10X3NjrwcOzBnJlhRGyRZzma+9&#10;wziAUTMnQbbiDl3ma4LCoZGcyx0dwU0yXEVwUxxXIdyRkSPXn4rhpiElf9KQkj9pSMmhNKTkUBpS&#10;sigNKVmUhDxuuHURwilTFBH8KVNURqaOl/nOCCjqc27CAcWn2/ckwox9D31JLOztd2VoW22asO8b&#10;V3IxYd+b5si+9wjZcuffcLP8lu37cUdxQ6/1xnrXoaeFP3deRoEkMkXdJi/zdbE0H+5jPPxr8fFF&#10;xhNgz32Z74he7hUPEth1DKd9mydew4WATB65EIkDeVAH+GwuhN/q2aHGw1j2XPWRdx1OpzMuRAPt&#10;aYPkT/Ig6K6dmk6vwYVqyVN6ynyZUWqbd56HnYiirXAVFJUJhPBJm7Us85YKD8b4pEWUxictogrH&#10;/JKlPsYnraEkudIYqspqGSZXGkJJdNIOio+eirHRTUXmLKHQ6CkvAkwzTsSYXFUIQjHFIC7Figb7&#10;roJDR6tA+DipzkleUPg00DHFiCSlkhMJSiUrCpRIlRm5S0F6JTNyFHQEe6ichqLryiWcvzBC5TSU&#10;qISMYJQOXbqLymeAf1qFR5ESk54lExglT+JES7Yk7XWkNvum05CSM2lIyZgk5Mt7C9Kj+60VfsC4&#10;mRmyH3gbUzF7TCLpy2B9wFKMl14MCjsw+Qk8WnoxONoHU5vA46UXOiWAWUvgHJobZRBggcq+k+gm&#10;eAhmq4nHH2gvY0bpxaC4w9GbKL0YFHc4irGTLtYl7UvO8JR0cUfYU5Lu51d6n5FRC+SLQTOFXDG6&#10;UYjYie7boYv5N0VJwp8geaKwZ8C/1m/xcLiLyGLk9/zr/CXXsLW/sPD4Nf9qMN8/fs3+SMBpc7dp&#10;486gNEl2ImMbdrKfDhvbndw+/7puDtvk1/FuFuXSrjxuPzryZKPSyJe8+4WR8y+PvENojZDokI4a&#10;ZjTc16OLd7I4vLiLh7qEq9OHq3tbYf+wv198uvuCx/vA2YOhZJ29v64vDqvN1e0aNf5GDkQTRs97&#10;PkKOG0zypVuGVClDK7Gvq6hwAye9dUezlkteKez7HffW3K1uNid0VBbSK1bFqRqlmadlfemrgz7z&#10;pIFvezMbFh7MlfHC8+cyjM89fvbtlnlR56hjslplvPCaqqLFaCua4HLb8/yhFp5l4dERZWt/FtD7&#10;K2te3n68wz0G9nygjLrkhAGe/wUXGZhzg1gHm1POCIWpDlAz/habuFen/kAUowSdTHEVKxRV+ri7&#10;OTv5F05uOh4WEiqsOHx6/8nsA8PpNZDIpA0+cwlj8lgNij92RpXij/f8x2pzcb3dnZ0cThb2zzcH&#10;/AsQH+93N1fXB2xAM8bqjOs6oDUvcALehZkJV7vV/fXNxdvVYSX/jb8f7k/X+fZ6e3u53n3//wIA&#10;AAD//wMAUEsDBBQABgAIAAAAIQCuMP0M3QAAAAUBAAAPAAAAZHJzL2Rvd25yZXYueG1sTI/BasJA&#10;EIbvhb7DMoVepO6qVGKajUih0EMragU9rtlpEszOhuyq6dt32oteBn7+4ZtvsnnvGnHGLtSeNIyG&#10;CgRS4W1NpYbt19tTAiJEQ9Y0nlDDDwaY5/d3mUmtv9Aaz5tYCoZQSI2GKsY2lTIUFToThr5F4u7b&#10;d85Ejl0pbWcuDHeNHCs1lc7UxBcq0+JrhcVxc3JMmQ0Wg+WO3j+X/UcxXe/VZL9SWj8+9IsXEBH7&#10;eF2GP31Wh5ydDv5ENohGAz8S/yd3yXPC8aBhosYzkHkmb+3zXwAAAP//AwBQSwECLQAUAAYACAAA&#10;ACEAtoM4kv4AAADhAQAAEwAAAAAAAAAAAAAAAAAAAAAAW0NvbnRlbnRfVHlwZXNdLnhtbFBLAQIt&#10;ABQABgAIAAAAIQA4/SH/1gAAAJQBAAALAAAAAAAAAAAAAAAAAC8BAABfcmVscy8ucmVsc1BLAQIt&#10;ABQABgAIAAAAIQD4Pjb3FSUAAFL+AAAOAAAAAAAAAAAAAAAAAC4CAABkcnMvZTJvRG9jLnhtbFBL&#10;AQItABQABgAIAAAAIQCuMP0M3QAAAAUBAAAPAAAAAAAAAAAAAAAAAG8nAABkcnMvZG93bnJldi54&#10;bWxQSwUGAAAAAAQABADzAAAAeSgAAAAA&#10;">
                <v:shape id="_x0000_s1310" type="#_x0000_t75" style="position:absolute;width:54483;height:19234;visibility:visible;mso-wrap-style:square">
                  <v:fill o:detectmouseclick="t"/>
                  <v:path o:connecttype="none"/>
                </v:shape>
                <v:group id="Group 2138" o:spid="_x0000_s1311" style="position:absolute;left:514;top:977;width:53086;height:17914" coordorigin="514,977" coordsize="53086,17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85McAAADdAAAADwAAAGRycy9kb3ducmV2LnhtbESPQWvCQBCF70L/wzKF&#10;3nSTFqWNriLSlh5EMBaKtyE7JsHsbMhuk/jvnUOhtxnem/e+WW1G16ieulB7NpDOElDEhbc1lwa+&#10;Tx/TV1AhIltsPJOBGwXYrB8mK8ysH/hIfR5LJSEcMjRQxdhmWoeiIodh5lti0S6+cxhl7UptOxwk&#10;3DX6OUkW2mHN0lBhS7uKimv+6wx8DjhsX9L3fn+97G7n0/zws0/JmKfHcbsEFWmM/+a/6y8r+M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5D85McAAADd&#10;AAAADwAAAAAAAAAAAAAAAACqAgAAZHJzL2Rvd25yZXYueG1sUEsFBgAAAAAEAAQA+gAAAJ4DAAAA&#10;AA==&#10;">
                  <v:rect id="Rectangle 554" o:spid="_x0000_s1312" style="position:absolute;left:18682;top:8484;width:255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alcMA&#10;AADdAAAADwAAAGRycy9kb3ducmV2LnhtbERPS4vCMBC+C/6HMII3TfWw2K5RZFX0uD6g621oxrZs&#10;MylN1tb99UYQvM3H95z5sjOVuFHjSssKJuMIBHFmdcm5gvNpO5qBcB5ZY2WZFNzJwXLR780x0bbl&#10;A92OPhchhF2CCgrv60RKlxVk0I1tTRy4q20M+gCbXOoG2xBuKjmNog9psOTQUGBNXwVlv8c/o2A3&#10;q1c/e/vf5tXmsku/03h9ir1Sw0G3+gThqfNv8cu912F+FE/g+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2alcMAAADdAAAADwAAAAAAAAAAAAAAAACYAgAAZHJzL2Rv&#10;d25yZXYueG1sUEsFBgAAAAAEAAQA9QAAAIgDAAAAAA==&#10;" filled="f" stroked="f">
                    <v:textbox inset="0,0,0,0">
                      <w:txbxContent>
                        <w:p w:rsidR="00B65732" w:rsidRDefault="00B65732" w:rsidP="00A11EE5">
                          <w:r>
                            <w:t>P</w:t>
                          </w:r>
                          <w:r w:rsidRPr="000C29FE">
                            <w:rPr>
                              <w:vertAlign w:val="subscript"/>
                            </w:rPr>
                            <w:t>IB</w:t>
                          </w:r>
                        </w:p>
                      </w:txbxContent>
                    </v:textbox>
                  </v:rect>
                  <v:rect id="Rectangle 555" o:spid="_x0000_s1313" style="position:absolute;left:1225;top:15976;width:49841;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TgsQA&#10;AADdAAAADwAAAGRycy9kb3ducmV2LnhtbERPS2sCMRC+F/ofwhR6q4lLW3Q1Si0UvBR8HfQ2bsbd&#10;xc1km0Rd/fWNUOhtPr7njKedbcSZfKgda+j3FAjiwpmaSw2b9dfLAESIyAYbx6ThSgGmk8eHMebG&#10;XXhJ51UsRQrhkKOGKsY2lzIUFVkMPdcSJ+7gvMWYoC+l8XhJ4baRmVLv0mLNqaHClj4rKo6rk9Uw&#10;Gw5mP4tX/r4t9zvabffHt8wrrZ+fuo8RiEhd/Bf/uecmzVfDD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04LEAAAA3QAAAA8AAAAAAAAAAAAAAAAAmAIAAGRycy9k&#10;b3ducmV2LnhtbFBLBQYAAAAABAAEAPUAAACJAwAAAAA=&#10;" fillcolor="black" stroked="f"/>
                  <v:shape id="Freeform 556" o:spid="_x0000_s1314" style="position:absolute;left:34633;top:6184;width:7372;height:1956;visibility:visible;mso-wrap-style:square;v-text-anchor:top" coordsize="132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Ps8IA&#10;AADdAAAADwAAAGRycy9kb3ducmV2LnhtbERPTWvCQBC9C/0PyxR6000rpG10lVYo9ibaeh+yY7KY&#10;nYnZVaO/visUvM3jfc503vtGnagLTtjA8ygDRVyKdVwZ+P35Gr6BChHZYiNMBi4UYD57GEyxsHLm&#10;NZ02sVIphEOBBuoY20LrUNbkMYykJU7cTjqPMcGu0rbDcwr3jX7Jslx7dJwaamxpUVO53xy9geXh&#10;0+WH7Urvl7LNx3Lt5dWtjXl67D8moCL18S7+d3/bND97H8Ptm3SC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0g+zwgAAAN0AAAAPAAAAAAAAAAAAAAAAAJgCAABkcnMvZG93&#10;bnJldi54bWxQSwUGAAAAAAQABAD1AAAAhwMAAAAA&#10;" path="m,176c,79,298,,664,r,c1031,,1328,79,1328,176v,,,,,l1328,176v,98,-297,176,-664,176c664,352,664,352,664,352r,c298,352,,274,,176v,,,,,xe" fillcolor="#d9d9d9" strokeweight="0">
                    <v:path arrowok="t" o:connecttype="custom" o:connectlocs="0,475475;1788948,0;1788948,0;3577890,475475;3577890,475475;3577890,475475;1788948,950955;1788948,950955;1788948,950955;0,475475;0,475475" o:connectangles="0,0,0,0,0,0,0,0,0,0,0"/>
                  </v:shape>
                  <v:rect id="Rectangle 557" o:spid="_x0000_s1315" style="position:absolute;left:37357;top:17430;width:1023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vRcAA&#10;AADdAAAADwAAAGRycy9kb3ducmV2LnhtbERP22oCMRB9F/oPYQq+aVIp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8vRcAAAADdAAAADwAAAAAAAAAAAAAAAACYAgAAZHJzL2Rvd25y&#10;ZXYueG1sUEsFBgAAAAAEAAQA9QAAAIUDAAAAAA==&#10;" filled="f" stroked="f">
                    <v:textbox style="mso-fit-shape-to-text:t" inset="0,0,0,0">
                      <w:txbxContent>
                        <w:p w:rsidR="00B65732" w:rsidRDefault="00B65732" w:rsidP="00A11EE5">
                          <w:r>
                            <w:t xml:space="preserve">Fixed rooftop DTT </w:t>
                          </w:r>
                        </w:p>
                      </w:txbxContent>
                    </v:textbox>
                  </v:rect>
                  <v:rect id="Rectangle 558" o:spid="_x0000_s1316" style="position:absolute;left:47656;top:17430;width:5944;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xEsQA&#10;AADdAAAADwAAAGRycy9kb3ducmV2LnhtbERPTWvCQBC9C/0PyxS8SN0oVDRmI6UgeBCK0YO9Ddkx&#10;mzY7G7Krif313ULB2zze52SbwTbiRp2vHSuYTRMQxKXTNVcKTsftyxKED8gaG8ek4E4eNvnTKMNU&#10;u54PdCtCJWII+xQVmBDaVEpfGrLop64ljtzFdRZDhF0ldYd9DLeNnCfJQlqsOTYYbOndUPldXK2C&#10;7ce5Jv6Rh8lq2buvcv5ZmH2r1Ph5eFuDCDSEh/jfvdNxfrJ6hb9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8RLEAAAA3QAAAA8AAAAAAAAAAAAAAAAAmAIAAGRycy9k&#10;b3ducmV2LnhtbFBLBQYAAAAABAAEAPUAAACJAwAAAAA=&#10;" filled="f" stroked="f">
                    <v:textbox style="mso-fit-shape-to-text:t" inset="0,0,0,0">
                      <w:txbxContent>
                        <w:p w:rsidR="00B65732" w:rsidRDefault="00B65732" w:rsidP="00A11EE5">
                          <w:r>
                            <w:t>reception</w:t>
                          </w:r>
                        </w:p>
                      </w:txbxContent>
                    </v:textbox>
                  </v:rect>
                  <v:rect id="Rectangle 559" o:spid="_x0000_s1317" style="position:absolute;left:39027;top:9880;width:9417;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vI8MA&#10;AADdAAAADwAAAGRycy9kb3ducmV2LnhtbERPS2vCQBC+C/0PyxR60137CDW6CVIQhLYHteB1yI5J&#10;MDsbs2sS/323UPA2H99zVvloG9FT52vHGuYzBYK4cKbmUsPPYTN9B+EDssHGMWm4kYc8e5isMDVu&#10;4B31+1CKGMI+RQ1VCG0qpS8qsuhnriWO3Ml1FkOEXSlNh0MMt418ViqRFmuODRW29FFRcd5frQZM&#10;Xs3l+/Tydfi8JrgoR7V5Oyqtnx7H9RJEoDHcxf/urYnz1SKBv2/iC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evI8MAAADdAAAADwAAAAAAAAAAAAAAAACYAgAAZHJzL2Rv&#10;d25yZXYueG1sUEsFBgAAAAAEAAQA9QAAAIgDAAAAAA==&#10;" stroked="f"/>
                  <v:shape id="Freeform 560" o:spid="_x0000_s1318" style="position:absolute;left:38893;top:9740;width:9690;height:6325;visibility:visible;mso-wrap-style:square;v-text-anchor:top" coordsize="114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7sCMMA&#10;AADdAAAADwAAAGRycy9kb3ducmV2LnhtbERPTWvCQBC9F/oflhG81Y0VUo2uIRYaCp6qPfQ4ZMds&#10;MDsbspsY/71bKPQ2j/c5u3yyrRip941jBctFAoK4crrhWsH3+eNlDcIHZI2tY1JwJw/5/vlph5l2&#10;N/6i8RRqEUPYZ6jAhNBlUvrKkEW/cB1x5C6utxgi7Gupe7zFcNvK1yRJpcWGY4PBjt4NVdfTYBX8&#10;jEVb4mp9GEobjod0MsehMkrNZ1OxBRFoCv/iP/enjvOTzRv8fhNP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7sCMMAAADdAAAADwAAAAAAAAAAAAAAAACYAgAAZHJzL2Rv&#10;d25yZXYueG1sUEsFBgAAAAAEAAQA9QAAAIgDAAAAAA==&#10;" path="m,l1146,r,748l,748,,xm32,732l16,716r1114,l1114,732r,-716l1130,32,16,32,32,16r,716xe" fillcolor="black" strokeweight="3e-5mm">
                    <v:path arrowok="t" o:connecttype="custom" o:connectlocs="0,0;10910314,0;10910314,7121147;0,7121147;0,0;304652,6968814;152326,6816498;10757989,6816498;10605663,6968814;10605663,152333;10757989,304649;152326,304649;304652,152333;304652,6968814" o:connectangles="0,0,0,0,0,0,0,0,0,0,0,0,0,0"/>
                    <o:lock v:ext="edit" verticies="t"/>
                  </v:shape>
                  <v:rect id="Rectangle 561" o:spid="_x0000_s1319" style="position:absolute;left:41922;top:6546;width:178;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2cxcUA&#10;AADdAAAADwAAAGRycy9kb3ducmV2LnhtbESPT2/CMAzF75P2HSJP4jZSkEBbISC0iT+3qd3G2TRe&#10;U61xqiZA+fb4MGk3P/n9np+X68G36kJ9bAIbmIwzUMRVsA3XBr4+t88voGJCttgGJgM3irBePT4s&#10;MbfhygVdylQrCeGYowGXUpdrHStHHuM4dMSy+wm9xySyr7Xt8SrhvtXTLJtrjw3LBYcdvTmqfsuz&#10;lxrfx/J02+3j+9md6rgtZh/FdGbM6GnYLEAlGtK/+Y8+WOGyV6kr38gI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ZzFxQAAAN0AAAAPAAAAAAAAAAAAAAAAAJgCAABkcnMv&#10;ZG93bnJldi54bWxQSwUGAAAAAAQABAD1AAAAigMAAAAA&#10;" fillcolor="black" strokeweight="3e-5mm">
                    <v:stroke joinstyle="round"/>
                  </v:rect>
                  <v:shape id="Freeform 562" o:spid="_x0000_s1320" style="position:absolute;left:40316;top:13220;width:3467;height:2128;visibility:visible;mso-wrap-style:square;v-text-anchor:top" coordsize="62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gJL8A&#10;AADdAAAADwAAAGRycy9kb3ducmV2LnhtbERPyYoCMRC9D/gPoQa8jWnn4NIaRRwEvbl9QNGpSWem&#10;U2mSqO3fG0HwVo+31nzZuUZcKUTrWcFwUIAgrry2bBScT5uvCYiYkDU2nknBnSIsF72POZba3/hA&#10;12MyIodwLFFBnVJbShmrmhzGgW+JM/frg8OUYTBSB7zlcNfI76IYSYeWc0ONLa1rqv6PF6egOWzN&#10;UJu402HV/rG1ezv+2SvV/+xWMxCJuvQWv9xbnecX0yk8v8kn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O6AkvwAAAN0AAAAPAAAAAAAAAAAAAAAAAJgCAABkcnMvZG93bnJl&#10;di54bWxQSwUGAAAAAAQABAD1AAAAhA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2706,184792;18907,112485;59428,53560;121556,16071;189085,0;1504578,2677;1577507,18747;1634235,58919;1672055,120520;1685557,187475;1685557,848989;1669349,921297;1628834,977539;1569406,1015034;1499177,1028423;186385,1028423;113450,1012357;54027,972186;16207,913261;0,843630;43221,843630;56728,905226;89142,948079;137763,977539;194485,988251;1499177,985569;1561300,974862;1604521,942721;1634235,897190;1645041,840953;1642341,187475;1631535,128556;1599120,83025;1553199,53560;1496472,42854;189085,42854;129657,56242;83736,88379;54027,136591;43221,192828;43221,843630" o:connectangles="0,0,0,0,0,0,0,0,0,0,0,0,0,0,0,0,0,0,0,0,0,0,0,0,0,0,0,0,0,0,0,0,0,0,0,0,0,0,0,0,0"/>
                    <o:lock v:ext="edit" verticies="t"/>
                  </v:shape>
                  <v:shape id="Freeform 563" o:spid="_x0000_s1321" style="position:absolute;left:37649;top:7778;width:12268;height:2235;visibility:visible;mso-wrap-style:square;v-text-anchor:top" coordsize="145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3PB8MA&#10;AADdAAAADwAAAGRycy9kb3ducmV2LnhtbESPwW4CMQxE75X4h8hIvVSQ0EOFFgKCilbtsSwfYCVm&#10;d8XGWZIUtn9fHyr1ZmvGM8/r7Rh6daOUu8gWFnMDithF33Fj4VS/zZagckH22EcmCz+UYbuZPKyx&#10;8vHOX3Q7lkZJCOcKLbSlDJXW2bUUMM/jQCzaOaaARdbUaJ/wLuGh18/GvOiAHUtDiwO9tuQux+9g&#10;4elQh2XS19rwgffk3PvOfAZrH6fjbgWq0Fj+zX/XH17wF0b45RsZ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3PB8MAAADdAAAADwAAAAAAAAAAAAAAAACYAgAAZHJzL2Rv&#10;d25yZXYueG1sUEsFBgAAAAAEAAQA9QAAAIgDAAAAAA==&#10;" path="m,264l725,r726,264l,264xm1361,232r-5,31l720,32r11,l95,263,89,232r1272,xe" fillcolor="black" strokeweight="3e-5mm">
                    <v:path arrowok="t" o:connecttype="custom" o:connectlocs="0,2523069;6900763,0;13811054,2523069;0,2523069;12954408,2217247;12906824,2513503;6853179,305823;6957875,305823;904230,2513503;847126,2217247;12954408,2217247" o:connectangles="0,0,0,0,0,0,0,0,0,0,0"/>
                    <o:lock v:ext="edit" verticies="t"/>
                  </v:shape>
                  <v:rect id="Rectangle 564" o:spid="_x0000_s1322" style="position:absolute;left:40805;top:13347;width:162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MWx8AA&#10;AADdAAAADwAAAGRycy9kb3ducmV2LnhtbERPzWoCMRC+C32HMAVvmqwHkdUoIgi29OLaBxg2sz+Y&#10;TJYkdbdv3whCb/Px/c7uMDkrHhRi71lDsVQgiGtvem41fN/Oiw2ImJANWs+k4ZciHPZvsx2Wxo98&#10;pUeVWpFDOJaooUtpKKWMdUcO49IPxJlrfHCYMgytNAHHHO6sXCm1lg57zg0dDnTqqL5XP06DvFXn&#10;cVPZoPznqvmyH5drQ17r+ft03IJINKV/8ct9MXl+oQp4fpNP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2MWx8AAAADdAAAADwAAAAAAAAAAAAAAAACYAgAAZHJzL2Rvd25y&#10;ZXYueG1sUEsFBgAAAAAEAAQA9QAAAIUDAAAAAA==&#10;" filled="f" stroked="f">
                    <v:textbox style="mso-fit-shape-to-text:t" inset="0,0,0,0">
                      <w:txbxContent>
                        <w:p w:rsidR="00B65732" w:rsidRDefault="00B65732" w:rsidP="00A11EE5">
                          <w:r>
                            <w:t>TV</w:t>
                          </w:r>
                        </w:p>
                      </w:txbxContent>
                    </v:textbox>
                  </v:rect>
                  <v:rect id="Rectangle 565" o:spid="_x0000_s1323" style="position:absolute;left:38049;top:7080;width:4000;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xNcQA&#10;AADdAAAADwAAAGRycy9kb3ducmV2LnhtbESPQWvCQBCF74X+h2UKvdWNAUVSVykVrTdJ1J7H7JgN&#10;ZmdDdtX4711B8DbDe9+bN9N5bxtxoc7XjhUMBwkI4tLpmisFu+3yawLCB2SNjWNScCMP89n72xQz&#10;7a6c06UIlYgh7DNUYEJoMyl9aciiH7iWOGpH11kMce0qqTu8xnDbyDRJxtJizfGCwZZ+DZWn4mxj&#10;jf1/cbit/vzibA6VX+ajTZ6OlPr86H++QQTqw8v8pNc6csMkhcc3cQQ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MTXEAAAA3QAAAA8AAAAAAAAAAAAAAAAAmAIAAGRycy9k&#10;b3ducmV2LnhtbFBLBQYAAAAABAAEAPUAAACJAwAAAAA=&#10;" fillcolor="black" strokeweight="3e-5mm">
                    <v:stroke joinstyle="round"/>
                  </v:rect>
                  <v:rect id="Rectangle 567" o:spid="_x0000_s1324" style="position:absolute;left:21241;top:7436;width:11849;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7Y8IA&#10;AADdAAAADwAAAGRycy9kb3ducmV2LnhtbERPS4vCMBC+C/6HMII3TVUQ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DtjwgAAAN0AAAAPAAAAAAAAAAAAAAAAAJgCAABkcnMvZG93&#10;bnJldi54bWxQSwUGAAAAAAQABAD1AAAAhwMAAAAA&#10;" filled="f" stroked="f">
                    <v:textbox inset="0,0,0,0">
                      <w:txbxContent>
                        <w:p w:rsidR="00B65732" w:rsidRDefault="00B65732" w:rsidP="00A11EE5">
                          <w:pPr>
                            <w:jc w:val="center"/>
                          </w:pPr>
                          <w:r w:rsidRPr="00C927C0">
                            <w:t>FSL</w:t>
                          </w:r>
                        </w:p>
                      </w:txbxContent>
                    </v:textbox>
                  </v:rect>
                  <v:rect id="Rectangle 568" o:spid="_x0000_s1325" style="position:absolute;left:4349;top:17354;width:642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1X8EA&#10;AADdAAAADwAAAGRycy9kb3ducmV2LnhtbERP22oCMRB9F/oPYQp902RFimyNiwiClb64+gHDZvZC&#10;k8mSpO7275tCoW9zONfZVbOz4kEhDp41FCsFgrjxZuBOw/12Wm5BxIRs0HomDd8Uodo/LXZYGj/x&#10;lR516kQO4Viihj6lsZQyNj05jCs/Emeu9cFhyjB00gSccrizcq3Uq3Q4cG7ocaRjT81n/eU0yFt9&#10;mra1Dcpf1u2HfT9fW/JavzzPhzcQieb0L/5zn02eX6g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UtV/BAAAA3QAAAA8AAAAAAAAAAAAAAAAAmAIAAGRycy9kb3du&#10;cmV2LnhtbFBLBQYAAAAABAAEAPUAAACGAwAAAAA=&#10;" filled="f" stroked="f">
                    <v:textbox style="mso-fit-shape-to-text:t" inset="0,0,0,0">
                      <w:txbxContent>
                        <w:p w:rsidR="00B65732" w:rsidRDefault="00B65732" w:rsidP="00A11EE5">
                          <w:r>
                            <w:t>Fixed WSD</w:t>
                          </w:r>
                        </w:p>
                      </w:txbxContent>
                    </v:textbox>
                  </v:rect>
                  <v:shape id="Freeform 569" o:spid="_x0000_s1326" style="position:absolute;left:50139;top:6673;width:724;height:9360;visibility:visible;mso-wrap-style:square;v-text-anchor:top" coordsize="86,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4d8IA&#10;AADdAAAADwAAAGRycy9kb3ducmV2LnhtbERPS4vCMBC+C/6HMIIXsakLu0o1igiFlT3I+joPzdgW&#10;m0ltYq3/3iwseJuP7zmLVWcq0VLjSssKJlEMgjizuuRcwfGQjmcgnEfWWFkmBU9ysFr2ewtMtH3w&#10;L7V7n4sQwi5BBYX3dSKlywoy6CJbEwfuYhuDPsAml7rBRwg3lfyI4y9psOTQUGBNm4Ky6/5uFPxQ&#10;ne6222xtz/6UjtrLbepyVGo46NZzEJ46/xb/u791mD+JP+Hvm3C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vh3wgAAAN0AAAAPAAAAAAAAAAAAAAAAAJgCAABkcnMvZG93&#10;bnJldi54bWxQSwUGAAAAAAQABAD1AAAAhwMAAAAA&#10;" path="m49,127l48,981r-11,l39,127r10,xm2,141l44,,86,141r-84,xm85,967l42,1107,,967r85,xe" fillcolor="black" strokeweight="3e-5mm">
                    <v:path arrowok="t" o:connecttype="custom" o:connectlocs="460279,1208945;450892,9338363;347562,9338363;366344,1208945;460279,1208945;18782,1342209;413320,0;807841,1342209;18782,1342209;798446,9205091;394521,10537787;0,9205091;798446,9205091" o:connectangles="0,0,0,0,0,0,0,0,0,0,0,0,0"/>
                    <o:lock v:ext="edit" verticies="t"/>
                  </v:shape>
                  <v:rect id="Rectangle 570" o:spid="_x0000_s1327" style="position:absolute;left:50774;top:10483;width:282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XQMMA&#10;AADdAAAADwAAAGRycy9kb3ducmV2LnhtbERPS2rDMBDdF3IHMYHuGtmlmMaNbJJCSQlkkc8BBmtq&#10;ObFGjqQm7u2jQqG7ebzvLOrR9uJKPnSOFeSzDARx43THrYLj4ePpFUSIyBp7x6TghwLU1eRhgaV2&#10;N97RdR9bkUI4lKjAxDiUUobGkMUwcwNx4r6ctxgT9K3UHm8p3PbyOcsKabHj1GBwoHdDzXn/bRXQ&#10;ar2bn5bBbKXPQ77dFPOX9UWpx+m4fAMRaYz/4j/3p07z86yA32/SCbK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XQMMAAADdAAAADwAAAAAAAAAAAAAAAACYAgAAZHJzL2Rv&#10;d25yZXYueG1sUEsFBgAAAAAEAAQA9QAAAIgDAAAAAA==&#10;" filled="f" stroked="f">
                    <v:textbox inset="0,0,0,0">
                      <w:txbxContent>
                        <w:p w:rsidR="00B65732" w:rsidRDefault="00B65732" w:rsidP="00A11EE5">
                          <w:r>
                            <w:t>10 m</w:t>
                          </w:r>
                        </w:p>
                      </w:txbxContent>
                    </v:textbox>
                  </v:rect>
                  <v:rect id="Rectangle 572" o:spid="_x0000_s1328" style="position:absolute;left:38868;top:3004;width:3563;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Q5MQA&#10;AADdAAAADwAAAGRycy9kb3ducmV2LnhtbERPTYvCMBC9C/6HMIKXRVM9uG41iiwIHgSxenBvQzPb&#10;dG0mpcna6q83Cwve5vE+Z7nubCVu1PjSsYLJOAFBnDtdcqHgfNqO5iB8QNZYOSYFd/KwXvV7S0y1&#10;a/lItywUIoawT1GBCaFOpfS5IYt+7GriyH27xmKIsCmkbrCN4baS0ySZSYslxwaDNX0ayq/Zr1Ww&#10;PVxK4oc8vn3MW/eTT78ys6+VGg66zQJEoC68xP/unY7zJ8k7/H0TT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8UOTEAAAA3QAAAA8AAAAAAAAAAAAAAAAAmAIAAGRycy9k&#10;b3ducmV2LnhtbFBLBQYAAAAABAAEAPUAAACJAwAAAAA=&#10;" filled="f" stroked="f">
                    <v:textbox style="mso-fit-shape-to-text:t" inset="0,0,0,0">
                      <w:txbxContent>
                        <w:p w:rsidR="00B65732" w:rsidRDefault="00B65732" w:rsidP="00A11EE5">
                          <w:r>
                            <w:t>-3 dB</w:t>
                          </w:r>
                        </w:p>
                      </w:txbxContent>
                    </v:textbox>
                  </v:rect>
                  <v:rect id="Rectangle 573" o:spid="_x0000_s1329" style="position:absolute;left:38868;top:4788;width:6261;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MicMA&#10;AADdAAAADwAAAGRycy9kb3ducmV2LnhtbERPS4vCMBC+C/6HMII3TfWw2K5RZFX0uD6g621oxrZs&#10;MylN1tb99UYQvM3H95z5sjOVuFHjSssKJuMIBHFmdcm5gvNpO5qBcB5ZY2WZFNzJwXLR780x0bbl&#10;A92OPhchhF2CCgrv60RKlxVk0I1tTRy4q20M+gCbXOoG2xBuKjmNog9psOTQUGBNXwVlv8c/o2A3&#10;q1c/e/vf5tXmsku/03h9ir1Sw0G3+gThqfNv8cu912H+JIr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AMicMAAADdAAAADwAAAAAAAAAAAAAAAACYAgAAZHJzL2Rv&#10;d25yZXYueG1sUEsFBgAAAAAEAAQA9QAAAIgDAAAAAA==&#10;" filled="f" stroked="f">
                    <v:textbox inset="0,0,0,0">
                      <w:txbxContent>
                        <w:p w:rsidR="00B65732" w:rsidRDefault="00B65732" w:rsidP="00A11EE5">
                          <w:r>
                            <w:t>+9.15 dBi</w:t>
                          </w:r>
                        </w:p>
                      </w:txbxContent>
                    </v:textbox>
                  </v:rect>
                  <v:shape id="Freeform 575" o:spid="_x0000_s1330" style="position:absolute;left:514;top:15887;width:51575;height:197;visibility:visible;mso-wrap-style:square;v-text-anchor:top" coordsize="61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RDsYA&#10;AADdAAAADwAAAGRycy9kb3ducmV2LnhtbESPT2vDMAzF74N9B6PBbquTMsaa1i1lo2OHUlj656zG&#10;ahwayyH2muzbT4fBbhLv6b2fFqvRt+pGfWwCG8gnGSjiKtiGawOH/ebpFVRMyBbbwGTghyKslvd3&#10;CyxsGPiLbmWqlYRwLNCAS6krtI6VI49xEjpi0S6h95hk7Wttexwk3Ld6mmUv2mPD0uCwozdH1bX8&#10;9gZmu49250/peXs8ldv6/TB2w9kZ8/gwruegEo3p3/x3/WkFP8+FX76REf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oRDsYAAADdAAAADwAAAAAAAAAAAAAAAACYAgAAZHJz&#10;L2Rvd25yZXYueG1sUEsFBgAAAAAEAAQA9QAAAIsDAAAAAA==&#10;" path="m,l6101,2r,21l,21,,xe" fillcolor="black" strokeweight="3e-5mm">
                    <v:path arrowok="t" o:connecttype="custom" o:connectlocs="0,0;58041267,19760;58041267,227252;0,207484;0,0" o:connectangles="0,0,0,0,0"/>
                  </v:shape>
                  <v:shape id="Freeform 576" o:spid="_x0000_s1331" style="position:absolute;left:11798;top:6273;width:7372;height:2045;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wTL8A&#10;AADdAAAADwAAAGRycy9kb3ducmV2LnhtbERPywrCMBC8C/5DWMGbpnoQqUYRQa0IgtYPWJrtA5tN&#10;aaLWvzeC4Jx2mZ2ZneW6M7V4Uusqywom4wgEcWZ1xYWCW7obzUE4j6yxtkwK3uRgver3lhhr++IL&#10;Pa++EMGEXYwKSu+bWEqXlWTQjW1DHLjctgZ9WNtC6hZfwdzUchpFM2mw4pBQYkPbkrL79WEU7KPj&#10;WV5OxbROjsk8lZuDy3NWajjoNgsQnjr/P/6pEx3eD4BvmzCC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MbBMvwAAAN0AAAAPAAAAAAAAAAAAAAAAAJgCAABkcnMvZG93bnJl&#10;di54bWxQSwUGAAAAAAQABAD1AAAAhAMAAAAA&#10;" path="m,184c,83,298,,664,r,c1031,,1328,83,1328,184v,,,,,l1328,184v,102,-297,184,-664,184c664,368,664,368,664,368r,c298,368,,286,,184v,,,,,xe" fillcolor="#d9d9d9" strokeweight="0">
                    <v:path arrowok="t" o:connecttype="custom" o:connectlocs="0,497113;1788948,0;1788948,0;3577890,497113;3577890,497113;3577890,497113;1788948,994220;1788948,994220;1788948,994220;0,497113;0,497113" o:connectangles="0,0,0,0,0,0,0,0,0,0,0"/>
                  </v:shape>
                  <v:rect id="Rectangle 577" o:spid="_x0000_s1332" style="position:absolute;left:11925;top:7162;width:4000;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n6MQA&#10;AADdAAAADwAAAGRycy9kb3ducmV2LnhtbESPQWvCQBCF7wX/wzKCt7pJQCmpq5QWqzdJ1J7H7JgN&#10;ZmdDdtX4791CobcZ3vvevFmsBtuKG/W+cawgnSYgiCunG64VHPbr1zcQPiBrbB2Tggd5WC1HLwvM&#10;tbtzQbcy1CKGsM9RgQmhy6X0lSGLfuo64qidXW8xxLWvpe7xHsNtK7MkmUuLDccLBjv6NFRdyquN&#10;NY4/5enxvfFfV3Oq/bqY7YpsptRkPHy8gwg0hH/zH73VkUvTDH6/iSP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p+jEAAAA3QAAAA8AAAAAAAAAAAAAAAAAmAIAAGRycy9k&#10;b3ducmV2LnhtbFBLBQYAAAAABAAEAPUAAACJAwAAAAA=&#10;" fillcolor="black" strokeweight="3e-5mm">
                    <v:stroke joinstyle="round"/>
                  </v:rect>
                  <v:rect id="Rectangle 578" o:spid="_x0000_s1333" style="position:absolute;left:32912;top:4692;width:416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79sAA&#10;AADdAAAADwAAAGRycy9kb3ducmV2LnhtbERP24rCMBB9X/Afwgi+rWkVFq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79sAAAADdAAAADwAAAAAAAAAAAAAAAACYAgAAZHJzL2Rvd25y&#10;ZXYueG1sUEsFBgAAAAAEAAQA9QAAAIUDAAAAAA==&#10;" filled="f" stroked="f">
                    <v:textbox style="mso-fit-shape-to-text:t" inset="0,0,0,0">
                      <w:txbxContent>
                        <w:p w:rsidR="00B65732" w:rsidRDefault="00B65732" w:rsidP="00A11EE5">
                          <w:r>
                            <w:t>H-polar</w:t>
                          </w:r>
                        </w:p>
                      </w:txbxContent>
                    </v:textbox>
                  </v:rect>
                  <v:rect id="Rectangle 579" o:spid="_x0000_s1334" style="position:absolute;left:14199;top:4464;width:7042;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1ysQA&#10;AADdAAAADwAAAGRycy9kb3ducmV2LnhtbERPTWvCQBC9F/oflil4q5tIEY2uEmqLHqsppL0N2TEJ&#10;zc6G7DaJ/vquIPQ2j/c56+1oGtFT52rLCuJpBIK4sLrmUsFn9v68AOE8ssbGMim4kIPt5vFhjYm2&#10;Ax+pP/lShBB2CSqovG8TKV1RkUE3tS1x4M62M+gD7EqpOxxCuGnkLIrm0mDNoaHCll4rKn5Ov0bB&#10;ftGmXwd7Hcrm7Xuff+TLXbb0Sk2exnQFwtPo/8V390GH+XH8Ar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NcrEAAAA3QAAAA8AAAAAAAAAAAAAAAAAmAIAAGRycy9k&#10;b3ducmV2LnhtbFBLBQYAAAAABAAEAPUAAACJAwAAAAA=&#10;" filled="f" stroked="f">
                    <v:textbox inset="0,0,0,0">
                      <w:txbxContent>
                        <w:p w:rsidR="00B65732" w:rsidRDefault="00B65732" w:rsidP="00A11EE5">
                          <w:r>
                            <w:t>Slant-polar</w:t>
                          </w:r>
                        </w:p>
                      </w:txbxContent>
                    </v:textbox>
                  </v:rect>
                  <v:shape id="Freeform 580" o:spid="_x0000_s1335" style="position:absolute;left:15925;top:7162;width:22117;height:172;visibility:visible;mso-wrap-style:square;v-text-anchor:top" coordsize="26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98UA&#10;AADdAAAADwAAAGRycy9kb3ducmV2LnhtbERP22rCQBB9L/gPywh9q5tIWyW6SiJIS1GKF/B1zI5J&#10;MDsbstuY9uu7QqFvczjXmS97U4uOWldZVhCPIhDEudUVFwqOh/XTFITzyBpry6TgmxwsF4OHOSba&#10;3nhH3d4XIoSwS1BB6X2TSOnykgy6kW2IA3exrUEfYFtI3eIthJtajqPoVRqsODSU2NCqpPy6/zIK&#10;dLf74HO2zk4TM/n82Tbp5vmtUOpx2KczEJ56/y/+c7/rMD+OX+D+TThB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J33xQAAAN0AAAAPAAAAAAAAAAAAAAAAAJgCAABkcnMv&#10;ZG93bnJldi54bWxQSwUGAAAAAAQABAD1AAAAigMAAAAA&#10;" path="m,9l2616,r,11l,20,,9xe" fillcolor="#c00000" strokecolor="#c00000" strokeweight="3e-5mm">
                    <v:path arrowok="t" o:connecttype="custom" o:connectlocs="0,89569;24896108,0;24896108,109487;0,199056;0,89569" o:connectangles="0,0,0,0,0"/>
                  </v:shape>
                  <v:rect id="Rectangle 581" o:spid="_x0000_s1336" style="position:absolute;left:11798;top:6629;width:178;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h68UA&#10;AADdAAAADwAAAGRycy9kb3ducmV2LnhtbESPQWvCQBCF7wX/wzKCt7qJoJTUTSiKrbeStHoes9Ns&#10;aHY2ZFeN/74rCL3N8N735s26GG0nLjT41rGCdJ6AIK6dbrlR8P21e34B4QOyxs4xKbiRhyKfPK0x&#10;0+7KJV2q0IgYwj5DBSaEPpPS14Ys+rnriaP24waLIa5DI/WA1xhuO7lIkpW02HK8YLCnjaH6tzrb&#10;WONwrE639w+/PZtT43fl8rNcLJWaTce3VxCBxvBvftB7Hbk0XcH9mziC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KHrxQAAAN0AAAAPAAAAAAAAAAAAAAAAAJgCAABkcnMv&#10;ZG93bnJldi54bWxQSwUGAAAAAAQABAD1AAAAigMAAAAA&#10;" fillcolor="black" strokeweight="3e-5mm">
                    <v:stroke joinstyle="round"/>
                  </v:rect>
                  <v:rect id="Rectangle 582" o:spid="_x0000_s1337" style="position:absolute;left:3219;top:9969;width:9423;height:6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Gf8QA&#10;AADdAAAADwAAAGRycy9kb3ducmV2LnhtbERPS2vCQBC+F/oflin0Vndj26gxGykFodB68AFeh+yY&#10;BLOzMbtq/PduodDbfHzPyReDbcWFet841pCMFAji0pmGKw277fJlCsIHZIOtY9JwIw+L4vEhx8y4&#10;K6/psgmViCHsM9RQh9BlUvqyJot+5DriyB1cbzFE2FfS9HiN4baVY6VSabHh2FBjR581lcfN2WrA&#10;9M2cVofXn+33OcVZNajl+15p/fw0fMxBBBrCv/jP/WXi/CSZ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Bn/EAAAA3QAAAA8AAAAAAAAAAAAAAAAAmAIAAGRycy9k&#10;b3ducmV2LnhtbFBLBQYAAAAABAAEAPUAAACJAwAAAAA=&#10;" stroked="f"/>
                  <v:shape id="Freeform 583" o:spid="_x0000_s1338" style="position:absolute;left:3092;top:9836;width:9677;height:6318;visibility:visible;mso-wrap-style:square;v-text-anchor:top" coordsize="1145,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A88YA&#10;AADdAAAADwAAAGRycy9kb3ducmV2LnhtbESPQUvDQBCF70L/wzIFL2I38VAkdltEKLWCSGt+wJid&#10;ZkOzs2F3TeK/dw6Ctxnem/e+2exm36uRYuoCGyhXBSjiJtiOWwP15/7+EVTKyBb7wGTghxLstoub&#10;DVY2THyi8ZxbJSGcKjTgch4qrVPjyGNahYFYtEuIHrOssdU24iThvtcPRbHWHjuWBocDvThqrudv&#10;b2B9fPvC6c7pU1ePH3Vf50M8vhtzu5yfn0BlmvO/+e/61Qp+WQq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RA88YAAADdAAAADwAAAAAAAAAAAAAAAACYAgAAZHJz&#10;L2Rvd25yZXYueG1sUEsFBgAAAAAEAAQA9QAAAIsDAAAAAA==&#10;" path="m,l1145,r,747l,747,,xm31,731l15,716r1115,l1114,731r,-715l1130,32,15,32,31,16r,715xe" fillcolor="black" strokeweight="3e-5mm">
                    <v:path arrowok="t" o:connecttype="custom" o:connectlocs="0,0;10886126,0;10886126,7118009;0,7118009;0,0;294739,6965548;142611,6822620;10743515,6822620;10591396,6965548;10591396,152461;10743515,304922;142611,304922;294739,152461;294739,6965548" o:connectangles="0,0,0,0,0,0,0,0,0,0,0,0,0,0"/>
                    <o:lock v:ext="edit" verticies="t"/>
                  </v:shape>
                  <v:shape id="Freeform 584" o:spid="_x0000_s1339" style="position:absolute;left:2603;top:8007;width:10662;height:1962;visibility:visible;mso-wrap-style:square;v-text-anchor:top" coordsize="1261,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mR8UA&#10;AADdAAAADwAAAGRycy9kb3ducmV2LnhtbERPS2vCQBC+C/6HZQq96Sa1SI2uIqUNPVjBB+hxyI7Z&#10;0OxszG41/nu3IPQ2H99zZovO1uJCra8cK0iHCQjiwumKSwX73efgDYQPyBprx6TgRh4W835vhpl2&#10;V97QZRtKEUPYZ6jAhNBkUvrCkEU/dA1x5E6utRgibEupW7zGcFvLlyQZS4sVxwaDDb0bKn62v1bB&#10;62b9PbLnPDfNKj8kH6fb6HyslHp+6pZTEIG68C9+uL90nJ+mE/j7Jp4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mZHxQAAAN0AAAAPAAAAAAAAAAAAAAAAAJgCAABkcnMv&#10;ZG93bnJldi54bWxQSwUGAAAAAAQABAD1AAAAigMAAAAA&#10;" path="m,232l630,r631,232l,232xe" stroked="f">
                    <v:path arrowok="t" o:connecttype="custom" o:connectlocs="0,2210108;5996661,0;12002833,2210108;0,2210108" o:connectangles="0,0,0,0"/>
                  </v:shape>
                  <v:shape id="Freeform 585" o:spid="_x0000_s1340" style="position:absolute;left:1848;top:7873;width:12166;height:2229;visibility:visible;mso-wrap-style:square;v-text-anchor:top" coordsize="143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ywcMA&#10;AADdAAAADwAAAGRycy9kb3ducmV2LnhtbESPzWrDMBCE74W+g9hAbo1sH0JxrYQmpZBrkh7S22Kt&#10;f6i1UiTVdt4+ChR6HGbmG6bazmYQI/nQW1aQrzIQxLXVPbcKvs6fL68gQkTWOFgmBTcKsN08P1VY&#10;ajvxkcZTbEWCcChRQRejK6UMdUcGw8o64uQ11huMSfpWao9TgptBFlm2lgZ7TgsdOtp3VP+cfo0C&#10;6fae0IXLWR4/bPNd7K76slNquZjf30BEmuN/+K990AqKPC/g8SY9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IywcMAAADdAAAADwAAAAAAAAAAAAAAAACYAgAAZHJzL2Rv&#10;d25yZXYueG1sUEsFBgAAAAAEAAQA9QAAAIgDAAAAAA==&#10;" path="m,264l719,r720,264l,264xm1350,232r-5,31l714,31r11,l95,263,89,232r1261,xe" fillcolor="black" strokeweight="3e-5mm">
                    <v:path arrowok="t" o:connecttype="custom" o:connectlocs="0,2502019;6843193,0;13695915,2502019;0,2502019;12848835,2198748;12801253,2492545;6795611,293797;6900303,293797;904182,2492545;847080,2198748;12848835,2198748" o:connectangles="0,0,0,0,0,0,0,0,0,0,0"/>
                    <o:lock v:ext="edit" verticies="t"/>
                  </v:shape>
                  <v:shape id="Freeform 586" o:spid="_x0000_s1341" style="position:absolute;left:11925;top:977;width:29997;height:730;visibility:visible;mso-wrap-style:square;v-text-anchor:top" coordsize="354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aUcUA&#10;AADdAAAADwAAAGRycy9kb3ducmV2LnhtbESPQWvCQBSE74X+h+UVeil1E5UiqasUQaw3a0vPj+xr&#10;Epp9m+6+xPjvXUHocZj5ZpjlenStGijExrOBfJKBIi69bbgy8PW5fV6AioJssfVMBs4UYb26v1ti&#10;Yf2JP2g4SqVSCccCDdQiXaF1LGtyGCe+I07ejw8OJclQaRvwlMpdq6dZ9qIdNpwWauxoU1P5e+yd&#10;gen5e9M/yXAY51ay/aLfheFvZszjw/j2CkpolP/wjX63icvzOVzfpCe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hpRxQAAAN0AAAAPAAAAAAAAAAAAAAAAAJgCAABkcnMv&#10;ZG93bnJldi54bWxQSwUGAAAAAAQABAD1AAAAigMAAAAA&#10;" path="m127,37r3294,2l3421,49,127,48r,-11xm141,85l,42,141,r,85xm3408,2r140,42l3408,86r,-84xe" fillcolor="black" strokeweight="3e-5mm">
                    <v:path arrowok="t" o:connecttype="custom" o:connectlocs="1208715,356613;32559190,375891;32559190,472268;1208715,462633;1208715,356613;1341960,819247;0,404802;1341960,0;1341960,819247;32435465,19277;33767905,424088;32435465,828890;32435465,19277" o:connectangles="0,0,0,0,0,0,0,0,0,0,0,0,0"/>
                    <o:lock v:ext="edit" verticies="t"/>
                  </v:shape>
                </v:group>
                <v:rect id="Rectangle 587" o:spid="_x0000_s1342" style="position:absolute;left:23882;top:400;width:5867;height:2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AgsYA&#10;AADdAAAADwAAAGRycy9kb3ducmV2LnhtbESPT2vCQBTE70K/w/IKvelu/BPa1FWKIBTUg7HQ6yP7&#10;TEKzb9PsqvHbu4LgcZiZ3zDzZW8bcabO1441JCMFgrhwpuZSw89hPXwH4QOywcYxabiSh+XiZTDH&#10;zLgL7+mch1JECPsMNVQhtJmUvqjIoh+5ljh6R9dZDFF2pTQdXiLcNnKsVCot1hwXKmxpVVHxl5+s&#10;Bkyn5n93nGwPm1OKH2Wv1rNfpfXba//1CSJQH57hR/vbaBgn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1AgsYAAADdAAAADwAAAAAAAAAAAAAAAACYAgAAZHJz&#10;L2Rvd25yZXYueG1sUEsFBgAAAAAEAAQA9QAAAIsDAAAAAA==&#10;" stroked="f"/>
                <v:rect id="Rectangle 588" o:spid="_x0000_s1343" style="position:absolute;left:23628;top:400;width:7550;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YScUA&#10;AADdAAAADwAAAGRycy9kb3ducmV2LnhtbESPzWrDMBCE74G+g9hCL6GRbYoxrpUQSgI9hEDdPsBi&#10;rX+ItXItxbHfPgoUehxm5hum2M2mFxONrrOsIN5EIIgrqztuFPx8H18zEM4ja+wtk4KFHOy2T6sC&#10;c21v/EVT6RsRIOxyVNB6P+RSuqolg25jB+Lg1XY06IMcG6lHvAW46WUSRak02HFYaHGgj5aqS3k1&#10;Cs7ZdLHlr1v21zpLyrf+hOtDpdTL87x/B+Fp9v/hv/anVpDEcQqP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9hJxQAAAN0AAAAPAAAAAAAAAAAAAAAAAJgCAABkcnMv&#10;ZG93bnJldi54bWxQSwUGAAAAAAQABAD1AAAAigMAAAAA&#10;" fillcolor="white [3212]" stroked="f">
                  <v:textbox inset="0,0,0,0">
                    <w:txbxContent>
                      <w:p w:rsidR="00B65732" w:rsidRDefault="00B65732" w:rsidP="00A11EE5">
                        <w:pPr>
                          <w:jc w:val="center"/>
                        </w:pPr>
                        <w:r w:rsidRPr="00C927C0">
                          <w:t>d</w:t>
                        </w:r>
                      </w:p>
                    </w:txbxContent>
                  </v:textbox>
                </v:rect>
                <w10:anchorlock/>
              </v:group>
            </w:pict>
          </mc:Fallback>
        </mc:AlternateContent>
      </w:r>
    </w:p>
    <w:p w:rsidR="00A11EE5" w:rsidRPr="00CC66CB" w:rsidRDefault="00A11EE5" w:rsidP="00A11EE5">
      <w:pPr>
        <w:pStyle w:val="Caption"/>
        <w:ind w:left="1440" w:hanging="1440"/>
      </w:pPr>
      <w:bookmarkStart w:id="544" w:name="_Ref313955315"/>
      <w:bookmarkEnd w:id="543"/>
      <w:r w:rsidRPr="00CC66CB">
        <w:t xml:space="preserve">Figure </w:t>
      </w:r>
      <w:r w:rsidR="00A005B2">
        <w:fldChar w:fldCharType="begin"/>
      </w:r>
      <w:r w:rsidR="00AD098E">
        <w:instrText xml:space="preserve"> SEQ Figure \* ARABIC </w:instrText>
      </w:r>
      <w:r w:rsidR="00A005B2">
        <w:fldChar w:fldCharType="separate"/>
      </w:r>
      <w:r w:rsidR="0007390A">
        <w:rPr>
          <w:noProof/>
        </w:rPr>
        <w:t>29</w:t>
      </w:r>
      <w:r w:rsidR="00A005B2">
        <w:rPr>
          <w:noProof/>
        </w:rPr>
        <w:fldChar w:fldCharType="end"/>
      </w:r>
      <w:bookmarkEnd w:id="544"/>
      <w:r>
        <w:t>:</w:t>
      </w:r>
      <w:r w:rsidRPr="00CC66CB">
        <w:t xml:space="preserve"> Scenario 4a: Reference geometry for fixed WSD and fixed DTT reception at 10 m agl</w:t>
      </w:r>
    </w:p>
    <w:p w:rsidR="00A11EE5" w:rsidRPr="00CC66CB" w:rsidRDefault="00A11EE5" w:rsidP="00A11EE5">
      <w:pPr>
        <w:pStyle w:val="ECCParagraph"/>
      </w:pPr>
      <w:r w:rsidRPr="00CC66CB">
        <w:t>The path loss shown is valid for a carrier at 650 MHz.</w:t>
      </w:r>
    </w:p>
    <w:p w:rsidR="00A11EE5" w:rsidRPr="00CC66CB" w:rsidRDefault="00A11EE5" w:rsidP="00A11EE5">
      <w:pPr>
        <w:pStyle w:val="ECCAnnexheading3"/>
        <w:rPr>
          <w:lang w:val="en-GB"/>
        </w:rPr>
      </w:pPr>
      <w:r w:rsidRPr="00CC66CB">
        <w:rPr>
          <w:lang w:val="en-GB"/>
        </w:rPr>
        <w:t>Fixed WSD transmission and fixed DTT reception at 10 m agl (Scenario 4b)</w:t>
      </w:r>
    </w:p>
    <w:p w:rsidR="00A11EE5" w:rsidRPr="00CC66CB" w:rsidRDefault="00A11EE5" w:rsidP="00393299">
      <w:pPr>
        <w:pStyle w:val="ECCParagraph"/>
      </w:pPr>
      <w:r w:rsidRPr="00CC66CB">
        <w:t xml:space="preserve">The used model is shown below. A fixed WSD at 10 m agl radiates directly into a fixed DTT antenna at 10 m agl. The separation D, used for coupling loss calculations will depend upon the density of housing in a particular </w:t>
      </w:r>
      <w:r w:rsidR="006B4298">
        <w:t>NRA</w:t>
      </w:r>
      <w:r w:rsidRPr="00CC66CB">
        <w:t xml:space="preserve">. For the UK, studies of typical housing separations (see APPENDIX 1) suggest a distance of 6m should be used for the free space loss calculation. </w:t>
      </w:r>
    </w:p>
    <w:p w:rsidR="00A11EE5" w:rsidRPr="00CC66CB" w:rsidRDefault="00A11EE5" w:rsidP="00393299">
      <w:pPr>
        <w:pStyle w:val="ECCParagraph"/>
      </w:pPr>
      <w:r w:rsidRPr="00CC66CB">
        <w:t>Assuming a fixed DTT antenna gain of 9.15dBi, 6m separation with a free space loss of 44.3dB at 650MHz, and 16dB cross polar discrimination, the coupling gain G will be 51.2dB. For CPE installations where the CPE is operating on the same polarization as the fixed DTT receiver, the coupling G reduces to 35.2dB.</w:t>
      </w:r>
    </w:p>
    <w:p w:rsidR="00A11EE5" w:rsidRPr="00CC66CB" w:rsidRDefault="00A11EE5" w:rsidP="00A11EE5">
      <w:pPr>
        <w:rPr>
          <w:lang w:val="en-GB"/>
        </w:rPr>
      </w:pPr>
    </w:p>
    <w:p w:rsidR="00A11EE5" w:rsidRPr="00CC66CB" w:rsidRDefault="00A11EE5" w:rsidP="00A11EE5">
      <w:pPr>
        <w:ind w:left="540"/>
        <w:rPr>
          <w:lang w:val="en-GB"/>
        </w:rPr>
      </w:pPr>
      <w:r w:rsidRPr="00CC66CB">
        <w:rPr>
          <w:noProof/>
          <w:lang w:val="da-DK" w:eastAsia="da-DK"/>
        </w:rPr>
        <w:drawing>
          <wp:inline distT="0" distB="0" distL="0" distR="0" wp14:anchorId="45999741" wp14:editId="304C62B8">
            <wp:extent cx="4333494" cy="1650882"/>
            <wp:effectExtent l="19050" t="0" r="0" b="0"/>
            <wp:docPr id="59"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44"/>
                    <a:srcRect/>
                    <a:stretch>
                      <a:fillRect/>
                    </a:stretch>
                  </pic:blipFill>
                  <pic:spPr bwMode="auto">
                    <a:xfrm>
                      <a:off x="0" y="0"/>
                      <a:ext cx="4330697" cy="1649816"/>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07390A">
        <w:rPr>
          <w:noProof/>
        </w:rPr>
        <w:t>30</w:t>
      </w:r>
      <w:r w:rsidR="00A005B2">
        <w:rPr>
          <w:noProof/>
        </w:rPr>
        <w:fldChar w:fldCharType="end"/>
      </w:r>
      <w:r w:rsidRPr="00CC66CB">
        <w:t>: Reference geometry for fixed outdoor reception and fixed WSD CPE</w:t>
      </w:r>
    </w:p>
    <w:p w:rsidR="00A11EE5" w:rsidRPr="00CC66CB" w:rsidRDefault="00A11EE5" w:rsidP="00A11EE5">
      <w:pPr>
        <w:pStyle w:val="ECCParagraph"/>
        <w:rPr>
          <w:highlight w:val="yellow"/>
        </w:rPr>
      </w:pPr>
    </w:p>
    <w:p w:rsidR="00A11EE5" w:rsidRPr="00CC66CB" w:rsidRDefault="00A11EE5" w:rsidP="00A11EE5">
      <w:pPr>
        <w:pStyle w:val="ECCParagraph"/>
      </w:pPr>
      <w:r w:rsidRPr="00CC66CB">
        <w:t>Note that the 6 m separation between WSD antenna and DTT receive antenna may also occur in les densely inhabited areas if the two antennas are situated on the same roof.</w:t>
      </w:r>
    </w:p>
    <w:p w:rsidR="00A11EE5" w:rsidRPr="00CC66CB" w:rsidRDefault="00A11EE5" w:rsidP="00A11EE5">
      <w:pPr>
        <w:pStyle w:val="ECCParagraph"/>
      </w:pPr>
      <w:r w:rsidRPr="00CC66CB">
        <w:t>For the general case, the coupling loss G will be given by:</w:t>
      </w:r>
    </w:p>
    <w:p w:rsidR="00A11EE5" w:rsidRPr="00CC66CB" w:rsidRDefault="00393299" w:rsidP="00A11EE5">
      <w:pPr>
        <w:pStyle w:val="ECCParagraph"/>
        <w:jc w:val="center"/>
      </w:pPr>
      <w:r w:rsidRPr="00CC66CB">
        <w:object w:dxaOrig="2820" w:dyaOrig="380">
          <v:shape id="_x0000_i1079" type="#_x0000_t75" style="width:137pt;height:18pt" o:ole="">
            <v:imagedata r:id="rId145" o:title=""/>
          </v:shape>
          <o:OLEObject Type="Embed" ProgID="Equation.3" ShapeID="_x0000_i1079" DrawAspect="Content" ObjectID="_1420976820" r:id="rId146"/>
        </w:object>
      </w:r>
    </w:p>
    <w:p w:rsidR="00A11EE5" w:rsidRPr="00CC66CB" w:rsidRDefault="00393299" w:rsidP="00A11EE5">
      <w:pPr>
        <w:pStyle w:val="ECCParagraph"/>
        <w:jc w:val="center"/>
      </w:pPr>
      <w:r w:rsidRPr="00CC66CB">
        <w:object w:dxaOrig="5400" w:dyaOrig="380">
          <v:shape id="_x0000_i1080" type="#_x0000_t75" style="width:259pt;height:18pt" o:ole="">
            <v:imagedata r:id="rId147" o:title=""/>
          </v:shape>
          <o:OLEObject Type="Embed" ProgID="Equation.3" ShapeID="_x0000_i1080" DrawAspect="Content" ObjectID="_1420976821" r:id="rId148"/>
        </w:object>
      </w:r>
    </w:p>
    <w:p w:rsidR="00A11EE5" w:rsidRDefault="00A11EE5" w:rsidP="00A11EE5">
      <w:pPr>
        <w:pStyle w:val="ECCParagraph"/>
      </w:pPr>
      <w:r w:rsidRPr="00CC66CB">
        <w:lastRenderedPageBreak/>
        <w:t xml:space="preserve">For cross-polarisation between the WSD and the DTT antenna, and in order to take into account the varying distance across Europe, the distance D may be classified as a variable. Three selectable distance separations which determine the coupling loss, G, are included </w:t>
      </w:r>
      <w:r>
        <w:t>in the table below.</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07390A">
        <w:rPr>
          <w:noProof/>
        </w:rPr>
        <w:t>10</w:t>
      </w:r>
      <w:r w:rsidR="00A005B2">
        <w:rPr>
          <w:noProof/>
        </w:rPr>
        <w:fldChar w:fldCharType="end"/>
      </w:r>
      <w:r>
        <w:t xml:space="preserve">: </w:t>
      </w:r>
      <w:r w:rsidRPr="00CC66CB">
        <w:t>Variable distance (D) and resulting Coupling Loss (G) for Cross-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A11EE5" w:rsidRPr="00CC66CB" w:rsidTr="00261A85">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 xml:space="preserve">FSL @ 650MHz </w:t>
            </w:r>
            <w:r w:rsidRPr="00CC4325">
              <w:rPr>
                <w:b/>
                <w:color w:val="FFFFFF" w:themeColor="background1"/>
                <w:lang w:val="en-GB"/>
              </w:rPr>
              <w:object w:dxaOrig="420" w:dyaOrig="320">
                <v:shape id="_x0000_i1081" type="#_x0000_t75" style="width:20pt;height:19pt" o:ole="">
                  <v:imagedata r:id="rId135" o:title=""/>
                </v:shape>
                <o:OLEObject Type="Embed" ProgID="Equation.3" ShapeID="_x0000_i1081" DrawAspect="Content" ObjectID="_1420976822" r:id="rId149"/>
              </w:object>
            </w:r>
            <w:r w:rsidRPr="00CC4325">
              <w:rPr>
                <w:b/>
                <w:color w:val="FFFFFF" w:themeColor="background1"/>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object w:dxaOrig="460" w:dyaOrig="380">
                <v:shape id="_x0000_i1082" type="#_x0000_t75" style="width:23pt;height:19pt" o:ole="">
                  <v:imagedata r:id="rId150" o:title=""/>
                </v:shape>
                <o:OLEObject Type="Embed" ProgID="Equation.3" ShapeID="_x0000_i1082" DrawAspect="Content" ObjectID="_1420976823" r:id="rId151"/>
              </w:object>
            </w:r>
            <w:r w:rsidRPr="00CC4325">
              <w:rPr>
                <w:b/>
                <w:color w:val="FFFFFF" w:themeColor="background1"/>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DTT Antenna Gain (</w:t>
            </w:r>
            <w:r w:rsidRPr="00CC4325">
              <w:rPr>
                <w:b/>
                <w:color w:val="FFFFFF" w:themeColor="background1"/>
                <w:lang w:val="en-GB"/>
              </w:rPr>
              <w:object w:dxaOrig="760" w:dyaOrig="380">
                <v:shape id="_x0000_i1083" type="#_x0000_t75" style="width:37pt;height:19pt" o:ole="">
                  <v:imagedata r:id="rId137" o:title=""/>
                </v:shape>
                <o:OLEObject Type="Embed" ProgID="Equation.3" ShapeID="_x0000_i1083" DrawAspect="Content" ObjectID="_1420976824" r:id="rId152"/>
              </w:object>
            </w:r>
            <w:r w:rsidRPr="00CC4325">
              <w:rPr>
                <w:b/>
                <w:color w:val="FFFFFF" w:themeColor="background1"/>
                <w:lang w:val="en-GB"/>
              </w:rPr>
              <w:t>) [dBi]</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Coupling Gain (</w:t>
            </w:r>
            <w:r w:rsidRPr="00CC4325">
              <w:rPr>
                <w:b/>
                <w:color w:val="FFFFFF" w:themeColor="background1"/>
                <w:lang w:val="en-GB"/>
              </w:rPr>
              <w:object w:dxaOrig="260" w:dyaOrig="279">
                <v:shape id="_x0000_i1084" type="#_x0000_t75" style="width:12pt;height:12pt" o:ole="">
                  <v:imagedata r:id="rId139" o:title=""/>
                </v:shape>
                <o:OLEObject Type="Embed" ProgID="Equation.3" ShapeID="_x0000_i1084" DrawAspect="Content" ObjectID="_1420976825" r:id="rId153"/>
              </w:object>
            </w:r>
            <w:r w:rsidRPr="00CC4325">
              <w:rPr>
                <w:b/>
                <w:color w:val="FFFFFF" w:themeColor="background1"/>
                <w:lang w:val="en-GB"/>
              </w:rPr>
              <w:t>) [dB]</w:t>
            </w:r>
          </w:p>
        </w:tc>
      </w:tr>
      <w:tr w:rsidR="00A11EE5" w:rsidRPr="00CC66CB" w:rsidTr="00261A85">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1.17</w:t>
            </w:r>
          </w:p>
        </w:tc>
      </w:tr>
      <w:tr w:rsidR="00A11EE5" w:rsidRPr="00CC66CB" w:rsidTr="00261A85">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5.61</w:t>
            </w:r>
          </w:p>
        </w:tc>
      </w:tr>
      <w:tr w:rsidR="00A11EE5" w:rsidRPr="00CC66CB" w:rsidTr="00261A85">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1.62</w:t>
            </w:r>
          </w:p>
        </w:tc>
      </w:tr>
    </w:tbl>
    <w:p w:rsidR="00A11EE5" w:rsidRDefault="00A11EE5" w:rsidP="00A11EE5">
      <w:pPr>
        <w:pStyle w:val="ECCParagraph"/>
        <w:spacing w:after="120"/>
      </w:pPr>
    </w:p>
    <w:p w:rsidR="00A11EE5" w:rsidRDefault="00A11EE5" w:rsidP="00A11EE5">
      <w:pPr>
        <w:pStyle w:val="ECCParagraph"/>
      </w:pPr>
      <w:r w:rsidRPr="00CC66CB">
        <w:t>For non-co-polarisation between the WSD and the DTT antenna, and in order to take into account the varying distance across Europe, the distance D may be classified as a variable. Three selectable distance separations which determine the coupling loss</w:t>
      </w:r>
      <w:r>
        <w:t>, G, are included in the table below.</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07390A">
        <w:rPr>
          <w:noProof/>
        </w:rPr>
        <w:t>11</w:t>
      </w:r>
      <w:r w:rsidR="00A005B2">
        <w:rPr>
          <w:noProof/>
        </w:rPr>
        <w:fldChar w:fldCharType="end"/>
      </w:r>
      <w:r w:rsidRPr="00CC66CB">
        <w:t>: Variable distance (D) and resulting Coupling Loss (G) for Co-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A11EE5" w:rsidRPr="00CC66CB" w:rsidTr="00261A85">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 xml:space="preserve">FSL @ 650MHz </w:t>
            </w:r>
            <w:r w:rsidRPr="00CC668D">
              <w:rPr>
                <w:b/>
                <w:color w:val="FFFFFF" w:themeColor="background1"/>
                <w:lang w:val="en-GB"/>
              </w:rPr>
              <w:object w:dxaOrig="420" w:dyaOrig="320">
                <v:shape id="_x0000_i1085" type="#_x0000_t75" style="width:20pt;height:19pt" o:ole="">
                  <v:imagedata r:id="rId135" o:title=""/>
                </v:shape>
                <o:OLEObject Type="Embed" ProgID="Equation.3" ShapeID="_x0000_i1085" DrawAspect="Content" ObjectID="_1420976826" r:id="rId154"/>
              </w:object>
            </w:r>
            <w:r w:rsidRPr="00CC668D">
              <w:rPr>
                <w:b/>
                <w:color w:val="FFFFFF" w:themeColor="background1"/>
                <w:lang w:val="en-GB"/>
              </w:rPr>
              <w:t xml:space="preserve"> </w:t>
            </w:r>
            <w:r w:rsidRPr="00CC66CB">
              <w:rPr>
                <w:b/>
                <w:color w:val="FFFFFF"/>
                <w:lang w:val="en-GB"/>
              </w:rPr>
              <w:t>[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object w:dxaOrig="460" w:dyaOrig="380">
                <v:shape id="_x0000_i1086" type="#_x0000_t75" style="width:23pt;height:19pt" o:ole="">
                  <v:imagedata r:id="rId150" o:title=""/>
                </v:shape>
                <o:OLEObject Type="Embed" ProgID="Equation.3" ShapeID="_x0000_i1086" DrawAspect="Content" ObjectID="_1420976827" r:id="rId155"/>
              </w:object>
            </w:r>
            <w:r w:rsidRPr="00CC66C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TT Antenna Gain (</w:t>
            </w:r>
            <w:r w:rsidRPr="00CC66CB">
              <w:rPr>
                <w:b/>
                <w:color w:val="FFFFFF"/>
                <w:lang w:val="en-GB"/>
              </w:rPr>
              <w:object w:dxaOrig="760" w:dyaOrig="380">
                <v:shape id="_x0000_i1087" type="#_x0000_t75" style="width:37pt;height:19pt" o:ole="">
                  <v:imagedata r:id="rId137" o:title=""/>
                </v:shape>
                <o:OLEObject Type="Embed" ProgID="Equation.3" ShapeID="_x0000_i1087" DrawAspect="Content" ObjectID="_1420976828" r:id="rId156"/>
              </w:object>
            </w:r>
            <w:r w:rsidRPr="00CC66CB">
              <w:rPr>
                <w:b/>
                <w:color w:val="FFFFFF"/>
                <w:lang w:val="en-GB"/>
              </w:rPr>
              <w:t>) [dBi]</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Coupling Gain (</w:t>
            </w:r>
            <w:r w:rsidRPr="00CC66CB">
              <w:rPr>
                <w:b/>
                <w:color w:val="FFFFFF"/>
                <w:lang w:val="en-GB"/>
              </w:rPr>
              <w:object w:dxaOrig="260" w:dyaOrig="279">
                <v:shape id="_x0000_i1088" type="#_x0000_t75" style="width:12pt;height:12pt" o:ole="">
                  <v:imagedata r:id="rId139" o:title=""/>
                </v:shape>
                <o:OLEObject Type="Embed" ProgID="Equation.3" ShapeID="_x0000_i1088" DrawAspect="Content" ObjectID="_1420976829" r:id="rId157"/>
              </w:object>
            </w:r>
            <w:r w:rsidRPr="00CC66CB">
              <w:rPr>
                <w:b/>
                <w:color w:val="FFFFFF"/>
                <w:lang w:val="en-GB"/>
              </w:rPr>
              <w:t>) [dB]</w:t>
            </w:r>
          </w:p>
        </w:tc>
      </w:tr>
      <w:tr w:rsidR="00A11EE5" w:rsidRPr="00CC66CB" w:rsidTr="00261A85">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35.17</w:t>
            </w:r>
          </w:p>
        </w:tc>
      </w:tr>
      <w:tr w:rsidR="00A11EE5" w:rsidRPr="00CC66CB" w:rsidTr="00261A85">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39.61</w:t>
            </w:r>
          </w:p>
        </w:tc>
      </w:tr>
      <w:tr w:rsidR="00A11EE5" w:rsidRPr="00CC66CB" w:rsidTr="00261A85">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5.63</w:t>
            </w:r>
          </w:p>
        </w:tc>
      </w:tr>
    </w:tbl>
    <w:p w:rsidR="00A11EE5" w:rsidRPr="00CC66CB" w:rsidRDefault="00A11EE5" w:rsidP="00A11EE5">
      <w:pPr>
        <w:pStyle w:val="ECCParagraph"/>
      </w:pPr>
    </w:p>
    <w:p w:rsidR="00A11EE5" w:rsidRPr="00CC66CB" w:rsidRDefault="00A11EE5" w:rsidP="00A11EE5">
      <w:pPr>
        <w:pStyle w:val="ECCAnnexheading3"/>
        <w:rPr>
          <w:lang w:val="en-GB"/>
        </w:rPr>
      </w:pPr>
      <w:bookmarkStart w:id="545" w:name="OLE_LINK9"/>
      <w:r w:rsidRPr="00CC66CB">
        <w:rPr>
          <w:lang w:val="en-GB"/>
        </w:rPr>
        <w:t>Fixed WSD transmission at 10 m agl and mobile DTT reception at 1.5 m agl (Scenario 5)</w:t>
      </w:r>
    </w:p>
    <w:bookmarkEnd w:id="545"/>
    <w:p w:rsidR="00A11EE5" w:rsidRPr="00CC66CB" w:rsidRDefault="00A11EE5" w:rsidP="00A11EE5">
      <w:pPr>
        <w:pStyle w:val="ECCParagraph"/>
      </w:pPr>
      <w:r w:rsidRPr="00CC66CB">
        <w:t>The used model is shown below. A fixed WSD at 10 m agl radiates directly into a mobile DTT antenna at 1.5 m agl. There is no receiving antenna or polarisation discrimination. We assume a 0.5 dB transmit antenna attenuation in the downward direction. The maximum loss from the WSD to the DTT antenna, including transmit antenna attenuation, is 56 + 0.5 = 56.5 dB at 650 MHz.</w:t>
      </w:r>
    </w:p>
    <w:p w:rsidR="00A11EE5" w:rsidRPr="00CC66CB" w:rsidRDefault="00A11EE5" w:rsidP="00A11EE5">
      <w:pPr>
        <w:pStyle w:val="ECCParagraph"/>
        <w:jc w:val="center"/>
      </w:pPr>
      <w:bookmarkStart w:id="546" w:name="OLE_LINK10"/>
      <w:r w:rsidRPr="00CC66CB">
        <w:rPr>
          <w:noProof/>
          <w:lang w:val="da-DK" w:eastAsia="da-DK"/>
        </w:rPr>
        <w:drawing>
          <wp:inline distT="0" distB="0" distL="0" distR="0" wp14:anchorId="7D73F8F8" wp14:editId="652330E9">
            <wp:extent cx="4385972" cy="1979875"/>
            <wp:effectExtent l="19050" t="0" r="0" b="0"/>
            <wp:docPr id="60" name="Imagem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58"/>
                    <a:srcRect/>
                    <a:stretch>
                      <a:fillRect/>
                    </a:stretch>
                  </pic:blipFill>
                  <pic:spPr bwMode="auto">
                    <a:xfrm>
                      <a:off x="0" y="0"/>
                      <a:ext cx="4385972" cy="1979875"/>
                    </a:xfrm>
                    <a:prstGeom prst="rect">
                      <a:avLst/>
                    </a:prstGeom>
                    <a:solidFill>
                      <a:schemeClr val="bg1"/>
                    </a:solidFill>
                    <a:ln w="9525">
                      <a:noFill/>
                      <a:miter lim="800000"/>
                      <a:headEnd/>
                      <a:tailEnd/>
                    </a:ln>
                  </pic:spPr>
                </pic:pic>
              </a:graphicData>
            </a:graphic>
          </wp:inline>
        </w:drawing>
      </w:r>
    </w:p>
    <w:p w:rsidR="00A11EE5" w:rsidRPr="00CC66CB" w:rsidRDefault="00A11EE5" w:rsidP="00A11EE5">
      <w:pPr>
        <w:pStyle w:val="Caption"/>
      </w:pPr>
      <w:bookmarkStart w:id="547" w:name="_Ref313955349"/>
      <w:bookmarkEnd w:id="546"/>
      <w:r w:rsidRPr="00CC66CB">
        <w:t xml:space="preserve">Figure </w:t>
      </w:r>
      <w:r w:rsidR="00A005B2">
        <w:fldChar w:fldCharType="begin"/>
      </w:r>
      <w:r w:rsidR="00AD098E">
        <w:instrText xml:space="preserve"> SEQ Figure \* ARABIC </w:instrText>
      </w:r>
      <w:r w:rsidR="00A005B2">
        <w:fldChar w:fldCharType="separate"/>
      </w:r>
      <w:r w:rsidR="0007390A">
        <w:rPr>
          <w:noProof/>
        </w:rPr>
        <w:t>31</w:t>
      </w:r>
      <w:r w:rsidR="00A005B2">
        <w:rPr>
          <w:noProof/>
        </w:rPr>
        <w:fldChar w:fldCharType="end"/>
      </w:r>
      <w:r w:rsidRPr="00CC66CB">
        <w:t>: Scenario 5: Reference geometry for fixed WSD at 10 m and mobile DTT at 1.5 m agl.</w:t>
      </w:r>
      <w:bookmarkEnd w:id="547"/>
    </w:p>
    <w:p w:rsidR="00A11EE5" w:rsidRPr="00CC66CB" w:rsidRDefault="00A11EE5" w:rsidP="00A11EE5">
      <w:pPr>
        <w:pStyle w:val="ECCParagraph"/>
      </w:pPr>
      <w:r w:rsidRPr="00CC66CB">
        <w:t>The path loss shown is valid for a carrier at 650 MHz.</w:t>
      </w:r>
    </w:p>
    <w:p w:rsidR="00A11EE5" w:rsidRPr="00CC66CB" w:rsidRDefault="00A11EE5" w:rsidP="00393299">
      <w:pPr>
        <w:pStyle w:val="ECCAnnexheading3"/>
        <w:keepNext/>
        <w:rPr>
          <w:lang w:val="en-GB"/>
        </w:rPr>
      </w:pPr>
      <w:r w:rsidRPr="00CC66CB">
        <w:rPr>
          <w:lang w:val="en-GB"/>
        </w:rPr>
        <w:lastRenderedPageBreak/>
        <w:t>FIXED WSD AT 10 m agl INTERFERING WITH PORTABLE INDOOR DTTB AT 1.5 magl (Scenario 6)</w:t>
      </w:r>
    </w:p>
    <w:p w:rsidR="00A11EE5" w:rsidRPr="00CC66CB" w:rsidRDefault="00A11EE5" w:rsidP="00393299">
      <w:pPr>
        <w:pStyle w:val="ECCParagraph"/>
        <w:keepNext/>
        <w:contextualSpacing/>
      </w:pPr>
      <w:r w:rsidRPr="00CC66CB">
        <w:t>The geometry used to calculate the interference from a fixed WSD transmit antenna at 10 m to a portable indoor DTT receiver at 1.5 m height is shown below.</w:t>
      </w:r>
    </w:p>
    <w:p w:rsidR="00A11EE5" w:rsidRPr="00CC66CB" w:rsidRDefault="00A11EE5" w:rsidP="00A11EE5">
      <w:pPr>
        <w:pStyle w:val="ECCParagraph"/>
        <w:contextualSpacing/>
      </w:pPr>
      <w:r w:rsidRPr="00CC66CB">
        <w:t>The relevant parameters are the following:</w:t>
      </w:r>
    </w:p>
    <w:p w:rsidR="00A11EE5" w:rsidRPr="00CC66CB" w:rsidRDefault="00A11EE5" w:rsidP="00A11EE5">
      <w:pPr>
        <w:pStyle w:val="ECCParagraph"/>
        <w:contextualSpacing/>
      </w:pPr>
      <w:r w:rsidRPr="00CC66CB">
        <w:t>Reference frequency: 650 MHz</w:t>
      </w:r>
    </w:p>
    <w:p w:rsidR="00A11EE5" w:rsidRPr="00CC66CB" w:rsidRDefault="00A11EE5" w:rsidP="00A11EE5">
      <w:pPr>
        <w:pStyle w:val="ECCParagraph"/>
        <w:contextualSpacing/>
      </w:pPr>
      <w:r w:rsidRPr="00CC66CB">
        <w:rPr>
          <w:u w:val="single"/>
        </w:rPr>
        <w:t>Horizontal</w:t>
      </w:r>
      <w:r w:rsidRPr="00CC66CB">
        <w:t xml:space="preserve"> separation between the WSD and the DTTB: 20 m</w:t>
      </w:r>
    </w:p>
    <w:p w:rsidR="00A11EE5" w:rsidRPr="00CC66CB" w:rsidRDefault="00A11EE5" w:rsidP="00A11EE5">
      <w:pPr>
        <w:pStyle w:val="ECCParagraph"/>
        <w:contextualSpacing/>
      </w:pPr>
      <w:r w:rsidRPr="00CC66CB">
        <w:t>Path loss: 56 dB</w:t>
      </w:r>
    </w:p>
    <w:p w:rsidR="00A11EE5" w:rsidRPr="00CC66CB" w:rsidRDefault="00A11EE5" w:rsidP="00A11EE5">
      <w:pPr>
        <w:pStyle w:val="ECCParagraph"/>
        <w:contextualSpacing/>
      </w:pPr>
      <w:r w:rsidRPr="00CC66CB">
        <w:t>WSD transmit antenna discrimination: 0.5 dB</w:t>
      </w:r>
    </w:p>
    <w:p w:rsidR="00A11EE5" w:rsidRPr="00CC66CB" w:rsidRDefault="00A11EE5" w:rsidP="00A11EE5">
      <w:pPr>
        <w:pStyle w:val="ECCParagraph"/>
        <w:contextualSpacing/>
      </w:pPr>
      <w:r w:rsidRPr="00CC66CB">
        <w:t>Polarization discrimination: 0 dB</w:t>
      </w:r>
    </w:p>
    <w:p w:rsidR="00A11EE5" w:rsidRPr="00CC66CB" w:rsidRDefault="00A11EE5" w:rsidP="00A11EE5">
      <w:pPr>
        <w:pStyle w:val="ECCParagraph"/>
        <w:contextualSpacing/>
      </w:pPr>
      <w:r w:rsidRPr="00CC66CB">
        <w:t>Wall loss: 8 dB, standard deviation 5.5 dB</w:t>
      </w:r>
    </w:p>
    <w:p w:rsidR="00A11EE5" w:rsidRPr="00CC66CB" w:rsidRDefault="00A11EE5" w:rsidP="00A11EE5">
      <w:pPr>
        <w:pStyle w:val="ECCParagraph"/>
        <w:spacing w:after="120"/>
      </w:pPr>
    </w:p>
    <w:p w:rsidR="00A11EE5" w:rsidRPr="00CC66CB" w:rsidRDefault="00A11EE5" w:rsidP="00A11EE5">
      <w:pPr>
        <w:pStyle w:val="ECCParagraph"/>
      </w:pPr>
      <w:r w:rsidRPr="00CC66CB">
        <w:t>We assume a 0.5 dB transmit antenna attenuation in the downward direction. The maximum loss from the WSD to the DTT antenna, including transmit antenna attenuation, is 56 + 0.5 + 8 = 64.8 dB at 650 MHz.</w:t>
      </w:r>
    </w:p>
    <w:p w:rsidR="00A11EE5" w:rsidRPr="00CC66CB" w:rsidRDefault="00A11EE5" w:rsidP="00A11EE5">
      <w:pPr>
        <w:pStyle w:val="ECCParagraph"/>
        <w:jc w:val="center"/>
      </w:pPr>
      <w:bookmarkStart w:id="548" w:name="_Ref313955442"/>
      <w:r w:rsidRPr="00CC66CB">
        <w:rPr>
          <w:noProof/>
          <w:lang w:val="da-DK" w:eastAsia="da-DK"/>
        </w:rPr>
        <w:drawing>
          <wp:inline distT="0" distB="0" distL="0" distR="0" wp14:anchorId="12184D5D" wp14:editId="495C9FC8">
            <wp:extent cx="4115628" cy="1827824"/>
            <wp:effectExtent l="19050" t="0" r="0" b="0"/>
            <wp:docPr id="61" name="Imagem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59"/>
                    <a:srcRect/>
                    <a:stretch>
                      <a:fillRect/>
                    </a:stretch>
                  </pic:blipFill>
                  <pic:spPr bwMode="auto">
                    <a:xfrm>
                      <a:off x="0" y="0"/>
                      <a:ext cx="4116475" cy="1828200"/>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07390A">
        <w:rPr>
          <w:noProof/>
        </w:rPr>
        <w:t>32</w:t>
      </w:r>
      <w:r w:rsidR="00A005B2">
        <w:rPr>
          <w:noProof/>
        </w:rPr>
        <w:fldChar w:fldCharType="end"/>
      </w:r>
      <w:r w:rsidRPr="00CC66CB">
        <w:rPr>
          <w:color w:val="FF0000"/>
        </w:rPr>
        <w:t>:</w:t>
      </w:r>
      <w:r w:rsidRPr="00CC66CB">
        <w:t xml:space="preserve"> Scenario 6: Reference geometry for fixed WSD at 10 m and mobile indoor DTT at 1.5 m agl.</w:t>
      </w:r>
      <w:bookmarkEnd w:id="548"/>
    </w:p>
    <w:p w:rsidR="00A11EE5" w:rsidRPr="00CC66CB" w:rsidRDefault="00A11EE5" w:rsidP="00A11EE5">
      <w:pPr>
        <w:pStyle w:val="ECCParagraph"/>
        <w:rPr>
          <w:lang w:eastAsia="en-GB"/>
        </w:rPr>
      </w:pPr>
    </w:p>
    <w:p w:rsidR="00A11EE5" w:rsidRPr="00CC66CB" w:rsidRDefault="00A11EE5" w:rsidP="00A11EE5">
      <w:pPr>
        <w:pStyle w:val="ECCAnnexheading3"/>
        <w:rPr>
          <w:lang w:val="en-GB"/>
        </w:rPr>
      </w:pPr>
      <w:r w:rsidRPr="00CC66CB">
        <w:rPr>
          <w:lang w:val="en-GB"/>
        </w:rPr>
        <w:t>Fixed WSD transmission at 30 m agl and fixed DTT reception at 10 m agl (Scenario 7)</w:t>
      </w:r>
    </w:p>
    <w:p w:rsidR="00A11EE5" w:rsidRPr="00CC66CB" w:rsidRDefault="00A11EE5" w:rsidP="00A11EE5">
      <w:pPr>
        <w:pStyle w:val="ECCParagraph"/>
        <w:rPr>
          <w:lang w:eastAsia="en-GB"/>
        </w:rPr>
      </w:pPr>
    </w:p>
    <w:p w:rsidR="00A11EE5" w:rsidRPr="00CC66CB" w:rsidRDefault="005953D2" w:rsidP="00A11EE5">
      <w:pPr>
        <w:ind w:left="1134"/>
        <w:rPr>
          <w:lang w:val="en-GB"/>
        </w:rPr>
      </w:pPr>
      <w:r>
        <w:rPr>
          <w:noProof/>
          <w:lang w:val="da-DK" w:eastAsia="da-DK"/>
        </w:rPr>
        <mc:AlternateContent>
          <mc:Choice Requires="wpc">
            <w:drawing>
              <wp:inline distT="0" distB="0" distL="0" distR="0" wp14:anchorId="016AA1F0" wp14:editId="72D32556">
                <wp:extent cx="4277995" cy="3251835"/>
                <wp:effectExtent l="1905" t="2540" r="0" b="3175"/>
                <wp:docPr id="198" name="Canvas 5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7" name="Group 2126"/>
                        <wpg:cNvGrpSpPr>
                          <a:grpSpLocks/>
                        </wpg:cNvGrpSpPr>
                        <wpg:grpSpPr bwMode="auto">
                          <a:xfrm>
                            <a:off x="66001" y="96201"/>
                            <a:ext cx="4144092" cy="3155634"/>
                            <a:chOff x="2268" y="2544"/>
                            <a:chExt cx="6526" cy="4719"/>
                          </a:xfrm>
                        </wpg:grpSpPr>
                        <pic:pic xmlns:pic="http://schemas.openxmlformats.org/drawingml/2006/picture">
                          <pic:nvPicPr>
                            <pic:cNvPr id="118" name="Picture 50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2268" y="2544"/>
                              <a:ext cx="6526" cy="4388"/>
                            </a:xfrm>
                            <a:prstGeom prst="rect">
                              <a:avLst/>
                            </a:prstGeom>
                            <a:noFill/>
                            <a:extLst>
                              <a:ext uri="{909E8E84-426E-40DD-AFC4-6F175D3DCCD1}">
                                <a14:hiddenFill xmlns:a14="http://schemas.microsoft.com/office/drawing/2010/main">
                                  <a:solidFill>
                                    <a:srgbClr val="FFFFFF"/>
                                  </a:solidFill>
                                </a14:hiddenFill>
                              </a:ext>
                            </a:extLst>
                          </pic:spPr>
                        </pic:pic>
                        <wps:wsp>
                          <wps:cNvPr id="119" name="Text Box 504"/>
                          <wps:cNvSpPr txBox="1">
                            <a:spLocks noChangeArrowheads="1"/>
                          </wps:cNvSpPr>
                          <wps:spPr bwMode="auto">
                            <a:xfrm>
                              <a:off x="4925" y="4597"/>
                              <a:ext cx="93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D34A17" w:rsidRDefault="00B65732" w:rsidP="00A11EE5">
                                <w:pPr>
                                  <w:rPr>
                                    <w:lang w:val="fr-CH"/>
                                  </w:rPr>
                                </w:pPr>
                                <w:r>
                                  <w:rPr>
                                    <w:lang w:val="fr-CH"/>
                                  </w:rPr>
                                  <w:t>3.0</w:t>
                                </w:r>
                                <w:r w:rsidRPr="00D34A17">
                                  <w:rPr>
                                    <w:lang w:val="fr-CH"/>
                                  </w:rPr>
                                  <w:t xml:space="preserve"> dB</w:t>
                                </w:r>
                              </w:p>
                            </w:txbxContent>
                          </wps:txbx>
                          <wps:bodyPr rot="0" vert="horz" wrap="square" lIns="91440" tIns="45720" rIns="91440" bIns="45720" anchor="t" anchorCtr="0" upright="1">
                            <a:noAutofit/>
                          </wps:bodyPr>
                        </wps:wsp>
                        <wps:wsp>
                          <wps:cNvPr id="128" name="Text Box 505"/>
                          <wps:cNvSpPr txBox="1">
                            <a:spLocks noChangeArrowheads="1"/>
                          </wps:cNvSpPr>
                          <wps:spPr bwMode="auto">
                            <a:xfrm>
                              <a:off x="3619" y="3749"/>
                              <a:ext cx="1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2" name="Text Box 506"/>
                          <wps:cNvSpPr txBox="1">
                            <a:spLocks noChangeArrowheads="1"/>
                          </wps:cNvSpPr>
                          <wps:spPr bwMode="auto">
                            <a:xfrm>
                              <a:off x="4922" y="3590"/>
                              <a:ext cx="1134"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3" name="Text Box 507"/>
                          <wps:cNvSpPr txBox="1">
                            <a:spLocks noChangeArrowheads="1"/>
                          </wps:cNvSpPr>
                          <wps:spPr bwMode="auto">
                            <a:xfrm>
                              <a:off x="4091" y="3151"/>
                              <a:ext cx="83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4" name="AutoShape 508"/>
                          <wps:cNvCnPr>
                            <a:cxnSpLocks noChangeShapeType="1"/>
                          </wps:cNvCnPr>
                          <wps:spPr bwMode="auto">
                            <a:xfrm>
                              <a:off x="3393" y="3120"/>
                              <a:ext cx="3798"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rc 509"/>
                          <wps:cNvSpPr>
                            <a:spLocks/>
                          </wps:cNvSpPr>
                          <wps:spPr bwMode="auto">
                            <a:xfrm flipV="1">
                              <a:off x="4412" y="3143"/>
                              <a:ext cx="510" cy="5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Text Box 511"/>
                          <wps:cNvSpPr txBox="1">
                            <a:spLocks noChangeArrowheads="1"/>
                          </wps:cNvSpPr>
                          <wps:spPr bwMode="auto">
                            <a:xfrm>
                              <a:off x="4945" y="6518"/>
                              <a:ext cx="78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7" name="Text Box 512"/>
                          <wps:cNvSpPr txBox="1">
                            <a:spLocks noChangeArrowheads="1"/>
                          </wps:cNvSpPr>
                          <wps:spPr bwMode="auto">
                            <a:xfrm>
                              <a:off x="3311" y="6801"/>
                              <a:ext cx="447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500" o:spid="_x0000_s1344" editas="canvas" style="width:336.85pt;height:256.05pt;mso-position-horizontal-relative:char;mso-position-vertical-relative:line" coordsize="42779,325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Bxg/3wcAAIMrAAAOAAAAZHJzL2Uyb0RvYy54bWzsWm1vm0gQ/n7S/QfE&#10;x5NcA+bFWHGqxE6qSr1rdc3d9zVggwost+DY6en++z2zy2IcJ3V6qaJr5UqNF3ZY5vXZ2RnOXm+L&#10;3LhNRJ3xcmraryzTSMqIx1m5mpp/3FwPxqZRN6yMWc7LZGreJbX5+vznn8421SRxeMrzOBEGFinr&#10;yaaammnTVJPhsI7SpGD1K14lJSaXXBSswaVYDWPBNli9yIeOZfnDDRdxJXiU1DXuztWkeS7XXy6T&#10;qHm/XNZJY+RTE7w18q+Qfxf0d3h+xiYrwao0i1o22H/gomBZiZd2S81Zw4y1yA6WKrJI8Jovm1cR&#10;L4Z8ucyiRMoAaWzrnjQzVt6yWgoTQTuaQYy+4bqLFfFd8ussz6GNIVaf0D363cA+CW5uqtVks6o6&#10;O8G29wz1VXK9EXxdSbFWk+i32w/CyGI4jx2YRskKeIkkMBzb8clA9HaQvRHVx+qDUFrG8B2PPtWK&#10;4/15ol8pYmOx+ZXHWJGtGy4NtF2KgpaA6o3t1PR9y7JN425qhj4soPwh2TZGhEnXdl0rdEwjwvzI&#10;9jx/5CqKKIVb0fOO48PDMe14bjd31T7vexBAPuwGdkhPDtlEMQA1d0yen1VZNMH/Vr8YHej3eCDg&#10;qWYtErNdpHjSGgUTn9bVAL5YsSZbZHnW3Mm4gq6IqfL2QxaRzumibyoIrUyFeXqt4VkjElDTqacY&#10;SSXtZJR8lrJylVzUFYIS1sYC+pYQfJMmLK7pNmlpfxV5ucfJIs8q8lcyJI1bmRHX99zyAbWpmJvz&#10;aF0kZaNARCQ5xOdlnWZVbRpikhSLBC4p3sa29Bp4xLu6odeRb8jA/tsZX1jwjsvBzLNmA9cKrgYX&#10;oRsMAusqcC13bM/s2T/0tO1O1nUCNbB8XmUtr7h7wO2DQdTincIHiTPGLZNopvwJDEm/0izCxUgl&#10;xGstot+hbNBh3IikiVIaLqG59j6Iuwmp5p1myQY14u1oCD0QAqQkCqBeAIzG470AgGuIunmT8MKg&#10;AXQNTqWu2S1UrWTTJMR1h1DSBgfWCK3wanw1dgeu41/BGvP54OJ65g78azvw5qP5bDa3tTXSLI6T&#10;khzo+caQuuV5Fmt/rMVqMcuFMtK1/NcKXu/IhuQUOza0AfWvlE7agyzQBgQMQliIfbLWDo+rpzkR&#10;7ZIP7TAfU1Yl0Dot2w/vUIf3DZnykm8R3xLeWkICYqPZYoJCVupA4fEXgrr3qHrhk7zLDR1PAqzr&#10;hQEpUoUgeVcINFbQHDjfzLfycs/ZECDqjg6vPgL8ID63J5LtuNalEw6u/XEwcK9dbxAG1nhg2eFl&#10;6Ftu6M6v98PoXVYmzw8jYwN7ejD1l+PJkv8O44lNiqxBIplnxdQcd0RsQtvKVRlLv2lYlqtxL/yI&#10;fR12+leFH/mrCj8aNdvFVqUplswa6d6Cx3eIA8EBX0gukQZjkHLx2TQ2SCmnZv3XmtGWnL8tEagh&#10;pRPIQeWF6wUOLkR/ZtGfYWWEpaZmYxpqOGtU3rquRLZK8SYVeCW/QG6zzCRk7riCLHQBrHgp0HC6&#10;nKAHGh7ZihgBurwcaIx8pFuUlY0CV+ZdO9CwbRtqlwkdjKG2GZ0T6u3m63ekE2qcUOMIasjMdhef&#10;J9RQaErHK3WS6KFGe+x7YdRAqgFmCDW8sK0M6ETWtrtcwzvlGs/Ib0+5BtUA4FZPzDWks51QQ6cQ&#10;ulQUjh5ADXk8ePFcAxUiVUBCgehe/WjcgYav6hq6+vOcw+8p1TilGkdSDVmJO4HGAWigXKBSDTox&#10;ydIHyhqyLNWixqxU9eVoW7b15a6eIclv7irUklUs7z1CF08qZ4xGBF2ynIzj3145YxSEOEHRyeQI&#10;WKBix+gEOONliaIZF+ogeLxulpfPPmbTEWnO6lSVt2KMlBCo6Len7MdO3P/TOkpXVuzVBFQp7/g+&#10;rc7/dIYk+7/gUTtESaz1ZBHBh+UZt3VIOmX3CnKau/b8fazyZixRO/5T1xbaJonr2m1ibLsSW3bH&#10;aU+fpmmwf5qO1qq+S8xo30SDLJbgRQOd9+M8vixytN1+GRqWsUHfB00Z5VY7IuyxPaL0YSJw2SN6&#10;ZCXEX4/okZUAFT2iR1aCFXpEj6yEDlCPCJJZluF73kiecfpqQPfraYRAiccJ4bWdilkKXUuMAaC1&#10;ascI9SQ08G58WWureE19rBsYAchzo6EHZGS3HXWwR63c4UY6A954QD3eo4YyaW1ZC9LU6rdlimr/&#10;9zu0wjTQoV0oP0B3imQhlmhIMKa8xEi7EbU1pmaJNjN60NtGrKkn/f4TlebouYLfJjdcrtCQxAOV&#10;tWmv3U1H60UWXSaf+8S2HTqqotQ6ZiXXaHmAcKEfPDLTeTNJ3FsalyTKF0UC0vNP2HFgnO9AIiqV&#10;95WmXKovv57Xv0qL9yyhJ6Oc19R87hTVDqQfSGXu8KVDceLh2ZvcwWZmNHLjZ9SoRG13ahZJjKpu&#10;gk8eaCRDrK0uHycF6z98SwEywmGVpXRupLaeU82832gLsTvcr37ZEoN7u/lLNdpc7GeAMt+zZU68&#10;2+SDMRBclsxRIFMReSqZT82vbu4qjaqvB8JTo+1hgOg12rqO8wk09kCj+05qVzJHgo7AfHHQGI2A&#10;VhI0xgcfT7lBixquf0KNU8n8xdrzXcv5e0EN+S0gPq+UdQR8dFnhOx8kUO1XqfQpaf9aUu2+nT3/&#10;F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xH8XUd4AAAAFAQAADwAAAGRycy9k&#10;b3ducmV2LnhtbEyPQUvEMBCF74L/IYzgzU1b13bpNl1EUEQP6lrYa7aZbYPJpDTZbfXXG73oZeDx&#10;Hu99U21ma9gJR68dCUgXCTCk1ilNnYDm/f5qBcwHSUoaRyjgEz1s6vOzSpbKTfSGp23oWCwhX0oB&#10;fQhDyblve7TSL9yAFL2DG60MUY4dV6OcYrk1PEuSnFupKS70csC7HtuP7dEKWGYHs3p9yJ+/Hptm&#10;etotdZG8aCEuL+bbNbCAc/gLww9+RIc6Mu3dkZRnRkB8JPze6OXFdQFsL+AmzVLgdcX/09ffAAAA&#10;//8DAFBLAwQKAAAAAAAAACEARryjE0j3AABI9wAAFAAAAGRycy9tZWRpYS9pbWFnZTEucG5niVBO&#10;Rw0KGgoAAAANSUhEUgAAAqgAAAHJCAYAAABJ+Ms+AAAAAXNSR0IArs4c6QAAAARnQU1BAACxjwv8&#10;YQUAAAAgY0hSTQAAeiYAAICEAAD6AAAAgOgAAHUwAADqYAAAOpgAABdwnLpRPAAAAAlwSFlzAAAX&#10;EQAAFxEByibzPwAA9rFJREFUeF7snQV0VFcXhflLSykUKFooBYpDseLutEhxdyvuUNyLFi3u7u7u&#10;7u7u7u6w/7svvDCZzCQjL2GSnLvWLCRPv/sys+fcc/YJEUKGEBACQkAICAEhIASEgBAQAkJACAgB&#10;ISAEhIAQEAJCQAj4QQAyhIAQEAJCQAgIASEgBITAFyTgQ65+wWuRUwsBISAEhIAQEAJCQAgIAYhA&#10;lYdACAgBISAEhIAQEAJCwKMIiED1qOmQixECQkAICAEhIASEgBAQgSrPgBAQAkJACAgBISAEhIBH&#10;ERCB6lHTIRcjBISAEBACQkAICAEhIAJVngEhIASEgBAQAkJACAgBjyIgAtWjpkMuRggIASEgBISA&#10;EBACQkAEqjwDQkAICAEhIASEgBAQAh5FQASqR02HXIwQEAJCQAgIASEgBISACFR5BoSAEBACQkAI&#10;CAEhIAQ8ioAIVI+aDrkYISAEhIAQEAJCQAgIARGo8gwIASEgBISAEBACQkAIeBQBEageNR1yMUJA&#10;CAgBISAEhIAQEAIiUOUZ8EbgyZMnuHbtmlARAkJACAgBISAEhMAXIyAC9YuhN//Eb9++xcWLF70d&#10;+N27d3j+/DlevnyJx48f4+zZs16vQ4cOYePGjdi0aZP+88KFC9iyZQuaNGkC7idDCAgBISAEhIAQ&#10;EAJfgoAI1C9B3Z/O+ejRIxQvXhyjRo3C5MmTMXHiRAwcOBD//vsv+vbtix49eqBp06Zer9q1a6Ns&#10;2bIoU6YMypcvj0WLFmH27NnIkCGDFrUyhIAQEAJCQAgIASHwJQiIQP0S1P3pnA8ePECkSJGQLVs2&#10;5M6dG7///jvq1q2LVq1aoUWLFujYsSNmzpzp9Vq3bh3OnTuH06dP49KlSzrK2qtXL2TKlEkEqj/N&#10;kRxWCAgBISAEhIAQ8JuACFS/GQWaLe7evYv48ePjypUrLl0zo6Z//fWXFrZPnz516RiykxAQAkJA&#10;CAgBISAE3CUgAtVdgh60P4XpL7/8gkmTJjl1Va9fv9YR1AULFiJZsmTInDkLli5dimPHjunXiRMn&#10;cPLkSf3i3/l/R44cwa1bt5w6j2wsBISAEBACQkAICAFHCIhAdYSSm9swMvns2TM3j+L37ocPH9YR&#10;1Hr16oGi09FBwclc1EqVKiJlyuRInz4dcubMgRIlSqgUgTqoWrUKKlQor14VUK1aVf1//HvXrl2l&#10;4t9RyLKdEBACQkAICAEh4DABEagOo3Jtwzt37qBLly66AMm/ByOc8eLFQ+rUqZ0SxMuWLUP06NGw&#10;ePFcrFq1GKNHD1GFUmlRsOAfGDJkgBKktVC06J+qAKswGjeuh+HD/0ObNi2UgC2GDRs2+PdtyfGF&#10;gBAQAkJACAiBYEZABKo/TfiHDx/0kUeOHImvv/5aV8nfv39f/5/xM7NPffToUb1EnyhRIl385OhY&#10;vHgJMmZM57X5hQvHUa5cKVVc1UzZVp3ElCnjVIFVWxUxba+q/Kfg6tUzWL9+ORo2rK/tqWQIASEg&#10;BISAEBACQsBMAiJQzaT56Vjv37/Xf6NgTJMmDRRkRIsWTVfP+6dApYcpq/e5XD9nzhwY1+HXLS5Z&#10;slQt66dRm71Urxcqz3Q/SpcujubNG6m804MYN24E2rZtiQ4dWmPq1HHKR/UIVqxYgPr164pA9Quu&#10;/FwICAEhIASEgBBwmoAIVKeR+b4Do6N80RS/WbNmWpwar8KFC+Py5cv6AI6KR2cub82aNdoHlb6n&#10;bdq0watXrxzaXQSqQ5hkIyEgBISAEBACQiCACIhANRm0ITznzZuHn376yZtA/fbbbzFs2DAvgWr2&#10;Uv/KlSt18dLq1au1VRTbljoyzBOoH3BtxywM6dwZPXr3Q/8+PdClQ1stlvWrQxf0mrMPDxy5KNlG&#10;CAgBISAEhIAQCLYERKCaOPWGOKVlU/78+b2JUyOKShN8Lv1zmNlOlOdmF6gGDRrgzJkzyJUrl7aF&#10;cmSYKVAvrh+DfypmQ8xvGTn+EekKVULNmjU/vgonR8jYGVGh43Kceei4y4Aj9yDbCAEhIASEgBAQ&#10;AkGHgAhUk+bSWNp/8+YNevbsiW+++camQKVQ/eeff3TXJjOX+Sl2x48fj7///hvXr19Ho0aNMGPG&#10;DIfOYZ5A/QTzzRY0z/sDQqRujtU3LQC/P4Nh1eLg6xBxUXfaUTz6mKorQwgIASEgBISAEBAC3giI&#10;QDXhgaA4NcQmC5USJkxoV5xSoP7666/YsWOHPrNZIpUClQb9TZo0ATtKDR8+XBU1dXDID9Vsgfp0&#10;bz8UjRcScaqNwSGrLIMnyxshfaQQiFFjKo4+MgG+HEIICAEhIASEgBAIcgREoJowpUYu6e3bt1G9&#10;enVfxamx1N+iRQs8fPjQNMupt2/fYsSIETrX88WLF6BQZh4qI7V+jaVLl5laxX9qUgUkDxEWJftt&#10;w0djrc/j8bKGSB8xBH6qOQ1HH/t1ZfJzISAEhIAQEAJCIDgSEIHq5qwbS/s8zOTJkxExYkSHBCoL&#10;qNauXavPbkYUlRX7rN7v0aOHFr1Xr15VZvsZvFwDfLtNtjg1z2bqGuY3yYII4XOh0/JLeGt54tcn&#10;MbhmfHwbIhEazDiOx7LE7+bTJ7sLASEgBISAEAiaBESgujmvhrhkj/qsWbM6JE6NKCoLh27cuKEF&#10;pbsV/RSovXv3Rvfu3XXx1aNHj1Rb0mpYuHChn8ceMmSo7hxlig/qkw1okycqQmRuj/WW4dM7WzCy&#10;QSp8E+IHZG4wE6cevXGTvOwuBISAEBACQkAIBFUCIlDdmFlDWNLOifmelp6njvw9QoQI2lDfiKK6&#10;I1IpUFl81bdvX3C5n8Va//33n74u/tveePr0KerUqYNMmdKbIlCf7emP0sn+hxAREyJ74Yq6gxZf&#10;pTJGxy9Zi6PFvwtx9IGIUzceO9lVCAgBISAEhECQJyAC1Y0pNgTl8uXLETNmTKcFKkVssWLFTDHv&#10;Z94pK/hHjRrlJUjZhjRPnjy+FkpduXJFidPMyJIloyJBY393Okk9wfZ/SyBh6PBIV6IBOvfohm7d&#10;Pr1698eCA3fdoC27CgEhIASEgBAQAsGFgAhUF2faEKfM9SxdurRL4pQCNXTo0Bg7dqzOQ3UnF/X5&#10;8+e6gp9WU4yecly4cEGJz0ygL6u9cezYMYQLFx7ZsmU2QaCewaQqqREibG503+hHif6lFejcpDoq&#10;1qiGyhXKoO/yC3h8YgVaN6iOqjWro3L50ihZsqR6lUHV3utwx8V5kt2EgBAQAkJACAiBwEdABKoL&#10;c2Ys7TPXk5XzYcOGdVmgUqTSVP/UqVP6Slw176dAbd68OcaMGeMlUGk3xTzXBQsW2L3LzZs362vP&#10;nj2L+wL12iI0zhwOEfJ0wqpr73wne+cAZo1vgdzhfkamPxtgyv7beH51P6b2KoP4/4uGTBVao4dK&#10;V+jbuynypkqDEmO24Yl4+7vwtMouQkAICAEhIAQCHwERqC7MmRHp3Lt3L1KmTOmWOKU4/Prrr9Gn&#10;Tx88e/bM5YIp5pKyKGru3LlekVhaTA0ePBjt2rWzKXxfv36tzfyjR49uSgT1yvzmyBgmBFI3noHT&#10;DlXon8OwLKXQY8Y5lVjwaTxcgOoJC6DnhodeM3N5TmOkSdISK68rPi7Ml+wiBISAEBACQkAIBC4C&#10;IlCdnC8jenrv3j0dsbRVDBUmTBiEDx/ex89ChgyJUKFC4auvvvLxM5r379+/X1+NK0v9LNRiqsGK&#10;FSu8qvZ5rcxDzZ07t1dU1fJ2b968qa2pChQooHJQM6kf0TPV1RzUG5jfIhvChkiAWuMPfBacvvLd&#10;jz4ZiqDDmH2fl/AvTUGFeH+g+9rP+apnJxVGojzdsev2KxGoTj6vsrkQEAJCQAgIgcBIQASqE7Nm&#10;aQe1aNEiRIkSxaZApd0Ul+2txSvFadq0aRE7dmyb+9Fkn8LXFdspCtRy5cph6dKl3mylzp49q8/J&#10;JgLWg9ZYzFtl04DMmTM4L1Dr1cHGLds/iurTo1EzqUp1SNkc8y86CtWGQL0yDRXjxUHcVFmQO29e&#10;5M2bB6mrtcO808qzyqGorKPnlu2EgBAQAkJACAgBTyUgAtWJmTEim+fPn0f+/PltikxW83fs2FEX&#10;+FgLVC7lN2rUCIUKFbK5b9SoUXXEUws+VTTlzHj8+DGKFi2KdevWeduNUdIKFSpgzZo1Pg63fft2&#10;7SIwadJkZMzovM1Uw2Z/Y+PE9hjZpiQyJYqIr1S6QogwMZEicwm0n7QTN/28ARsC9fJUFUH9DYUb&#10;/YsRquBr/PjRaPpXIfxVYxR2SBKqn0RlAyEgBISAEBACQYGACFQHZ9GIajJPlIb4FJu2lvfLli2r&#10;80Dz5cvn4+dc+u/cuTMGDBhg15aqfv36uHXrltNRVLZN5VL+7t27vd0Rc1N5vT179vRh2D9v3jwd&#10;dV29erVLRv0NGjXGxoXjsW/9XEyfNQ+Lli7H8kXzMGv6HGw8fA1P/WR7AH25xD92P7wW9C9ziT8/&#10;eli4/D9Z2xCpv/sZTZbc1EkIMoSAEBACQkAICIGgTUAEqoPza0Q02ePe3hJ90qRJtc3T4sWL1dJ0&#10;Xh8ClXmpjK5u3bpVRzttCVya93N/DmeM+ylQc+TIgX379nm7I143l/15PsuoLH1ThwwZogWzqwK1&#10;vsUSv4MYrTY7joEZi6PrJNX21PjJrVmoHO93dF150yvf9O7iBkgUISGaLbulnVplCAEhIASEgBAQ&#10;AkGbgAhUB+bXiJ4yj5M5m7aEJcVn06ZNwWVz5qfaSgHgNl26dMGePXswcuRIxIsXz+axKlasCPqr&#10;OiNSHzx4oAqdsuDQoUM+7uj48eP6Z3fufHYTvX79Olq1aqWjvStWrET69Ca1OnWAp97k3Fw0rJAR&#10;MUJ+h6ixfkXzOafx8NBc1CyYBN+HCIWo8VMhvfJwzZQpA5LF/B6/d1yDU4/fSpGUo3xlOyEgBISA&#10;EBACgZiACFQHJs+IPO7cudOuqOTyOiORXGJfuXIlChYsaDOCyqV2RjkpZKtXr66r+q0FL31VWY3P&#10;wXM7EkllcRUjuLZM+W/cuIFKlSrp6zMGDfrLlCmDc+fOYfnyFUqgplE/cqeK3wGQlps8voBt61dh&#10;5bq1WLViKfacf4RX985j07rVWLNe/d/yJVro87V01Qacf+Lk8WVzISAEhIAQEAJCINASEIHqx9RR&#10;HBq97FnA9NNPP/kQlFzyp98ohSetorhd4cKFbQrUvsp8nuKQUdTZs2fb9VFly1J2hKJxv6MCNUGC&#10;BGBk1Hqwwp92Umw7ahyLAjlz5sz6+MuWLQ94gRpof2XkwoWAEBACQkAICAH/JiAC1QGBSqFIU3ta&#10;NtEM3zLiyWKpGjVqYNeuXVqcsiPU2rVrdcGSdWSUhvjsPMWo5YEDB/T29FL9/vvvfWw7a9YsLR55&#10;bkcq+u/fvw8K1GvXrvm4I4rSJUuWaNFsDC7tMy+VY9myZSJQ/fs3TY4vBISAEBACQkAIOExABKof&#10;qCgOKU4ZhWQO6vr161GlShXEjRtXL6mz6n758uU695O+opcvX9ZWT9mzZ/chOuPEiYMJEybgypUr&#10;OHnyJA4fPqyPR6un//3vf17bMwf16NGjurPUq1evHFrmp/UV/U5pK2VrHDlyBPRnpZDlcRnJZYEU&#10;x9KlIlAd/o2RDYWAEBACQkAICAF/JyAC1UGBSp9R5nIyQrphwwZMmzYN06dP1/6ijISyEOnixYta&#10;IG7atAk5c+a0KVCnTJmibaS4LUXqwYMHdZV9jx490LhxY/z33386P5U/p5hku1JHlvkpaCmKbRny&#10;8xZZdEVhzWvn3xs2bIj58+d/EqhLJYLq779qcgIhIASEgBAQAkLAUQIiUP0gxeVxLrPTT5TC8syZ&#10;MzryyXxT5pFSnDKnlMVJFKcsVqIVlT2BSlFL4Umxy2grhS2PsW3bNh1N3bt3r1cklpX5jkZQ/RKo&#10;tKHq2rWrTjHg9XJ5nxHfjxFUEaiO/sLIdkJACAgBISAEhID/ExCB6oBAZZEUfUMpGBl9ZBSVgpAv&#10;/p1Ck5FLCs9Hjx5psWlPoM6YMQOMxt69e1fvY4hU5qTyRfF7+vRpLWCZVsD0AkdyUOkeQGsrHtfW&#10;4DGY11qzZk0toFkgZRR/LVkiAtX/f9XkDEJACAgBISAEhICjBESgOkCK4o5RVOZuGtFP5pHyZURN&#10;KTopKBlp5TJ6JuXhaV0klShRIrB7E7ehkOWLgpKil4VTjM5euHBBV+JTDFMUU0Q6UsXPwqxSpUrp&#10;67M3KIDTp08POgRwud8Y3gXqS5w4dRClypRAsxaNVRrCQYwbNwJt27ZEhw6tMXXqOFUsdkTZYC1Q&#10;+bd1vVqzOoBRNhECQkAICAEhIASEgEMERKA6gIkCkXmgjGY+f/5cR0C5ZM4XRSn/j7mi/JMv+qD+&#10;9ttvPgRqypQpdcW8IWQpQCl6eRwKVRrp80/+m8cxKvgdEajMhS1durSvApXRWlby03+1T58+NgXq&#10;B7zA2a1rUTNLJjT/uwlOnj6MceNHikB14DmRTYSAEBACQkAICAFzCIhAdZAjRSIjqYxoUqgyN5Qv&#10;ikj+H/+k4KSwpMl+qlSpfAhU/h8r/ilKuR2Pw/14HP7b+H/+m8d01KSft0ATfhrv+xZBpbBu2bKl&#10;7iplNALgvp8jqMDT88dwuFRxzAr1DRYWyo8DW9Zg3ITRaNO+tURQHXxWZDMhIASEgBAQAkLAPQIi&#10;UJ3gZ7Q8pXA0Xsb/GXmqjgpUY/mex2F0lvvzxb8bwtSRyCkvn9uz+IqWVxSh9gaPN2nSJPz666/e&#10;/FK1QM2UHnj3DJeH9MPmr0NiU4gQ2Kq6XG1NlwbTG9RBu3at0K5TO0yZPkGW+J14ZmRTISAEhIAQ&#10;EAJCwHkCIlCdZ6b3MISpsTuFpSMRVEYujZQAwz7KOJbln85cFgUq7asaNWrkq0DlMRlpTZIkiU4z&#10;MAYFaoYcWfH63FEcVH9SnG5Rr83qxb9vVK1XJ6dIjh6N6mHKNCVQLx5XaQwLJQfVmUmSbYWAEBAC&#10;QkAICAGHCYhAdRiV7xtaCtTFixfrKKV1kVTq1Kl1fqqlQDXj9BSokydP1j6qvkVQGaEdOXIkkidP&#10;riv5jbF48RJkyJgOH968xP3Na7Avfz6s/uorL4FKobpBNRJYEiUyltSqgVPH9mKZEqj1GtbXnq8y&#10;hIAQEAJCQAgIASFgJgERqCbRNAQqi6Vo58SuUdYCNVeuXNi6dauu4jcM+M04PYXnoEGD0KlTJ53H&#10;am8wP5U5qPny5UP//v29Nps5c5ayqMqn/v1Kvd5g9+bVaJ8yBVZGiIBtYcLoKCpFqhaqKjf1SPEi&#10;mNK+FRo3aYwDqkOVDCEgBISAEBACQkAImElABKpJNC0F6syZMxE7dmwfAjV37tzaI9VsgcpCK1bl&#10;d+/eXUdn7Q02E6hcubIWqWXLlvXabMqUqcq4v7D69wstULfv3oz8qkCqb9OGOFSjCtZ9F9pLpFKs&#10;blMidUX4cBifMwcOb95sEkE5jBAQAkJACAgBISAEPhIQgWrSk0CByqgo81Bpxm9PoLKNKQUqt+M+&#10;ZgxHBSp9UPPkyYNVq1YhY8aMXkb93gXqa9VqdT3y/ZEXfQf+i6OHd2G2EqoLfo6JdSG/9lr2p1Bd&#10;p9IA9qr2qvdVXu17dT8yhIAQEAJCQAgIASFgBgERqGZQVMcwIqiOCFQuw9NKykyB+s8//6Bfv35a&#10;+NobLNAqVqyYMt8/qS2pKFg5pk61jKB+FKi//54H/Qf0xvFThzBG2Ux1adYI4zJnxMYfImCTEqZe&#10;y/7q71vDh8fZJk3wUkVolaWASUTlMEJACAgBISAEhEBwJSAC1aSZtyySmjZtGmLFiuVjiZ/Ryx07&#10;dug8UTMFKo/VvHlzjBkzRvuq2hoUrsOHD0fr1q11Q4D27dvrgqmPAnWaxRK/hUDt3wvHj+/XRv3a&#10;B7VLB8zs0Abbc2XHtu/Dfq7yZ35qyJDYp3xebyk3gbeqQ5YMISAEhIAQEAJCQAi4SkAEqqvkrPaz&#10;zEEdO3YsIkWK5EOg/vnnnzpqySX+gBaot27dQhMV5WT6AYuqJk6ciBo1ajgmUD+1Om3fqS2mzpyE&#10;Ywd3YHvLZpjPAiq17L+RVlSfXpuVd+pJlef6VN3nB9WIQIYQEAJCQAgIASEgBJwlIALVWWJ2trcU&#10;qIxMhlfL3tZV/CVLlsSxY8e0B6nZApXic9y4cXYjqBcuXNBtTvfv36/vgPZQdBWgWJ02bbqPCOof&#10;f6glfiOC+kmgdujQGlOnjcf5SycwdfYUtKpQHltVysDuqFG9i1QVTd3500+40rcvXithLEMICAEh&#10;IASEgBAQAs4QEIHqDC1ftrXMQR0xYoSvAtXsCCqX76tUqYL58+frrlK2BiO3GTJk8DLoP3HiBMqX&#10;L68jutOnz3BcoE4dh/OqHSoN++s3aojj6jiP5s7FQdU+dct332GDRTR1k/JOPaQsrR6sW4d3Kmos&#10;QwgIASEgBISAEBACjhAQgeoIJQe2oUClxRPFoqMC1Z6YdOB03jbheSk2lyxZojtcWQ/+31wlIlkY&#10;Zfz89u3b6Nixo85DpQ9qsWKGzdTHHFS7EdRPAnXq1PGqk1Q9HFMClePNvXs416oVdqjIqe4+9elF&#10;kbpVdaI6r3JfX5w/7+ytyfZCQAgIASEgBIRAMCQgAtWESafoc1agvlb5mWYKVPqaLlu2zKZAZVEW&#10;jflp5G8IVBZTGXmos2fPUQK1iCJBBwAnBapKWbAcD1XqwDG17L/1++99RFP3p0uH28yBffDABOpy&#10;CCEgBISAEBACQiCoEhCBasLMWgtUdnX69ttvfeSgVqxYEWfPntVV/GYKVB6vYMGCdtuOMlraoEED&#10;FSmd6e1uN2zYgLx582LChAkorrpDmSFQeQJ6ol5RjQP2JE2qo6mWy/6blS3V6bp18VTlwn4wyQfW&#10;hCmUQwgBISAEhIAQEAIeREAEqgmTYSlQadb/77//+hCnLJiqVasWrl69qvNAzRSoPF7OnDmxe/du&#10;m3dz7tw5bdB/5swZbz9nwVa1atV0Z6kSJYqZJlCNkzzZtw8nq1bFNuVoYC1Sd8aIgWvDhuHVlSsm&#10;zIAcQggIASEgBISAEAhKBESgmjCbzgjUa9eu+YtAZUX+rl27bN7Nnj17kDlzZh8m/jdu3EDnzp1B&#10;+6tSpYqbLlCNi7kxejQOqo5TW1RU2bqI6kiBAniwdi3eqSiwDCEgBISAEBACQkAIkIAIVBOeA2uB&#10;2rt3b5sR1Nq1a+P69evaB9XsCCoF6MGDB33cDXNjp0+fjurVq/vIeWW0d9KkSaotaxxVQFXS3wQq&#10;L+qNag5wTkVqd/3yizdLKqYAsBPVRZUf+8IqwmvC1MghhIAQEAJCQAgIgUBIQASqCZNGgUo/UeaC&#10;sorfryV+swXqI9W5KVGiRLhiY7n88ePH6Nq1qy6SslXhTz9Uph+ULVtKkXipXu4VSfmF88Hq1Tiu&#10;/GC3hA7tPZqqroFR1jvz5uHtw4d+HUZ+LgSEgBAQAkJACARhAiJQTZhcS4HKqGT37t1tRlDr1asH&#10;dnQyW6BShFKgXr582cfd8Hz0SF2+fLnNO2Ue6s8//4ySJYsFiEDlRbxVObMXlWjemyKFjqYay/6M&#10;ptKW6myzZnii0hJkCAEhIASEgBAQAsGTgAhUE+bdUqCyQ1Tbtm1tClQWI7Ggyewiqbt37yJ58uQ2&#10;I6h0DeDyv63oKm+dRVsFCxZSRv2FAkygGsgfq5zZUyr1YFvEiN5FqhKqTAW4MWqUFFGZ8HzKIYSA&#10;EBACQkAIBDYCIlBNmDFrgdquXTubArVNmzbazJ8RTzNzUFmdnzVrVp3faj22bt2KbNmy2W2Byuvh&#10;dRUo8Lva1X0fVFdwXh8+HIeVywCjp96KqJRQPVaqFB6sWYMPKoVChhAQAkJACAgBIRA8CIhANWGe&#10;rZf47UVQDYFqdgSVbUtz5MgBVuVbDsOMn6kFzJG1N8aMGas6R+X9YgKV1/VSpSecU0v7O1W6gaVI&#10;ZQoAI6xX+vbF85MnTZgtOYQQEAJCQAgIASHg6QREoJowQ4ZAZW4pl/j9iqBSoFI82ipacuVyjh8/&#10;blOgsniKopitV33rWjVp0mTkz//lIqiW93xXFUkdK1ECm21EUw8pK607qmXrOxWBliEEhIAQEAJC&#10;QAgEXQIiUE2YWwpNCk4KVC6Zt1I96VkZb/1iZJU/N1ug0qCfnaRYEGU5bt68qTpEFQeX+X0bFKiF&#10;CuX/ohFUy+t7c/8+LnXpgn2pUuloqmVEdUuoUDjPXF47TQlMmE45hBAQAkJACAgBIfCFCYhANWEC&#10;DIFKm6l79+6hYcOGNgVqFyW6KFApZM2MoK5bt075mJYBi6UsB3NTM2TIAApV38bkyVNQpEhBjxGo&#10;xrU+UsL6VM2a2BIunI/cVLZRZQOA11ai3ITplEMIASEgBISAEBACX5iACFQTJsAQqBSfFIM05LcV&#10;Qe3Vq5f2SjVboG7cuFHZRJX0JlB5TRSu+fPn12kHvo0pU6aoKv7CHidQec0sjmIR1UGVY2tpScWo&#10;6uaQIXGqRg08WLXKhFmUQwgBISAEhIAQEAKeQkAEqgkzYS1Q69SpY1Og9uzZ03SBynMvXbpUe53e&#10;V0vjxqAoHTJkiLa8YrTWd4E61WMFqnHdTw8d0kVUO6JH91FEtT1qVFzt1w/PVbGYDCEgBISAEBAC&#10;QiDwExCBasIcOipQGUE1e4mfxU+MgDZu3BgPLTow8e/8P/7MtwIp3v6UKZ4vUI1puj1zJo6rdAaa&#10;+jOiarz470PKqurO7Nl4pyLZMoSAEBACQkAICIHAS0AEqglzRwFIX1Mu37NQqW7dunYjqGyFyu1o&#10;+2RGFT/PPX36dDRo0MCbQOV15M2bF/v37/fzDgOTQOXNvLl9W3eiYhGVpUjlsv9Wla96Toqo/Jxz&#10;2UAICAEhIASEgCcTEIFqwuwYApXR0YsXL+rldusc1FCq+rx///46gmq2QJ04cSKaqeVv2koZgy1M&#10;06VL50202rvVwCZQjft4uGmTzkHd/M03WqhaRlX3pU6NG2PH4o1V4ZgJ0y2HEAJCQAgIASEgBPyZ&#10;gAhUEwAbApXR0ZPKTL6U6n5kLVDDhw+P4arYh+LUTIHKSOygQYPQqVMnXXzFwetZsmSJrux/+fKl&#10;n3cYWAUqb+ytEuXXVK7twezZsd7CkkoXUSnhylaq91es8JOBbCAEhIAQEAJCQAh4DgERqCbMhWUE&#10;lQK1dOnSPgRqOLX0PGzYMH8RqH369EG3bt30sTkoShmtpa2VXwVS3D4wC1Rj+p6qVIazKorMgimK&#10;U8to6s7YsXFFMXpx/rwJsy2HEAJCQAgIASEgBPybgAhUEwhbC1RbEVQKVOsIql/FS45cGiOohhg1&#10;BCoLpGoq/9D58+c7lOcaFASqZqUcDVgkdUxZblma+2vB+tVXOKIst26rn8sQAkJACAgBISAEPJuA&#10;CFQT5seySIoRVC6tWy/xf//99zqCyhxUvigszRCojJByeX/AgAFey/l37txBxowZcfr0aYfuLsgI&#10;1E93+/LSJVz85x/sjh/fm1BlCsD2KFFwQbV/fbJnj0NsZCMhIASEgBAQAkIg4AmIQDWBuWUE9ZDy&#10;6yxSpIgPgRoxYkSMVp2PDIH67t07h6Kbfl0e3QNYIDVmzBiv5fyjR4/qDlKPHexZby1Qt21bj3z5&#10;8qjIbC8cP74f48aNUH6qLdGhQ2tMnToO588fU3+OR/369cBiLE8dD9aswamqVb2W+7nsb0RW96sC&#10;sutqPt5aWHN56n3IdQkBISAEhIAQCG4ERKCaMOOWRVK7VY942jtZR1BjxoypPUlZyESRaqZAbals&#10;lUaOHOllXTVr1iy9xM+iLUeGT4G6LkgIVN77GxVNvjZ0KA5myaKLqAxbKv59a9iwWsA+WL3aEUyy&#10;jRAQAkJACAgBIRBABESgmgDaMoK6c+dO5M6d24dAjRMnjvYrNVugsmMUfVcnT56sI7L8d8eOHXVl&#10;vyMFUrx9WwI1b95cgT6Cajm1Tw8cwLnmzbEtcmRvllSMqO5OkACXVROF1zdumPA0yCGEgBAQAkJA&#10;CAgBdwmIQHWXoNqfApXCkJHRHTt22BSosVUl+bRp03SlvZkRVFbsV6xYEQsWLNB3wmX9smXLYuXK&#10;lQ6nEEyePEVZY5XwInHw4E7kz59P5cwOxJUrp9V1T0Dnzu3xzz8dMW/eNNy+fUkVYM1Ew4YNwHSC&#10;wDLeq/m5O28ejhQs6C2aSpG65dtv9f/fUZ2qZAgBISAEhIAQEAJfloAIVBP4c7neGYHKpXfuY8ag&#10;QK1QoQIWLlyoD3dbdVlKrUzq2TDA0TF16jT8+OOP6Nq1oxKhnVG9ehXEihVTidS8ql1qPRQt+iey&#10;Zs2MbNmyoESJIirntaEWsMWLF8OpU6ccPY3HbPfizBlcUkVUtJ+ytKTisv+OGDFwXqVMPDtyxGOu&#10;Vy5ECAgBISAEhEBwIyAC1YQZtxSo27ZtQ86cOX0s8ceKFUtHUBk9NVOg8liMmNKYn0v8zIFlioGj&#10;BVK8/TNKsLVv314VQXVQAvUf1KlTV7sAJEmSBKlUO1HmuHbu3En/vGPHDso1oCOaq+VypiwY1lYm&#10;YAzYQ6io98ONG3FCRZ+NLlRGERX/3J8+PW6owrP3qghNhhAQAkJACAgBIRCwBESgmsDbEKgUi2vX&#10;rtUtRq2LpCj2uAxPQWemQKXg/f3337FlyxYtUNn2tHHjxk4LR+arPn78RO93/fp19O7dGylTpkS1&#10;atW0XZXRopU5tE+ePNEvni+wD+ad3lAFZvvTpPFpSaXyVU9WroxHW7cG9tuU6xcCQkAICAEhEKgI&#10;iEA1YboMgcrlduZ+MupoLVD5f8uWLdNFUmYL1Bw5cmDv3r2g5VQb5fE5YsQIhwuk7N3+nDlzEFZV&#10;uTdq1AjXrl0zgZJnH4JFVGfq18eW777zUUS1J2lSXO7eHW/u3vXsm5CrEwJCQAgIASEQRAiIQDVh&#10;Ii0jqBSov/32mw+Bymjk0qVLTY+gUuxySX+PMp6n+C1UqBC2mhDx27x5M3755ReVj1rdYcN/E1B+&#10;0UO8ffAAd1WU+5DiyXxUo10q/07heuSPP3BHdeeSIQSEgBAQAkJACPgvARGoJvClQGX0lMvgvglU&#10;RlC5hM5tzSqSooMAo7OMcnLZPW3atLh3757bd3Xu3DlVEFUChQsXxgEVXQxO47lKabjUrRt2/vyz&#10;tyIqFlTtUoVV5//+Gy/Ong1OSORehYAQEAJCQAgEKAERqCbgthaorKK3XuJPkSKFVwTVDIHKrlTs&#10;INW0aVP88MMPqFWrls4X/emnn9CjRw9dkGX5mjp1KmYqCyXmqrLyni1ZjdeJEydAQcoUAcvRpUsX&#10;XSx1/PhxEygFrkN8UDm5j1QU+ZgS6YykGi+K1M1ff419Ks/4pvKelSEEhIAQEAJCQAiYT0AEqglM&#10;DYHK5XbaPSVOnNiHQKXQW7dunWk5qOvXr8fAgQP18n6YMGHQrl07FCtWDAWVlycr8v9WUT4KWFbb&#10;Gy/+u0aNGihTpoy3F10ASpYsqTtgZc6cWb/oRBAvXjyEChVKt01ld6rgOF6pyDQ7Ue1OmNBHEdVO&#10;1R3seLlyeKKcE2QIASEgBISAEBAC5hEQgWoCS0OgMjI6e/ZssGuUdQSVhUzMDTWzSIqCuLKqMo8W&#10;LRqOKN9ORlNHjRqFG6oynT6oFy5c8Hrx3+fPn8ehQ4d0MwHLF7tf0R5rxYoV2mlgvsqzZDQ2oRJl&#10;5cuXR9u2bXE2GC9pf1ApHM8OH8YpJe5p6G9EU2lPxYjqnl9/1SkBb1QOqwwhIASEgBAQAkLAfQIi&#10;UN1nqPNJKU75YqTRlkBlRNJsgcpL//fff3Wkk8v1pUuX1kLV3UEPVR63RYsWyv+0M1ZLr3qNlFX8&#10;95Tf7MGsWX3kpm4NHx6H8+XDfZVnLEMICAEhIASEgBBwj4AIVPf46b0pUBnN5IsCldXv1hFU/xKo&#10;FL0UqPQqpUiln6m7g3mqtWvX1jmrTA9YtGiRu4cMUvu/VJHoSyo/l0VUjKJavnapuT/fujVe37wZ&#10;pO5ZbkYICAEhIASEQEASEIFqAm1nBCqr+NkWlfuYYXTPAqYECRKYKiInTZqku1PdVCKrVatWGDdu&#10;nAmUgtYh3qsvI4+UkD+smiRs+t//vCypuOS/ReUE71PG/7dVpy01yUHrxuVuhIAQEAJCQAgEAAER&#10;qCZANgQql/inTJmCGKqfu3UENU+ePGCup6XNlBkCdfv27UijxFC9evV0BNfd8ejRI3RT+ZR8cam/&#10;tYoG0vhfhm0CuohqyBDsihvXZxGVirCeUDm8z0xIuxD+QkAICAEhIASCEwERqCbMtiFQGRkdO3as&#10;tn2yFqhFixbFYVVoQ69Sw2bKDIHKJX4WYCVV3Y7M8D/lNdapUwebNm3C7du3tUAdqVqByrBPgJZU&#10;z1V6xQlVsLZVdd/ikr9h8s8/2Ynq6n//4Z3yyZUhBISAEBACQkAI+E1ABKrfjPzcwlKgjhkzBhEi&#10;RPAhUGl6f/ToUX8RqAUKFNB+pez+5K7oXaKKgNiNimKbjgOdOnXS0VQZfhN4oxok3FX5uvtUswTL&#10;vFQu+++IEgWHlI3XIxXxliEEhIAQEAJCQAj4TkAEqglPiOUSPw30bQnU4sWLa4FK0WdmDurixYtR&#10;pUoV7YPaXfWLZzcrVwe7Ug1Vnp9sb8rBdASa9VOkynCcwMvLl3W3qR3Ro/sootqtUgFYRPXm1i3H&#10;DyhbCgEhIASEgBAIZgREoLo54YxYUqBSGHLp3lGBSjHo7uC5Z8yYgUaNGmHt2rXInz8/7ty54/Jh&#10;L126pK2lJkyYoI9BMU2BSqspGc4ReKfE/SPlLUtLqi3ffOMlVHUR1Xff6SKqu/Pm4cPbt84dWLYW&#10;AkJACAgBIRAMCIhAdXOSLQUqReqXEKhNmjTRJvx//vknWDTl6qBZP6v32fqUgyKabVMbN27s6iGD&#10;/X5vVB4v8093KSswa0sqdqKi+f9zZREmQwgIASEgBISAEPhMQASqm0+DpUDl0v2AAQPw1Vdf+chB&#10;ZccndnZikRR73psVQZ04caKOet5SS8a9evVC7969dQqBK2Pq1Kla5DIibAwej56oMlwnoIuolB3Y&#10;cdVIYZsqoLMUqpu//loXUd1QqSHv3UjPcP3qZE8hIASEgBAQAp5HQASqm3NiLVD79u3rQ5yyor+G&#10;ipRdvXrVVIFKITlw4EC9DM/l+D179uCPP/7A/fv3nb6rhw8f6mip9XI+BWqtWrWcPp7s4JPAW2Xb&#10;dWfOHOxNmRKb1JcYS6G6XRVRHVZWZE927wZbq8oQAkJACAgBIRCcCYhAdXP2rXNQ7QnUmjVr4pry&#10;zDQzgkqB2r9/fy1QGTWlhyktpw4ePOj0XbGA66+//sL69eu97cuIMFuoyjCJgMobfnXlCs7UrYud&#10;yi/Xetl/t0oFuKAK3pgaIEMICAEhIASEQHAlIALVzZmnQH2rCl2MIim/BCojnWYt8VOg8nxdu3bV&#10;Jv38NyvuKSqdbXm6cuVKXWRlbfY/aNAgFClSxE1Ksrs1AaMT1QFVRGV4pxpidUvo0NifIQMeqDl5&#10;rwrvZAgBISAEhIAQCG4ERKC6OeOGQKUlE8VdQApUCmO2Ih02bJhX3um6detQrFgxHU11dFDYslsU&#10;o7zWQwSqoxRd2+7N3bu4or5k7Fbtag1zf0Oo7lAR1tMqveKVclf4YILrg2tXKHsJASEgBISAEAh4&#10;AiJQ3WRuKVBpM0UvUusuUvx3gwYNdKcnM5f4KVD/Vn6bFJc8NweLpbJkyeJVie/I7V1Wvp3NmjXT&#10;bVqtB10J2GTA3QYAjlxHcN2GVlNPDxzAMeWVy1xUy2V/5qruTpwYN5X11ztVYCdDCAgBISAEhEBw&#10;ICAC1c1ZthSozAPlErstgUohyeV99rc3a4mfApUV/GxFaghUphrwXPw/y2p8325z165dWoSetmF3&#10;NHnyZJQpU8bplAE3sQbL3VnFf3P8eF3Vz+p+S6HK6v8jBQviyb59eK9cIGQIASEgBISAEAjKBESg&#10;ujm71gK1Y8eOdgUq0wDMFKjMM61Tp46OfBo5p7yeFStW6MImR7pKcftZs2aB7VJtDUOgUlTLCAAC&#10;LKJSEe3TytprZ6xY3qOpKhK/+5dfcPnff/FaOlEFwGTIKYSAEBACQuBLERCB6iZ5ZwQqBaOZS/wU&#10;jRUrVsQ81ZHI0leVS/bZsmXT5v1+jQcPHmh7qW7dutnclJ2qypcvr4W1jIAjQKup+6tX40CmTD6L&#10;qL79FgcyZ8ajTZtk2T/gpkTOJASEgBAQAgFIQASqm7ApUBm95PI9l9l9i6AaApXbm5HTaU+gUgQ3&#10;bdoUNPH3qyHAcWUgX7VqVWxSYsfWWLx4MapUqQKKXhkBT+CNylu+qFwaWERlbUm1PWpUbVf18uJF&#10;8U4N+Kkx5Yzv3zzFnUsXcPnaI8gahSlI5SBCQAgEEQIiUN2cSEuBSmHIqnpbOaitW7fWVf4UsmYJ&#10;VOa8Mnd02bJl3gQvc1NnzpyJ6tWr63xX38batWuRO3duH/ZSxj4iUN18QEza/YnKEz6cLx92/Pgj&#10;NqilfkOssvJ/T7JkuKVyhd+60KDBpMsz6TDKsu3FfVw9cwZnfLzO4dLVh14i7u3LR7h5wdZ2xv+d&#10;xZVbj2C/p9oHvHxwA5fP+naMi7j9+BVstk14/xiXL5zV13nlnrJ4++AagkenZ6HWz2GQINsAHPI6&#10;xDu8fHQLF2xwOHv1Dp67dirZSwgIASEQqAiIQHVzugyByujobWWuXr9+fZsClUvozEE1U6AyYpsr&#10;Vy5s3brVx11weT+D8tK8fv263TukUB41apQ26Lc36I9KoXvq1Ck3Scnu7hKgJypbou5NntxHEdXW&#10;77/XrVSfHj4ciIuonuPS8lZIqkS3zy953yBu5v44/Anije1DUDqire0+/t///vcdMlUbiQN2heNb&#10;7OhTFIlsnuvTMULEQe2JB3HPx8S9wYO5TREr/P/Uuf6HTP9swh0X7WofnZqB6lFDInaGvjjgdZ7b&#10;2DW6OmL/z+f9/S/hH2i/8BJuP3/v7uMk+wsBISAEPJqACFQ3p+dLC1RGP7ds2eLjLphbWlsV2sye&#10;PdvuHXLZvkmTJpg+fbrdbTZv3qyPs1u14JThGQSeq8jaafWlYlfs2N6iqYys7ooTB1dVo4ZXqq1u&#10;oBvvH+DEqFJK9H2FcDES4Ndff7V4ZUCR6lNx5tNN3T00E61zWf7809+TJUKcKGHVMUIjU+2JOGlX&#10;oL7D4UnNUSKVjWP8+guihP5KHSMBGs44Ch+Ows9XoHn86IgUXp3nfyGRrtMG1wXq6ZmoGeNbLb4P&#10;WgjUncMrIlqIrxE2RvzPDBLHRuQwSrRGzY76M87ZjuwGukmXCxYCQkAI2CYgAtXNJ8NSoNKD1F4E&#10;lf6oZuegMoKaPXt27Nixw2eMR0VHWd1PcWmvq9TevXvx559/4ty5c3YpMDeVx9izZ4+bpGR3Uwko&#10;4/478+fjgPK83RomjJdQ5ZI/XwdVkdzDwFZEpQTqsaGFESJSXFSebj/y7zvH85jbNA1CfJcODWa6&#10;GPV/tBSN0kVCqPgNMfuUtTx9jn39CyHqjznQtUMN/PxzJKRuv85lgfrUjkDdNbgkwoROjpKTLQod&#10;X57G3I458MM3EZCr3hxIVripv1FyMCEgBDyMgAhUNyfEEKhcvqdApSG/rRxUQ6ByiZ85omYUSVHw&#10;JlP5h8eOHbN5FydOnEBmVe3N67IePP/cuXPt2ksZ22/btk1bWfFPGZ5H4M2dO7jQpg12x49vs4jq&#10;nPLJfXnhgudduK0rMgRq5PioscA114i3J2ejdooQiPp7W2y879pt35rZCCnCf4NcPTfg+lvvx3i2&#10;rz/yR4qKmHWn4dyy9kj2czikaOeoQH2Hu6f3gV8M9+49iONnH+LhzcWoF9NnBPWjQE2mBKr3L49P&#10;949A+eghEL/oQOyVVX7XJlj2EgJCIFAQEIHq5jSxSp6FSBSozPekmLMWqP/73/+0lRMFJbczU6Am&#10;SpTIpsE+b+uOEi+swF+6dKmPuzTspXr16uUrgcMqp7FRo0ZYtGiRm6Rkd/8k8EjlIR9RXras7Lcs&#10;omIx1b60aXW0lWLWo4cWqEUQIvxPyN9lkV4Z0K89h3HqgQNX/u421vXOj8ghY6Jkj+1wZBcfR32x&#10;E71yxULIcAUwYMcNeNOnb0+gf6EoiBy9FuZceop3u7sg/o9hHRKoHz48xullg1Ep9ue80jCxqqLP&#10;3J4oFjUM4mXxvsS/a3AJfBc6BcrOuuntEk9Oq61ydEMidZ1pOC0C1YGHQjYRAkIgsBIQgermzBkC&#10;leLz7Nmz2pfUWqB+q3wr+/fvrwWq2RHUxKoNpq0OULwtCufxqjNRvXr1fERsWfRUoUIFm+kBlkgO&#10;HTqkBeqSJUvcJCW7+zeB98ol4trgwdibIoVe5qc4NZb8t6hn8ETlynimvnCwtapHjvcPcWp8eRsr&#10;EOGQsMEkHDx+F/Y12Qe8ODIdtVOGQNgMDTDHftaKL7f+Btem1kOKH0IhYdPZOOstiPsWt6c1QMyY&#10;cfDX9PN4waNsaoe4jgjUD+9we39v5GRBVujYSK3SMtiOOH3KOPheF2mFRyJvVfyqSGpoGYQPFRc5&#10;2s/URZD6tXosWpZOjSQF2mPCAWl765HPsFyUEBACphEQgeomSkOg0kKKQrFcuXI+PmC/VxXWQ4YM&#10;8ariNyuCygjpb7/95msO6cGDB5FJmb0/euQ9l465pTlz5vRqkWoPA31SWUjFdAAZgYPAs6NHcapm&#10;Td2Jar2FJZVXEdV//+HlpUseeDOvcWffeNRWz2XOHDmQQ7+yIX2yGAil7iNaypZYeFNLQxvjPraq&#10;qGPkEFFRoOMGPHTl7t4eQt8/4iLENznRZ8t1b9HTV7emo27MCPixwiScfvrx4O/WOyZQPzy/gkUN&#10;4iFEyOjI1HY9DN374f4eDCmbBNFDhUWCrJY2U5+q+G05DETLhEbjD+DctWeu3KHsIwSEgBAINARE&#10;oLo5VZYR1IAWqPRg5If4RWXUbm/cvHlTd4Jas2aN1yaMrI5WdkV1lcm7X+PKlSto2bKltqOSEbgI&#10;3J42DfuV1diW777Ty/5GNJWR1cP58+siKkZdPX08Oz8bTZNEU9HHOMjWe7f3ZfdPF//21gb0/iMK&#10;vo5ZFD13uJZ8+nz7v8gd6ytEKNgHO25aRJlV6sHixkkQJ35BjDz85jOu3f8gfvTv8ds/u3w12X9x&#10;cyWaxP0GUX6tg2VWl/bi8gLU+clGDuqIyvjxq7CImjQT8uTJ4/XKnio2woUIhWSlRmDPQ5sOrZ4+&#10;nXJ9QkAICAGHCIhAdQiT/Y0sBSqXzcuWLRtgEVR6nbKlqW8ClZFdRm/ZQMAY165dQ8OGDTFr1iw/&#10;7/6SirRRoI4ZM8bPbWUDzyPwWuVFX2jXDrvjxvVW6U+RuvPnn3GxUye8UJF/zx4vcXFpU8QLEQXp&#10;Gi+2ER19iaMz6iF5iLBI32AmXCoJe3sNk+ulQoRQCdB01klYLqC/OTMKJeKGQ5zCnTBlyRqsXrUK&#10;q9RrRZ9yiB4xNOKW+xezl67B7gsP8daHrdUHPL44FsW/ioQ4ZafA2pvg8ZlZNm2mjBzUMjOt9riy&#10;Dn2Kxsb336dFtXEnfWlE4NkzKlcnBISAEPCLgAhUvwj58XNLgXry5EmUKVPGpkAdOnSoV5HUO9Vn&#10;3Ywq/qNqKTef6i7kVxvS7du3a0N/ilUOLvv//vvvoPj0a7Dwi12whg0b5tem8nMPJnBfNVw4Urgw&#10;tkWI4E2oMrJ6UFmV3Z03z6OLqO5s6YRUIaIjbds1Pjopvb6xHv/+HgUhouVBuw0PXZqFR9t6IU+s&#10;EPg2Vw9svOo9R/fOzKqI/Z39pgBGznnCtptw30fjtg94emUGKocPg5/y/IujVgL29fWlqO9LFX+J&#10;SWd93M/dLd2QW/m8Zq27ANdculvZSQgIASHg+QREoLo5R5Y5qKx4L1JEVSFb5Y5FiRJFRyBZwc+X&#10;WQJ148aNKK26B/nWLYq3d1WZtrMlKiuieb0LFizw017KwMLc1Q4dOmgXAhmBm8A71YqXJv57lTUZ&#10;hamx7M9o6uavv9Z5q0/od6ssyAJ+fMCrx+dwYM1GXLIWeY/2YVyDbAgbNj7KzrxidWlvcXZhG6RU&#10;pvaxS/yDXTZL95/i6sFNWLhwC47etJW7+QALmmbGDyEiosiAzbhhsYrPkz3ZNQbNa5ZA8WLFUMzi&#10;VTRLQoT5NiTCJ8yCAsVKo928U3hmY9X97cNDGJwvLL6OkBF/r7TsS/UEB6Y1Q+4IoX1W8Q9SVfzf&#10;pUS5OVbOC+/vYEO/4kgQIjLy/L3KNaeCgJ9cOaMQEAJCwGkCIlCdRuZ9B0Og0jSf3Zby5s3rQ6DG&#10;UsUqNM1nBb+ZApUdpEqWLOmnQKV7QL9+/dC1a1ddLEWx2adPH4fu/IkSNR07dgRbtcoIGgQe79qF&#10;k1WrYsdPP/kootqdMCGusohK5R4H7HiP24f6oIBqHZqv3RxdlPfxNQn96mXWv1M//N4E663XyF+c&#10;xIy6yZU1VVo0mn3R9iW/3IV+pX5Wx4iHaqP2+1gWf3t1Kur9FgHfJmqC2aedqI53MAcVb5/h2JTS&#10;iKTu4evfamO4vq85mNC3ATKFUpHZb8PZqOIvqwz5YyFDw6EWLOZiUo/KSM9uUpGLodtav1dAAnYO&#10;5WxCQAgIAfMIiEB1k6VlBJXdlrjkbh1B/Vnl+k2ePNl0gbphwwad83rjxg0/72Lt2rU6ikpTf6Yh&#10;7FIixZFBQd1J5SnyJSNoEbilvjQdyJoVW0KF8hZNZUT1mPri83D9+gC0pPqAZ7c2oV+hjKrFp/Vy&#10;ekSkq9gSPTdY+7g+x/lFHfDbVyEQPlsrbPLRk/TTfD3aiC5/Rla/l9FRrv92fCrC//jDdzexvFU6&#10;fKfOmbXbWlxzou7o3aqm+EEJzFhNV+L2S9+fjVePd2FI4VQqSmtxb2EyomjZqsihvFEjJ+uBvV6H&#10;uIltg0t/sqDymVoQNlF+dByzEX7/1get51XuRggIgeBFQASqm/NtmYPKCKo9gcoIKsUeo5lmLfHT&#10;PP8v1ZP99u3bft4FC6lKlSoF5sKy8v/Vq1d+7qM/v1W+LKOnTZs2dWh72ShwEXipCu0utG+PnbFj&#10;+8hN3aUi/xe7dMFzlVsdYOPdRSzqVAmVKn1+Ne40A7ablt7HsSV9UKl8HfQYu9cXa6nr2Dauozpm&#10;V0zb6934Hsp8f17vpihXsQNm7bcy5vfjpt8fn41mDWqi7exjeGyVFmBr1w8v92JMZeO+6qPDjLPK&#10;keAmVvasjqadl+NzPPQxzq0fhcYWDLx41OiMMVs8vOFCgD0sciIhIASCMgERqG7OLgUcxR6FJyOo&#10;LD6yjqDGjBlTR1AtBaqbp9W7swq/fv36uHv3rp+HY3pBz549dQoCjfedGUwJoNm/jKBL4K76snO0&#10;aFHQ0N/SO3WdivgdUjZHt2fOxFsrL92gS0PuTAgIASEgBL40ARGobs6ApUBlt5fsqiLaWqD+8ssv&#10;mDFjhukCdaYSDQ0aNHBIoPI2V69ejbjKbmj27NlO3TWFba1atZzaRzYOfAReq0j8lb59vYqojE5U&#10;/HNL6NA4o74M6SIqGUJACAgBISAE/JmACFQ3ARsClUVSNMNPnTq1D4GaTFVNczmeEVRaPXEfdwdT&#10;C2i2T3/TBw8c6zp+5MgR/KQKY5i76szoq0QLc11lBA8CjzZvxmn1hWR75MjeoqmMrO5PmxbXlK/u&#10;a9UAQoYQEAJCQAgIAf8iIALVTbKWApWFSGnSpPEhUJMnT47FixfrIikzBWr//v3RReUIPn7srWm4&#10;zTuioF2yZImOoDrracrz0F5HRvAh8OGtyo6cOBEHVREVO1BZWlIxonqyYkU8sOhOFnzIyJ0KASEg&#10;BIRAQBAQgeomZUOgUngyghqQAnXQoEG6ut4RgUp7qV69eqGoyjMsVKiQU3c9QHlnFi9e3Kl9ZOOg&#10;QeD5iRO42Lkzdvz4o46mGu1SKVh3xYmji6g8vxNV0JgLuQshIASEQHAiIALVzdm2zEFlBDWtWgK1&#10;zkE1IqhmL/FTcDI/lJFZvwar+GkvNX78eF3I5Vf3KcvjjRgxQjcEYBRWRvAkcGfOHF1Etfmbb3x4&#10;px5RX3huqxzr9yrNRYYQEAJCQAgIATMIiEB1kyIFKvNPWcW/UrWTTJUqlQ+BmiJFCixdutTUHFSe&#10;t02bNhii8gGNFqa+3QrbneZR1dhXlAF7O9WbfeTIkQ7f+YQJE1CuXDm8Vcu+MoIvgVfXruGKiqbv&#10;TpzYhyUV81XPKneIJ/v2BV9AcudCQAgIASFgGgERqG6iNAQqRerChQuRUHXisY6gZsyYEevWrTM1&#10;B5Xnbd26tc4n5bl9G7TBYhS0efPmukCLVfyMiDo6KFDLly+P1699NBp39BCyXRAiQAP/03XrYkvY&#10;sD6iqQezZcPVgQPx5p5lS88gdPNyK0JACAgBIRAgBESguonZUqCyNSMtpawFKo3x2ZaUbUPNKpLi&#10;eWmez0p+v0z3b926hdq1a2P+/Pn6bvfv36/9UB3pQMXt6bdauXJlh+2s3EQquwcCAu9UWgmLqFjV&#10;z6IpS0sq5qmerFIFD1TKiwwhIASEgBAQAq4QEIHqCjWLfSwF6rx583SVvLVApTeq2QL1zZs3qF69&#10;uvZX9cu26qTqBJRVVWNfv/6xkflNZRHUrFkz3TzAkcHIcFXVu92ZvFVHjivbBH4CT/bu1UVUXOJn&#10;4ZQhVvn3PSoVgD97dfly4L9RuQMhIASEgBAIUAIiUN3ETXHIqChffglUFklxOd6MVqcUqBWV1Q+j&#10;tr4VL/Fc9GC1tIliLinFKZftHRmMvFZRETFD4Dqyj2wTvAjcXbAAx5TTw+aQIb2EqiFY+f+3p00L&#10;XkDkboWAEBACQsAtAiJQ3cL3sVe9pUCNFy+ejwhqNpWXt1mZn5stUCkaufzum0ClBRWtqGhJ9eHD&#10;B6+73bFjh67mv3PH777eq1atQs2aNXH8+HE3acnuQZnAS+UUcZVFVGoVwYik8k8K1e3RouFs48Z4&#10;euBAUEYg9yYEhIAQEAImERCB6iZIQ6AyMjp16lT8qPwirZf4//jjD+xT1c20gzIrgsqCpcKFC2vn&#10;AEvhaX0711TlNc9/wEoYsJqfbVIZgfVrbNq0CXXq1MHu3bv92lR+LgTwUHUqYyeqzV995S2aSqF6&#10;UOVjXxs6FMxhlSEEhIAQEAJCwB4BEahuPhuGQGWhEj1GI0SI4EOg0hz/6NGjukjKTIGaM2dOndvq&#10;29i1axcYwaUNluWgwGWBFSOjfg22RmWRFUW2DCHgCIE3KjJ/c9Ik7FOtf62jqVvDhMEpldP8cONG&#10;Rw4l2wgBISAEhEAwJCAC1c1Jt4ygUqD+8MMPPgRqkSJFcOTIER1BpZA1IweVApO+pht9+ZCnGB6q&#10;olV///23zTQACs98+fKBXaZ8Gzt37kS9evXASKoMIeAMgafqS82Fjh2xNVw4b0VUFK17U6bERfUz&#10;ilkZQkAICAEhIAQsCYhAdfN5oNhkdJJi0FGBakZHJgrdLFmygLmk9sbdu3dRo0YNLFAFLLbGmTNn&#10;dASVOaa+jYMHD6Jhw4ZYtmyZm7Rk9+BIgB2m7ioniCMFC2KzVaX/pv/9D8dKlMBtlR4jQwgIASEg&#10;BISAQUAEqhvPAnM/DYHKQikK1IgRI/qIoDJX9PDhw14RVDMEKgVxsmTJdOqAvUEByiYB9vxOeQx2&#10;omIuqm+D+asiUN14UGRXTeDFuXO6iGp7lCigV6qlJdWO6NF1EdVz9czKEAJCQAgIASEgAtWNZ8BS&#10;oFLssVtT6NChfQjUkiVL4tSpU1qgcmneLIGaWPlM0uPU1qBwpn9pqVKlfG1RyugpUwV8M/vnOdgU&#10;gI4BMoSAOwQ+vH+PB6qr2ikVuacllaVI5d8P5cqFa+pL0wf1/MoQAkJACAiB4EtABKobc28pUCnw&#10;aOVkXcHPf7ML06VLl3SRlFkClZZVv/76K06cOGHzDniudu3a6Vaovgli7k8Tft9yWXntzGNlhFiG&#10;EDCDwGvV3eymaqG7N0UKH9HUreHD605Uj/woADTjOuQYQkAICAEh4JkERKC6MS/WEdT//vvPpkCl&#10;AKStk5kC9erVq8icOTPOnj1r8w7YLSp37tw4dOiQr3dIoduvXz+0atXK7naGQB03bpwbtGRXIeCT&#10;wFOV33y+dWtsUZX91tHUvSqF5UL79nj78KGgEwJCQAgIgWBGQASqGxPuqECtVq0aKCjNFKjnz59H&#10;DuUpeU7l9dkatJeiDRXP6ddYvHixNu231zKVOawUsMOHD/frUPJzIeA0gbeqmcQ91e2My/vWuamb&#10;v/5aF1HdW7LE6ePKDkJACAgBIRB4CYhAdWPuKFDZNpRRSBZJ2YugGgLVzBzUi6prD/1NbQlUphsM&#10;HjwYbdu29TX/1Lh1FnBVqFDBrhH/QxXBYrrAv//+6wYt2VUI+E7ghVoNuNq3L7YpqzbLan9GVnfG&#10;ioWzTZrglVqJkCEEhIAQEAJBn4AIVDfm2FKgskiqf//+dpf4GUE1U6DS+qmgsu3h8rv1oKBkWgEj&#10;o751mTL2YzvU3r17o3PnzjZp8Oft1VJrz5493aAluwoBvwl8ePMGj1Rb4BMVK4IWVJbL/ptUUdXB&#10;rFlxXSL5foOULYSAEBACgZyACFQ3JtBSoDJq2aNHD5sClRZNFI0UemYVSW3btg10B6DwtR4XLlxA&#10;hgwZ7NpL2brlOXPm6NaptgbFd0dlqM6XDCEQEAReqxzqm6oob49yqqBQNZb+2S51q7Jyo4B9rNJY&#10;ZAgBISAEhEDQJCAC1Y15tRao//zzj02B2qxZM50GEBAClXmkNOavqD7AKSwdHXv37tX70PPUevA+&#10;u3btqq2mZAiBACOgnrtnqgPbWfXcbfrqK28iVXeiSpoUl7p1wzv1xU+GEBACQkAIBC0CIlDdmM8v&#10;KVDXrFmjBeX169e93QGFMAuaRo4c6VD+qbHzHdVukhHSgQMH2iRC8d1YGanLEAIBTYBV/OxEdTB7&#10;dh9FVKz+P1asGB6o3wcZQkAICAEhEHQIiEB1Yy6tc1B9i6CyHSor6t+oHDtH8kL9uqx58+ahTp06&#10;uH37trdN2d6U1f1+2UtZH59eqZMnT0bRokVtnrp79+6oV6+eX5clPxcC/kbglSoMvKS+KOkiKov8&#10;VF1E9fPPONeiBV5b/T7428XIgYWAEBACQsBfCYhAdQMvhSYFJ4ufWMXPZXBbRv1c4jdboDJnlILR&#10;WqDu3r0befPmxYMHD5y+M+a1lilTxqb5P4uoypcv7/QxZQchYCaB9+r3jAb+x4oXx2a17G9ZRLXl&#10;22+xn7nXY8aYeUo5lhAQAkJACHwBAiJQ3YBuCFSKTwrCli1b2hSorIDn0ruZEVRbApUFWFyi51K9&#10;b61L7d0y0wVoTWXL75QWU6VLl3aDluwqBMwj8EZFSq+rLmk7Y8YEvVIthSojrKeU9/Czo0fNO6Ec&#10;SQgIASEgBAKUgAhUN3BbClRGMpson0ZbEdQuXbqYKlB5XrYwpTepZaSURViMci5dutSlNAIu87Nb&#10;FKOo1oMC1db/u4FPdhUCbhH4QA/iY8dwpn59bP7mGy9bKlb6b1aWVHsSJcKVPn3wTkVdZQgBISAE&#10;hEDgIiAC1Y35MnJQGUG9pXqLB6RAZVOATp06afsqY9C8P126dLh27ZrLd7Vu3TqUKlXKh78qi65Y&#10;lGWv25TLJ5QdhYCbBFjFf3fuXBxUjSusl/23hg2Lo0WK4KHyVlXf2tw8k+wuBISAEBACAUVABKob&#10;pB0VqMxN5RI/c1XZecrdIinuP2jQIL2UbwhUCse56kOaXat4HlfH5cuXdarCGKs8vtGjR6NSpUpO&#10;OQO4eg2ynxBwhQC7TF1QKSrbI0fWtlTGsj8LqrZHiYJz6rmWIipXyMo+QkAICIGAJyAC1Q3mXBJn&#10;3ifFJyOotGGytcRPgcooK4WjGVX8FKhMG+jXr5+XGGWRVvPmzbWw5DlcHbwnpg+w9anl4HEpUN05&#10;tqvXJPsJAUcJsIjq4caNOJwvn17m91ZE9d13OJApE+7Mng12rJIhBISAEBACnktABKobc2MIVIpP&#10;Rh5r1arlQ6D+T0Vv2GHKTIHK87Zu3RpDhgzR7gEczEXNqtpAsgWqu2PFihW6IMoyVWC2+lBndPbG&#10;jRvuHl72FwL+TuCt+n24OmAAdsWO7a2IioJ1a/jwOPXXX3hx8iSgfpdkCAEhIASEgOcREIHqxpwY&#10;ApUi8cyZMzrCaB1BDaOMxFlZz+ipWRFUS4FqdIvapdo+FihQAPRBdXecPXtWd42aOXOm16GYPlC9&#10;enW38lvdvS7ZXwg4Q4BFVM+PH8fJqlWxJXRor2gqReqWUKGwO25c7QTwXn3BlCEEhIAQEAKeRUAE&#10;qhvz4YhADauKNFjQZLZApYAcNWqUXnLndfTt2xdsFGBEVN24LX28ASr6VLduXa/DsDEABerVq1fd&#10;ObTsKwQCnMA7JUBvz5iB/Rkzelv219FUtex/tHBhPFYewLLsH+BTIycUAkJACNglIALVjYeDQo4C&#10;kaLw9OnTusrdOoJqCFSjSMqMHFQWRFWpUgUz1IcuBz1PaQG1bNkytwuwDBwLFizQy/yGjdXKlStR&#10;u3ZtHFO2PjKEQGAk8Eqlp5xp1AjbI0b0sqSiSGUR1Y5o0XBR5Yq/lhSWwDi1cs1CQAgEQQIiUN2Y&#10;VMscVL8EKnNQKVIpLt2t4ucxKleujFmzZumrZ1Qzg+qgc0VVMZs1Tqr8vEbqw3z+/Pn6kLSfYmvV&#10;/fv3m3UKOY4QCHACH1RR44O1az8WUanOU0YRlRFNPZAlC+4uWiTL/gE+M3JCISAEhIB3AiJQ3Xgi&#10;LKv4KejKlSvnI4L6/fffa0soswUqo7XsJkXbKv7J6OajR4/cuBvvuzIq27NnT7RQ/c05NmzYoAXq&#10;3r17TTuHHEgIfCkC7548weXu3bE7fnxv3qlaqIYLh7Pqy9lzlVf+QYqovtQUyXmFgBAI5gREoLrx&#10;ABgClYVKFG4sUrJe4v/xxx8xduxYnYNqVgSVorRgwYJYs2aNjsjS3oodoMy2gGIKAZf5edx9+/ah&#10;QYMGWKuiTzKEQFAgQPH57MgRnFCWalvVF0nLaCqLqnYnSICb48fjrUUzjKBw33IPQkAICIHAQEAE&#10;qhuzZC1Q8+fP70OgxlS9widOnGi6QM2bNy82q+44jMxmUcuSBw4ccONObO966NAh1FdtJDdt2gRG&#10;iBs2bIjly5ebfh45oBD4kgQ+qC9510eMwP60aXURFVulGmKVRVTH1Je0xzt24L1aVZAhBISAEBAC&#10;AUNABKobnJlLSqN+Fknt2bMHtgTqTz/9hEmTJunoKcWkGZ2keIw8efJg586dOieUrUktW566cUve&#10;duX10hmgu1oKZRtVClQWYskQAkGRgC6iqlcPO2LEwCYLkcquVOxEdUU5Zbxyo41wUGQm9yQEhIAQ&#10;8C8CIlDdIMsIKnM1nRWobpxS78ol9/Tp04PWT+xSxSX+w4cP49y5c/pFg336od67d8/rZfzbEMkU&#10;ucaLx2OqgK3BIil2laIYZj6qUZjl7j3I/kLAUwncU6sER/74w6d3qlr2ZxHVg1WrwBxWGUJACAgB&#10;IeB/BESgusGWos4QqLt378Yf6kPNOgeVS/yTJ0/2iqDaE4LOXAaFceLEiZFWLUkyxzV79uw6ilqy&#10;ZEn9J4uZ2qqe5O3bt0e7du30i//u2LEjBg8ejClTpuhrMl6M8E6fPl3nl/I+LF8TJkxAmjRptAcq&#10;o6lMV5AhBII6AeadXlC/L3uSJtXL/d6W/VUR1TnVVvjFqVNQlhxBHYXcnxAQAkLgixAQgeoGdkuB&#10;umXLFmTLls2HQI2vqoTZJpRL/Iy0miFQmVqQKFEi5MyZE0mSJMHSpUt1DirTDNhRauHChRihcuqG&#10;qS45w4cP1y/+m61R27Rpgxo1anh7/aXaPtK2isdLkSKFtxePH0p13cmRI4eu6heB6sYDI7sGOgKP&#10;1e/TsRIlsC1CBB+dqPao341b6sveGxO6twU6MHLBQkAICAF/JiAC1Q3AhkBlFf/69ev1srt1BDWp&#10;isBQMLKK3yyByqgtj0sLq2rVquGJPy43bt++HZkyZUKzZs3QrVs3LXZlCIFgRUB9Ibw2dKjuRLVJ&#10;mfpbRlO3qCIqtlJ9rFJgpBNVsHoq5GaFgBDwZwIiUN0AbBlBpZF9QAlUGvNTNH799ddo1aqVKe1N&#10;7WFg1LVWrVo6X5XR1969e7tBTHYVAoGXwMsLF3BK/S7sVGk7lpZUm1lEFTUqrqsvb69MbJYReEnJ&#10;lQsBISAE3CfgsQL17qm9WLdqJdhic836zdh78RHe27vfFxexZ/Nqve3ajdtw/rH7YBw5wpcUqLSW&#10;ypo1q24OYLQjdeSandmGQrhly5YYr7wgmVYgAtUZerJtUCVwRxUnHlGWctaWVFu++UZ3qHpAf2KV&#10;0iNDCAgBISAEXCfgcQL1w9PrOL51EOoWzIZkqdPrqOSvMUIhSs4GGLP9Fp699X6zr28dwoqOJZAu&#10;Uyq9bYLwIZCtxSTsvWO7Kt11VD73pEDl8j6X7rnEz3aj9pb4zcxBPXv2LH7//Xedd0prK//q7rRi&#10;xQpdwX/p0iWdO8tiq06dOpmJUI4lBAIlgbf37+tCqb3Jktksorqgfk+eHz8eKO9NLloICAEh4AkE&#10;PE6gvtvaDZnjhsFvfy/C5U8FsvfWtUS+KCHw9R//YvM1izjqh4dY0iQ+okYuiXEnX2ieZ6YWQbJv&#10;QyBz+8249spuzNUU9oZApXXTKmU989tvv/kQqClTptTm9mYKVBZDsWL//Pnz6NOnj152p0g2c3BJ&#10;f+DAgaiq8uuMQReApk2bmnkaOZYQCNQEHm3dimPKOYNFVJa5qZtVruoeJV5vqwLJN7dvB+p7lIsX&#10;AkJACHwJAh4nUN8fnYZW/43GwhMWguv9bvTIHRMhEtXDvBPPvTi9OzcWJX6JigytluHyS+O/D6JX&#10;6hgI/VN9LLnxeVv/gGsIVEZR6RcaL148HwKVy/Ds+MRCJrOKpHaorja0k7qi8t1Onz6to6n8u5mD&#10;UdomTZpg5syZ3gRqcxU1kiEEhMBnAuwwde2//3Agc2Zv0VQK1s3ffotTNWviifpSydaqMoSAEBAC&#10;QsAxAh4nUG1e9pPlqJcsIr7P3R0br31uN3h1ejkkDJ8STRaew+eMr7uYWT02Iof8HYOPPYD3hf4P&#10;eHP/JNbPm48lqzbg2H11tudnsW7mDMycswjrt12DDtq+v4xtyhd05uz5WLltL25apRUY12gpUBcs&#10;WABaSlkv8TNXlK1CzRSorKxnBJWG/BzFixfXHZ7oj2rWWLRoEcqWLYubN296HbJz58669akMISAE&#10;fBJ4ppb0TynLth2qiMoymsquVDtUR7nrI0fi1eXLgk4ICAEhIAQcIOD5AvXhUazvVRpZM5VA16Wn&#10;8dTrpt5gS9e0iBkyO3ptvw5LDbm7dzr8FO5nNFp4Dc+9+Wi/x/PTM1E/bQyEVB8aqar1xMhBXVAt&#10;T1ZkSPwjIkQpi37r1mPJ4G6op3w/0yeLiu9Cx0GDyRdgq+7KEYGaWUVVKFDNtJlavXq19i29fv26&#10;pjFnzhxtpM9zmDFoY8XUgQYNGng7HG2mypcvb8Yp5BhCIMgSoDfqYdW0w7JdKqv+N6siqqNFiugi&#10;KkZdZQgBISAEhIB9Ah4qUN/j9uG1mD9+LP4pFwehQvwP5Saes6riv4f59VIgcojs6Ln9Gt5Y3OOl&#10;SeURK9JXKDnqLB7bCCq+uzgGhcJ8gxA/pkbJbhvARIDXx4YjX8QQCBEpN+rVn48b6v/eXpqBqj9F&#10;Qax0fXHIBkMKVC7b88UIaoIECXxEUGkHtXHjRi0emQrAfVgR786YO3cu6qme4UZ087bKcWM3qeMm&#10;FWUcPXpUH5+uCJaDnaRYNCVDCAgB3wm8uXUL51VrYBZRWUZT+fdtkSLhsvqy91S1J5YhBISAEBAC&#10;tgl4qEB9h+Nz/kGdgr8j/5+FkSluHOSo0gULT9/D57iDEqh1bQvUCxPKKIEaAiXsCNTnt2aiepQY&#10;SNV1pxeVFzfXoGWycIidZSBOGP/75CSm1FRR2vRdseO1T4CWVfyMYsaJE8dmDiq7TJkpUCmG2c70&#10;xg3KaODNmzfo0KEDBgwYoP/u7pinbHSYNvD4sfe4ca9evVCxYkV3Dy/7C4FgQ4DR0uMqX3xr2LBa&#10;qBpRVf65L3Vq3FW562/u3Ak2PORGhYAQEAKOEvBQger98q+s6Ijfw/8PPxYYgE23DIn6FCtbpsSP&#10;/8uB3ju8L/FfmlQBsSNHRtWpF/HURrDy6fVpqPVjTJQYdgyG7nx+ZTmapo2CBFWm4uPCuRoqvWBC&#10;1cSInKIeFt2zL1AZGWV/+8jqnNY5qCxg2rdvn6kCderUqbqAiZFTY+zevRsFChTw9n+OPgSW29GR&#10;gEK0hYr+WA+a9lepUsXtCLAr1yX7CIHASuCdWj252r8/Dqh89PVKmBom/xSs7ER1unZtPFaFjzKE&#10;gBAQAkLgM4FAIVCBR1hWLwPChciKLusueeWbnhpTAPHDZEDHtVcsIqvAyZF/IHbYbPhnx20vAWo5&#10;6RSofymBWnTwEa/9tEBNExnxK07GVW8CNQmipGyAJSyoshpGBJU5m5MmTULEiBF9CNQ///wTR44c&#10;0UVSZi3xDxo0CLR8sjToZ5pBoUKFwI5W7hRL7d+/X1tL0SnAegxV7R4pUN05vvzyCYHgSuDpwYO6&#10;LeqOGDG8LftTsO5WBZa6iEo1x5AhBISAEBACoJ7yPr40lCdnN2Dz/gO44WUbxSt6hjUtsiJiiDRo&#10;s/ycV77p89UtkDjyj8g3aJ+SsMZ4gFnlYyJsrNpYcu3Fx6p8q/H05gzUjf4zSqoIqhGPtSlQHx3D&#10;pBrJfBWoFIYUnvYEKkXjYZVrRoFKIWtGDiqFYvv27b0JVPqWMopbW0VjeD2ujunKvYAOAbZSBUaP&#10;Hq3Fq9meq65eq+wnBAIjgVtqBeSIKqIyIqnGsv+WUKG0p+p95n67maceGLnINQsBISAELAl4nEA9&#10;N7YA0qVKgfarLPIfn69Di+TfIXTSFlhw3qJS/eoy1Ej9DUKlUp6nhnvLjSHIHzoykrZZiTt2CmXf&#10;35qMMlF/QtZ+R7xYfHi0FW0zREWiGvPwxPjfp6cxrkx0REvzNzbYaExFscklcd8EasGCBbVAZQ4q&#10;BaoZ0Uca6NPy6eHDh96eZnqh0taKHqauDB6va9euYLW+rUHxWlN5OlpaT7lyHtlHCAR3Ai8vXsT5&#10;Vq2wJ1Eib9FUpgBsjx4dl1WazTMpogruj4ncvxAI1gQ8TqA+PDxT5YKGxy+piqOREksUTO3KZEP6&#10;XIXQadkJPPBWlf8Wp+d1QuFo3yJ5oXpop7Ztkic38lXvimXnnllV/X+c57fPj2JOraz4Vn0QhEhZ&#10;BdMPPsDrp5ewpm9ZJA+t/u+XUuix9BSev3mAIzOaIW1Y9X/fJsNfg1fhjEVgkpX4hkBlRHHixIn4&#10;4YcffCzxM4LKJX4zBSqZ9O3b14etFIUyc0dHjBihr83ZwTzWcuXKaUFta8yYMUMLVMPeytnjy/ZC&#10;QAh4J3Bf+ReziIpRVMsiKkZXmbN6Rzl2vLUqVhSGQkAICIHgQMDjBCqh39szE//Wr44qqmKcVeOV&#10;qrXEtL02kkA/zdC5RX3QqkYVVFLbVq45AQd9sRh883QPJtRrgAaNG6Nxk2YYsuU2Xj48hQVdaqJO&#10;w8ZoVLcp2ozbjyev72DPtPao1aApGjesi5ZdpuKQRWMqa4E6atQofKu6xlgXSZUuXRrnzp3TYvL1&#10;69emRFDbtm2LwYMH6+it5eA1bVWtF/Pnz49Hjz4nPTj6IE+ePBnFihWzu/ls1bbxL2VEflnMxh1F&#10;KtsJAT8JvLl7F5d79tSdqCyLqPj3raqF6hnlR/xY/V7LEAJCQAgEJwIeKVADwwRYClRGLlnhbi1O&#10;+e9KlSrhqip8YA6qWQKVllJc5n/27HP/LIMZC6cYtaW1lTN+q3QEaNeunb4Pe4PdqmhvdezYscAw&#10;RXKNQiBQEWA71FOq4caOH3/UQtXITWVkde+vv+oiqtcWnd0C1c3JxQoBISAEnCQgAtVJYMbm1gKV&#10;hUu2BCojwMwNNUug8ryNVfR3zJgxOqfVerBYauzYsWjYsKFTnqiMvDJ6ymu1N9jBqm7dujhw4ICL&#10;1GQ3ISAEfCPwXn3ZvT1tGg7lyeOtiIoidbNaoTmuVmTur1ghEIWAEBACQZ6ACFQXp5hCkWKQUUzm&#10;oNqLoFKgmhlB5Xlp9TRz5ky76QKnTp1CDtWq1dFcUUZ2KWp5XN/G+vXrdYepPSrSI0MICAH/I/Bc&#10;dYW70KYNdsaK5WPZf6dqCHK5e3c8P+HVUsT/LkSOLASEgBD4QgREoLoI3hmByqikWTmoPG+NGjUw&#10;TUVZ7BVC8VwUkrSdcsQ1gNfXrFkzvb1vY+fOnWig8uHotSpDCAgB/ydwd9EiHFNd3Sw7UBnFVIdy&#10;5cKdWbPwXn3BlCEEhIAQCGoERKC6OKOWApU5qP1VpxhbS/zVVU4Z8zvNXOIvW7Ys2I7UXo4pRSlF&#10;JDtLOeKJumnTJrChgF/2UYycMnVghSwxuvjUyG5CwHkCr65fx9V+/bAvTRof0dTt0aLhTP36eKy+&#10;PMoQAkJACAQlAiJQXZxNS4HKXFC2B7UlUOurDw+KU/a1N6NIiudllf6qVat8vXKK4nz58mHv3r2+&#10;bsdrH6mKLyik/Ro8lghUvyjJz4WA/xB4tH07TqnVk22qst/Skop/p3i9ruzl6AggQwgIASEQFAiI&#10;QHVxFq0Fao8ePWwKVAo65qmaKVB///13sGDJt0HhOWzYMPz999++LvPTAouV+UuXLvWTxMmTJ9Gk&#10;SRPMUsuKMoSAEAh4Au/UF93byo/4oPJINSypDA/Vrd9997GIip2oZAgBISAEAjkBEaguTqD1Er8j&#10;ApXtQ52xfrJ1aVy+z5s3L9auXevnlbNBQPbs2XWKgb1BocvjMW/Vr3HhwgWdq8q2rjKEgBD4cgSe&#10;HjqE861bY0eMGD6W/Xer7lQXu3TBy/Pnv9wFypmFgBAQAm4SEIHqIkBDoFLYMc+zpzLatrXEzwgq&#10;DfW5zG+WQE2bNi127drl55XTrJ/RUbYotSWMGdn977//tG2VI4PRVgrUqaqXuAwhIAS+LIEPqlvc&#10;/eXLcUTlj1sXUW0OGRKHlVXVbeX2IUMICAEhEBgJiEB1cdYsBSpFahcVsbAlUCn+zBaoSZMmxcGD&#10;B/28clb5c+m+RIkSNj1RT58+ra2lNm7c6OexuMGtW7d0K1V6vsoQAkLAMwi8VCsb19QXzT1Jkvi0&#10;pPr5Z11E9VS8iz1jsuQqhIAQcJiACFSHUXnf0BCoFJ/37t1Dy5YtbQrU1moZjpFKsyKovIpfVVeZ&#10;/fv3O3TlFy9e1NX8hw8f9rE9O0MVLFhQ+7g6MhiR5X3++++/jmwu2wgBIRCABB7v2IGT6gvn5lCh&#10;fBRRHUifHtdVTvo7tZIjQwgIASEQGAiIQHVxliwF6p07d/TSt60IKtuSmilQKYYzZcqEo0ePOnTl&#10;FJ8UlIzwWg4WbdF5oGPHjg4dhxuxjSoFKi21ZAgBIeB5BF6rVY7bKqVnf4YMPkTqth9+wLGSJfFI&#10;dY2TIQSEgBDwdAIiUF2cIUuByiKk5s2bB4hAvXz5MnIpg25W1Ds66F/KYinLQqhjx46haNGiDgtd&#10;nos2WW1UdxuKbhlCQAh4LoGnasXkvPpd3fHjj1qobvz0YuX/vlSpcLFTJ7y+edNzb0CuTAgIgWBP&#10;QASqi48Aq+lZ9MToKAWqbxFUpgFQHHJ7Rzo7+XZJ165d021MTzjR5vCu8kasVq0aFqmuNMZYsGAB&#10;ihQp4rSrQLt27bQYlyEEhIBnE3in3nfuK7/kw8oPefP//qcLqQxLqs3ffIND6v9vi2WcZ0+iXJ0Q&#10;CMYERKC6OPkUmowoGgLVtwiqmQL17NmzoA8qC5wcHSyWmj9/PooVK6Z3efjwITqpCMrAgQMdPYTX&#10;dhSoXOaXIQSEQOAg8EK9Z1xVv+s7VcGUdTR11y+/4Ixqi/zs+PHAcTNylUJACAQbAiJQXZxqI4JK&#10;8clCpL/++svHEv83KkpBf1SKWLMiqOzmxKp8Wj45Myho//jjDzBF4Lj6MGKXKfqaOju4vF+3bl1n&#10;d5PthYAQ+IIEaEn1ZPdunKhYEVtCh9ZL/oY1Ff9+QOWsXlcd5bidDCEgBISAJxAQgeriLBgClUVI&#10;Z86cQeXKlX0I1DBhwqCf6qFNcWqWQN2pem6XVt1izjtpwk0XARZLdevWDbNnz0a5cuVcuvPOnTtr&#10;ayoZQkAIBD4CzDtlJ6q9KVJ45aVSoDKyynzVY2qV5bF6j5EhBISAEPjSBESgujgD1gKVos26it8Q&#10;qGZGUHerKEhJVYnrrEBlURfFbQr1wcTmAZMnT3bpzpkaUKlSJZf2lZ2EgBDwDALPVJHkOeVpvC1y&#10;ZB9CdV/KlLjUtSve3r/vGRcrVyEEhECwJCAC1cVpN3JQucTPCKpfApUi9e3bt24XSdG7tGbNmrh6&#10;9arTV85irty5cyOL6uPtW/tT3w7MKGzVqlWdPrfsIASEgGcReKus5u6vWYOD2bKBnaeMSn9GU7eo&#10;1Z9DqhPVPdXoQ4YQEAJC4EsQEIHqInVLgWp0ZPItgkqBymIlWy1HnbkEFjvVU0UN169fd2Y3vS2v&#10;ob7qKpMuXTqn9zV2GDRoEKpXr+72fbh8AbKjEBACphJgJ6qrAwZgZ8yYPqKpu+PFw+natfHahfcb&#10;Uy9SDiYEhECwIyAC1cUpNwQqc1DpKVqmTBkfS/w/KGPsIUOGaGFolkBduHChLlJyRaCyocCfqm93&#10;1qxZdbGUK8MQqO7aZblybtlHCAgB/yHwXjmSPN61C8dVfvvWsGG9CdVNyqKKRVQ3Ro+G+mbqPxcg&#10;RxUCQkAIWBEQgeriI2EI1JcvX+q2oxR+1hHU6NGjY+zYsbpAyiyBOmHCBLRQuWMUm86OA6ofdypl&#10;0s32q/+p3t2ujFGjRukUA96PDCEgBIIWAXaiujVlCnYnSuStyt+riEo5iDxV7yMyhIAQEAL+TUAE&#10;qouEuVRPH1RGUGn9xJ721gI1RowYGDdunKkCdZjqp92+fXuw5akzg7myw4cP152g1qi8szwqv8yV&#10;MUV9eNFSy9UcVlfOKfsIASEQgASUx/Nz1anujEoH2h4xordoKvNU96oiqsu9e+OdymGVIQSEgBDw&#10;LwIiUF0kywjqq1evHBKojDZSILJIyt0cVFcF6pUrV1C+fHldyX/p0iVd6LR27Vqn737q1KlaoN6U&#10;NolOs5MdhEBgIvBWNfR4oL7M7kuTBltChfJWRMU0gMN58+LR1q2B6ZbkWoWAEAhEBESgujhZLHhy&#10;VqCaUSTFpXl6kT548MCpK9+qPkiyZ8+uRTKvY/z48Xqp3tkxc+ZM1KpVCxS8MoSAEAj6BF4px5DL&#10;PXtih0pZMir9jT93J0igi6jeqNQAGUJACAgBMwmIQHWRpiFQGRllVJLtR20t8VMIchumApghUOlD&#10;2r9/f5024OjgtrSH6qq8DY2xZ88enZbgrNCkzRWLtI4cOeLo6WU7ISAEAjmB9yrXnkVURwsXxrbw&#10;4b0JVVpUHciYETfVe50UUQXyiZbLFwIeREAEqouTYQhUFklt3LgRmTNn9iFQE6lCgzlz5mgxaZZA&#10;Zf7pQNVX25kiJS7pFylSRBdzGYM5pMxHHTFihFMEVqxYoQXqwYMHndpPNhYCQiDwE3ijct9vTpqE&#10;XXHjevNOZUR1e9SoOF62LJ7Jl9fAP9FyB0LAAwiIQHVxEiwF6oYNG5BB2bBYR1CTJk0K+paaKVDb&#10;tWunK/CdEajr1q1DgQIFdFGXMZgLu2jRIhQqVMgpAsxbpQ8rI7AyhIAQCH4EPqgUoeenTuF0nTrY&#10;HimSd0sqFlElT45ryi/5vVo1kmE+gQ9v3uDNG+Wpbe/Qb1/g6ZPHePz8Nd774Qr24c1LPHn6HC9f&#10;fzzeh3ev8PwZV/yefzyGKoR7rNpkP3/5xv75zL9FOaIQ0AREoLr4IFjmoFKgZlRLXNYCNUmSJKYL&#10;VBYoTZw4Ub1BvXHoyp+oN5cuXbqgb9++PrY/ceKEblu6ZcsWh47FjZjO0KBBA5cKrBw+iWwoBISA&#10;xxN4p1aG7i1Zgn3Kum7Ld995E6pbVBEVO1E9Vu8XH1TeuwwTCHx4g2dPD2Bk6RroNnQrbtg45Ktn&#10;j7Glf0FkSZ4IiRrMwIWH73w58SvcXd4WSRL/iuRVp+EaXuHeniEoHi8Ofo4VB/ESqmOoVcBECeIj&#10;WdZCGLbvNd6JDa4JEymHcJSACFRHSVltR4HK5X0u3fslUBntNGuJv1q1apg8ebIudnJkXFBdYnLl&#10;ygV2u7IevCY2EmjUqJEjh9Lb7FJ5aBSoq1evdngf2VAICIGgS4Bdpi527KiLqDapCKplIdWuX37B&#10;2aZN8cYF3+agS8z5O3v36gnubOqPKnliIkLIDGg56wisqxDeXp6LJjlSI3ejMdh67AIu3HqCN+/9&#10;ONfLq9g+uAqiFx6OY28+4N3LC1jXIT++i5offbaoY6jPj7O7FqBV5q/xc6aWWHHf+WuXPYSAqwRE&#10;oLpIzhCoLIBav3490qdPbzeCaqZAZZtRRwUql/EXL16MUqVKeVvet7zlTZs24Y8//nDYV3X37t1a&#10;oK5atcpFcrKbEBACQY3Ae2W593jHDhxWUdNtqoOepUjd9PXXuhPV7dmzwWIrGc4TuDinPhp27Y2V&#10;M/ugQOISaDDzMLyRfLcP/fOmQOUOS3DcgfrZt0/v446qQ7hz+xJOTm2CuKVGKYHK63qEk8MrIUr8&#10;KpjjJUavYeXf2fB90jpY4pz9tvM3KnsIAQsCIlBdfBwMgcooKivbf/31Vx8C9bfffsPy5ctNzUGl&#10;2Jw7d65DV00rqiZNmuiUAHv+q2yZ2rJlS4xmG0MHxpkzZ/QxZ8yY4cDWsokQEALBicDbR49wY8wY&#10;7IwdG5u/+cabUN2mTP9PVq6MlxcvqlxH35aegxMxx+717fP7uP/kBT6cm4BCiUuh7rRD+Jzh+wG3&#10;FtVH6ry1MGzdWdy9cws3b93Gvee2GL/Hi7s70b/Ur0icMKFa3o+PHFmyImaJ0TipN7+Po0PKI2Ls&#10;Yhi85wZu3LiBM9vHoV7BTCjw3x6/I7KO3Y5sJQQcIiAC1SFMPjeyFKiMUiZUv+zWOajMS+XyP/NA&#10;zVriz58/vxbEjoxTqpAhZ86cuHz5st3NKVzpbcoqfzYf8GucPXtWC9Rp06b5tan8XAgIgWBI4IN6&#10;H3l29ChOKZ/lbVGieI+m/u9/2KO+zF9THfGkE5ULD8fZ0fgjYUnU8yZQ72Jh3VTIWqsmambPhyyJ&#10;Vd5onOj4ocJgHLzhvbjp3ZMDGFBCidO6Y3Hi6k3cunwYo2qonNNiQ3BcZ409wqnR5RHym3CIHu9j&#10;DmqCNFlQfdgOXH7oWFqZC3cluwgBmwREoLr4YFgKVFbDB5RA5XI8o7J+DeaoMspZo0YNu8v7xjEO&#10;Hz6MyiqysUMt0fk1zp8/rwUqW57KEAJCQAjYI8Dl/NuzZukiqq3WRVTffosjyof5sUoZkmV/S4Kv&#10;8eSuyulVuZ/M/7x29wleWcYNztgSqIcxIFs8RItSFAO2nMbdu3dxd1VHJP8lIkoMP4IHXoFU9cXh&#10;8HAU/TkP/tlsrN8/x4Vp9dQS/8hPS/wfI6iRYpfA8IPqOOpYl/ZORcMcvyJ7w5m45lhtrvxSCAFT&#10;CIhAdRGjZZGUXwLVTJspdoNypEUpl/dZ8U8fVr/aqzLCyyp/+qL6Ne7fv48WLVpoL1YZQkAICAG/&#10;CLy+dg1nmzXDzhgxfFhSMRXgorLOe63yIWUoAh9OYlbbskjB6nn1Kt55Jo5Z5pRqgVoK9acftlji&#10;34/eaWOhRPOlOO8lRq9iUvnYyNV2IS567a8E6v7BKByrMAbvfQwdD/3wFNfmt7DIQb2PI4PLI3K8&#10;iph+3ZiRJzg0rgJSx86AgQdkloRAwBEQgeoia2cFKnNVzegklVx5DLJQya9BCyl6s/IbsCODVfn0&#10;SqVY9W1Q+FKgDhgwwJHDyjZCQAgIAZ1z+lA1NDmYLRuYi7rBotp/01df4aD64n1fNQF558f7T9BH&#10;+Q6vXzzDE/qPqtezl1bWTlcnomDi4qg344SFL+lxDM7+E1JVGINjXompZzGk6C/I13kprjwzqCmB&#10;emQY/oyWA+3XGZ8Ld7BvYDXELT0O5/Rmj3FqhCqSilcJM72+MzzE7kHFkTxGZgw+GvRnQO7QcwiI&#10;QHVxLiwFKouWYqtIgHUOKqOd27Zt00VSZgnUZMmS+SlQacg/atQoNFNRC0f9UtltitvTIcC38UgV&#10;QVCg9uvXz0VyspsQEALBlcBbJbquKhN/2k9RmBrV/rSn2qpaqJ5SKUkvzp0T71TrB+T1Q1w5dwJH&#10;lnRE+uhxkanxOGw8cgrXHqgW2kqqHhldEumyl0CfRTt0G+ojE5siTcqi6Lr2irdq/zdP1qD9b/ER&#10;rWhfbD9yFEe2jcZfsaMhbIa2WH7xrvJZPY3lLfMgVCSVBrBSHUcda8eSvigVPRoylhqNo+KDGlx/&#10;db/IfYtAdRG7IVBfKXuVqVOnIpLqqGItUFnQxJag/CZshkDlOVOmTOlnFycuw5csWVLbXzkzJkyY&#10;gDJlyvhaLMVraNWqFTp06ODMoWVbISAEhIAXgacq7/1klSrYroqovEVT2YlKFVFdHzkSbKsq4xOB&#10;q8vwd4XsSJoksVr6T4hEiRMjSdK86DT/BB7qTd7j8NiyyJsmCdjBMGniwuiz4Sqe+wD4Hs9PTETV&#10;NL+q/ZMjS5Z2mDG1KZKkyoTcjadg3/YhKJOM50iExEnUcdSxkiROjbxKnB7xu4ZWpksImEpABKqL&#10;OL+EQL2jzK6zZs2qRa9v49ChQ7p6/56Tb/A04a9YsaKfx2/dujX4kiEEhIAQcJUAW3benDQJe9WX&#10;bhZRWQrVzco79ViJEnis3pPosRrsx4f3ePeWLU7f6gDC+3dv9erYO2+9TI1t1HZv/VCT7z/ub2z3&#10;/v071fzlvapXUMdQQQj9b91S9dM5JXIa7B/BLwFABKqL1PlLTOsoRkZZ0W4vgkqxaNYSPz1LKTxZ&#10;dW9vcHmfy+9sb+ro8r5xLC7f9+zZE+3bt/eVCsUpo6gyhIAQEALuEnh15QrOKmeQHVZFVFz+3/nz&#10;z7is3pNeqUIrGUJACAQvAiJQXZhvVsUbApUilUv8kSNH9rHET0soRjsNgeqIz6hvl+OIQGVRVOHC&#10;hXXuqytjwYIFKFq0KNghy95o27Yt6tev78rhZR8hIASEgE0C95W/8yHVlnlbhAjeoqkUqgdz5MB9&#10;Za/HRgAyhIAQCB4ERKC6MM+GQKWI42uSWqaKoN5UrXNQCyqfPyaZszKeuaruClR2cWJe67Fjx2xe&#10;Na+LwpTCmHmvroxzqkCBPqfTp0/3VaCy5aoMISAEhICZBChAL/fujd3x44OFU15FVMrgf+v33+Ns&#10;o0Z4fvq0skeSNWdHub978gAvlS+2EHOUmGznKQREoLowE5YClUv8I0aMwP/UG6i1QC1dujRobG+W&#10;QKW9FIufKFRtDV5LO+UpOEhVyXKp35XBexumurxUq1bN7u4skBKB6gpd2UcICAFHCDxR73UnVD78&#10;drUyZV1EReP/m+PH443KyQ8y48kVHNm8FmvWrMHaDQdw8Z7fjvgPT5/B5WuPYJmh++b+BRzeswUb&#10;13081uqVK9G74yDsvX1flVG5OD68wsOLB7Bh024cu8QI9ls8uX4SO7dsw87tm7FenYfnWrNuI/ac&#10;vAIvV6sXd3Hh9Emcuen1Py5egOwWXAmIQHVh5h0VqOXKldNtRhnNNCOCunfvXpRQhQP2BOptZXad&#10;TfkMHlVtBt0ZG5VfYfny5e2ep1evXrpDlQwhIASEgH8RYMvUG8oub99vv2GL6jxlCFVGVvk6WbUq&#10;nuzZg/cufhn3r+t29riv75/D3J4VkTNJCqRJkwbJYqZAkZaTcPShHZH67BL2bhuFuknyoaVqQWrZ&#10;4uDGzKqIGyMyYidNpY/FV4ZqY7D/vmsBC30vb+/g8PjqiKfsrZLVW6oE8VOcWtAWGSN+ixDfREb8&#10;3z6eJ1XCGIibKo9yD7iutlDj6BiUzZUBuXv63aHQWWayffAgIALVhXm2FqjDhw+3GUGlQL2iCgDM&#10;iqBy+Z7H5DK89eA1scNU8eLFwWIndwar/zt37oxu3brZPAxN+muqPtt+dahy5xpkXyEgBIQACbw4&#10;e9ZHEZWx/L8jZkxcUV3wXl686Pmw3jzClcvncfyml5u+uuZn2NmvHJJnKIkBB17qe3i6oysKpEmL&#10;v0Yf8uZhqn92cSc2T/ob5bLHQvhvc6HTqrPeIqjXZ1RD/DytMPe85TnMQHMP24bVRZJac6HNv96c&#10;wfwm+RA1Yxts1S2p1Li8GH+nDoMfc3bBDuYT3NuBUX26oMci2yt+ZlyVHCNoExCB6sL8Upix1z3z&#10;T7ms7ohA5ZK7uzmoCxcuRJ06dbTotR48fsOGDTFu3Dh9be6OGTNmaLFrq1jKEKju3o+71yj7CwEh&#10;EHwI3FENUY6o/PqtYcL4KKI6/PvvuLd0Kd6ppigeO26vR/euTVB49EmLSzyIERWKoHDFMfj8vycx&#10;snQ+lKg+Foet3sovzm+GtiNn4+y28Sjya1k0W3DCu0CdWR0Jf++ApTfMoPAcF7csxLx587B47mj0&#10;bVEDyevOx30e+tVJzG6UD9GzdsJe41T316F9gRSIW3E8Tr59iLMHNmOdSle4cMd+wa0ZVynHCLoE&#10;RKC6MLeGQH327Jm2mho6dKjNCCqXya9evaojqGYI1MWLF6NWrVo2Beo1ZcPC5f1Tp065cEc+d2Gr&#10;VApeVvVbD+bc8jroTiBDCAgBIRBQBF6rNKaLXbtid4IEuoCKy/7Gkv/WcOFwoU0bPD9+PKAux7nz&#10;vN6HQQM6oPzMmxb7ncbEKvmQ84/e2Of1vw8x/680KFCkOzY9tHOKU8ORO35pNLcSqNemlEP0RHlR&#10;r984zJw5C/MW78QVF2xkP7y+h4OLu6FEukTKzD8Lfs+SEqlSpUPqhovwgJf08hTmNc+D8AmKoNOk&#10;mepcMzG8W12U+qsVRh5SqvrdKcxukxU/hE2OckM/35lzwGTr4E5ABKoLT4ClQGUEtX///j4KpFgw&#10;xUIj2j6ZJVDnz5+PunXratFrOXg9fIP466+/9LnMGIyOMlJau3ZtH4ejawH//+ZNyzdaM84qxxAC&#10;QsBcAu9x59gmrFywCEuXL8H82Wtx6Opj1R6T4yFOrV2BxYuWYNnyRZg7cxNO3nsRcNXeb1XF/oG1&#10;mLNgCdbvPITrTqxKP1R58iyi2vbDD1hvUe1Pwbo/QwbcUt7Ub5SY/fLjLR5e2o+Vyopw6ogOKFem&#10;ENLX7qetCRdu2Idrr57h0IQ6yJUkMyp2V9twu6k9UTltJKQp0wfb7AnUE8NsCtQHWwejXrnfkTtn&#10;dmTPng0JI/yMMj1X4/xLZ1bV3uLefpU/+mtC/Dn54keETw5hcLUkKoK68GME9eUZLG6bC9+E+xkp&#10;svBc2ZGpQAk0G75FpTB8TFXA2VmoVyo/ig30irF++emQKwhUBESgujBdlgKVxU///vuvTYFar149&#10;MMrKIikzIqhsRdqiRQsfwpAimVX1s2bN0v6sZo2VqgK0QoUKuHDhgrdDikA1i7AcRwj4N4G3ODq9&#10;HYrEDqXfoyIlqIpR267gY8nMBSxoURyJ/xdC/ewrxEjZFHNO3fskXv37uihyLmHTsCqIGz4EQiYv&#10;jinnnTvnB5XWdG3IEOxTBTqblIuKdRHVafWF/fEOVaDzRS2pXuLCxhGorxqs5MzyG+LFjYWoiTPo&#10;hivl2gzDTroBvj+N+QPq4Pc8ahv1/3lzpMJP30dFuoYTcNze6rgdgWpN8My4AkgQOi/6778Dv30B&#10;jL0f4/Sc1sgVtyrm3vr0f6/OY81/9fBrnXmfBOpJzGqYFz9m6YBdnzZ5eXwCqqX6GRnrTsF1PmCn&#10;pqJW8fwo8Z8IVOeebNnaICAC1YVnwTqCak+gMtrJZXCzBCqX1mmSz5anluOiKhDgG5ut4ikXbs9r&#10;F56HtlV9+vTxdpg5c+boSK7Z53PnWmVfISAE7BPY0y8/YodIhuaLzlvZDV3DpGJJEfb7whh1yr3i&#10;Stf4X8Hiv1MjUoqSmH7RtSM8U17T59iJ6scfvYlUpgDsjhcPV9VK0CurVSfXzuTmXq/2flzin+FH&#10;guilsSiaugAqjfRZJOV1BVqglsXfi05++rJh59puzUeVOLnRfvGlz/ZPft7GY5yZ0wZ5E1bHfCMI&#10;/eYyNg5v4E2gzm6UF9EytsJGLxH9EJt65kGKpEUwlfudF4HqJ2rZwFcCIlBdeECcEahmRlBZjEXB&#10;aClQeS2MrDZt2tS05X1LJGPHjkWlSpV0rq0xlquOLowO+9Zy1QWssosQEAL+QuAVNvfIh1ghkqLh&#10;zGPwvpL+EIsbp0KUZDUw/cSXEKg3sKbbH0ibvASmuihQDWRv1YrPtTIlsCN0KB/L/sfLlsV9VUT1&#10;RS2pbq9Dl44N8McIyyIpqwm/ug3/lk6L5OU6YPk5lTz6/h6Ob1yMdTvP4oFlCPTGJPyRqDAaL7xk&#10;cYAXuLRrGbaoKLgxnm1sgnSx/sTAbbe9FVP5/pip4qjl7ZA5XA502PMpNeDRRvQq8TtSNVv1MRL7&#10;/iKWtiygiqQ6f86dfbEb/Qv8gkQZmmI9rU+vzkPDsoVRdrh7tof+8ishBw0UBESgujBNhkBldJRL&#10;/IwwWpv089+MMlKgMi/0zZs3btsyMVJL66cHD3Sauh48LluTrlixwm2XAFsoDhw4oO+DRszGWKre&#10;6ClQ7XW0cgGp7CIEhIC/EfBNoN7HwgYpETlJNUw9/tCXK/iANxe3YOyo0ZgwfQ70pjeUjdCwQRg8&#10;ZCSmLtwBm3HBt5ewefQw3Txk8NDhmLJkM655y0K6jlVd8+E3GwL11r6lGKn2GzRkOMZMWIo9px58&#10;jP5+UL6cq+Zi7ITJmLXtHF6+f6xyaWdj9LTZmDJ3E/a1/gcHEyf83IXqU47qtvDhcbFTJzw7fNjf&#10;SPt64McnsGTxDAza5DN3/8WV3VgydhCaVvsT+Uq1x4yDnzoBvt6E5klDIHa+XthB0ffkBJbNHINB&#10;rYvix6/D4JcCDdF90CRsOHVfRVLvYMKf3yFyiuJo1UtxU+xqFEqDQu2m4fhjZ3JQP+Dp1WVonzMF&#10;omaur44zCsM6NUTBXyIjbJpGmLr1OK4cnYa6aaIjxA+ZULfPx3N1rJEPyX7IjBbjDuDJ65s4OKk+&#10;UvzyExLWHIPjd78Mcjlr4CYgAtWF+bOMoHL5vquqKrUlUNky1EyByg5OLMiyLIQ6efKkTlC3Lpxy&#10;4bZs7kIB3r17dzRu3Njr5/RbrV+/PvYok2wZQkAIeDoBCtS8+DlEcvy97JqPi13fIg2iJKmKKb4K&#10;1Pd4uW8cKuRNiNBK8GWs0lW9L7RFmVJFUDBPQoQLkQB/DTn00SNTj/d4fWsfRncsg2Q/pkORIkVQ&#10;KGdq/PJjZJQduh6XPtXRAD4F6qMzmzB9VHe0aVIX5dR+RfKlxo+hvkfSKmNwjDWgH85jWf8qiBcm&#10;BMJmq4oeI6diQOMKSPVjCIQp2AVrVQbUy/VrcLJKFWwJG9abJRXzVA+qqvRbkyfj7X1d7uMR4/Hh&#10;WehetQiKd5qJo5aNl96dw+I+zdBj1DpcorBXVlW9WlRGkeKlUbFyJVQoXQJFi9TGyM1XVGT8DQ5O&#10;7ID65UqhWFHFTbEr2X4JLjujTS1ovDi3EB3KFlfHqYTmLadi05aBqFyuPjpPWIdDm0ehQbmKqFKp&#10;HEpwjtSrWIm66DX12MdI7bNTWDz0b5SvUBE1Oo3AuosegVkuIpAREIHqwoRZ+qCye9Pff/9tU6Ay&#10;X5RRVrMiqDTP76tMqSmKOXgdjKr+888/Wgj716APHi2zbt36mDG/a9cuNGjQwFtU1b/OLccVAkLA&#10;XQIUqAUQ/6toyFyhObqr9wy+b3x8dUaVTNERJkltzDzx0O8TXR6HPyN/h4iJ86DSpBOftj+A/zL+&#10;gq/D/YlJ1z/91+tb2Ng9E8J9kxn1N30Sgu+uYma9hAgTOjEaLr7xKRfWp0C9tXMiWtdsgEEbjFz7&#10;cxhXNQFC/FwKw/YankmXMLVaesSKmgzZa03EnisPcW3TYAwatwjHPy0wvVMrV1dZRJU2rTdLKuam&#10;bvrqK5xRX7KfqPcyGUJACHgmARGoLsyLpUBlPmjLli1tCtQ2ypPPTIHK8wwePNjLPJ+itGDBgtiw&#10;YYPb6QO+YaCdFEX4wIED9Wbbt2/XAnX9+vUu0JNdhIAQCFgCr7ClR0EkDBkeCTLlR8kyZVDG61UM&#10;WeJHQKjE9TDrpF8C9QOeHxqI36NHQ4HBln7Lb3F3WX3EjhYDded9/PL84sJi1P3lG8TNPwaXLW72&#10;4eGxKBExHH6tNPNTi077S/yWjM6NqIjYsfOi/TpjrfgGFtbOguhRymLUEd+/nLMd6jnlfrItYkQf&#10;Bv/7UqXCVfW+9los8wL2kZSzCQEHCIhAdQCS9SbWEVR7ApURVDOX+GmOP378eK9OUXv37kWhQoX8&#10;bXnf8r7ZjKCKWjJjlyrmpdLEn3mvMoSAEPB0ApZL/EaI8/M1+1ziv4INQ/uhm8rX7MRXl3+w4PBj&#10;vFUOqS8PK4H6Y1Tk7b0bT71ySd/g9sZOSBchBjL1oin7B9w92A+5QkRWrTHneOsV//rSWrTP8BVi&#10;Ze6OHbra5obdHNQrW6ajp76GLmhQNBWi/VYU3TYYSQTXMLtqeqTN2QbLvdtC252MmxMn4kiBAtga&#10;MqSOqBrtUvn3k1Wr4p7q1EdLqkfKvurhw4dgy+d9+/bpVKYtW7Zg+vTp2qd02rRpTr+mKF9WNj3Z&#10;oWyvuALF1CzjHNIy2tN/f+T6vhQBEagukOcbCouTKD65xO9bBJXbMIrK7d1tDUoj/onqTdY4TseO&#10;HdGvXz+b7UhduC1fd+GbNIul+ObKfFfmpNJ3VYYQEAKeTsDRIimjiv8MFrRtjJqVK6MyX1WrY/T2&#10;+7p6+5UvAjVtuOhI8w+XzClQ+yKnEqhJa8+3yEtV+19Yjbbp/oefM3XBFm3G6lOgPru0A7NGdUPr&#10;Zk1RW19DVRTLEh8/pCqO7pYCVS3x/5blbygHJceHWvZnJ6q98eNjm5VI3aEirMfUKtUE9b7aqksX&#10;NGvVSnfM4/tujRo1UFY5Abj6YsSantI8Vs2aNXUOf/PmzfWrdevW4Hs5U7gYCGBK1UbViIA2fhSx&#10;MoRAcCUgAtWFmadApOBkn3q2GG3UqJHNJX4WNZkpUBnB5Dd4Dto+0ft0586dLtyB87uwGQCjKXwT&#10;ZS4qBSq7V8kQAkLA0wn4bjO1pAltpmo6YDP1Ac+8lvgP47Uuqed4j/urmyB+xGioPvNjvunTs3NQ&#10;7aevEadgfxy3qNp/dWEJGv0aBolKKjN3veVNbTOVjj6oV/jvR9jarzASRUuDtus+i7OrE6ohXqLf&#10;0Xmj4WByA3OrZ0C6bK2wVO9ne/C9mu2fly1bptOjOqh8/VbqfbmVags9PFYsrLToQsVI6lL1Gqby&#10;U5slSYK2Kq1prIqWjlM2foyebt26Vac3bdu2zekXI6d0QmGTE9oC/vfff2AKWPv27fUX/2LFimk3&#10;ltKlS2tbPzZeoYht1qwZWimhTAFLy79169bh8mXLpAlPf/bk+oSA6wREoLrAzhCoFInnz5/X366t&#10;q/i/+eYb9OjRQ0dPzYqgslJyIZeh1OCSU8mSJQO03SiXtvhmymgqc1L5RitDCAgBzyewf2AhxFFV&#10;/C2XW4ubB5hTMTnCRy2DyZf86jWqclAP/4e8EX9A0qJT8VkXnsTkIokRIn4JzDS6QT27qPrJR0KI&#10;UGnRdKtx3LfYP7IoYkeKhcqTz33qbKQEaqesiJGkBKboA57FlL9+Razkf2GZ0bX51ip0z/OjOlYh&#10;dN9iCFRVcFUtNWKkboalFlkLDBpQRFIIUvzRSYWWeFXVEj6jnyVKlEB9lZ7UTjmTTFK+0ttVBHNH&#10;smRey/2blUDdoQTqgahRcUptd15Z6l1V1f5XVI7qBfVez/d7V19sqEJxeeXKFb0KdePGDf3iF362&#10;xOafR48e1UKWX/65Okbfa7bMLl68uC5UpXBl/j+Fa69evTB37ly9jwwhEBQJiEB1YVYtBerZs2f1&#10;m4a1QA0TJoz2RzVToP7xxx+gST4Hc0BHjx6tfVgDavBNlcK0d+/e6KKWwBiRkCEEhIAnE3iH82uG&#10;o3bqcPo9Km7Otph/5NYncXgdm4Y0ROZQbHUaGsmL9sG6y4+sOk1Z3tsHvDg6FPnChVbb/4Scf9XX&#10;70O1K2bFTxHzo+3s45+bAHx4gXv7JqFuifSInLiw3q5hjZLIm+pXlOgzDUd1LdVjnFv9LwrF4vm/&#10;R5p6Y7Dh2mOcmNMC2RPFRJriDfR+bTu2ReMy2RD3q7CIn7srVp45g2PLuqJozG8Q4vtfUaDdZIxf&#10;sBb9+/TW4o1L6ExNoCClQOX71OLFi7WQY0oWXxSGl9XrrHodUyJvrxKBm9V7tpGbyvxUvrb/+isO&#10;qFqCk+pL+Rm17Wn1fn/69Gl/e3FZ3xCyXJ3jdVK8Xr9+Hbt37wa7+NF9gakCFKxcVatTp46+7yF0&#10;LFA5s/YG22AzRYy2iGPGjAnQzw5P/g2Ra/NcAiJQXZgba4HKb7jWAvW7777TbyRmClQWRNEk/9Gj&#10;R8iRI4cuVgroMUC1DSxXrpz+Zi8CNaDpy/mEgLMElEBdOxb9OnRC125d0L7VUCw7cvuTQL2BzcP6&#10;omunLqoBSCe0aTEWmy4/9lWgPj88GH9EjYC4+aqiSeMmOtWnSbMO6LvolO39rm/G8DYt9HaNm7ZA&#10;7zGblZ28MR7j/OZp6N5enb9rJ3ToPxYbadP67gZ2zumF1s3VPmq/3rOUOLx4CqtHdUL7tuoa1Rfl&#10;y1sXoGLh4gipRGSIcHGQp1R1VK9SSS+bsyCJK0wUdXRZodC7dOmSzun0IS6V2D2jjnfq2DEcUhZ+&#10;O7Nm9WHwT6G6W0Uwj6iI65kLF3BGRUH9U6TaOvYZdZ2M3DICy/uiaOX/rVq1CmyBzSgxUwMoXPn3&#10;UaNGaSFuOZimFSNGDP1ZFV41LbBs+OLsUyXbu06AmoBfliS/2G+GIlD9ZuRjCwrU16rSk8tJjKDa&#10;E6hmR1CzqjdP5pzS3olLPO4WXblw67r6lOdmNJff2GUIASEQXAioJf4jg1FQ2UwVHHLmi9302RMn&#10;0K1XXzRV1lEt1Kt/n16YP2c2jh0/rlOeuNJzgUJSCTiHhaQSf4ymHl+9GvtU1HWrWuI3oqjGn1uj&#10;RcM+VW9wXDUqOaPOc9qW4PXH6Kr1vfCzh9FWCnAKVrq6jBs3TkeNmdJAsTps2DAvocrPrOjRVfcn&#10;JVAjRIiA+x7UqOCLPUxf4MRsdJMnTx5dCCfDdwIiUF14QljFbwhUvglymcU6gho6dGgdQWWRFF+0&#10;Z3LXTiRlypQ676hw4cJInjw5KlasqNMLAvLFatRf1bIXUxi41C9DCAiBYERgbzckjxYFvw85HeA3&#10;zYhgz5499fte7dq1dYoTRRv/n3mdNiOkTgrGM+o4FJ5HVARyj8rxtxSpxvL/LtW575B6bz+tvqz7&#10;95K/wwJb3ScjrBSrjBozD5c1EPxsYI3EjBkz9GdWnDhx9GdVROVYIAI1wB9hfULaT3IOGOV2VxN8&#10;mTsIuLOKQHWBtSFQWSR15MgRXaxkLVAjRYqkLUMYzjdLoKZSptIUp6z41P6E6kWngIB8sYqf1ihc&#10;KuIyvwwhIASCAwFlrXdtNXrkiaXf60IlL4IeKy/j9YeAuXdGB5mPStsn5k8yMMCiIkYRnRFxDm2r&#10;BCrzTU8qS70DqtBqh/pCbh1N3axaqO5TIvmUitqediZS66Rgduh6bRyTkVVGk7nixqAGi1tpZ8Wl&#10;fRGoAfPM2joLNQOdGjgHTMkwujN+uSvy7DOLQHVhfgyBypye/fv3488///QhUCng+EbKNqdmCFTa&#10;WqVLl04b9bMIgEs6X2ps3rwZkSNH1tYnMoSAEAgOBD7g7Z29mDFosP7i/d+Afpi2SxVbBYBApThl&#10;LioLM41CJwpT2ke5KuAc2e+MEnmnVe6qLqJSRVebQ4XyEqobmJeaOTNuKSF7Rxn6M2rpiS/mObKQ&#10;lvUKDC5w5UsE6pf7feWznFa13uUcMIhFRxwZ9gmIQHXh6bCMoNoTqMz1oUA1K4JKQUrf08OHD+uI&#10;KfM/mQMb0INvwlza//7773VBggwhIASEgH8RYBU7fUBpGcVCJ0YG/VuYehOvjKaqnNaTBw/ikLJ9&#10;2qHEBZf6d8WMiU2DBqGOqp4vp6rpWTjqqS9W+xtWVUw9E4HqX0+r38dliorxJYHzwNQLGSJQTX0G&#10;WJzEb6UM1zsjUN25CL5R586dWwtUVnGySIkFSwE9aFjNpSLmgbFaVIYQEAJCwL8I0A+UHZg2bNig&#10;K9gdiXz6xzZnlDimUD22aBEOqC/mpwcOxBJl/m+d2hVY/i05qP71xPp+XC7rWz4jXBmQan4RqKY+&#10;jfSTo0BlBJMClXmh1m9MP/74o07iZwSV23EfdxKimfxuCFTeDPNAafNEkRxQg8UI9EGljQujqMwH&#10;kyEEhIAQ8C8CLPRhYSYLgJyqyvePXE9aUlEkK4eAa6qYapHyVg0sgtT6OkWg+tcTa/+4x1W+Mp14&#10;LOeCRWsHVXRehm0CssTvwpNhRFApPNnCjpYR1m8AfPAo5ChQKSLdFagsxmInKT7kHHyz/v333/Vy&#10;V0ANRk9pX8JvfH2VZ6AI1IAiL+cRAsGTALvXcbVm06ZNeonfP6KjTh9T5b9eUwVIi1Q0VQRq8Hwu&#10;XblrBpSYGmf9zCxZssSVwwWLfUSgujDNhkBlkRTfODOrZHnrhy5RokS66weLpMwQqEyuLlWqlLdl&#10;fUYzB6k8qICIorLasGXLlujfv78mRoFKqxcZQkAICAH/InBPFSBxtYjWPPQ3NcNKymlBaiMay+vg&#10;6hlrAfge7OkvmvnzvZv+p5KD6l9Pq+/HpS+trS80rOV4/Fi3VpNhRUAEqguPhGUOKs12A0Kg8s2Q&#10;faQt805ZyZovXz4dTfXvMWvWLO33anQnocerCFT/pi7HFwJCgO9vbOdJWz2+5zEX9Usv93PliiKV&#10;X9yN9qme+CeLayl+eK2sHZAiqS/z+0SfXq542hKo9DQ/oZpPyPBJQASqC0+FowJ1rrInMSsHlUKY&#10;CdZ8o7EcrHAdqBL2Gc31r8E3Yb65GdFTnmfkyJH6Q4NtV2UIASEgBPyTAD/A2W+eFelcmTIq+r+0&#10;UDUjGusfxyAXMiK3fsp9gF7dzOelPaBEUP3zSbV9bHb4ihIlik2BGjJkSOkqZWdKRKC68Kwyn5SC&#10;kEvrvkVQDYFqxhL/0qVLdc4n33QsByMKjKz6Z6L17NmzdR6YpffqhAkTtPmzGA278ADJLkJACDhN&#10;gO99/GLM9zumO82bN0+/H/LFL+7BWazy3vliMZkhTAcMGID8+fOjfv364OcHO0fFivWx0YIUSTn9&#10;+Lm1A5tM+JavzOBPQKTquXUTX2BnEaguQLcUqOyraxjvWj6ASZMmxYIFC0wrkmIiNZfUrQUqL5/J&#10;14xw+ocvKu2tmCPDb+GWg98IKVDpiypDCAgBIRAQBLh6RXNztomkUKUA69q1q64FoEcqX4ZYNUSb&#10;f0Qov/QxjXvjn7xffi4wWMGgSLNmzZBdtWPl+zP/TdHKwc+tmMq/1SyByvbd/JLAHGGu4nEZW4ZP&#10;AvwMZYGzoQ+++eYb8GWpF1jdb8yTMPxMQASqC0+DIVAZRV2mvPCSJEni49tRmjRpsHr1atOKpBjF&#10;5LcwFgpYD0Yx+UbNPFWzB5fT6ENo3beZb0z0QeUbtQwhIASEQEASoGXfvn37MHnyZLRo0UJb8BUo&#10;UADdu3fH+vXr9Yc9c1UvKEsoCjiKN0tRF1iirdbXzPvgvfG+DFE6f/58zYAip3jx4lqw02HAWvDw&#10;88oMgcovCCyYzZUrF+LFi4evvvpKd0XKlCmTXmmj2wuLg2V8JMDoddy4cbVGoDANpTqS8c+vv/5a&#10;v8iPP9u+fbsgsyIgAtWFR8JSoPLhS5gwoQ+BmiFDBv1GaVYVP7tSMd+U/ZVtDVaT8k3DzCiqET21&#10;zD01zs2ILpeO2HpQhhAQAkLgSxFg45KtW7dqWz9G81g4SrHEL9Zsx8wCT75PMbpKYUfhRtFqCFdb&#10;4jUgoq/W4tP4N6+HL14fr9UQpBTcO3fuBFevuGLGqBwDIcWKFdNtYClK2dL0wYMHNqfCHYHKc/fp&#10;00d/CUiZMqUWVvaWrH/++WfkyJFDR3DZYMEd/+8v9UyZeV56mPOLFKPMbFVuFFVz/v777z8MGzZM&#10;e6bLaqRP6iJQXXgSLQUqhRotpax/WdOnT2+qQGXuFZfa7eV8Uriyu5SZUVQuD7F9n3X0lMgWK5Nq&#10;CtRjx465QFB2EQJCQAiYT4BiYNeuXeD78vDhw7U9VenSpZE6dWotXOlEQjcAfqHnKhAFnSECDdFq&#10;+achFv3jT1vnM66FgpttMClgaCfI6+ZnCoU3/05BOnHiRKxcuVLXH9h6j7am66xAZfU/RT/5MY3N&#10;sKiy/qxjNJCFPtb//7///U8Hb+gTzusN7qttb9680WK9Ro0amlW3bt10QImpEjJsExCB6sKTYZmD&#10;6ptAXbdunc5B5RuDu0b9/Iblm0Dlg89vYlzqMSPZmtFTvrnzW5+twegwq2r5jV6GEBACQsDTCFAQ&#10;0PqJzU22bNmiI6n0A+X7GgtOixYtqiOQTNHi0jgjrkyjopiieOB7H5fPFy5ciFWrVukUAcuoqzOi&#10;lZHbQ4cO6eVeHo/ikytTXI7n+RhtpEMBxRyvJ1u2bFoY8v//+ecffd3cl++3PK8jgtQVgcrPkeXL&#10;l+v0LYrSn376ydfinvDhw4OrhbxmClJjudparNKgPlmyZLrrIr842FsJ9LRnyD+uh88e+fTq1QvM&#10;qZZhn4AIVBeeDkuBykiirQiqscRvlkBlbhUfaN/69lJUmhVFZYEXWwzaO9+2bdu0QOUSjgwhIASE&#10;QGAgwBbVXEpl/iaFKwXf5s2b9RIs06i4jM1UKkYtKdK4DPvnn38ib968SJw4sX7x/d7ZF/f77bff&#10;dK1AoUKFtO0T3z+ZlsXlelbcjx07Vgtiimnm19JrlYVHXLLndbs7rCOolhaBjMJSuDNCa+SV2lvC&#10;5/I+i4ApsJmPSvFN8c4UA1oh0iHAVkTVOF60aNE0C67OcZXOzLQ0dxkFxP6GYT9tv16/fh0Qpwy0&#10;5xCB6sLUGQKVbxr8Vs5fOOtf5pw5c+qlJuagmhFB5bIUK+l96zjBb7/8dsoqTnd8USl027Vrp5eX&#10;7A0RqC48OLKLEBACHkmAkSyKBb5fM+rKVCoWpLIxCr1EmcPKttYsZHH1RTFHUczjcbmb6Qg8FwXz&#10;s2fPwIivfw7en2WRFO+JqWMsdvr111/x7bff2o2W8mf8nGvUqJG2VmQqgi1xRStCtuVmriWP+913&#10;3/kqVml7xdQFfhkgX362BvUhAtXxGRaB6jgrry0tBSorFlnBaC1Q2TWC+U0UlGYI1M6dO+v2on61&#10;RGPBAL+l8xu4q4NLUPQZ9M2En8fnctiKFStcPY3sJwSEgBAQAgFEgAEVQ6AyCkpRahj324qWUpQy&#10;GspIJ6OjjJI62piFgp+fRfycYFSay/s8nrW9kqX1Uvz48ZElSxa9UhiULZdEoDr+wItAdZyVN4HK&#10;PE8KTwpUWx0imJBPgWpWBLVx48Y6D8mvyCjfGFjlSfHoyrIQowZccmI+q2+DkQV+m+YSjQwhIASE&#10;gBDwTAL8TGA9BItajVan9pbvaYEULlw4XVDGzxGmGdy7d8+tG+PnEF0AmErBGok4ceJooWovX/WH&#10;H37QKRTMV+U1MMIclJwARKA6/jiJQHWclVsC1d1kaCZW85fVkWUg/kJXrlzZpejmtGnTdLK+X3lB&#10;fOOiQKVPqgwhEDgJvMfb1690USFfr968w4fAeSNy1ULAGwGu8jGdgCtvLASLHTu23egl80VZxMSI&#10;KvNKGVhh6oF/LLezJoN5tSwuLlu2rE4boCi2J5h//PFHXYDFzyQWifFzKbCLVRGojv+yikB1nJXe&#10;kr8c/MV1JoLKb5ABKVB5nVySYZGTMxX9XMKh6GRerV+D34gZ1Z00aZJfm8rPhYBnEnh7COMbF0Py&#10;T8Uv5fusxNmXnnmpclVCwC8CtCtidTyLvehDyiVz5oDaEn+suGcFPpf8WazF6CZrDwKyaIfFX3RF&#10;YFCEna94PfZSAHgP9FelB2uTJk2wd+9evUIYGMWqCFS/nuTPPxeB6jgrbwKV3+S43E6Bxm+f1m8C&#10;XJ7gMjiX+M0QqPS+Y6Wpo99q+Q2YFZXO5IjyjYKi1pEoLZPh+UbBoiwZQiBQEvjwAvevXcQp9XvK&#10;39VLt9Xvqri+BMqpDK4Xzc8D1iWwoyGdAeg7yiVyexFJ4//DhAmjhSHzRBnV/JKDIpOfJyza6tmz&#10;p3ZKoOeqPbHKXFamCdAph4W8dBFw5DPrS96j5blFoDo+EyJQHWdlU6DSn9SWpQY97Ni5hG8eZghU&#10;Wp3Q+smZwWUUXodfeas8Jr31mLfq6JI985IoUP3KVXXmemVbISAEhIAQ8J0ARSkDJDTz5yoWLZ+i&#10;Ro2qfUhtCVOKUf6crVCNiCqLn1zxUvXvueFnJYMrmzZt0p9HTE1gTqy9fFXeB7dhQGjq1Kk6XzUg&#10;o8Cu8BCB6jg1EaiOs/ImUI0l/lGjRtn85aEwpNeeWQK1YMGC2uDZmcFfdEZe+e3at8FvsDSOZvTU&#10;0a4WvC8KVN+sqJy5VtlWCAgBISAEbBPgezRFKXP/WeXOpW7mb9qzhmKVPiv0mb9JD23mo9I6y9Jm&#10;yjdPbU+YB37GUnAyMFOiRAnEiBEDYcOGtRsdpginhyvrL1avXq0/ez0xsioC1fGnSwSq46ycFqjM&#10;0zRriZ89kJlX6uxgFJWWUb5V9DN6yjwktv5zdPANs2nTproTigwhIASEgBAwnwBFGpfh2XKUeaUU&#10;mL6JNIpSLn+znSabqDBKakQUWQfBPE5GWT01gmqPINMQuCJJf9WMGTP6WlzFaCuLqxhZpiON4abj&#10;bh2IWbMrAtVxkiJQHWflJVAZZaSxMt88fIugGgKVbxDu/nIw34ZWIc4OfmuuWrWqrpq0NSg0WRRF&#10;EetofqtxHApUtumTIQSEgBAQAuYQYDCBwpJRQHqQGsvc9vJKmXPKlqTsUMWVMK6c2SqOte4k5YlL&#10;/H4R5OcoI6PHjh1Dx44ddYSYYpQRY3tervw5Pz/5Wc2iLH52f8niKhGofs3y55+LQHWclQ+Byl94&#10;5mDa+sWghQY9RfnNzwyBmipVKl1p6cqgOGUCva3cHP7CsosHW+w5O9ixiu3xZAgBISAEhIDrBBj0&#10;YFX77t27tVcohRer2u0JL0ZRKbyyZcum06wYXfTLgikoCFRLwly+5wolAze1a9dG3LhxbTbNMT6f&#10;yZNpAkwXYK0FHQ/8slN0fUbt7ykC1XGqIlAdZ+VDoPKbLn3jbAnUmjVr6m967LzxpQUqfxF5PdY5&#10;rPw2akRPXYnwNm/eXKcGyBACQkAICAHnCDCKR1FKB4kBAwbo/vSsXrdnpk+xGj16dO1XylbUhw8f&#10;1gLL0ZWvoCZQLWnzM5aFu4wgFy1aFL/88otmac9ii1FnRqbpL85UCOa6utLYxrkZ/7i1CFTHqYlA&#10;dZyVUwKVDyG/3ZkhUPkmlDlzZt2r2NWxfv16FClSxFurOkZP69Sp43TxlXENjKCyO4kMISAEhIAQ&#10;cIwAAxdM/2JwgB2b2Cqblfb2lvBZDEX7KAYZKKb4ueKoKLW8oqAsUK3FKpsB0AKRzgXMybXHlw48&#10;zMdl5yo2NWC+Ki2vXAnYODb7IlAd5cTtRKA6Q0tty2+9XI6haOQ3rn79+tl8Y+E3My7v883I3Qgq&#10;c4py586tzYldHfx22apVKy/fUv4Czp49Wy/9u5qP07JlSxGork6I7CcEhECwIcDPCxrhczm6WrVq&#10;OhLqmyilaGIUkPaCFLLMF3VFlAZHgWrcMz/X+Nl75MgRHXFOnTq1jpras6xiRytGVilqJ06ciNOn&#10;T8M/nA4kgur4r70IVMdZ+Yig8hupvSV+ClQmYxtWF+58I+PyQ65cudwSqLz4LVu2IH/+/PqXlt8w&#10;mbezePFiJwl83px2J7LE7zI+2VEICIEgTIA5kkyv2rNnD9q0aaOrymkLZS+vlII1VqxYOhjBwAej&#10;rO6K0uAsUC3vnWKVn9f8gkCHA6ZJMB/VXtSaaRa0raL1IlPj+HnJyLUZQwSq4xRFoDrOyodA5bfi&#10;Pn362HzIKf7MEqi0GeFS0L59+5y8Wu+bc+mC3yS59MGiKHq1ujNEoLpDT/YVAkIgKBJgQIFdkYYO&#10;HYr06dPrnFJrv1Ka6jOSxy6ELIjKmTOndkRhVyT/HIbNFNMKAirn0j/vx9Vj88sDi4cZzU6TJo2O&#10;rLJzlXV0lf9mcwOjJSwbCFCsOtL8xt61iUB1fNZEoDrOyptApThlgnuHDh1sClSa2FOg8lsXfxnc&#10;iaAePHhQ20DRWsPdsWvXLm3yzF8SZ9qg2jrvv//+qyOo7tybu/cj+wsBISAEvjQBLgVzSXjmzJl6&#10;tcuvVqMUQxQ+XHamkGXu44kTJ7QRP18snOK/abBv1ovnYOU/r40V7axpMOvYgeU4thivWrVKO9kw&#10;YsovE/ZSAIw5pcjv1KmTdlxg2oazKXIiUB3/bRWB6jgrbwKVPnOMSHLpxtabEfMzmYNqhkA9dOiQ&#10;aQKVuajsSkWzY3fHiBEjtED1jzwdd69N9hcCQkAI+CcBBiBo78RlYwqcKFGi6LxSBgAYlaP3Jpfs&#10;/RKrRjTVXqtSv/aXn4fwk7E9Ro6wZ24qc4Y5r4yI0/KREVUK2Tx58ugmCoyYUw84MkSgOkLp4zYi&#10;UB1n5SOCyqWcgBCoXNpnLgy/pbo7+I0ve/bs+ls+BbQ7Y/To0VqgOvqL6c65ZF8hIASEwJcmwJxQ&#10;LvFyJYpRtBQpUmihwmpwiiAKFub4s0EKRQubmYiAdF1AegI7RlYrVKigOzmeOXNGN0FgRyvj2jj/&#10;/HLCFqus6WAknbUn9oYIVMd/i0WgOs7KKYHKinmzlvjZUYSJ3bSFcmfwzXXp0qW6ZR5zUYcMGeLO&#10;4fQvKQUqCwFkCAEhIASCKgGmabHYqXfv3jqSZk840Sy+ffv2uhLcE8SVXIO54jhcuHBo3Lgx2IjH&#10;Hlv6r1KE8rOWK5bWQwSq4+8SIlAdZ6W3ZL4l36yYg8oIKnv92npQDYHKKKW7OajLli3ThsLuJtCz&#10;sxXbntJLjxX9tDBxZ3l+7ty5WqDyG6MMISAEhEBQJcD3SfqQpk2bVi/zcvmeaVKZMmXSHtXGi/+X&#10;Ll06r23oX2r5+cCiqPjx4+vCqMSJEwfYi+fjtRgOAoz6JUiQIMCvIyDv2dlzkRFbxlrOF4vJOMd8&#10;cc75MubXct75c8695TZ58+bF1q1bRaC68aYgAtVJeJYC9dq1a2AxlLVA5S8/l38YQfUUgUrvVnbZ&#10;qFixor5jFnh169YNrMR3ddB+gwLVjNQDV69B9hMCQkAIeCoBRtEsPx8oWjZu3KgLoQKysIjnY5EU&#10;Tf8ti6QYXAjI6/Dkc5ERO3pZzheLk80eEkF1nKgIVMdZeYugMg/l/Pnz+lu1tUBldWbPnj21ODVD&#10;oNJQv1GjRjr3ydXBX75ixYqBjgDG4JIVo6hM9HdlMN+GApW5VjKEgBAQAkLAO4EFCxZ4+3xgH3g2&#10;XvkSg0EKFvfw84qNANjlUIZ3ArRftPw853yZPUSgOk5UBKrjrGwKVONhs3yozRaoLEZiKoGruZ58&#10;Yxo1ahTq1q3r7W6ZyE1DaB7blcHqVQpUFgzIEAJCQAgIAd8FT/HixbU10ZcYwaXVqTts58yZ402g&#10;cr7MHiJQHScqAtVxVj4EKouW7EVQuXRuVgR17NixoG2VqwL17NmzKFq0KGhXZT0oLvkzRoOdHcxj&#10;pUDdvHmzs7vK9kJACAiBIE/AOiInAtWzp1wEqmfNjwhUJ+fD6O/LIikKVFsRVJr9comfOah8MYLp&#10;rJmv5WWx8xOr7l1ZGuK5R44cifr169u8U0ZR2a6VAtjZsX37di1QmVMlQwgIASEgBLwTEIEauJ4I&#10;EaieNV8iUJ2cD0OgMgeV3T4qVarkIweVlZp9+/Y1TaD26NFDC15XKu4pogsXLozDhw/bvdOdO3e6&#10;FEXlMSlQWQggQwgIASEgBESgBuZnQASqZ82eCFQn58MQqMznYcFRkSJFfAhUGvsy6sklfjMiqKy2&#10;Z1tRZ5Pa/YqeGrdu5KI6G0WlQG/YsCHmzZvnJEXZXAgIASEQ9AlIBDVwzbEIVM+aLxGoTs6HpUBl&#10;TifzN62r+NnvmEVJbHNqhkDt3Lmzjsj61p3C1m3QN5VV+r5FT4392JeZFYvONAOgMwAFKv1QZQgB&#10;ISAEhIBEUAPzMyAC1bNmTwSqk/NhucTPCKpvAtWsCCq9VhmRZdTW0cHo6YgRI7SAdGRQ/FIEN2/e&#10;3JHN9Ta0veLxJ0+e7PA+sqEQEAJCILgQkAhq4JppEaieNV8iUJ2cD7YLffXqle7HywgqvUXtRVDN&#10;Eqh16tQBK/nZ49nRwehpwYIFceTIEUd30XZRbOHmSMSVB2UbNwpUCmEZQkAICAEhIBHUwPwMiED1&#10;rNkTgerkfFgK1P379+sldGuBGj16dNC7lMv7rPbnPu5U8bMCn8dzVKDyfIy40tzfmfNSeFNs1q5d&#10;26H96CpAgcprkyEEhIAQEAIiUAPzMyAC1bNmTwSqk/PBVqdGBJU2S7ly5fIhUOPEiaOXvRlBNUOg&#10;Vq5cWR+Py/aOjMuXL6NAgQJORU+N4zJ6yvNt2rTJz1Px/ihQBw4c6Oe2soEQEAJCILgRkCX+wDXj&#10;gV+gXsbWiVOx+sQjfLCL/h0ubxmLnqr4ulvPfzFq/kZcs7/xF51AEahO4jcEKvNBt27diixZsvgQ&#10;qIkSJQLbk7JIygyBWqhQIYcr5Rk9HTZsGJi3ymt1drx580b7prIBgSPRVwrUrl27Onsa2V4ICAEh&#10;EOQJiEANXFMceAXqQ+wc3wV/N8iPhCG+R8ERZ20L1Je3sW9Cc1TKkRn5K1ZE+T/SIp5a8S0zZA0u&#10;OF7iEmCTKgLVSdTWAjVr1qw+BGrChAkxa9Ys0wQqC7H4i+PIYOFS/vz5Hc4jtXVMRlGrVavmkAE/&#10;BSp9WmUIASEgBISAdwIiUAPXExGQArV79+4Op+3Zp/gajw7MR5eOXdCxYTkUz/AzQkT4GWUmXrCx&#10;yxvc3vYfCkUNifSNtuEdt3h7AVP/SoIw4VKh+bLrvkRdv8w8ikB1krvlEj9bfdoTqIygmrXEny9f&#10;PixevNjPK+W1MXratGlTh9MBbB2UUVTmsNaqVcvPKCoFatu2bf28NtlACAgBIRDcCIhADVwzHhAC&#10;1WiPznbo/Kx1b7zCgx0T0az1GOx7AjyYUwWhIv2MUuNttC5/dRkrO+ZA1Fh/YsjJz6ur1zb8g8wh&#10;IiBd3UV44N7FmL63CFQnkXIJncv7XLqnQM2WLZuPCGqCBAl0BJVFUqz2d7dIKl26dFi3bp2fV3r1&#10;6lX88ccfbkVPjZPQoaB69erYsGGDr+elQHXUysrPG5ANhIAQEAJBiIAI1MA1mQEhUCtUqKA1A4NA&#10;jqTROU7wCc6NLY2vI9oWqO9v7Ua/ApERI2M37LIoZ3mwfwwqRguJxIWG4bCPXNQ7OLh4NDp26ILe&#10;s7fhztsXOLdsOFo1bYG2ncZg3fEX+vLOLRqFzk2bo3Wnrpi24zKeOn7Rvm4pAtVJkIZApfBcu3Yt&#10;UqdO7UOgJk+eHEuWLNERVDMEKs+xfv16X6+U0dMhQ4agWbNmJnwrgz4Gj+dXRT9bnTZu3NhJirK5&#10;EBACQiDoExCBGrjmOCAEaqlSpbRmMN0//P1jXwXq07ML0SDB10iQYyiOWkzL24ur0SF7SETMVB9L&#10;7ljP123sn98JueOFVakDiVGoelt0bNcRTeuXQppIMZGgcEN0bzcE/eq1QKv6VZApQgiET/EXJh2+&#10;A3djw7wSEahO/v4YApVR1OXLl4MFUdY2U4x4UryySMoMgZo2bVo/I5nXrl0zLXpqIGEjgho1auh7&#10;sTf+/vtvEahOPkOyuRAQAsGDgAjUwDXPASFQS5curTXDxIkTzYXjh0C9f2wSKkX6FvFzDMJhyzPf&#10;3IG+RUPj25QlMO2crUt6iM3/FEG4/0VHyrL9sOIsw6zv1f/9jvAhQiF+li5YdeRjzPTiqKr45auU&#10;qD3tMJ6bcHciUJ2EaC1QkyRJ4kOgUlCaJVCZJpA9e3Zs27bN1ysdNGgQKBYd9Up15LZpa8UoKhsF&#10;8L5tjS5dumi/VRlCQAgIASHgnYAI1MD1RAR1gVrZlkC9sQ3//vkNQqcqaVegbuhUCAlil8GIU5/n&#10;8/Coskj8fXI0WXjR6z/f7e6JXDFTodywXbhvwtSLQHUSouUSPyOovglULvEz0upODirN8FkkxS5P&#10;9sbZs2d1R6ujRy0D907emJ3Neey6deti5syZIlDNQSpHEQJCIJgQEIEauCY6KAvUZ2cXoVFCn0v8&#10;uLkNfQpHQ8SM9bHsnq35uo817Qsgw6+VMOGk8fP32D+4JOL/nAWtl1zy2unF5q7I/tPPKNhrI26Y&#10;MPUiUJ2EaClQV6xYgaRJk/qIoKZJkwZr1qzROajuCtT79+8jT5482LFjh90rbdmyJfr37283yunk&#10;LfrYfNy4cahatSoePXrk42d9+vTREVTepwwhIASEgBD4TEAEauB6GoKyQH1/ey8GFvkRP2foih0W&#10;CaLvLq1Au0w/IMHvQ3DEpmH/R4GaNkkFjD1uJVB/yoSWiz5bWn0UqHHw57+bcNOEqReB6iRES4G6&#10;aNEi/PLLLz4EasaMGXUnJuaguitQz507hyJFioBtVW2NEydOaN9Tbudfg52pKEInTJjg4xRGS9V7&#10;92x+9fKvS5LjCgEhIAQ8noAIVI+fIm8XGJQFKp6fxcJGKRAiTiEMPmbc9gfc3NgLub6Pgmwdt+GZ&#10;zel6iHUdCiHjrxUx3jqCaiVQX23tjhwx44pA/VKPvSFQ2e6UXqfRokXzIVDZ/nTPnj14/Pix2wKV&#10;hUplypSx27aUnqfME3W0Daqr3MaOHau7Sz144N0pbcSIEVq83r1719VDy35CQAgIgSBJQARq4JrW&#10;QC1QFep7Myri60ixUWG2jQzQ989xbvHfSP5NSPxWazau6qm5hrkNU+H7aGUx9MxHyyif4zZWtcmF&#10;KLFKYcihz7Uop8aWR8Kfs6HTutteuzxe1RgZf4iIksMO4rEJUy8RVCchWhZJUaBGjRrVh0DNmzcv&#10;Dhw4YIpAPXLkCGhLwe5O1uP48eMoWLAgmCfq34Meq/Q7tY6iUrjy/2/cMCPjxL/vQo4vBISAEAg4&#10;AiJQA461GWcKjAL13bMzmNuuNIoXKYjcScJpPRIuaW4ULVoGfzWdDYu6Jrx7fhXrelZA+vDhkerP&#10;oij6ex7kylYdA9Ychc8EPhJ9iuMLOqNA5BDquN8iQfWh2KViVLc3DkWNZN+r/wuJGDnaYu7Rp3h/&#10;aQla5Y+gzx823p/oteKUnWM6PlMiUB1npbekQKV1FF/2BCpzRrkkb8YSPyOxNPY9dswrJu91xfQf&#10;HTp0qCm+p45gGDVqlO4uZRlFZUMCCtQzZ844cgjZRggIASEQbAiIQA1cUx0YBer7Vzexe/YQ/Dfw&#10;PwweMRZTJk/CuBGDMXDgUIybustnsdK729g3bzSG/TcQAweNw8JN132ZpJe4tncNZo6ZgCmTxmHC&#10;os04p/IAHp9Yizljx2HipAkYPX4pdl99iQ/3DmDprAmYMHkyxo2ciDWHb7htNSUC1YnfH3Z9cFag&#10;MhWAJvquDhZbcWndWgAyelqoUKEAFYZXrlzxEUWdO3eu/r+TJ72SU1y9VdlPCAgBIRCkCIhADVzT&#10;GRgFauAi7NzVikB1gpe1QKX1UqRIkXws8efOnVtHUFnF765ApZUVuzlZL+Mz73PYsGEBFj01MDGK&#10;Sl9UoyiKb8AUqBTMMoSAEBACQuAzARGogetpEIHqWfMlAtWJ+bAUqKzOZyeIb7/91odALVy4sI5s&#10;confXYG6atUq/PXXX94ipVzuZ2X/6dOnnbh6czZlx6r69etj/Pjx+oBsSMB2pzt37jTnBHIUISAE&#10;hEAQISACNXBNpAhUz5ovEahOzIe1QKU/6FdffeVDoJYsWRKXLl3SRVLuCtRp06aBlfpcXjcGI5a0&#10;d3rzxoxut04A+LQpewhTpN66dUv7s1KgbtmyxfkDyR5CQAgIgSBMQARq4JpcEaieNV8iUJ2YD1sC&#10;NWTIkD4EaokSJUwTqGPGjEGrVq28quTZLYpdo75kzufDhw/RpEkT0GKK10OBSt9XGUJACAgBIfCZ&#10;gAjUwPU0iED1rPkSgerEfFCg0m/0+fPnuoqfy9y+CVQu8b9+/dqtIime4++///YSqIxcfsnoqYGL&#10;+beM7C5evBjNmzfH0qVLnSApmwoBISAEgj4BEaiBa45FoHrWfIlAdWI+voRAHThwIDp37gy2PGXX&#10;qOLFi3tEQRLFd+vWrVGjRg20b98eCxYscIKkbCoEhIAQCPoERKAGrjkWgepZ8yUC1Yn5sBSoLJJi&#10;JPN///ufjyX+ihUr4s6dOzoH1d0Iavfu3dG7d288e/ZML6t7QvTUQDZv3jwtmHm/EkF14kGSTYWA&#10;EAgWBESgBq5pFoHqWfMlAtWJ+bAUqCx+Gjx4sA9xyi4K1atX1xX8jx49MkWg/vvvvzrHs1y5cjrn&#10;01MGRXOLFi10u1f6ocoQAkJACAiBzwREoAaup0EEqmfNlwhUJ+bDOoI6aNAgmwKVy95mCdQuXbqo&#10;jhADdTcpFkwxIutJgy4DkSNHBv1RZQgBISAEhIBnClS6vsSMGVN/ZkWMGBEsdpXhnYAIVM96IkSg&#10;OjEfhkBl5JBL/L4JVJr0G0v83M/VwWV9FiHRGcATzfDPnTuHTJkyoVOnTq7eouwnBISAEAiSBDwp&#10;gmotULnCJ0MEqic/AyJQnZgdVwQq3xTcaXXKjlEJEyYEPVfpIOBpg/fGVqy5cuXC+fPnPe3y5HqE&#10;gBAQAl+MgNkCddu2bWjbti2yZMmCZMmSOfVKmjSpl283aycSJ07s1P4832+//aYLYxctWqQ9voPa&#10;kAiqZ82oCFQn5sNSoDKK2r9/f5tL/LVq1dJFTVzmd1egVqtWDXHjxgW7R3nqYDX/Dz/8ABZNyRAC&#10;QkAICIGPBMwSqFyNox929OjRESpUKP25Q5Hp7Cts2LAIFy4cvv/+e6f3NQqC+SfTulgca92CO7DP&#10;uwhUz5pBEahOzIchUOmByl70XNbmG4X1i/6gXOI3Q6AyMtmmTRv9bZURVP7pKS/DoYCdrZiGIDlN&#10;TjxMsqkQEAJBnoBZApVWg998840WhvTFnjFjxhd5zZ49WxcHM62LQrVSpUp48OBBkJlHEaieNZUi&#10;UJ2YD0uBevfuXe3/aUugsrLdLIFaqFAhzJo1S18lC6a4zMKlGk94ZciQQbsLtGzZUnJQnXiOZFMh&#10;IASCBwEzBCrbSSdJkgQRIkTAwoULdaMYfhbxxRSrgHxx1hgo4YoeP5u+/fZbjBw5MshMpghUz5pK&#10;EahOzIdlFT99Tjt06ODvApVtTfmtlePGjRvarJ/FUp7wOnXqlBbi7G7FCKoMISAEhIAQ+EzADIFK&#10;H+yvvvoKderU0eLUU8akSZP051+VKlU85ZLcvg4RqG4jNPUAIlCdwEmBypxSvkn4JVCZg0rx5m4O&#10;ap48eTy+S1PdunVFoDrxHMmmQkAIBA8CZghUClMKwSFDhngUtOXLl+vrKl26tEddlzsXIwLVHXrm&#10;7ysC1QmmhkCl+Lx9+7avS/xmCdR06dJh5cqVTlxlwG/K6GmzZs0C/sRyRiEgBISABxMwQ6Cyap5C&#10;kF0EPWksW7ZMX1eZMmU86bLcuhYRqG7hM31nEahOIDUEKoukLl68iHr16vlY4mciOxPaGT01I4Ka&#10;Jk0arFq1yomrDPhNO3bsKAI14LHLGYWAEPBwAmYIVNr4UQgOGzbM+92+e41nTx7j0YN7akXvtg6a&#10;3L57XxWrPsLD+3dxh/9Wr7v3HuKh8jx9/lqt/j28q/79QBe0PlT73b37EC/eGj7dKqf19TM8uHMP&#10;99X2Dx/eV8XA9/H8jW3IbG8tAtX5B5ARZ3KbOHGi8zsHsz1EoDox4ZYC9cKFC6hdu7YPgRo6dGh0&#10;795dV/C7K1B5PlZLrlmzxomrDPhNKcglghrw3OWMQkAIeDYBfxWopyahVLa4iBj1J/wSL6H2y44f&#10;5ydEixIZ0WLGQfwEH/8vdoxIiBIjJhrM2IIxtXMhxc/REEltEyVGbPyaviamnXmFjxL1Fe7sHIxi&#10;8WMjRmS1T+QfkSh7UYw+LALVzKdMBKrjNEWg+sKKy/SMlhrDUqDSlN7IDbKs5DcEqhkRVNp3MAd1&#10;y5Ytjs/oF9jy33//Ba21LFl9gcuQUwoBISAEPIqAvwrUo8OQ85evESJ9Syw+cBU3b97E4ZFl8HPY&#10;EIhRbTz2Xrip/u8G5jeNjQgh1VL8hEsqInoHO3pnx9f0UU3TAesu3cVzbxHUxzi7rTfyqp9/G6s0&#10;xh27h2cSQTX1mRKB6jhOEag2WNFndPHixahevboWXqtXr9bWGpZFUs4IVJ6C+7Pqfe3atTh58qQu&#10;nvJr3L9/H3nz5sXWrVv92vSL/pzJ+2zJSm9YGUJACAgBIfCRgL8K1CODkPGXNCg1fC8efwJ+f35t&#10;JI4cAvGbLcONTx8x706PRMmfw6Hi6At4qbb7cGow8n4fBmEjNcCK5z7bcD8+NRKFw/yMNN22fYqs&#10;2p5NWeJ37SkXgeo4NxGoVqwoJGmf8d1332kjYtp7xIoVC9OmTdNb0pyeVfzsQW9vib9Hjx5eOag8&#10;HsXo+PHj8csvv4AR1kiRImHAgAH6WL4Neq3my5cPbG/nyWPo0KEiUD15guTahIAQ+CIE/FWgnhiL&#10;olX+wdi9t7zu7ebsmkikBGq8xotw6emn/357DlNqZUT7uefxhP/16ij+yxcJ4cNlQZ/9T61E6DOc&#10;W9QWORJUwpTLviMTgeraIyUC1XFuIlA/sWJ0lIOR0fTp0/vILc2YMaP+GQUnBSr9SNlFw9qony0/&#10;KT6Zg8oXx9y5cxE7dmxv24YPH97LPso4t/W0nT59GsWLF8fevXsdn9EvsOWYMWPQuHFjXL9+/Quc&#10;XU4pBISAEPBMAv4qUN+/xcvXb/HOIghqU6AqNO/fvMSbd+8/itH3z3G4fy58Fy48cvTZg2fvPrN7&#10;/+QM5jTNicRVpuGaH0hFoLr2zIlAdZybCFTFyujIQWw0wGeXJmvhyY4Z7dq1w7t378Dc1EOHDqFk&#10;yZI+tosWLZqutnykqiAZIWW1Pztu2Oo4xWIqQ5zaEqlHjx7VHnP79+93fEa/wJYzZ85Eo0aNdAqD&#10;DCEgBISAEPhIwF8Fqg3I9gSq903f4NGKJogSKgy+z/4fjr5+/+nH73D34BAUjxwflaZd8XMKRaD6&#10;icjmBiJQHecmAvWTQKXwZHT00qVLqFq1qk1BSeG6a9cuMEf14MGDKFGihF2ByugpI629evXSPZSt&#10;BWrIkCG9fO2M/FbraQssApWtWEWgOv5LJ1sKASEQPAh4pkBVqWoPl6N+lO8Q4YfKmHf/Uwj13QMc&#10;GFICkZJUx9yrfs+PCFS/GdnaQgSq49xEoH4SqMwTZWSUlfOMCDJX1FbUs1q1alp4Mqrpm0Dl8Wiw&#10;nyJFCpvHyZw5s84tpdjli/2Urcfu3btRsWJFHD5sx+fD8Xn21y0XLVqkBaqnX6e/QpCDCwEhIASs&#10;CHiqQMWbR1jWMCpCR/gB1ebc1Vf94cFh/FcuBn77Zxt8fhr5nFoRqK497iJQHecmAtVCoDLqyRam&#10;FIa2xCcFa9y4cXWFP6ObtraJGjUqRo4cqQ2S6QJgS+RS/Pbp0we3bt0CK/VfvnypUwesl/lp0F+r&#10;Vi2PXzrfsGEDGjRogO3btzv+5MmWQkAICIEgTsBjBSre4CGX+cNGQJS6S9W/3uPxkaEoE+M3dN9p&#10;kZTqy/yIQHXt4RWB6jg3EahWAvXGjRu6Qp+V/Ky2tyUwixYtqqOf/NP65zFixNAdIkaPHm13fxY+&#10;0dv0ypUr2prJnkClvdVff/3l8QJ1/fr1WqDu2LHD8SdPthQCQkAIBHECnitQVTH/vYX4K1J4RMne&#10;F8eePMCR4eUQI3U37HJMn0IEqmsPb7ly5bRumD59umsHCEZ7iUD9JFCZB8olfkY1Wa1P79EqVarY&#10;FKi0nWLnJHqUWgvU5MmTo1u3bsiVK5fdfSlez5w5owuomFJgT6DyDaBu3bp6W08eFNsUqJs3b/bk&#10;y5RrEwJCQAgEKAFPFqjvnh3F4D9+QPjoedBt9U78VyYG0vbYAQf1qQhUB58kfsbzM5xFxPyzQIEC&#10;Whv07t0bdOrhi5qDqX4yvBMQgfpJoHKJnZ2QuORO4UgbqSlTpviwhzIEaZw4cZAqVSofIjRRokSg&#10;JRU9VK3FK4ulKDiZQkCzftoyMa2A1f62clDpnfr333/j6lUHMta/4JPNdIf69evr1AcZQkAICAEh&#10;8JGAGQK1Ro0a+rNk+PDhfmK9Pbc2EkUJgQRNl+Cy4YNqb693ym5qaCFEiRgWScuVR+FfsmDQnrd+&#10;nsPYQCKojqEaNWoUEiRIAGoG/hk2bFitD+j4Ey9ePO2PnjZtWu0gJEMEqs1ngAKRhU1sUcplfn6r&#10;4ZI1/T1tLfPz/2yJ0K+//hp82donU6ZMmDNnjn4Q+Y2Jy/sUxfaq+CdMmBAoBOqRI0e0QF2yZIn8&#10;fgkBISAEhMAnAmYIVKZ58fOE9oV+jbuzKyFRxBD4qcES3PFrYxUrfXpsNIpECKGO/zViVZ2NG37u&#10;83mDFStW6OtiTmVQGfx8tvzsZjqeu4M1KeHChfN2XLr4WJ4nSZIkOigmQwSqzWeABUqMonK53Yii&#10;MsrJBzZx4sR2Rao98Wr9/3xA6XtKMcfjUgQ/fvxYR095Xltj3LhxaNmyJa5d88sy+cs+1vzFokBd&#10;sGDBl70QObsQEAJCwIMImCFQO3furIMhbdu2tbnS9vF2H+Hc1vXoXzYqQinRGOLX6hg8eZeKor72&#10;tV3pu8eH0ScTBWpkVJzl3OcMV8z4OVe2bFkPIu7epfiHQL1w4YLuCOmbVujSpYtOMZQhAtXuM2AZ&#10;RWUuKvNFaCfFh8deVNQRgco3l1KlSoHV7seOHdNeq77lnhoXOHDgQHTq1Ek7AnjyYKoCUxdYWCZD&#10;CAgBISAEPhIwQ6Dyc4OdCFOmTOlLV8HbWN6yFkr9WQzFlT93iaJ/qlzHvtj0yK+Z+IB9IyuiWq0+&#10;2OaEPnr48KEu4OXnIj8fg8rwD4FKNnTj8W0ldtmyZUEFoan3ITmoFjgto6gUkJcvX9bRTvp8ZsmS&#10;xeUoasKECcF8UopTil4KTqYSMKXAVu6pcUk9evTQUVdGdD15UMxToDIlQYYQEAJCQAiYJ1BZPEOf&#10;aQocOscw93PNmjVWr3XYuGUrtm3foVPTduzYrmz/NmPDurU2trXYd+1atd8Ote1WbPRrW3XOtWp7&#10;urY0bdpUX0/27Nn151pQGf4lUIcOHQq2N7clUpmXGpQYmvksiEC1omlEUY2K/rNnz+q2pn379kWY&#10;MGGcFqlskco8Vnae4lI4C57YBpVvOra8Ty0vJ7AIVApoClS6E8gQAkJACAgB8wQqj3TgwAFUqlQJ&#10;/DxxZNUuILbJkCGDDt4EpeFfApXWlfacfVgITU0gwycBEahWTIwoKgUklzHoVUp7CJrm//nnn06/&#10;OeTIkUN/4+U3JOai3L17V3eiYmGUb9FTXhZzjvr166ejrZ48eC916tRB//79Pfky5dqEgBAQAgFK&#10;wIwlfuOCGTT577//dBS1SJEiX/TVpEkTnf4W1IZ/CVRyste4R9xv7D9FIlBtsKFwNHxR2VmK335o&#10;pTRkyBBEjBjRYZEaOXJkLdpYtc9UgZs3b3rZSvkVPeVlsfCI1iKe7o9GUV+7dm3dHUuGEBACQkAI&#10;fCRgpkAVpv5PwD8FKoNN1quwzC3m6qoM2wREoNrgQsFFkUphyEp7VtEzikojei6zOLJ8QhsJbrtz&#10;504tbpnPyrxW2ko5Ik55WQ0bNgRzV+gs4MnDEKi9evXy5MuUaxMCQkAIBCgBEagBitvtk/mnQKUO&#10;yJw5szf9wEg0dYEMEahOPQMUXYyiUlDSr5S+pYyCstjpp59+8lOkJkuWDFOnTtXilHmsLIziEo1f&#10;hVGWF8kqSZr8ch9PH6xS7NChg6dfplyfEBACQiDACFgLVFoyeXrAIcDgeOCJVq5caboPquVtVqxY&#10;0dvx582b54EUPOeSJILq4FxQXHKJnoVO7dq189V2KlKkSLrdKUUto6+u+puxZy/f4ALDYKtTEaiB&#10;YabkGoWAEAgoAqxdsFxxY8cgpoqxS6G8PI+B4ZZgzFmZMmVMfVQGDx7sVc1Pdx9qBBn2CXiMQGWe&#10;JysC2Y2IRUWe8OK18Jr4LWf69OkYO3asjmgyLO9bLmrSpEnRvn17nT/Kfbgvj8FjMSHa0Xtj5ylW&#10;+Dm6/Zfajh5u7C9Mr1f+/Utdh5zXM35vZB5kHuQZWKrfCxnMcCQlTLZhswDPeRldIvkZbOZnGtPg&#10;mHfKe82bN69eZXXld4XahC+mENpr9BMUhK/HCFT6fX733Xe6Ty27Lnna6/vvv9fXZlyfPcspPtjc&#10;hp5n3Md4OXs/3J8myKFDh/Y4Ftb3EiFCBG1/wmvl3529V9ne8553mROZE3kG3HsG+F7IzzSjLbat&#10;1tieJMrkWj4KZM6TMVf8DDbzM42BLX5O8jz8/XL12IYeSZcunce7/LgjlD1GoDIqKb8gnvMNUuZC&#10;5kKeAXkG5BmQZ0CeAc9+BoKyh6rHCFR2qGB3CnsvdluQXxTP/kWR+ZH5kWdAngF5BuQZkGfAtWeA&#10;RXS+6SDrn/3zzz8eb0MZJCKoft1EhQoVRKB6UI6OvAG59gYk3ISbPAPyDMgzIM+ArWeARdgyPhPw&#10;mAiqX5NSsmRJEagiUOUZkGdAngF5BuQZkGcgSD4DO3bs8EsKBaufi0CVX/Qg+YsuEQqJUMgzIM+A&#10;PAPyDASmZ0AEqnf9LQJVBKoIVHkG5BmQZ0CeAXkG5Bn4ws+ACFQRqPJL+IV/CQPTN1q5VonAyDMg&#10;z4A8A/IMBMQzIAJVBKoIVBGo8gzIMyDPgDwD8gzIM+BRz4AIVBGoHvVABsS3MjmHfPuXZ0CeAXkG&#10;5BmQZ8CznwERqCJQRaDKt2Z5BuQZkGdAngF5BuQZ8KhnQARqIBWov//+u0c9SPJN1LO/icr8yPzI&#10;MyDPgDwD8gwEpmdgy5YtwcpGyq+bDTRV/OvWrcO4cePkJQzkGZBnQJ4BeQbkGZBnIMg9A7dv3/ZL&#10;swWrnwcagRqsZkVuVggIASEgBISAEBACwZiACNRgPPly60JACAgBISAEhIAQ8EQCIlA9cVbkmoSA&#10;EBACQkAICAEhEIwJiEANxpMvty4EhIAQEAJCQAgIAU8kIALVE2dFrkkICAEhIASEgBAQAsGYgAjU&#10;YDz5cutCQAgIASEgBISAEPBEAiJQPXFW5JqEgBAQAkJACAgBIRCMCYhADcaTL7cuBISAEBACQkAI&#10;CAFPJCAC1cVZuXNwFjr8mRlZc2RHtiyZkCFdOqTTr/TIkCkLspVvj7H7nqmjX8XifyqjWM2+WHvF&#10;xZM5uNvrp5vRJ082ZM6aE4Vaz8elNx+87fni1k4MrZwRmbPlQPZsWVG4Qk9sfPB5k0dnFqNrgbyo&#10;2nqZumpj3MKuSW1QIEtWtU8W5KzWEfNOvv/0w1c4MrkzymT4dO8ZMiJLwTaYuPOO/vnRqa1RMYfa&#10;L0c2ZMmUAek/McqQMQuaTTkMi1M7eIeymRAQAkJACAgBIRAcCIhAdXGWXz64iDX9yyOx6mX8U6YW&#10;mLBiBVbo1yz0Kp0MIb7KiIYrH6mjn8SgP3/E17+Ux4QTLp7Mwd3ev72Nw4v+Q/n4X+G7HP/i0Evv&#10;AvXdy7s4MLc98oZW7e8iZEOnxUdx67Vx8Mc4Or0OYqj7iZq5E7a+Mv7/Je6eX4nuRX/BN6GToOqY&#10;fbj8WB336RFMbvsHEmQsgTbDPt77soG1kPKHr5C0ziSceAo8vLAbQysmRugQEZC32TAs+MRoaM34&#10;iBMrHlJmbI4Zx+7CkLsO3qZsJgSEgBAIEAJvnxzDhFpZkSlzFmTJnBHp0qZBmjQfX2lVMCJj3lL4&#10;a/pZdS3PcXZpV5QpUAUDtz/x52u7hIXNKyFvxszIUvpfrDzLzxnPGG/Or0L/qmkVn3RIn706ui84&#10;HeAX9v7VOcxslAfZVKAoS5aMSJ+W16PmTP2ZJX9pjD1idUlv7+H4zFZqfjOpbTm3aZGebLNkVoEn&#10;7psWadOrwE6J5hi6aBM2DaujAy76WUibTgek+GykT/dx33QZMiFz5e6Yc8S/n4MARxvgJxSB6gby&#10;e7sHotDXYZGpxiLctzjO+50D8Gexkqgz/4b639e4e+EoDh2/iPsv3TiZw7uewIDfoyFGgQE4YiVQ&#10;9SFeX8K0StERJm5OjOL7qpcOvYjVw8oq4RoByRIXRO/dFhf7/jgm1SqK5EWH4eS7jzs83tkHRVP/&#10;iBz/b+8soKs4ujj+ChT3KIGQIEGCO8WlBC0ULa6FIsWKO6RAsRZKkUJpKRSXICG4BXeX4JZAXImT&#10;/L7ZF3uBwEexEnLnnD052Tc78pvdef93587d8XvR7MQxyR+HQaVp3GU8e71jzpz6uRHWuqIMcriX&#10;UFfAbQ5Pa0yu1KkxbbeIK16xhb52HyWjEBACQuD9E4iO9OfGnlm0NNOROkMTJm/fxe7du9WxndVz&#10;OpJflwWbSae1GZGz85th9FleujsYfhu8jzYG43p+H1Ob5CaVWTPmn/Z6H5X86zJDXDYxpm0Z6vZd&#10;wO7tM2hVtxF17I/863Le9oLoqCDuHf2dzvmUIeazOozdtD1mzByWMaCqjqz5KtGgzZ9ciasowpWD&#10;48qjS2dO5/kq345lTGxmgS6NJc0nb1PXOrKgfw0y6krz7W9rWNZFfWZRlVFrVN4tM2lXOg06k6oM&#10;WqjdF+sYXy8fusz1+dH5fd8Hb0vq479eBOpbjJHrwanYpclIhY6ruW9YzjN/Hrnd575PvHnyLWr5&#10;d5dGPT3DT3VMXi5QowO4uqwjBYxs6LMp4QEKvrmbZVMq07xPH8pltqX58rsJFd/bwtCerWg2/xpx&#10;Ntlb61S+dCa0mHYCQ90d7n2XRw/dCIjULg/n0FQ78uoK03flZWVjMEjht1jcsQAZPy/K8K13UQZX&#10;SUJACAiBj45AdPAZfiyXFTPrURw1bF3AWeb0qEFx++PqbDRhvg+4duk6jwI+zA9u59GVMS3YioVn&#10;Y60B/ym5MPW90pMqFhUYcSimIb7uj7jl/oSTC/rzQ69ZHAn4gA2MdmF2LWOMTfqz22Ah8enN7fzc&#10;0kitcNpQb/HFmAYpo83e6e2wbPUb9/QnPDkwrhK6XFWYFKevXVbRs0Mrus1cyh9D2lB+yFZCtKzP&#10;zjOzZS50pXqwLvYrM3z3OKp93YVxu2Nc3SS9OQERqG/OjjiBWrHTWgOfTcMC7+E4tTvlS5Wmcu+f&#10;2eeuPruzjmHflKdkyVKULt2Bmdu1R+IqS3o3o0zJkpS0G8vGK3HemTdY3uUrvtDOa0fLnzn85Dkz&#10;bOQJfrarTll9HrXEULIhVdVkav7VHK4kZUElAveT06mVyoSyA51i/UDDuOk0mx/surJgy+80tbSg&#10;2gRn4lb5H2wbR9/2LZl/Va869cl9rz1NcurIWHMEWwy0bGKcrxCoKuOFn2uR/3MdNoM2c0cU6lvc&#10;iXKpEBAC74tAmPchxpbOgmneIexJ5NcfRZDPPVyeJKwh/Zs2JHbA0q6MJjr6xbOJy4zJE00gO4dW&#10;wKRga35/iUD9fyUZlqsv8zUuiKk7qeTGzgn1sM5TnxmnIhPyhCiDyVcm5PyiH9vdY9v+QgEv73fS&#10;jP4/5WfB55hW3Qgj4+/YHBCR6IKn1/6mg7WOLMX7ssNDwx5OoKcrLm6xJpTQOzgNVxZV80qM3h37&#10;xRT5FE/PRzxw98b7yWPuesV+O/oeYXIzc3QlOrPscmw14T7cd3PlcYyVRtJbEBCB+hbw4gRq+Q4r&#10;ufPsGc+eeXP4N3vG9V3CRf2TFYLnXWV9rGFKxuLd+Edzxwlx5/rKfpTNqiNbnfHsctWsrCHcWtQe&#10;y7rtGbPqIh5P1Y0d6MzUFmXJWbYXi7Yc5fjxJXTJX4D8tSdzMFakRj9YT58athjVGcOWA8dVnqPs&#10;mtyKTFkzkq3+HK6FJT2VhLmpCbdCeiwrz+BCjNzk6Mof6dhjC4+9jjClQV7Vlh85oX+uH7J1dF/a&#10;Np8Tv7yvnY0KuYvDsIbkSZMZU6uGDFl0Ui3wP59eLVA9N/aipLEO824rcPF7i4GQS4WAEBAC74lA&#10;gkAdxv4kHeaDub1jCnbFilHsy2+YdVxZUAOvsmZUHWyLFsW2WE06j9mjnAD8Obl4ANWK2VK0dGu1&#10;RHw1Vsj5c2LBDzSwVderMmwrfsvPex481xtXtgxtT/XYPMVsG1O7vBGZynbmz6QEqrsTI+pX1pfX&#10;buFJnrg4MLhmWdWe4nT84yJBsUbeUO+djC1XWp9PO8pUq8/c089/bzzD/fxf9LK1jcmn/lZp3ive&#10;YkjITZymtyKvcUZSf54Zs3wqX7MRjPrlZ2a2scIo02dqydsY68IxdTQdsYRzevdMd3ZP6kHtuH7b&#10;FqXdjB3cjrOM3F5Lz6+/UNcUp/ef5/A6v44ujSuq/xW/os345dDjRKt3hsBeJVCjA26xoLGOVNkK&#10;0stBU6jPpaQE6svuraQE6nu6D1NisSJQ32LUXQ/+TAtjtSEpW25s1ENra2uDRZbsVGj+M6fin3Ef&#10;tg+qQSm1BKAXqHp1F8SZBU0pY16RYRvuEhV1ml+G2DPT4XK81fL6X19RKHUxem24Gf9r9O685phn&#10;LseIXW76fMd/LI1Z2jrYnzHwQfLdx6CKRpjV/5nLSVpQ1YWBd1nT04JM1rWYr7XJ+zRrp3em1zol&#10;MaNus7afLenVBLDqifrMzYkx339Di7lXeX7hKiLAg7NLvqOmqY502XKRv1xXZu02nFhfLVD9HAdR&#10;Wvl2WfRYyY2Px8//Le4IuVQICIFPjUC8QLUczI7gCCIiQnE9u4Jx9YfjqM2RamYM8bnM2pF1MM5U&#10;mD5b1WT2LBjP08vpW1H5QeaqynRnbYKLJujIXJo3qU7tibu566lZ7O7iNPFrclvVode8A5w+vY9Z&#10;bb4gl1lzZuyLDfsSeZ7F31bDpHAbJq86pPKc5vTaidQokpHPcivL3fkklviVFe/OjgnUyJ6aQk06&#10;07brb2zctpQfahhTa/JhNC+EiGuLaV2mCJbNZ3JEK9N5KyNr6jAuUY85p+JGMZj7TuOonL8Y5fr9&#10;ra/7mMNcOtmmxqJub9Zrq2dRIfg8PMjcHhUwNa/M938d5/SVO9x99IiHJ/6gV7UcZKnYkQW7VR3q&#10;+st3nvA04ir/9K+DecGmjFyq9fs0DuNrY2tsip39Tu5oC4Uhntw4/ist8mchdQ5LbDpOZ8P+Myrv&#10;UrpbmGCUqxsr7vglucn2VQKVp244DsyPLnte2i9PIrSOCNSP5hEWgfoWQ+F6cBoN06enWOOfcDp/&#10;nvPnD7Cwdzs6NZ/FyXiB6sW2QbUoZyhQtTrDL7G4VWWsjdSDV/grhi49jU+8xfMGi+oXIH221vxx&#10;wZ3wsFBCQyMI3T8SG+P0NJ53Gd/w89gXU7+gbUdwyC9hKeHZ03PMqGuCxcs2SWl1R/tz+e+OFDQu&#10;yoA9AQRe+IvxLdQkek778Cnn/+5ORTXR/HhWTWJn5mM/qAlzLr/EryoqEI8HLjhM+pqiutRktu7A&#10;7L1xIvXVAtVnS39KKXFr0WOVCNS3uA/lUiEgBN4fgTDvo9hXTkeaz3OSt0hRZb0rQgHLnOQyb81y&#10;17h6o3i0ZzT1jEryvWOcb3803kfn0N7WiDr9d+IT+YidC6cxYJIjrrFWQr9Ts2iVKwvlv91AfFEn&#10;Z2KXy5yqI7YqGyN4OfWmcoZcNJ15BL/4bnqypk8pclq3YdG5l/mgHmKkjTk5SvTnnzPuegNDiOd9&#10;3HxDiArzZeuAfBir75iFDxPcxtxPTKKWLiNFemxEv/rtc57ZjbJhUmgY2+M9GUK5sKwbNjpz6k05&#10;GmvFVH6b9nZYqtW0X2KW5WKS8t+d2syUHPVHccTAE8Jr31BqZzWm7phd+nr0Kfwcv6oNRulyfMOC&#10;s7FGl7C9/FDOnLz1x7D2ok+8GA3c9APWWTPTYvFV/JL4anqlQA1+zM5htuhy5KPjChGo7+/JefuS&#10;RaC+BUNtib9e6oxU6uoQ/5BFBfnh/djXYOnBU/1aq0nZ5wWqqjfMbQuDymYlc+mBbLlnuHZ0kTk1&#10;ipAlbU4sCxZWE6I2Kaqlovy5yJwxLVXt9/M48ACjrM3IVGYsh7zjY0IRGXCaqa/aJKXvbyRPjv9E&#10;9Qz5+HLxYe7tWcSAKhM4Huuq8+TQTL7Km4/mC3ZxZNVEetcbyv7/F4FATXhu237ELu/n2HRZyAW9&#10;Q/yrBeq1+fUpmEGn+nMIvaeDJCEgBITAR0YgzPsw48pmJmeuLiw+d4lLly6wb/UEOtp2Y028qgzn&#10;7q4xNNQLVMMIzwGcWtKLChlNsMpfga/7ruayX5xPpD/HZ7Umt64g7RecIiTkKU+fPiX09jq6lk+H&#10;eYtfuRIdyp5+lcjyWU0mH3AzIBPC3uGVMLV5uQ8q0QcZU8iCCr0dcH3OHTLcdxu9TbNiXH0mVwwE&#10;XnTAVX6unQkz2/FqFTAKn0vzaJAmK0W7rsdQBofe3Ehvm7QUbvwHMcFgHrFjXF3y5LVjWtwXiXba&#10;5zATm5iQ/cuh7I3fM+TJzh9qkV2nVhAd7yUabZdFTbFJVYTv116P+Q71c6J/aROKdv6bW4a7bF3/&#10;oVX+rJQetI2HiXbfxhT3aoHqxvYhhZVAtabTyvgBTGiHWFA/midQBOpbDMVLd/EnKjNGoGoW1BWG&#10;IeGU5fHw3AnM69+cUuULUnvEOlz02wK1dIVfaxQgXYneLDt4BReX61y/ro4bd3jo6oZnQCjPIvYx&#10;1NqEzCVG42wQLeBZkPrFWusVu/hjawhXfqjjqhlTvEIfpi0doZacTsQv4Ue57mFCw8pUUUs4w376&#10;HrshOw1CSWkFRKv6I4iMfN4hS+1obJoH0y8Gs0Uf1uDZy3fxq+1Zm/uXUGFZKjJh/8N414a3GA65&#10;VAgIASHwzgnELfGbWanVqvjSw/F38+ZpvLgL587O0TR4QaBqe3CU21TvMmTNVp6h2wzFqw8Hp7aj&#10;gLJY5siTnyKFClFIOwpaYZo9AxbNf+JIkBtOPSqRIbUdU50NxVTQ/90kRdQBRiuBWnP4Dh4n2DD0&#10;PQjzXkPnTDkxqTeHq2EJ83i0320WNk+NUd7ObAyIwvPsdGrqTCimRK6hQA277cSwsjpyVxnHQX3Z&#10;LxeoE5oYky2RQH3Mpt7VyKSrwUj9JuGEdHdlK0qmy0SL2SfQ21ADYgRq4faLuWSIzm0VHfIbke7r&#10;Bbj4vmhCfZVAjfK/w+Lmn5PWtAgTDiVhfhWB+s6foTctUATqm5JT1z05Ml39usxIxc7rE5ZnXijP&#10;G6dBNSld6ltWxMcdjVAbpXoydqry/XH35cpfSqQamdNu7nH9ko762Ylj/7Jk/7wmPx1/LsZdZITa&#10;jKX8B6Jusuir3GTJ0Iq/7if8hAxxW0HnnDkwrfcrLq+KgB/xCOcpLUn/mRVlm1Xiuy0GMduCr7B2&#10;SAsypjGn7DdNGLvv+V2qXuybMpSBneaj9wqIS55O9K6cSU2s0zmhn0yiODq9AVY67Rexi7LbxqVI&#10;3B2HUsnic3K3/4NLPhKq/y1uQ7lUCAiB90jg5bv4DStVAjXWgtp/m5/BB9Hc3f+P8iFtTqsWFchX&#10;rw+b7sfNd34c+rEZphkr8u3Sk9y+fYtbt9Rx+y4P3dzx8HtKeNRD1nepQKZUdZly0FCgPlVWSLWL&#10;v8D/t6DWGLod1+dWwMJ8HOiRMzsmtWZyyWAzbbT/DeY1yYhZIRVSKyoKrwuzqftZTmx7rFPBlxJS&#10;2O2tDCqhVsvqL+Ca3p3tJQLV9zCTlAU1Z71h7Iv/KvPESRltsuoqM2zrnUQjd2d5c2zTFqD3iqsx&#10;YQljLahFOi7hiiFW15W0zZcN234O3E8iiMKrBGqoqxMDCn2Oue1InBNv8I9pi4FAHbPn/0RoiNsk&#10;VbIzy+MDq77HmzGFFS0C9Q0HPEo5yt/YOopqyu+yePNFXAoMMRBgcYVGEaF8cOa1LoTOqD4T9rgR&#10;/DQIl7+7UqHBl0zaEWs5fHqU6bUs+TxNeYasv4BfxDPCzszmy0LZSF93AruvPMHbW4W38D7AjPpV&#10;GbH0mtoPGkXIjiHYmOWg3Ggn5XCvPvd8gMPwgurB15Gh+hSOPQniubedGvQ2gBvr+2Oh8hor8bzZ&#10;w3DnZhCX1gxUPkY6rBuN59ALSyi+HJrSgjypitP5j2OxbfPi0G8dKJE5Px1+PYqvKi4yRInzUdUw&#10;1VnRecEhHur74M09hxHUL56dzAW6suSc50vClrzhwMhlQkAICIF3SCDS/zgTymTBzGo4B15abiT3&#10;94zBTllQ+22L2/EZjefJpcwe3UaJFx/8ziykY5FMlGzzGydjN7DeWNuPMqmMaTDe+blY0GozVliE&#10;muXDODa9MZa6AnT/+1KC61jEBebWsyGdUQeWXn3ZDlNnvQW1ypAdeDwnxKJDn7CyYw4yG3/J7MsJ&#10;5tWwB1vpVyoL+b9Zrje6PHM/gX21z8hu2wsHA1uJx5GZNM5rrPxk98Wurj1mz8R6yge1ATO19xbE&#10;fwVe58+uxSlWYxA79DaQKMLDVdSatX2onCkV1dVrtRO8QIPZM+oLzCwbMfOQfvdZvEC1ab2QiwZx&#10;VJ/tH0cRs8w0/e0iPkltjwi/zMyaWpipvmwzFOdB99gyrBRplf9p+z9uv7DxV19n5EN2j6qAzkyF&#10;mdobv6yZ9MgHnmBacxUHtXgXll99hzedFKUnIAL1DW8EjzPL6F8hNybZs2NsVpDG/f/k4gsPii/H&#10;5valqpkRWXOYUqrPFH6ZMoz2RXOS1diMhuMduK2EnNeOwTQrbkLWTNkwzfMNvzo/4JmKzeZ/ZAY1&#10;yxRUvks22NhoRw/mH7yEZ2B4jLO4Fg1gXksK5stLAfV50TLl+eGv9Yyvb4mRaR5KVJ2qXln6sqDR&#10;0fhdXcG3Za2o9P3mRL+OtaKfHPmF5raFaPSjc0xA4kQpmojHe5jUvhzGFtaxbbPBqkgzRi4/S1Co&#10;Vmck55b0w065IeTMZoS5ZT4K6vtgozYYlOLbeXu57h2c9ATxhmMilwkBISAE3imB6Ah8b2/WW9yy&#10;mvRk3WM/9NPbc+lZxGOOzWlFts9yU3XGUQKeql38R5bQo2kB6k7bH7O5KfIJe6Y0wkSXlep91cZQ&#10;NY9HeB7gpxbWZMjTiDGbr+Ph4aGO66wZ2JRefX7ntBJXkfdX07WS+kGvNgptvaR97sGZvzpQxTi1&#10;2onehjl776hd8c+e+6EfwdOL82hsmpFUDWZwUjlqagtvCSkCzw29MDE1xeK7VTzU6nW9zsYh5TG3&#10;Kc3YvaEx5UW6c2pWA7JkL0jVyftj2nf9AL98kxvT8s1YdFlTvkp0Bl9j9YDKGKk3Ko3a7klgvNuA&#10;D4fsm2KWswYDHR/icWMtPy93YMfOjUxqlosMhbRNtXf05T7cNokGRbJRbsBKLgfGWpn9nRhYMRep&#10;Pq/BhO0XcdPz2cW4cjYYqc1fm+8FvWjgiI4k0G0vo8pmIlPm9vx1yzWm3Q+vsXWMioZgZEGhDn9w&#10;M6kwpVGRhHqeYVXf4uhS56f+7FP4JzXgGptnYQTdc2Rk/ZzqDYw1+WGjGodwWQ18l8+fCNQ3pPks&#10;PAhfD3c8lUXQU/vrE6S2BD2f1O/fQD+8PDzx9vLA0y+AAH9fvNXD4unpgU9AsAqbr+7zEF98vFUe&#10;dbg/8SYwNC7QsXrQfD15rIL+urpqh9+LvpoqgLCPx2Pc1Oduj5+gxSSOCFJ1eD7hyRN/XhIKVd/Q&#10;6KgIglV7/INffFKjI0MJ9PNTbXm5wA0P9sNDBS2OaZsKTOzhT0Jkq2jCg3zwcvfEy9tLn09ro5bP&#10;7bE3wR/mZStvOLpymRAQAkJA6bOAi/zerih5zYwxMclDyZoDcHB9Pk5oJI/PLaZr3lwYGZmQt24b&#10;Rs5fwgS1KmZmmpOizQaxSzlwRt3azMSmlpjmyKGMGpXoPnW/8rNU3xGuO5nYsRIWVgVjfFALNWDg&#10;7J3c8wkkPEYl4ntgKl9XscK6YIyfaqdfljFnUCsqWuTGqkAXFp1y03+XJKRz/NagAlYmxuQ0t6Lo&#10;UAfcgp4TT5GB3D0wjXrW+bHR11uQ4mXas0g5eya4pUarHf+PObl8EOVz54v1kS1I5YZD2eSqVuj0&#10;Fbpz4s/+lLc0V4zMsazSmUm7Yy2gSj5GXlnDoEb5schnQyG7PvysNnuFhishGHCImZ3qUEA7r+q3&#10;sS5J55nbuBFiEOjffzuDKuUldZosmFsViOVjTa7Kw3BQVumkvkaiQm+yrHtZCpqbqPbkxtom1rfX&#10;RutfW+ad9sQvwXk48W3udwOHsbXJl8dMjaUp5qWbMWDjvaQfhft7mdmtNJa5VMgrY3Py1O7H/OOG&#10;jrLyBL0tARGob0tQrhcCQkAICIFPk4CyoAb7euHt64efn3JR8lI/wpO0oAbj76WW8dWPeu3QLKiB&#10;Pl74+Kj//QMI1bSh+tEf5K/y+Pvh6+ODf2BYfNikyNAAZVSIsY56ePgQ9IK1I5KQAM0YEpNHs+pF&#10;qqXyID9lBPD0S9qC6uOLr9YeH3WdtrE2yfe2RPJUtTOmXg+8/VQIqqRGMjqMAGVAicnnia+y/iYk&#10;zYIaoIwsvqrvyjii6k2woGq5nqnPVXQbrX/KkGO4qPcsxKDfnr68YCtRAnVgGVNsWs3G+WYcH2XM&#10;SVT/cw1WFtRgP8VeP2aKT2zfXtm/uCI0C2qg4qX64q/64qP68koLqnZPqDHW8nr7BogF9R3PAiJQ&#10;3zFQKU4ICAEhIASEgBB4BwQCttOvtDGFu/7DneciEbyD0qWIj5yACNSPfICkeUJACAgBISAEUhyB&#10;qGC89k6ijHrbYMZGP7LnlnKjExfPFHUbiEBNUcMtnRUCQkAICAEhkAwIBB1mWpsa5LPKS958BdQr&#10;UFW0GoOd/MmgB9LEtyQgAvUtAcrlQkAICAEhIASEwDsmEK18V0NDCQsLJyw0hBC1sSoqST/ad1yv&#10;FPfREBCB+tEMhTRECAgBISAEhIAQEAJCQCMgAlXuAyEgBISAEBACQkAICIGPioAI1I9qOKQxQkAI&#10;CAEhIASEgBAQAiJQ5R4QAkJACAgBISAEhIAQ+KgIiED9qIZDGiMEhIAQEAJCQAgIASEgAlXuASEg&#10;BISAEBACQuDDE4gOws3lPOeuPcT/xXeFf/j2SI0fFQERqB/VcEhjhIAQEAJCQAikEAKRRxj3RWbS&#10;lxqA470U0mfp5msTEIH62qgkoxAQAkJACAgBIfDvCUThf+8y1y/ewSfC4Opn11gxtBXN+y/ipMe/&#10;L1Wu+LQJiED9tMdXeicEhIAQEAJC4D8m4Mnq7sWpXHsUhw0F6n/cKqn+4yYgAvXjHh9pnRAQAkJA&#10;CAiBBAKR7lzcv5MtTts56OKtzvtydf82Nm5xwvm6ByGRcVkjeOS8g41r1rB6zQYcT7kS/1F8aQHc&#10;cNrEmtWrVZ51OGzdi/MFN0LiP/fgwqb1rF69hrUbdnHs7tOYT54p39FLB1i/aSv7z94gVL3hyffq&#10;Xn2+9Q7bOKHaEadDwzyucXT1aBrZpidDqeaM/0PVperbd+IExw4ewWnbDvZfvIdPaOJB9jnvjOM6&#10;1XaVd/2mbVx48iwhQ8h9jjs5snX7Dk67KufVqCecdNzAmnUObN9zg0C5Xz4JAiJQP4lhlE4IASEg&#10;BIRAiiAQeoZFfWqTI5WOXG0m8vc/SxnXti55M+gw7byUa34aBR8uH5xGg7y2VKxcjerVbMhh1ZZZ&#10;O24QFBVHyZ+za4dRNUchvqheneqVS2Oqyvy87jzuaxrU/yYb5vSgbA5bqlevRrmihSlYczy7bvpC&#10;hCtH/+hF8bxZyWhViaGz/mHqsI4qXxVsc2UmT+merLjmoxfE/udXMKFNCfJkT0OaHJaUrKzqUvV9&#10;P3kyEwd3o0BaHWnrjmGXVqk+BXH31J90KV2G0qWr6PMWM9ZRosNUdtwPQS9TPfdg36Q4GXU6LJqN&#10;ZO6C6fT7qi7VSluQVleXkYfuExnfzxRxV3ySnRSB+kkOq3RKCAgBISAEPl0Cp5hcMx95i1TDrucK&#10;Lnh4cG7ZYMYt2cfDYAg4O5bqmU0oOMKJAD0EF+ZWsyS99XdscY0gmigeOg+nVtqC1Fl4PhZTIPt+&#10;7UiPGfvwi/Tl9Fw7cqQpTYetj/Wfh7n8Sauc2bFu8yf39eIvgPOLOpI7TRby1O7LjMOqYpUe751M&#10;jZwZKNx2AdfjduaHHGdsw5wYf/UjpxLt1r/OwhaFyF99JDsexjQj7N4iOlrnxKzlfC7GmkLdd/Xh&#10;CyXAbbqu5UpArB042JHvCuREl9WaCr1Wcltrk58DHfNnJV3Thdx7qsy6kpI1ARGoyXr4pPFCQAgI&#10;ASGQ8gi4sMiuCEYFvmfzg7Dnuu/N2s5W5DDqyrYYdapPoY49sDSxZfi+QMLDPfmrZWZy2gzD+cV1&#10;f8Ie7GJQkXRY11uKV3wJ3uwcUppsth1Y56md9ODQjCZY5a7F1FMGTYh04c8eNmQt05E192LPe+9n&#10;eL0cGDUci7OPYXNdWdOhHGWrj8DpkXb+KYcnVCVX6srYH3BTQjouPWFV66JkzNKKJVfiCjjEuCIW&#10;5Om8Gve41f+I+/zZ1gLTmhM57pdEx1LejZKseywCNVkPnzReCAgBISAEUh6Ba8yrY0PFbxZwVq24&#10;J06HGVc4NxmMa9N36mzmz5+vjnnM6VUZ9YWP3YIb+PocZVw5U3K1XcKDsOctjc/wvDSHBrqMmFTq&#10;yk/669Ux154+NZXFMkcxxh3VFKGnEqhfYWVRnQkHE7xW4QFbhlYje676THIOimma1754gXpQc5uN&#10;Tw9Z1b4sZeIF6i0WNypG2owtmHdGr4Lj04U5lbH6vDgjdj5Ab4SNPsiYwhbUHOKEa5z/akQQmwdb&#10;kquePSdEoCb7x0IEarIfQumAEBACQkAIpCwCMQK1XMu5nEok+DQKR5hgm4cMlqX50q4RjRo2pGFD&#10;9bdZS9p17M6U7bfwdV9L12wmmHdZjdcLu+o1gfobTT7LSLaStWimv14djZrQtOU3dBo4gRUXtIte&#10;LlC3DqtOBqPaDN8V2ziPPQypm43syoL6aoF6k0UNbfk8Y2sWnkuw3Wq9OvuzEqhp8tN/853YTVwx&#10;ArXaYEcexenjiAAcBohA/VSeBRGon8pISj+EgBAQAkIghRBwYUHdQlRqPY/TiZbMte6fY2oFUzKV&#10;mcy1l9CI9NvGd2aZMCk1mQtJ5PG78juNM+ag+ADnV/B0x3l6E6zz1GbKCcMdSfdZ278EOQq34I/r&#10;sZcHHmFiY3PyNxnPYT/DIl1Z3b4cFWqOYoerdt6TLb3LkzNtRSbtSxx14OSPFTDNYsdsZVmNsfke&#10;YnyR3NQa+rwFNS8WDadwSiyoyf5ZEIGa7IdQOiAEhIAQEAIpi8A15tTJj1WTX7kcu4qe0P8ATtrX&#10;UDvc89Ny5VUDLO4cXbyQXVeCiAx/xJZvbdClqsYPxxJMsJG3D/D71qv4eZ9kfn0TdFma88stAxOr&#10;1wkcF67gjN646c7hX77GLHtxvlsau8NJnY10WU77QtlUhIGZXIr3gb3L8q4lyVeqL5v0gvohpy5c&#10;527AfTZ0KU3eisPZ4RbTVO+dvSmpdvbb9HZAr1m15LufIZUyYGo3lQNucev5B/ihkDmF+m7DOz4C&#10;1VM29MiDeZmxnJQ9Usn+kRCBmuyH8M06EBYWxsmTJ3FxcXmzAuQqISAEhIAQeOcEIiMj8fRM7H+Z&#10;uBJvzi0dSKVMOnTpS9N29n7u+xvECNUyu+7FvkMxdLmVH+rwSdjb2zNx/HiGd+nOH4d89aGaoq+v&#10;opudNbqCzRgzyR77yeMZNm4M/eYeJiA6DN9jc2hWIQ+6Mp3019vbT2HswP6M7DeO7foNTR4cX9Ce&#10;HMqvNbtlPfrp84yiS60yWBfvyV/HDV8NFcyNP3pSMLs5ZTuNx/6nUYxatYF1v0+ilaXqhyamf9nH&#10;fW3Xvs8ZFk9Uvq3WVWnTd5y+7qFfKT/VL5szY78rMbECHuJs35q8qm6dWV1+2nmf4Igo7u4YQj2j&#10;2PLGb+FG2HNc3vloSYHvk4AI1PdJ9yMs++7du6xbt47BgwdTqlQphg8f/hG2UpokBISAEEiZBE6f&#10;Pk2fPn0YOXIkjo6O+Pv7PwfiMftnTWBQ7370792DztM2ce1FR1KlHw8wdXgvOrRvR9u2benQZcmL&#10;y/m3HBjSpwvt2rWlbcdeDNl0L1FdT88spU/3Tvrr27btwfBpzvjF53DnyJw2WGbKRdnGHemgz9OO&#10;Tj2nsOL0Czu3lPC8gMPcAXTvpNozcrlagvfgztpfGNKrL/379mTQPEdU6NTY9Jjdc0bRtUNM29t3&#10;GcvmG4bRCm6wYcRg+vXtx/e9ujNxkwsBSoxeWTVAf65fv158991fnAmWnfzJ+SkSgZqcR+812x4d&#10;Hc2hQ4eYPXs2zZs3J0OGDPrdnNrRqVOn1yxFsgkBISAEhMD7JrBixQqyZMmin59NTU359ttv+fvv&#10;v7l+Pc6h83234HXLV2GmZjYlf546TD//utdIPiHw+gREoL4+q2SX8/79+/rXxGlW0mLF1HJPrCg1&#10;/NutW7dk1y9psBAQAkLgUyWwdu1azMzMEs3XqVOn1u+knzZtGnv27CEi4mN4ob0Xh6fWIYfll8w8&#10;86mOhvTrvyQgAvW/pP+e6j527BgzZ87UW0szZcqUpDCNE6k9evR4T62QYoWAEBACQuDfEkhKoBoa&#10;FQoWLKiWsPuxbNkybt68+W+Lf0f5g7h/YDYt8msrcZkp02see+7Icvo7givFxBIQgfqJ3ApeXl5s&#10;3LhR77dUrly5V4pSw8muffv2BAQE4OvrK4cweK17wMfHBz8/v4/iyYm4t4/fBmg+Z8oXbeAQxi7e&#10;ytXY1yO+0MCwG2xdOJzvVd7+P4zk9z031HtrJAmBj4vAjh07yJUr1/+dw9OnT0+TJk2YrN5pf+TI&#10;kQ/ciUDuHV7BpGFjGD92FCN+ms/O2yJQP/AgfPLViUBN5kN85swZZs2aRYcOHV5YFkpqSV8799ln&#10;n6FNbunSpaNQoUL07NmT7t27oy33yyEMXuce0PziRowYwdixYz/IsWTJksRPatAjji4bRvcOjWnT&#10;tj/9+/enZ7MKWBiZUmPUBs49twk64tF+lvWqT936zfhO5e1a3Zw8haozdNMVvA1DOL6j+SA4OFgv&#10;HD4UH6nnw9yHH4Jzy5Yt9fNzqlSp0Jb2XzaPG54vW7asfuOr5r/q7u7+ju5iKUYI/LcERKD+t/zf&#10;unZNnL7OBGaYRxOouXPnpnjx4v/62n9bl+SP2Ywmx9sx0H5IJUr3tjPYLjMZWvzK7bgPwk7z29cW&#10;KvROOfpveGTwHm8f5StXF4vMJRm+NTYw45MtDCudjfQFvuOfawYvLH/rJzKmAC1MkIz52415Suan&#10;+aDmyZOHNGnS/Kv7SJvbv/nmGzw8DEM8vaObWooRAh+YgAjUDwz8XVd36dIlfv/9d7p06ULOnOo9&#10;ya8phrJmzaqfAM3NzalWrRpVqlThiy++kEMYvPY9oN0zVatWfe9HxYoV6du3b+JHx/8uR5yd2OwS&#10;F7Rb+9ifk3O/IaeKqfj17OPEG0Y9tzO0Wh7yNZ3Bsfg1/QgOjbfDSFecfquv8a63nGihgezs7PQs&#10;PwQjqeP934cfgnHNmjUpXLgwlpaWGBsbv/Z8rs37RkZGtG7dWh+tRXPDkSQEkjsBEajJfQRj26/5&#10;oG7evJkJEyZQoUKF157YmjVrxpUrV9CErhzC4GO8B86dO8edO3de40n15sjMr8mcujjt/3aJt6AG&#10;H51C41xG1B6xQ737JiFd//sbSqTJQvOZh9G/GCfiKuumjqBn3++ZtOk64eF32TJloHKf6Uqvfn9y&#10;Rh+O0oddYwfStX0Xen4/gDVXQxKEsEHZWrD1q1evcuHCBXmuZG557Xvg2rVr+g2u2bNnf+05vGTJ&#10;kowePZqtW7fi7Z3wVqjXeGAkixD4qAmIQP2oh+fNGqf5pS5YsIBWrVqRNm3aV050mv+pJCHwSRAI&#10;PsvclgVIV7Qny++FxHfp1vo+VEhjRDN7wyDjELh/HHVz6Sj1/WpctBjgkXfZv7gPpbKrpelc5WjY&#10;aQQTJ01l4ujmFExlSdlegxndbQI/jZrApIkdKKGsVnm+mMZ+rxADd4JPgqR04j8koBkatJWtV62G&#10;Zc6cmTZt2vDbb79x9OhRtFjXkoTAp0ZABOqnNqIG/dHioG7YsEH/69rKykrioH7CYy1dC8VlRW9q&#10;FSrH4HUuGL6e/NLf3SiuM6Gp/QFl/0xIz07NpUkBHfm6LuZ8/M7/GyxoVBRdzgq0m+TEnXAtvyuL&#10;W6lXQirXgWa9V3FTfy6MgwNqkF3XjPk3fZK0osqYCIE3IfCqMFO2trb6+XzTpk08ePDgTYqXa4RA&#10;siEgAjXZDNWbN1QL6nzgwAHmzJlDo0aNEglVzXdVkhBI7gTcj86hi9r012b6IfWG8MTpZQI14sQv&#10;NMqnI78SqBfiBepNFtcvTL76szgXr3L92NK3BCbmbVnxMMHn1XVVe6xNvuTHox7oNaskIfAOCKxZ&#10;swYTE5P4eTpjxoxoO/u1VTHNWvrsmbxf/h1gliKSAQERqMlgkN5lE2/duoU2Afbu3RsLCwv1vuLv&#10;3mXxUpYQ+OAEQlw20r++LV/0XMlNwz1TsS25v2UAVdIb0XRS4iX+Z6c0gZqD8oPWcys+hKMLC+wK&#10;UaHFHE7oHVO15MWGnsUwKtmLdTcSgqzeXtKavEZlGbrTjSSq/eAcpMJPg8D69evJli2bftVLC2vl&#10;6OiIthomSQikNAIiUFPaiMf2V3Omd3Z21jvvSxICyZVA9JNj/NLVluKtfuLwSyLrhJ+ZTct8ZlQf&#10;vJlHBh313T2I6lnz0HLWUXzjz8cI1LJf/8Lx+FiqsQK1WA/WuCSEpIoRqBUYsfuxCNTkegN9hO1+&#10;/PixXpRqwfc/jleafoSQpEkpgoAI1BQxzNJJIfAJEoh2Y//UnhSrpITjrbhNUdE8OHiA3RsP8Diu&#10;y48207dKdjLZTeRA/CbnQJxH1yZH9jrY73lCwqLpTX5XS/xJWlCfE6h3/2qLlXFFEaif4K0lXRIC&#10;QuC/JyAC9b8fA2mBEBAC/5pAJA/2/8R35Roxdp/hArsPTsOG8m2nP4h/S3mEN9sm1CRnalPa/Xae&#10;YK0uj/X0KGyCVeuFnAkyfJXUWX6qbUW2Gj9y5EnczuhgtikfVKMSvdnyUNvuH5MuzFBvrspSignH&#10;AmUX/78eP7lACAgBIfBqAiJQ5Q4RAkIg+RHwuciSbnn5XJce25r1qVOrFrX0RxmsjSvw9bgDMUI0&#10;NoW5X2Vpj4oUMramnJavRBWa9ZnD/tu+JLxB/BFOo5pTILX2BiRj6kx04n5oMGcXdKNKDu1cdmza&#10;zOWEeyheztOoozZYaaGAzEt15+9Lfu882H/yGxRpsRAQAkLg3REQgfruWEpJQkAIfCgCId7cPrOL&#10;Ldu2smH1SlaujDvWsMHxEBfdDANNxTQqyvcmx7euZ7WWd+1+rnk+vxs6kNuH9+Lk6MQOx01sP32X&#10;gMgInpzbxbbN23Datpn1O8/j9jSSkIfH1f/q3PZtbFq/myueYRJq6kONvdQjBIRAiiAgAjVFDLN0&#10;UggIASEgBISAEBACyYeACNTkM1bSUiEgBISAEBACQkAIpAgCIlBTxDBLJ4WAEBACQkAICAEhkHwI&#10;iEBNPmMlLRUCQkAICAEhIASEQIogIAI1RQyzdFIICAEhIASEgBAQAsmHgAjU5DNW0lIhIASEgBAQ&#10;AkJACKQIAiJQU8QwSyeFgBAQAkJACAgBIZB8CIhATT5jJS0VAkJACAgBISAEhECKICACNUUMs3RS&#10;CAgBISAEhIAQEALJh4AI1OQzVtJSISAEhIAQEAJCQAikCAIiUFPEMEsnhYAQEAJCQAgIASGQfAiI&#10;QE0+YyUtFQJCQAgIASEgBIRAiiAgAjVFDLN0UggIASEgBISAEBACyYeACNTkM1bSUiEgBISAEBAC&#10;QkAIpAgCIlBTxDBLJ4WAEBACQkAICAEhkHwIvCBQ5YQQEAJCQAgIASEgBISAEBACQkAICAEhIASE&#10;gBAQAkJACDxH4H+66RxCYtTFuQAAAABJRU5ErkJgglBLAQItABQABgAIAAAAIQCxgme2CgEAABMC&#10;AAATAAAAAAAAAAAAAAAAAAAAAABbQ29udGVudF9UeXBlc10ueG1sUEsBAi0AFAAGAAgAAAAhADj9&#10;If/WAAAAlAEAAAsAAAAAAAAAAAAAAAAAOwEAAF9yZWxzLy5yZWxzUEsBAi0AFAAGAAgAAAAhAJEH&#10;GD/fBwAAgysAAA4AAAAAAAAAAAAAAAAAOgIAAGRycy9lMm9Eb2MueG1sUEsBAi0AFAAGAAgAAAAh&#10;AKomDr68AAAAIQEAABkAAAAAAAAAAAAAAAAARQoAAGRycy9fcmVscy9lMm9Eb2MueG1sLnJlbHNQ&#10;SwECLQAUAAYACAAAACEAxH8XUd4AAAAFAQAADwAAAAAAAAAAAAAAAAA4CwAAZHJzL2Rvd25yZXYu&#10;eG1sUEsBAi0ACgAAAAAAAAAhAEa8oxNI9wAASPcAABQAAAAAAAAAAAAAAAAAQwwAAGRycy9tZWRp&#10;YS9pbWFnZTEucG5nUEsFBgAAAAAGAAYAfAEAAL0DAQAAAA==&#10;">
                <v:shape id="_x0000_s1345" type="#_x0000_t75" style="position:absolute;width:42779;height:32518;visibility:visible;mso-wrap-style:square">
                  <v:fill o:detectmouseclick="t"/>
                  <v:path o:connecttype="none"/>
                </v:shape>
                <v:group id="Group 2126" o:spid="_x0000_s1346" style="position:absolute;left:660;top:962;width:41440;height:31556" coordorigin="2268,2544" coordsize="6526,4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Picture 503" o:spid="_x0000_s1347" type="#_x0000_t75" style="position:absolute;left:2268;top:2544;width:6526;height:4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i5pXFAAAA3AAAAA8AAABkcnMvZG93bnJldi54bWxEj0FvwjAMhe+T9h8iT+IyjRSkbVAICJCY&#10;OCHB2N00pq3WOF0SoPx7fEDazdZ7fu/zdN65Rl0oxNqzgUE/A0VceFtzaeDwvX4bgYoJ2WLjmQzc&#10;KMJ89vw0xdz6K+/osk+lkhCOORqoUmpzrWNRkcPY9y2xaCcfHCZZQ6ltwKuEu0YPs+xDO6xZGips&#10;aVVR8bs/OwNLeh0tt4u/8eEY3n8+69Nwc8y+jOm9dIsJqERd+jc/rjdW8AdCK8/IBHp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IuaVxQAAANwAAAAPAAAAAAAAAAAAAAAA&#10;AJ8CAABkcnMvZG93bnJldi54bWxQSwUGAAAAAAQABAD3AAAAkQMAAAAA&#10;">
                    <v:imagedata r:id="rId161" o:title=""/>
                  </v:shape>
                  <v:shape id="Text Box 504" o:spid="_x0000_s1348" type="#_x0000_t202" style="position:absolute;left:4925;top:4597;width:93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65732" w:rsidRPr="00D34A17" w:rsidRDefault="00B65732" w:rsidP="00A11EE5">
                          <w:pPr>
                            <w:rPr>
                              <w:lang w:val="fr-CH"/>
                            </w:rPr>
                          </w:pPr>
                          <w:r>
                            <w:rPr>
                              <w:lang w:val="fr-CH"/>
                            </w:rPr>
                            <w:t>3.0</w:t>
                          </w:r>
                          <w:r w:rsidRPr="00D34A17">
                            <w:rPr>
                              <w:lang w:val="fr-CH"/>
                            </w:rPr>
                            <w:t xml:space="preserve"> dB</w:t>
                          </w:r>
                        </w:p>
                      </w:txbxContent>
                    </v:textbox>
                  </v:shape>
                  <v:shape id="Text Box 505" o:spid="_x0000_s1349" type="#_x0000_t202" style="position:absolute;left:3619;top:3749;width:111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B65732" w:rsidRDefault="00B65732" w:rsidP="00A11EE5"/>
                      </w:txbxContent>
                    </v:textbox>
                  </v:shape>
                  <v:shape id="Text Box 506" o:spid="_x0000_s1350" type="#_x0000_t202" style="position:absolute;left:4922;top:3590;width:1134;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B65732" w:rsidRDefault="00B65732" w:rsidP="00A11EE5"/>
                      </w:txbxContent>
                    </v:textbox>
                  </v:shape>
                  <v:shape id="Text Box 507" o:spid="_x0000_s1351" type="#_x0000_t202" style="position:absolute;left:4091;top:3151;width:83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B65732" w:rsidRDefault="00B65732" w:rsidP="00A11EE5"/>
                      </w:txbxContent>
                    </v:textbox>
                  </v:shape>
                  <v:shape id="AutoShape 508" o:spid="_x0000_s1352" type="#_x0000_t32" style="position:absolute;left:3393;top:3120;width:37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KlcQAAADcAAAADwAAAGRycy9kb3ducmV2LnhtbERP20oDMRB9F/oPYQq+SJut2lLXpkUE&#10;wSKlN8HXYTPdLLuZhE26Xfv1RhB8m8O5zmLV20Z01IbKsYLJOANBXDhdcang8/g2moMIEVlj45gU&#10;fFOA1XJws8BcuwvvqTvEUqQQDjkqMDH6XMpQGLIYxs4TJ+7kWosxwbaUusVLCreNvM+ymbRYcWow&#10;6OnVUFEfzlZB3dXb/W4a/N35SrMPbzbrhy+t1O2wf3kGEamP/+I/97tO858e4feZdIF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sqVxAAAANwAAAAPAAAAAAAAAAAA&#10;AAAAAKECAABkcnMvZG93bnJldi54bWxQSwUGAAAAAAQABAD5AAAAkgMAAAAA&#10;">
                    <v:stroke dashstyle="dash"/>
                  </v:shape>
                  <v:shape id="Arc 509" o:spid="_x0000_s1353" style="position:absolute;left:4412;top:3143;width:510;height:5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YiMYA&#10;AADcAAAADwAAAGRycy9kb3ducmV2LnhtbESP3WrCQBCF7wu+wzJC7+pGsRLTbEREixYs+NP7aXaa&#10;pM3OhuzWxLd3hULvZjhnzncmXfSmFhdqXWVZwXgUgSDOra64UHA+bZ5iEM4ja6wtk4IrOVhkg4cU&#10;E207PtDl6AsRQtglqKD0vkmkdHlJBt3INsRB+7KtQR/WtpC6xS6Em1pOomgmDVYcCCU2tCop/zn+&#10;msDt4nH8+sZTt9t+mu9ZTPuP9btSj8N++QLCU+//zX/XWx3qz5/h/kyY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OYiMYAAADcAAAADwAAAAAAAAAAAAAAAACYAgAAZHJz&#10;L2Rvd25yZXYueG1sUEsFBgAAAAAEAAQA9QAAAIsDAAAAAA==&#10;" path="m-1,nfc11929,,21600,9670,21600,21600em-1,nsc11929,,21600,9670,21600,21600l,21600,-1,xe" filled="f">
                    <v:stroke startarrow="open" endarrow="open"/>
                    <v:path arrowok="t" o:extrusionok="f" o:connecttype="custom" o:connectlocs="0,0;0,0;0,0" o:connectangles="0,0,0"/>
                  </v:shape>
                  <v:shape id="Text Box 511" o:spid="_x0000_s1354" type="#_x0000_t202" style="position:absolute;left:4945;top:6518;width:784;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B65732" w:rsidRDefault="00B65732" w:rsidP="00A11EE5"/>
                      </w:txbxContent>
                    </v:textbox>
                  </v:shape>
                  <v:shape id="Text Box 512" o:spid="_x0000_s1355" type="#_x0000_t202" style="position:absolute;left:3311;top:6801;width:447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B65732" w:rsidRDefault="00B65732" w:rsidP="00A11EE5"/>
                      </w:txbxContent>
                    </v:textbox>
                  </v:shape>
                </v:group>
                <w10:anchorlock/>
              </v:group>
            </w:pict>
          </mc:Fallback>
        </mc:AlternateContent>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07390A">
        <w:rPr>
          <w:noProof/>
        </w:rPr>
        <w:t>33</w:t>
      </w:r>
      <w:r w:rsidR="00A005B2">
        <w:rPr>
          <w:noProof/>
        </w:rPr>
        <w:fldChar w:fldCharType="end"/>
      </w:r>
      <w:r w:rsidRPr="00CC66CB">
        <w:t>: Scenario 7: Reference geometry for fixed WSD at 30 m and fixed DTT at 10 m agl.</w:t>
      </w:r>
    </w:p>
    <w:p w:rsidR="00A11EE5" w:rsidRPr="00CC66CB" w:rsidRDefault="00A11EE5" w:rsidP="00A11EE5">
      <w:pPr>
        <w:pStyle w:val="ECCParagraph"/>
      </w:pPr>
      <w:r w:rsidRPr="00CC66CB">
        <w:lastRenderedPageBreak/>
        <w:t xml:space="preserve">If 30 m BS transmit antennas are foreseen, this type of usage should be restricted to rural areas. In urban environments, fixed DTTB receive antenna installations might also be foreseen at 30 m. In this case the WSD </w:t>
      </w:r>
      <w:r>
        <w:rPr>
          <w:sz w:val="18"/>
          <w:szCs w:val="18"/>
        </w:rPr>
        <w:t>e.i.r.p.</w:t>
      </w:r>
      <w:r w:rsidRPr="00CC66CB">
        <w:t xml:space="preserve"> restrictions would be the same as that calculated for Scenario #4.</w:t>
      </w:r>
    </w:p>
    <w:p w:rsidR="00A11EE5" w:rsidRPr="00CC66CB" w:rsidRDefault="00A11EE5" w:rsidP="00A11EE5">
      <w:pPr>
        <w:pStyle w:val="ECCParagraph"/>
      </w:pPr>
      <w:r w:rsidRPr="00CC66CB">
        <w:t xml:space="preserve">Other assumptions for this scenario were proposed, referring to the results presented in APPENDIX 1, where both horizontal and vertical polarization of the WSD antenna is considered. </w:t>
      </w:r>
    </w:p>
    <w:p w:rsidR="00A11EE5" w:rsidRPr="00CC66CB" w:rsidRDefault="00A11EE5" w:rsidP="00A11EE5">
      <w:pPr>
        <w:pStyle w:val="ECCParagraph"/>
      </w:pPr>
      <w:r w:rsidRPr="00CC66CB">
        <w:t>A fixed WSD at 30m agl, horizontally polarized, radiates into a fixed horizontally polarized DTT antenna at 10 m agl. Taking into account the vertical radiation pattern of the WSD antenna the path loss is 67 + 3.6 - 9.15 = 61.44dB. The vertical radiation pattern of the DTT antenna has been considered but gives no extra discrimination for less than 20 degrees.</w:t>
      </w:r>
    </w:p>
    <w:p w:rsidR="00A11EE5" w:rsidRPr="00CC66CB" w:rsidRDefault="00A11EE5" w:rsidP="00A11EE5">
      <w:pPr>
        <w:pStyle w:val="ECCParagraph"/>
      </w:pPr>
      <w:r w:rsidRPr="00CC66CB">
        <w:t>A fixed WSD at 30m agl, vertically polarized, radiates into a fixed horizontally polarized DTT antenna at 10 m agl. Taking into account the vertical radiation pattern of the WSD antenna the path loss is (67 + 3.6 - 9.15) + 16 = 77.45dB.</w:t>
      </w:r>
    </w:p>
    <w:p w:rsidR="00A11EE5" w:rsidRDefault="00A11EE5" w:rsidP="00A11EE5">
      <w:pPr>
        <w:ind w:left="360"/>
        <w:jc w:val="center"/>
        <w:rPr>
          <w:lang w:val="en-GB"/>
        </w:rPr>
      </w:pPr>
      <w:r w:rsidRPr="00CC66CB">
        <w:rPr>
          <w:lang w:val="en-GB"/>
        </w:rPr>
        <w:object w:dxaOrig="11016" w:dyaOrig="7917">
          <v:shape id="_x0000_i1089" type="#_x0000_t75" style="width:420pt;height:277pt" o:ole="">
            <v:imagedata r:id="rId162" o:title=""/>
          </v:shape>
          <o:OLEObject Type="Embed" ProgID="Visio.Drawing.11" ShapeID="_x0000_i1089" DrawAspect="Content" ObjectID="_1420976830" r:id="rId163"/>
        </w:object>
      </w:r>
    </w:p>
    <w:p w:rsidR="00A11EE5" w:rsidRPr="00CC66CB" w:rsidRDefault="00A11EE5" w:rsidP="00A11EE5">
      <w:pPr>
        <w:pStyle w:val="Caption"/>
        <w:rPr>
          <w:lang w:val="en-GB"/>
        </w:rPr>
      </w:pPr>
      <w:r>
        <w:t xml:space="preserve">Figure </w:t>
      </w:r>
      <w:r w:rsidR="00A005B2">
        <w:fldChar w:fldCharType="begin"/>
      </w:r>
      <w:r w:rsidR="00AD098E">
        <w:instrText xml:space="preserve"> SEQ Figure \* ARABIC </w:instrText>
      </w:r>
      <w:r w:rsidR="00A005B2">
        <w:fldChar w:fldCharType="separate"/>
      </w:r>
      <w:r w:rsidR="0007390A">
        <w:rPr>
          <w:noProof/>
        </w:rPr>
        <w:t>34</w:t>
      </w:r>
      <w:r w:rsidR="00A005B2">
        <w:rPr>
          <w:noProof/>
        </w:rPr>
        <w:fldChar w:fldCharType="end"/>
      </w:r>
      <w:r>
        <w:t>:</w:t>
      </w:r>
      <w:r w:rsidRPr="003E424D">
        <w:rPr>
          <w:b w:val="0"/>
          <w:bCs w:val="0"/>
          <w:lang w:val="en-GB"/>
        </w:rPr>
        <w:t xml:space="preserve"> </w:t>
      </w:r>
      <w:r w:rsidRPr="003E424D">
        <w:rPr>
          <w:bCs w:val="0"/>
          <w:lang w:val="en-GB"/>
        </w:rPr>
        <w:t>Reference Geometry for 30m WSD BS and Fixed DTT receiver</w:t>
      </w:r>
    </w:p>
    <w:p w:rsidR="00A11EE5" w:rsidRPr="00CC66CB" w:rsidRDefault="00A11EE5" w:rsidP="00393299">
      <w:pPr>
        <w:pStyle w:val="ECCAnnexheading3"/>
        <w:keepNext/>
        <w:rPr>
          <w:lang w:val="en-GB"/>
        </w:rPr>
      </w:pPr>
      <w:r w:rsidRPr="00CC66CB">
        <w:rPr>
          <w:lang w:val="en-GB"/>
        </w:rPr>
        <w:lastRenderedPageBreak/>
        <w:t>Fixed WSD transmission at 30 m agl and mobile DTT reception at 1,5 m agl (Scenario 8a)</w:t>
      </w:r>
    </w:p>
    <w:p w:rsidR="00A11EE5" w:rsidRPr="00CC66CB" w:rsidRDefault="00A11EE5" w:rsidP="00393299">
      <w:pPr>
        <w:pStyle w:val="FootnoteText"/>
        <w:keepNext/>
        <w:rPr>
          <w:lang w:val="en-GB" w:eastAsia="en-GB"/>
        </w:rPr>
      </w:pPr>
    </w:p>
    <w:p w:rsidR="00A11EE5" w:rsidRPr="00CC66CB" w:rsidRDefault="005953D2" w:rsidP="00A11EE5">
      <w:pPr>
        <w:jc w:val="center"/>
        <w:rPr>
          <w:lang w:val="en-GB"/>
        </w:rPr>
      </w:pPr>
      <w:r>
        <w:rPr>
          <w:noProof/>
          <w:lang w:val="da-DK" w:eastAsia="da-DK"/>
        </w:rPr>
        <mc:AlternateContent>
          <mc:Choice Requires="wpc">
            <w:drawing>
              <wp:inline distT="0" distB="0" distL="0" distR="0" wp14:anchorId="294C5A71" wp14:editId="71366C34">
                <wp:extent cx="3968750" cy="3087370"/>
                <wp:effectExtent l="3175" t="635" r="0" b="0"/>
                <wp:docPr id="114" name="Canvas 4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5" name="Group 303"/>
                        <wpg:cNvGrpSpPr>
                          <a:grpSpLocks/>
                        </wpg:cNvGrpSpPr>
                        <wpg:grpSpPr bwMode="auto">
                          <a:xfrm>
                            <a:off x="42501" y="0"/>
                            <a:ext cx="3926249" cy="3087370"/>
                            <a:chOff x="2497" y="1012"/>
                            <a:chExt cx="6183" cy="4862"/>
                          </a:xfrm>
                        </wpg:grpSpPr>
                        <pic:pic xmlns:pic="http://schemas.openxmlformats.org/drawingml/2006/picture">
                          <pic:nvPicPr>
                            <pic:cNvPr id="106" name="Picture 4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2497" y="1012"/>
                              <a:ext cx="6183" cy="4580"/>
                            </a:xfrm>
                            <a:prstGeom prst="rect">
                              <a:avLst/>
                            </a:prstGeom>
                            <a:noFill/>
                            <a:extLst>
                              <a:ext uri="{909E8E84-426E-40DD-AFC4-6F175D3DCCD1}">
                                <a14:hiddenFill xmlns:a14="http://schemas.microsoft.com/office/drawing/2010/main">
                                  <a:solidFill>
                                    <a:srgbClr val="FFFFFF"/>
                                  </a:solidFill>
                                </a14:hiddenFill>
                              </a:ext>
                            </a:extLst>
                          </pic:spPr>
                        </pic:pic>
                        <wps:wsp>
                          <wps:cNvPr id="107" name="Text Box 493"/>
                          <wps:cNvSpPr txBox="1">
                            <a:spLocks noChangeArrowheads="1"/>
                          </wps:cNvSpPr>
                          <wps:spPr bwMode="auto">
                            <a:xfrm>
                              <a:off x="5202" y="5150"/>
                              <a:ext cx="784"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08" name="Text Box 494"/>
                          <wps:cNvSpPr txBox="1">
                            <a:spLocks noChangeArrowheads="1"/>
                          </wps:cNvSpPr>
                          <wps:spPr bwMode="auto">
                            <a:xfrm>
                              <a:off x="3832" y="2440"/>
                              <a:ext cx="8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09" name="Text Box 495"/>
                          <wps:cNvSpPr txBox="1">
                            <a:spLocks noChangeArrowheads="1"/>
                          </wps:cNvSpPr>
                          <wps:spPr bwMode="auto">
                            <a:xfrm>
                              <a:off x="5522" y="2508"/>
                              <a:ext cx="1134"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10" name="Text Box 496"/>
                          <wps:cNvSpPr txBox="1">
                            <a:spLocks noChangeArrowheads="1"/>
                          </wps:cNvSpPr>
                          <wps:spPr bwMode="auto">
                            <a:xfrm>
                              <a:off x="4368" y="1832"/>
                              <a:ext cx="83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11" name="AutoShape 497"/>
                          <wps:cNvCnPr>
                            <a:cxnSpLocks noChangeShapeType="1"/>
                          </wps:cNvCnPr>
                          <wps:spPr bwMode="auto">
                            <a:xfrm>
                              <a:off x="3430" y="1791"/>
                              <a:ext cx="3798"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rc 498"/>
                          <wps:cNvSpPr>
                            <a:spLocks/>
                          </wps:cNvSpPr>
                          <wps:spPr bwMode="auto">
                            <a:xfrm flipV="1">
                              <a:off x="4669" y="1814"/>
                              <a:ext cx="510" cy="5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Text Box 499"/>
                          <wps:cNvSpPr txBox="1">
                            <a:spLocks noChangeArrowheads="1"/>
                          </wps:cNvSpPr>
                          <wps:spPr bwMode="auto">
                            <a:xfrm>
                              <a:off x="3596" y="5472"/>
                              <a:ext cx="3984"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489" o:spid="_x0000_s1356" editas="canvas" style="width:312.5pt;height:243.1pt;mso-position-horizontal-relative:char;mso-position-vertical-relative:line" coordsize="39687,30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0afFxQcAAEolAAAOAAAAZHJzL2Uyb0RvYy54bWzsWm2PozgS/n7S/QfE&#10;x5My4TVANOlVd9I9WmnudrSbve8OkIAGMGdIJ72r++/3lI0JSfp1Z9WrOaWlTgwuinLVU1Wucj7+&#10;sC8L4z4VTc6rmWl/sEwjrWKe5NVmZv66vBuFptG0rEpYwat0Zj6kjfnD1d//9nFXT1OHZ7xIUmGA&#10;SdVMd/XMzNq2no7HTZylJWs+8DqtMLnmomQtLsVmnAi2A/eyGDuWNRnvuEhqweO0aXB3oSbNK8l/&#10;vU7j9qf1uklbo5iZkK2Vn0J+ruhzfPWRTTeC1Vked2KwPyBFyfIKL+1ZLVjLjK3Iz1iVeSx4w9ft&#10;h5iXY75e53Eq14DV2NbJauasumeNXEwM7WgBMfoT+a42JHfF7/KigDbG4D6le/S9g31S3NzVm+lu&#10;U/d2gm1PDPWmdX0SfFvLZW2m8b/uvwgjTwAeyzeNipVAiSQwXMsl+9DLQfVJ1L/UX4RSMoafefy1&#10;UQIfzxP9RhEbq90/eQKGbNtyaZ/9WpTEApo39jPTc3zLNo2HHgrpvjViTLiRM3G8yDRizLlWGLhB&#10;B5Y4A6LoWUwH8lHbsh0FpDi77Z6f2KGrHvbCiZwds6l6OTTcC3j1sc7jKf471WJ0ptqXfQBPtVuR&#10;mh2T8lU8Sia+busRYFizNl/lRd4+SJeCnkio6v5LHpO+6WJopYm2EubptYYXyQVqOvUUo1VJGxkV&#10;n2es2qTXTQ1/hKHBQN8Sgu+ylCUN3SZrHnORl0eSrIq8JqiSEWncrRkufYLIR9Sm3G3B422ZVq2K&#10;HyItsHxeNVleN6Yhpmm5SoFG8WNiS8QAEZ+bll5H2JA+/bsTXltW5NyM5r41H3lWcDu6jrxgFFi3&#10;gWd5oT235/+lp21vum1SqIEVizrvZMXdM2kf9Z8u1KnQIEOMcc9kICNNSYH0txQRt0glJGsj4p+h&#10;bNBh3Iq0jTMarqG57j6I+wmp5oNmyQYNfO1F93nEBbQDDRzAD6Xr9A4AaIim/ZTy0qABdA1Jpa7Z&#10;Pdah1qZJSOo+OMkln1kjsqLb8Db0Rp4zuYU1FovR9d3cG03u7MBfuIv5fGFra2R5kqQVAejbjSF1&#10;y4s80XhsxGY1L4Qy0p38k5iGpg9kYwLFQQxtQP2tDKktgLs0xD/FQaTIRgMeV68DESXIx5LLLxmr&#10;U2id2A7dGzFNBeElmfKG7+HfXRyWhBSEjXaPCXJZqQMVi59x6u4dKn7TxavQ5TuWIwOsb/td8NXo&#10;CkKvi64nwfXN2BpYhrzmFQZk06I6QiWAre5AunNw2o5n3TjR6G4SBiPvzvNHUWCFI8uObqKJ5UXe&#10;4u4YnJ/zKv12cBq7mRn5jq8sdIDfySIt+XeOUjYt8xY7syIvZ2bYE7EpBevbKpGBpWV5ocYDUJP4&#10;Gsz6W4FaG15hrt2v9l3en9D7aXbFkwegS3AEBezWsK/EIOPiN9PYYY82M5v/bBkluuLHCvCPbM+j&#10;TZ288PzAwYUYzqyGM6yKwWpmtqahhvNWbQS3tcg3Gd6k4Fzxa+wW1rkMRAepsBa6gAe+myti73zm&#10;ip7WFXz2/VzRDV3lig5pXBpfu2LoImLIXZKa+VPC/Js87P8j/A/3F9ElaHShVPocZYuzoBFoR7gE&#10;jaP8jZrlLGj4WlfvGjR83+mChm+Fx0HDtt0ugbv+cXV0SeDWWG31v6MELq17SJWXBK42Njb2I2e+&#10;2G923tUXPXeC3QR6GTZl8pMErl0RJJi5JHBZZL+5frsk8Ed7EhQWHk3gkU5KlwQ+TOA2tcdkF5TK&#10;EFmlowLvdzuIGvNKtUHjfdW1QfvSW5IvH2q0PFU7jbTfP6JN8WJfx/VchC6KFkEk+Shsy8ZoECGQ&#10;0H5fvUB3Nc/yNppLjMqqOa8q9He4UNXVyy2eovrm2pWaRwvWZKoTk2CkQh76zl3p+lQZ+1wl/xfW&#10;GX0HbFBoq64TojUqsecKbeVeFNjJ/u9Yv6IrrpEsYmC43yV0mW/QO9LS9TPPQ9VYo835b4Ig8dC9&#10;/MkEe1+Z4mxZJR9A61MmJszS4DjFxVvViiRGGps4xkm6Rs4m0RkcHNZlgcOhf4wNy9gZjj2xulL4&#10;QATfHRBljxNBLQOiJzjh9GBA9AQnJO4B0ROccKoyIHqCE5r6AyKszLKMie+7crdC+tBqQLH/OkJE&#10;iacJgdpexSyDrmEUNkVA69SOEZo0OGZaTqSJa97QkctSRaWlDj0g657rqIMjalV9LGX3Em88ow6P&#10;qKFMIGQpayVNrb47oahNfXqOKEwD54grFV5wkEJrIZFoSGFMocTI+hF14GdmhcNQnJTuW7Glk9Of&#10;vlK/i54r+X265JJDSyseDU6nIMxhOt6u8vgm/W1IbNuRo1ygA2YteXQyYHHRRJ9inc70aKYVD1jj&#10;kpby7JIQ6flXZBwY5ztYETVrh0pTkBquX8/rb6WrE0voybjgDR2R9orqBhIHUpmH+NJHcZLhm5Pc&#10;WTIzWpn4GZ2poWE6M8s0Qas0xcE8jaSLdS3bl0kh+jNN7b8wFb69Yf+Hc+alju3qWCSjszq23753&#10;Oft9zoRcP0KqokzuBSd1rBv1h0I4N1IuqY/79WniKw8c344x7S29iz/vP5f+7kv9XbVRo23g91Ie&#10;yt914FcycqON387UOLMFCrofF9EvgobXkurwE6ir/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6wJ0ncAAAABQEAAA8AAABkcnMvZG93bnJldi54bWxMj8FKw0AQhu+C77CM4M1u&#10;DDWGNJsigiJ6sNaA1212mizNzobstok+vaMXvQz8/MM335Tr2fXihGOwnhRcLxIQSI03lloF9fvD&#10;VQ4iRE1G955QwScGWFfnZ6UujJ/oDU/b2AqGUCi0gi7GoZAyNB06HRZ+QOJu70enI8exlWbUE8Nd&#10;L9MkyaTTlvhCpwe877A5bI9OwTLd9/nmMXv5eqrr6fljaW+TV6vU5cV8twIRcY5/y/Cjz+pQsdPO&#10;H8kE0SvgR+Lv5C5LbzjuGJxnKciqlP/tq28AAAD//wMAUEsDBAoAAAAAAAAAIQBR3bRZvNkAALzZ&#10;AAAUAAAAZHJzL21lZGlhL2ltYWdlMS5wbmeJUE5HDQoaCgAAAA1JSERSAAAChAAAAd0IBgAAAITe&#10;aO0AAAABc1JHQgCuzhzpAAAABGdBTUEAALGPC/xhBQAAACBjSFJNAAB6JgAAgIQAAPoAAACA6AAA&#10;dTAAAOpgAAA6mAAAF3CculE8AAAACXBIWXMAABcRAAAXEQHKJvM/AADZJUlEQVR4XuydBXgUZxeF&#10;cXcr7u7u7m4tLsWhuLu7u2uxn1KguGtw1xAcgrs7BM7/nYEJm81usjKByL1P96FJxr53JtmzV4MF&#10;ExMCQkAICAEhIASEgBAQAkJACAgBISAEhIAQEAJCQAgEg5gQEAJCQAgIASEgBIRAkCLgTQIHqdXL&#10;YoWAEBACQkAICAEhIAQgglAeAiEgBISAEBACQkAIBHECIgiD+AMgyxcCQkAICAEhIASEgAhCeQaE&#10;gBAQAkJACAgBIRDECYggDOIPgCxfCAgBISAEhIAQEAIiCOUZEAJCQAgIASEgBIRAECcggjCIPwCy&#10;fCEgBISAEBACQkAIiCCUZ0AICAEhIASEgBAQAkGcgAjCIP4AyPKFgBAQAkJACAgBISCCUJ4BISAE&#10;hIAQEAJCQAgEcQIiCIP4AyDLFwJCQAgIASEgBISACEJ5BoSAEBACQkAICAEhEMQJiCAM4g+ALF8I&#10;CAEhIASEgBAQAiII5RkQAkJACAgBISAEhEAQJyCCMIg/ALJ8ISAEhIAQEAJCQAiIIJRnQAgIASEg&#10;BISAEBACQZyACMIg/gDI8oWAEBACQkAICAEhIIJQngEhIASEgBAQAkJACARxAiIIg/gDIMsXAkJA&#10;CAgBISAEhIAIQnkGhIAQEAJCQAgIASEQxAmIIAziD4AsXwgIASEgBISAEBACIgjlGRACQkAICAEh&#10;IASEQBAnIIIwiD8AsnwhIASEgBAQAkJACIgglGdACAgBISAEhIAQEAJBnIAIwiD+AMjyhYAQEAJC&#10;QAgIASEgglCeASEgBISAEBACQkAIBHECIgiD+AMgyxcCQkAICAEhIASEgAhCeQaEgBAQAkJACAgB&#10;IRDECYggDOIPgCxfCAgBISAEhIAQEAIiCOUZEAJCQAgIASEgBIRAECcggjCIPwCyfCEgBISAEBAC&#10;QkAIiCCUZ0AICAEhIASEgBAQAkGcgAjCIP4AyPKFgBAQAkJACAgBISCCUJ4BISAEhIAQEAJCQAgE&#10;cQIiCIP4AyDLFwJCQAgIASEgBISACEJ5BoSAEBACQkAICAEhEMQJiCAM4g+ALF8ICAEhIASEgBAQ&#10;AiII5RnwRuDt27f49OmTkBECQkAICAEhIASCCAERhIHsRlPIvX792suqvn79Cg8PD3z58gXv3r3D&#10;06dP8ezZM+3fu3fv4saNG9rL3d0dHz58wJQpU7Bp06ZARkaWIwSEgBAQAkJACFgjIIIwkD0bFy5c&#10;QJs2bXD8+HHttX//fixfvhyLFy/GsmXLMHXqVPTo0QN9+vRBr1690KRJE1StWlV71a9fH1euXEHD&#10;hg0xZMiQQEZGliMEhIAQEAJCQAiIIAwiz8DRo0cRNmxYZMmSBZkyZULevHlRt25dTfg1aNAA3bp1&#10;w8yZMzUv4IwZM7Bx40ZwnwMHDoBi8vnz5yhevLgIwiDyvMgyhYAQEAJCQAiQgHgIA9lz4OLiggwZ&#10;MmihX0eMojBHjhwYOXKkI7vLPkJACAgBISAEhEAAJCCCMADeNJ8uedeuXUiaNCmOHTtm18rev3+P&#10;hw8fYtKkSUiUKBE6duykhY/v3Lmj5Rneu3cP9+/f1/7l17dv39a+/vz5s13nkY2FgBAQAkJACAgB&#10;/0dABOFPuicUTo567ey5xLVr1yJevHharqA99u+//6JVq5YoW7YMkiVLigIF8qNatWr4669WaN++&#10;vfpZK7Ro0UL7t127tup77dC6dWvs3r1bK1YREwJCQAgIASEgBAIuARGEP+HevXnzBnPmzMG6dev8&#10;/GxbtmxB5MiR8eeff9p1rkaNGqncwcKq8GQxli5doApTWiBFiuRKEDZH797d8Mcf1VC6dAn1b1V0&#10;6dIeo0YNRfXqVbTCFLapERMCQkAICAEhIAQCLgERhH5479juhUavXfTo0fH777/j5cuXfnhGgIIw&#10;WrRoKFOmjNZixlarX78B+vfv+X1zD6xcuRRFihTEf/8tU0UnLhg3bhS6d++MsWNHYOfOTSpkfFkT&#10;hQMHDgQFr5gQEAJCQAgIASEQcAmIIPSje6eLQebcVaxYkdU7+O2337BkyRLtjPrPjTw9j7lixQqt&#10;KIRVxQcPHrT58A0aNFStaLp93/4t/vlnIQoXLoB//12sKpB3YvTo4ejataMmArduXYfr189j+PBB&#10;IghtJiwbCgEhIASEgBDwvwREEPrRvaE4Y87g+PHjETx4cE0Q8lW+fHmtUMMvRCHzFBcuXKhCudUx&#10;ePBgTJgwwebViSC0GZVsKASEgBAQAkIg0BEQQegHt1T3/rEpdLp06TzFIAVhuHDhtEpeGosxjPQU&#10;ckrJvHnztMKPRYsWaf0HbTWjBKHHuzs4+L9JmDR9LhYt/BvzZ07WRLH2mjAJUxduwKEHtl6VbCcE&#10;hIAQEAJCQAj8DAIiCA2mrFfccjQcw7a6Z9D033z58sHV1VU7M0fKGWUs7qDYpHeQ1b+lS5f2NsbO&#10;2rmMEoSfXrrhnx5VUCJtpG9rT5JP81hqr8rFkCVFPCSqMRE7XJ8ZtWw5jhAQAkJACAgBIeAkARGE&#10;TgI0350eP4pC5gqy2teSIOT3+vXrp4WUjfQSvnr1SmsoPXbsWLi5uYGVw5xAYosZJQj1cz1eWhfB&#10;IiVE8Rk3TE7/GVeXtUKqUCGRvM5kXPQ6ctmWy5RthIAQEAJCQAgIAT8gIILQQKi6d/DSpUsoWLCg&#10;VTFIQZg+fXrPog+j+vi9fv1aFX+MxrBhw/DkyRPVLqa3Np7OFjNUEL6/j209MiBcgnwYuPeV19M/&#10;PIwRJUIieIoymHRSmlrbcm9kGyEgBISAEBACfk1ABKFBhOkZ5IuirH///j6KQd1r2LFjR212sFF5&#10;hDzWkCFDMGbMGC0UPX36dC1sbYs1bPinYVXGn5+exNA8qqo6eWtsMu988+goRpcJhWDJSmH8MRGE&#10;ttwb2UYICAEhIASEgF8TEEFoAGFdDPJQO3fuRIIECWwShNxu69at2hUY4SXk6LmePXti5syZ2jHZ&#10;CLts2bLgWDrfrF69+gYJQg88PzsLFWPFQLLfF+KulxN/we113ZE1cigkqTYSZ174dlXycyEgBISA&#10;EBACQuBnEBBBaABl3cPH2b41atSwSQzqXsLGjRvjwYMHmpfQWU8hBWGPHj08BeHx48fRoEEDnDhx&#10;wsdVMpexbNlyJo2pnelD+Ba3lzdT+ZNJUel/j0zO+wEXVrVH8SQhESJ+A8w6avozA26CHEIICAEh&#10;IASEgBBwmIAIQofRfdtRF3EfP37E7NmzESZMGLsEYdSoUVXz53+1YzlbYEJB2qVLFyxYsEA7Hr+m&#10;x9C3PMKrV68iQ4aMKtzc7zsNJwThh6fY2ScVgoUJjUR5fkfDhg2/vf4ojVxpY6HQXxOxfOt1SLDY&#10;yQdPdhcCQkAICAEhYCABEYROwtQF4enTp5ExY0a7xKDuJaxSpQrc3d09RaGjl3Tr1i01e/gvrF69&#10;WjsEG1VPnjzZ17nGmzdvRsSIkTBixCCnBeH7hzvROVkIRIpcGE2HDdSqqbXXgEGYoHoQflulmBAQ&#10;AkJACAgBIeCfCIggdOJu6GKQxRydOnVySAxSFIYNGxazZs3SPITOeAlv3ryJ5s2bY8OGDZ6rWrVq&#10;FSpUqAD2KLRmLD7hdYwdO9xJQajyB0+PRt5gMZGgxj/wMXPxvTt2zumOWvUaoMGf9dBu9HJcv+WO&#10;1eM7oO6ff+LPBnVQ43v/wpptZ+PAnY9O3CnZVQgIASEgBISAEPCJgAhCB58PXQzy340bNyJGjBgO&#10;C0KKscKFC4PtamiOFpjQQ9iyZUusXbvWc1VHjhzRPITHjh2zulK9Knr8+JHOCUKPNzg3oyJixUqA&#10;2v/4kiP46RHO7ZyJpkWzI328oui55iAePnmMoxv6oWTieEiSqTq6qn6KY8eOQKNC2ZC73VQcv29c&#10;E28Hb7vsJgSEgBAQAkIgUBIQQejgbdVFG71ypUqVckoMUhCGChVK6yFIT56jBSZXrlzRxtWZNqO+&#10;d++elkdIL6Al0/sVhgwZSrWrGeaUIPR47YZp5aIg0m8FMcXNFrCfcXxiD7SpNBFnPTe/jJk1KqN2&#10;h9XQJeXnS1NRJVMdDF11EeZdbGw5i2wjBISAEBACQkAI+ExABKEDT4gu2CjeOKM3RIgQ3gRh+PDh&#10;ET16dG/fDxkypBYi5r/mU0w49/jkyZMOewkvXLiA33//Hcxn1I15hBMnTgSrmS0ZxeOAAQOQKFFi&#10;DB8+0DFB+PZbcPjthbkoGyU8YhccjGO+d7pRezzFruEd0LTscBz8ol/dCYytXA41263wbFnz/mAP&#10;FCleD5N33MMnB+6X7CIEhIAQEAJCQAiIIDT0GTD13rGdS8KECS16B7NmzYqKFSt6+xk9gTly5ECK&#10;FCks7tetWzc8ffrUIS/hxYsX8ccff3hrM7N06VJUqlTJ4tzkxYsXY9CgQSpkXUTNQO7rkCD8oIm5&#10;r3DpnxIRw0ZHqQkXbGRuSRCewfQGhZAgXhrkLFQIhdQre7lGGLbtPJ5LGqGNXGUzISAEhIAQEAL2&#10;ERAPoX28PNvMULRxVrClWcUxY8ZE165dLf6c3sRWrVppws3SvrFixcLevXu1q7I3l/D8+fOoXLky&#10;6Ck0NRcXF631C39ubqwA5nSTRo0aq2rgHnYJwhEjh2LIgN44vaAVyhTNhUThgmlripIiJ8r93h9b&#10;H/oG15IgPIVJNUogX8m2mLh8OZar18Q+tfF7qdaYf1g8hL4RlZ8LASEgBISAEHCEgAhCO6iZ9hz8&#10;3//+h3DhwlkUdaVLl8bKlSu18K256OM+zOmbNm0akiZNanF/CkY2q9b8bqpoxVZjqLhkyZJg3qCp&#10;saUN+xP+/fffXr5Pwdm6dWutkXXHjp3sn1QyYjAGDeyHu2e2YeP6tdi4dTd2796FbZvWYeO2Y7jt&#10;a8LfM+wZ0RHNyo3AIc9lnsS4yuVRq/1/+EZA2eP/oWGyKCjRbS2ui5fQ1sdBthMCQkAICAEhYDMB&#10;EYQ2o/rhsbt+/TqyZ89uUcwlTpxYawTNymNLgjBChAjo3r27VvhRs2ZNi8eIFCkS1q9fb7cgPHXq&#10;FIoXL+4pJvWlMY9wxIgRaNu2rZfV3rlzR+tbuGXLFvWzdvYLwuGDMHDgQLx3uMv0CyUIVQ5hmRE4&#10;7HllpzC+chlUa7kYV79/7+u5qaiYNB5KD9iGO565hnbcONlUCAgBISAEhIAQ8JGACEIbHxDdU/fm&#10;zRtVjTvGopBjIUnTpk3BEO2mTZssCr6IESOid+/eWhuY+fPng4UklkLHrBa+e/fbJGBbvYTMaWT7&#10;GoazzY3TSximpjjUbffu3ZqHkNXJLVu2clgQkond9vYy1oyshRRxYyJ6xLgo2mUWLly9ggU9SyJe&#10;5IiIHCMx0qk8TOZiZk4WE7kbjcfOW28hjWfsJi07CAEhIASEgBDwlYAIQl8RfdtAz+ejVy1//vwW&#10;RRyLRegZPHz4MHbu3Km1gDEXexSE7PtH8Xbo0CHNQ2cp9Mzv7dixw/PctohCnpeeSw8P77KJ4o85&#10;j2fP/mjwwlF7FIQUiU2aNP25glD1LHx47QwOHzuOEyeP4dTFW3ijqrbvXDqNY6rS+uSJIzikvKj0&#10;pB44fAzXnthUtmzj3ZTNhIAQEAJCQAgIAVMCIghteB4oxiiy+GI+niVByGKQkSNHgo2gKfYoZOrX&#10;r29RELKIw83NTfMSrlmzBjlz5rQoMBcuXIhPnz5p57VFEFJgZsmSxeKK9DxCfc4xN+rVqxfatGmj&#10;bc+ikz59un3f14lZxjbwlE2EgBAQAkJACAgB/0VABKEN94NijF609+/f4+HDh1rI2NSrFzp0aC0c&#10;u3//fk0Msv3Lvn37wBnF5h7C2LFjY9KkSbh27RqY88dXnz59vPUs5PHpbeR5P378aFPFMQUhQ6yW&#10;jB7OoUOHon379tqPP3z4gA4dOmi5hbQGDUQQ2vAoyCZCQAgIASEgBAIlARGENtxWCkJ66l6/fq0J&#10;wjNnzmjNnHPlyqV55FgVzPnBFIP0/HF6ycGDB7Xef+aCMH78+Nrc4tu3b2vtYXgsisd69eqBOYjs&#10;U0gxSOHGUXY8J8WbLTOOt23bhmLFilld0bx581CnTh3N23j58mWtyOS///4TQWjDMyCbCAEhIASE&#10;gBAIzAREENpwd3VByOIJtoNhEQZDw6wEXr16NbZv366Ff9nn78aNG9o2R48eteghpCCcO3euJiwZ&#10;xqU3kV5CHmPKlCmqF2A/LFq0CMePH9d+/uzZM80zaYsg5PWUK1fO6op27dqFZs2a4erVq9r5mL/o&#10;6uoqgtCGZ0A2EQJCQAgIASEQmAmIILTh7uohY46qe/z4Mdh25ty5c5poo/DjvxRWFHD379/Xqnzp&#10;LbQUMqYgZHUxhR63vXXrluYp1PMOWaHM49HTyJ89f/7cZg/hunXrUL58easroleQYWJ6EtmTsHnz&#10;5poHkiYhYxseBNlECAgBISAEhEAgJSCC0IYbqxeVMHT78uVLrfEzvWz0CFIIMrTLMDG9fhR6L168&#10;0GYSc2qIpZAxCzt4nCdPnuDRo0eeopCNpektpNikF5KeRgo2W3MIOdWDvQ2tGY9DDyTzBlkAoxeU&#10;iCC04SGQTYSAEBACQkAIBGICIghtvLkM2bLA4927d5rXjuKPfQLZhobCjV5BijwKOIaWGVLm1BBz&#10;QZg8eXIsW7YMr1690oQj9+G+PBbDzSw20T2NPA/Px/P6VmXMbej1Yx9En4wTUjhjmRXGkydP9tzU&#10;q4fwPf75d5HqaVgA//67WFVM78To0cPVOL6OGDVqKLZuXae8pOcx/Htjaof6ENrIXTYTAkJACAgB&#10;ISAE/J6ACEIbGVOQURSyuIQ5fRRBFHW6CKRw4/cZVub/s+K4YMGC3gQhG1Ez75D7UjxyW+6jC0N6&#10;DSkQ+XP+jOezJX+QgpBtapo0aeLjihguLlu2rAoRN9AmlOjmRRB+eY1l/yxEwaKFsFwEoY1PiGwm&#10;BISAEBACQiDgEhBBaMe900Uh+wJSqPHFMCz/pSDTxaItgpBikEJQ35//cj9dWPJrHtMWMcgl8Nys&#10;Im7ZsqWPK6L3sXr16qhWrZrmibQkCJ/v3Ijl7VujfL7cWLn2Xxw44iIeQjueE9lUCAgBISAEhEBA&#10;IyCC0M47RlGoC0OKNf2l5xnSS2iLIKSHkYJQF31642v9X10I+hYq1i+fAnPs2LFajqBPxuOxutg8&#10;15Aewn5D++PL01s4XaIIdgcLhgmRI2HH5DHYvWszRk0Ygy7dOknI2M7nRTYXAkJACAgBIRAQCIgg&#10;dOIu6eJQPwTFnG+CMG3atFrImIKQwlGfQqIfy/Rfey5NF4R9+/b1VRB27doVNWrU8DLirkHDP9F3&#10;UB88Gdgbu5QY3KNe/Hdv1KjY1rAeJvftiS49u2LEuBGeOYQjRgzW+jFKDqE9d0q2FQJCQAgIASHg&#10;/wiIIDTwnpgKQvb8szSSLmPGjFoTa1NBaMQlMOdw1KhRGDRokI+HY1UzZxqXKVNGa06tW+PWf6Ft&#10;xnS4lCWj5h2kIHTR/w0eHGuTJ8WYalUwdthAbHHZius3L2DIkP7qNUQEoRE3UI4hBISAEBACQuAX&#10;EhBBaCB8XRDSS8iCDRaQmFcZ582bF3v27PEsGuE+RhgLUegdZHNrn4w9DjkVhQ2sV61a5blpiw7t&#10;0TVhApyNFcPTQ0hRaPrarYTh8qJFsH3mZFx1d0Mn5TGcMnUKPqj1igkBISAEhIAQEAIBl4AIQgPv&#10;3a8UhKxOZiuZ6dOn+7iiFStWoEWLFmjcuDH69++vbcswdeMmTTFu9DA8XzAHx/PkwoHw4bDXTBDS&#10;Y0jv4d4ESjiOHoquzRpjhqps/qhyKcWEgBAQAkJACAiBgEtABKGB946CkM2rbfEQ6i1njPIQ6oJw&#10;xowZPq6IYeVOnTph0qRJWs9CvXilUaPGGDd+pLbv6yuu2Fi+DFaFCePFQ6h7C7VQsvIWzkuaBMuU&#10;CBUPoYEPkRxKCAgBISAEhMAvICCC0EDopjmEDBmnT5/eW8g4T5482L17t9aDkMJRLypx9jLYHLtj&#10;x45YvHix1UOxoplh5WHDhmmzjFu1aqVNWKFpglAVjHwzD4yeMBJts2bB1tw5cDBiBC2fUM8p1IWh&#10;lmsYJQpujR6Nd2pyi5gQEAJCQAgIASEQMAmIIDTwvpkKwo0bNyJVqlTeBGH+/Pmxd+9ewwUhJ6Zw&#10;NvHatWutroiTUDp37gyOuGMPQo6uY4GLV0H4VX35HqPGDEOpyhWwYdkCHGnTEpvjxLYoCnVxeKZU&#10;KTxeswZfVCsdMSEgBISAEBACQiBgERBBaOD90gUhw8Ys2IgbN643QViiRAmwsMNoDyEFIZtS//ff&#10;f1ZXRM8kReOZM2c0z2T79u21mcaWBOFolU9YrlxpbN25AS7H9mF221ZYlCkDdoQO5c1TSFFIb6FL&#10;2LC43rMnXqmxfWJCQAgIASEgBIRAwCEggtDAe2VaVMLijThx4ngThKzuPXv2rFZlbGTI+NatW1qh&#10;yObNm62uaOnSpahdu7Y2Jo/GFjUUhZxywpF330LG3zyEY5SHUBOEW9cqj+Z2jJw4Ft26dsB85TXc&#10;lTG9llvIohPTMDJFIV9HVXX1gwUL8Em1uBETAkJACAgBISAE/D8BEYQG3iMWaOiNqa0JQs4RpoeO&#10;gpCeRKNyCK9du6Y1mz58+LDVFXGSyZ9//un583///Rdt27bFlStXlHexlY+CcPTo4ejSvTOGTx6H&#10;LbOm4FTzRtilmlbrPQtN29NoDa1Dh8ZF1e/wmcpVFBMCQkAICAEhIAT8NwERhAbeH4o7fRaxb4KQ&#10;IWMKQopII+yqKur4/fffccRKuJYCtE+fPlpBiW7nz5/XBCEnp9BT6JOHkIKwa9eO30bX7dmiNaae&#10;XL0KVqpG27pn0EvPwu/ewkMJE+L2+PFSdGLETZZjCAEhIASEgBDwIwIiCA0Cq88ypiDki9632LFj&#10;Ww0ZGy0IOXWkSpUqOHXqlMUVXbp0SatCZkGJbvRmUhAOH668f1262iwIt21bh6vXlZjs3gUz1b5X&#10;VT/DE0oY0jNo7jHUvz6rPKOPVV7lV4MacRt02+QwQkAICAEhIASEgCIggtCgx8BcEC5ZsgQRIkTw&#10;JgjpxaM3jx67jx8/GuYhdHNzAwtWrl+/bnFFO3bs0EbWcTtTGzhwoCYUmzVrjokTR6sfWc4hNPUQ&#10;aoLw6jm1X1vMmDcPn9VeL9X0lUuq4bVLqFAWRSHF4v4YMXCtRw+8PnbMIOpyGCEgBISAEBACQsAI&#10;AiIIjaBIGaWmfZiGjBeoooqQIUN6E4R16tTB7du3DReErq6uKFy4MO7evWtxRX///TeqV6+uFZCY&#10;Gj2GbEVTokRJTJ063n5BqBphf1T9DWkeb97grpqUclpdhzVvIT2Gx3PkwL05c/D5xQuD6MthhIAQ&#10;EAJCQAgIAWcIiCB0hp7JvpYEYSjlLTOfZexXgpD5gMWKFQOrjc2NeYpjxozRJpOYG0PMXbt2RYoU&#10;KTFTzSi220NIQag8nab2RhXNXOveHQdixfI2F5mCcKd67YsYERfUTOVnW7cadAfkMEJACAgBISAE&#10;hICjBEQQOkrObD8KQk4CeasaMzOHkB45nwQhcwiNDBlT2OXMmVPrb2huj1T7l969e2PChAnefvZG&#10;efW6dOmCsKqH4Ny5HHtnZ8jYgiDkSb4qFo9VT0RXFSK35i3k94+kSIGbI0bggwUha9CtkcMIASEg&#10;BISAEBACvhAQQWjQI2KrIGQfQHrxjBaEx1ReHkflWTK2uWndujU4Ts+SDRkyRPNkzps33TBBqJ/n&#10;vRqNd0vNTz6iprZYEob8nosKrZ8pWRIP//nHoLshhxECQkAICAEhIATsISCC0B5aPmxrKghZvTtz&#10;5kyECBHCW8iYhR302BldVHLixAlkyJBBy2U0t60qLKsLUUtLYMPqqKqn4IwZEw0XhPr5Xuzbh0sq&#10;ZK1PNTFtUcP/Zxj5UPz4uKLa3zDkLCYEhIAQEAJCQAj8PAIiCA1ibSoI2V9wypQp3sQgvXCtWrXS&#10;xCCnhRgZMt6nBFfevHktCkIWuFStWtVqRTObWWfKlAmTJjlQZWwlZGwJ66cnT7RikhMqtO1Ti5oT&#10;LDqZPRtfzXITDbpVchghIASEgBAQAkLAjIAIQoMeCXMP4dSpUy0Kwr/++gvM2zNaENILWKpUKW+r&#10;YVUxC0oYMrZmT58+Rfny5dV2Q75v4n10ndW2M3YIQv389ABeVZXN+yJFstiiht7Cg6qH43k1eeW5&#10;amcjJgSEgBAQAkJACPgtARGEBvG1VRBSmLHwhF5CijVLIV5HLon5gaVLl/a2K9vQ9OzZUwthWzNG&#10;mVn9PHLkoJ8iCHkSD1X88mTDBpxRDaspAM1DyKxGpheRc5Hd1czljw8fOoJF9hECQkAICAEhIARs&#10;ICCC0AZItmyiC0J6/5hDOG3aNIseQr8ShBs3bkS5cuW8XSqLTdhu5sCBAz4uo379+mosHT2ExlQZ&#10;28KM27y/cQO3Ro/G4WTJvLWooUjU5iKHD4/TqqUOq5bFhIAQEAJCQAgIAeMJiCA0iKmph5AVxGPH&#10;jrUoCNu1a2e4h5B9BpctW4Z6qq+fuW3atEkbaffs2TOrK+W1N2zYUIWMOef45wpCXhTH2b1SM5jd&#10;atXCnuDBrXoLDydNisvKw/ruyhWD7pocRggIASEgBISAECABEYQGPQe6IGQPQubkcSSceVNqft1D&#10;jW6jF9HIkDEnpCxevBiNGzf2thq9oMSnZfLaWf08btyIXyII9Wv7pMLCDxYuxLHMmbXcQotzkVWL&#10;mhPZs2vFKex1KCYEhIAQEAJCQAg4T0AEofMMtSOYCsLHjx+jX79+FgUhG0T7hSDk7OQ///zTy2p4&#10;nhGq6TNFqO+CsPEvF4T6NdIDeLltW+yPEsWqt/BQvHg4V6kSXh09atAdlMMIASEgBISAEAi6BEQQ&#10;GnTvzQVh//79f5ogpFeSVc3dunXzspobKj+vY8eO+N///hegBCEvlnOOn23fjlOFCnnzFOq9DOlB&#10;PKaacbsPGIBPPoTEDbrFchghIASEgBAQAoGWgAhCg24tBSGrhllBTA+hNUHYq1cvbRvmGXLUnRFV&#10;xjwex9L16dPHy2qOKu8Z8wo51i4geQhNr/WDqpLmpJPDSZJYDSNzLvKpwoXxZPNmumoNuqNyGCEg&#10;BISAEBACQYeACEKD7rWpIHyocuF8Chn7hSCcOHGiNq/Y1NavX6+1oqFQDaiCkNf9RTWofnXyJFxV&#10;cczecOEs5hbSW3joe9HJe3d3g+6qHEYICAEhIASEQNAgIILQoPusC0K2nHFXgqRNmzbeQsbhlJhh&#10;Th+9g0Z6CFmgwuMOHz7cy2rmqMKLunXr+rrCb0Ul/ieH0NoFf1Zh4buqEfbRtGktjsCjKHQJHVor&#10;Snmgimxk0omvt142EAJCQAgIASGgERBBaNCDYCoImbvHEXXmVcbhVT+90arnntGC8Pnz5+jbty8m&#10;T57suZoXKgdv6NChGDx4sK8rDCiCkAthZTE9gBdUm5wDapqJeTWy/vXBOHHgqsb1vTl7VmtrIyYE&#10;hIAQEAJCQAhYJyCC0KCnQxeELPC4fv06OKLOmiBk9a+RHkIKQuYPcn6ybpcvX9a8lKtXr/Z1hQFJ&#10;EOqL8VB5k8927MAJNb95b5gwllvUcNJJ6tS4qUQ4vYtiQkAICAEhIASEgGUCIggNejJMcwgpCDmR&#10;xCdBSFHIohI2lXbW2HSaxSqcjqLbwYMHUVV5yHgtvllAFIT6mj4+eKCNtjuSPLm3MLLuLeSkk1NF&#10;iuD53r348uGDbzjk50JACAgBISAEghwBEYQG3XJTQXj16lWLIeMIESKoaSBjtD6EfLGhtBFVxg+U&#10;KKJHcuXKlZ6rYUFJYVV5a8vxLQnC0aOHqVF4pbF161rs3btdhbqHo2vXjmq83VBs27YOV6+eUy1t&#10;2mKGyun7qIo+fqUxjPzy0CGcVaP79keLZjWMfChBAlxVbXhYuSzVyL/yjsm5hYAQEAJCwL8REEFo&#10;0B0xzSF0c3NDnTp1vHkIY8SIofUL9AtByJzFVatWaauh13HmzJkWJ5dYWq53QfhBCcChKFs2YAhC&#10;fU1fVEHPbVVtfSxDBqtFJxyNd1wVnTxavlzrdSgmBISAEBACQkAISFGJYc+AqSA8d+4c/vjjD2+C&#10;MG7cuGDlL/MHjfQQ3r9/Hy1atPDMF2QfRBaZTJo0yab1WReEpQKEh9B8ke9VmNxNCfJDiRNb9RZy&#10;Csr5GjXwxtUVX31py2MTRNlICAgBISAEhEAAJiAeQoNunmlRyVlV2fr777//NEF4+/Zt1K5dGy4u&#10;LtpqLl68qHkHd+/ebdPqdEE4ZcpYz+3HjRuJChXKYM+eLThyZC/Gjx+Nnj27qvF2I7Xv3blzWQsh&#10;+4eQscVFqlY6TzdtwoncucHG1ZbmIvN7R1KmxG3V1Ju5iGJCQAgIASEgBIIqARGEBt15hmmZS8cq&#10;Y98EIb2DbE5tVA7hzZs3NY/kIZVHRzt8+DDKlCkDeg5tMQrCunXroUOH1rhwwU29zmj5gQUK5MWC&#10;BTOxZMl8dO7cHg0b1tO+P2fOVGzZskaFxWtqlc2/OofQpzV+VE3Cb6gxghR+5i1q9BF4e0KEwBnV&#10;wPuFKjrxUPdGTAgIASEgBIRAUCMggtCgO26LIPztt98we/ZsLVysC0IjTq8LQgpB2tq1a1GiRAm7&#10;Ds3JKjly5ECNGn+gZs0ayJQpExIlSoRUqVIgf/68KFmyBIoVK6odt3z5cqhUqYISjAW0vEUjKqXt&#10;ulgHNn6hvKdny5fHgejRsUt5Bk09hrpQZF/Daz164P21aw6cQXYRAkJACAgBIRBwCYggNOje6YKQ&#10;Qu/EiRMq3FrBW8g4gapyXbBggSYG6Umkh9AIY2sZnu/8+fPamDp67Tp16mTXodm6hrmPJ9WIOP7L&#10;XEeGodOnT48BAwZq36fn8/Tp09psZP1ro9Zg18U6uLGHYn5L9SQ8ljGjVW8hxeHx7NnxeMUKfHry&#10;xMEzyW5CQAgIASEgBAIWARGEBt0vXRBydB1Dt0VU3zvzPoSpVZPkFUposKjESEHIJtRsMcMQ8aNH&#10;j9BDebko6JwxXiPH3qVUoVaKWPZMDCz2VlWBX6hXD4dV0clOM28hw8h87VMtgi6qPMw3SvxKi5rA&#10;cudlHUJACAgBIWCNgAhCg54Nc0FYtGjRnyoIeb6HKl/u0qVLqFWrFo4ePer0ypo0aYKECRNqYe4P&#10;gbCh86N//sFJNenERU06YRhZF4N6biG/d0x5SO8qj+uHO3ec5ikHEAJCQAgIASHgXwmIIDTozpjm&#10;EHJKiDVByObRRnsIWWVcsGBBbSUM6RYvXtymhtS+LZ2TT7Jly4Zhw4Zp1xwY7YNid12N/TucIoVV&#10;byHDyK6qavz5zp1gr0MxISAEhIAQEAKBjYAIQoPuKAUhvWjMD6QgLFasmFUPIYtKnA0ZM4R74MAB&#10;1SdwqxbSTZIkiZogsk0Tb5lV42XmMV64cAFskq2/mGN45coVPFG5cbxOvUE2/3316pW3sDC3pbDl&#10;WLzAbk9Ui5qzKg9zX+TImjA09RbqHsP9MWPihurv+EZxFBMCQkAICAEhEJgIiCA06G7qgpBCb9++&#10;fVoFrnkOYQY1QWPNmjWaEHNWEDJXkeKPhR+sCI6mRrax9yHFYHZVFMFRdu3bt0e7du08X23btlVt&#10;YzpqTasHDx6MQWoGsP4aOHAghg8frjWz5jSV6dOna7ORkyVLpq2FovP58+cG0fKfh/F4+fJb0Yni&#10;aV6JbBpGPlWoEB7973/4rApxxISAEBACQkAIBAYCIggNuou6IKRQ27FjhybMzAVhzpw5sX37dsNC&#10;xvTysfKX4eJ06dJpnknm/Y0fP17NH96L//77z8uLYnTZsmVqLN1oTRT2V/359BcFYefOnVXbmRqq&#10;pUwl1VqmPKJGjarlEKZNm1ZrdH2XM4CDgL06dgyXmjXDwXjxrIaR94YLh8tqXOArA3I1gwBSWaIQ&#10;EAJCQAj4cwIiCA26QaaCkKIvo2ptYi4Ic+XKhZ0qD43hWWc9hPpl8zgUcfnz59dCxFWqVAGrjp01&#10;ir/WrVurZtUdMGLECLAtTVCzB0uWgN5ANq62VnRyPGvWb5NObGwCHtQYynqFgBAQAkIgYBAQQWjQ&#10;ffpVgpB9ANl3kN5HFpfMmzfPkEbRDBvTazhy5Egth/DWrVsGkQpYh3mnmlS7Kw6ci2wtt5BFJ26q&#10;Rc/T9eulRU3Aur1ytUJACAgBIfCdgAhCgx4FCkKGi+mxo4eQeX3WPIRGVxlv3rwZ7HF47949g1YD&#10;NaauIWbNmoX1SuQwF/Hq1auGHTsgHujxunVwrV4de1WLGkvCkB7Eg2oSzXUVin/r6hoQlyjXLASE&#10;gBAQAkGYgAhCg26+qSBk5S/z7swFYe7cubFr1y4th5Di0ahZxuuUWEmTJo1W+GGEPX78GNWqVdOq&#10;ljmVpGnTptoUlKBun1TT7zuTJ+Oo6k3oU9HJGTXe7/7ff+NLIOzdGNSfAVm/EBACQiCwEhBBaNCd&#10;1QUhW89QoLEYw1wQcnoJ5w0zh9AoQcjzcp4wR8yxytgI4yxkVifTK8iK6ebNm2v5iWLfCLxQBTuX&#10;27TBvihRLBadMIS8L1IkXFFV3S/V1BoxISAEhIAQEAL+nYAIQoPukKkgZDXvbyp8aC4IS5curXnc&#10;Xqr2JkYKQoZ1s6riBo6v4+g6Z61r164YMmSI1leRM4sbNGigNbwW+0Hgi0oN0IpOVIU3BSBfliad&#10;nGBu59ix0qJGHh4hIASEgBDw1wREEBp0e3RBSKG3evVqxI0b15sgLFmypCYI6SGk2DIiZPzp0yf8&#10;T/XEq1q1qtZ78N9//3VqRTzeH3/84Rl+5ig8VjEfOXLEqeMG1p3fqHzBm0OH4kCMGBbDyHp1slv9&#10;+niyYUNgxSDrEgJCQAgIgQBOQAShATfw69evmrhjQQlfvglCPYeQItJZowBlE+kuXbpoIo79Ap2x&#10;48ePa70M9+/frx3GVQkezkY+pnrziVkn8ESlCZxXQnpP8OBWW9QcTpoU13v3xvsbNwSlEBACQkAI&#10;CAF/RUAEoQG3w1QQslk0BWE81dTYPGRcQhUbMARrtCBk2xm2iGF+Ir2QzvQMnKyKJrp3746HDx9q&#10;ZNhuht5HjskT85kA5yLfnTEDR9RcZEthZL0Q5WzZsrg/d67gFAJCQAgIASHgbwiIIDTgVph7CP/5&#10;5x9EUkUF5oKwgpqVy+IMhow/fvxoSL9AeiQ5bo6j6G7evIkWLVporWIctUaNGmGsynnTvZccV1dW&#10;CZjdu3c7esggt99LJZ6vqFY9e8OGteot3B89Oi6rEP8r5ZEVEwJCQAgIASHwqwmIIDTgDpgKQoZw&#10;l6hig1ChQnkThMzNc3d314pKjBKEFJcUgxxXx2POmTNHE4WO2J07d1BXNVimh1M3CsIyZcqIILQT&#10;6OcXL/Bo+XKczJdPKzYxLzrRvYXHs2XDTTWT+ovyLIsJASEgBISAEPhVBEQQGkDekiAMHTq0RUFI&#10;L55eVGJEDiHFJecSM9RLY5sYtreh59Be4+xjNqF2c3Pz3JVFJkWLFgV7K4rZT+CtYknBty9CBC9V&#10;yLpIpDCkJ9FN5Wk+VQ3GxYSAEBACQkAI/AoCIggNoO6IIDTKQ0hB2L9/f0xQ83Rp169fB8O+bCpt&#10;r3Xr1g39+vXTPI2mlk95uZwJQ9t7HYFtezaofqam17iqZt8uai6ypRY1/B6LTq717ImPBk6cCWws&#10;ZT1CQAgIASHgNwREEBrAlYLw8+fPYEEJPXMMGfvmITRKED59+lTz6i1evFhbCdvZMKewY8eOdq2M&#10;oW59XJ35jnnz5hVBaBdNyxuz6OSOKgA6rOYiu6hqZEth5L0q1eC08sg+WLTIgDPKIYSAEBACQkAI&#10;2EZABKFtnHzcylQQUlj9rcaWBVdv+OZFJczPe/DggaFFJRwz16pVK6xcudLzGhneZbWxuafPp0Uc&#10;PHgQLVu21ELO5la8eHFtGoqY8wS+qvZEr1RPx4uqtY+LSiuw1tB6f+zYuKQmxLw5d875k8oRhIAQ&#10;EAJCQAj4QkAEoQGPiKkgpIdu9uzZ3sQgxSH7+zHEa2RRCQWheUPqixcvor5qhLxXjViz1ehVZC9D&#10;Hs/cONeYXk8x4wh8UpwfqWr0Y5kzY0/IkBa9hfQiHsuYUZt0InORjWMvRxICQkAICAHvBEQQGvBU&#10;mHsIZ82aZVEQNmvWTOtBaKQgZL9A5gya5vgxdD1mzBitn6CtxmsbpoofuBZz44xkPSRt6/FkO9sI&#10;vLtyBTdUDujeiBEt5hey6GRf5Mg4r6bFcIaymBAQAkJACAgBvyAggtAAqr9SEN69e1cbNefi4uJl&#10;JWwdU65cOYsCz3zJN9TkDHovTcPOptvUrl1bC4OL+Q0BDyXgWXRyrmJFuFjwFuph5UMJEmji8ZPK&#10;GxUTAkJACAgBIWAkARGEBtDUBeGbN2+0ohKfPITchm1n2M7FkjfO3suhIKQHzzz378yZM2jQoAEO&#10;HTrk6yFXrFiBdu3agaFmS9a6dWtMmzZNu2YxvyPwSXl7b6t+kocSJfImDCkKNW+hanh+UhX5PGZO&#10;pwVvrt9dnRxZCAgBISAEAjMBEYQG3F1TDyEFH0fJmReU8GuGZRnONVIQ3laVq5UrV8YRVahgaqw+&#10;HjRoEEaMGOHrCnuqVicML3MesyVjFTPXZE+Riq8nlQ0sEviqRPfrEyfgVq8e9oYL520Enj4Sb3+M&#10;GFphyrtLl4SkEBACQkAICAGnCYggdBohHTXf2s7QO0ghxlw8S4Kwc+fOWg6hkYKQ4V42jr6ictFM&#10;jdfEEXoVVRjSJ08kBSwnm0ydOtUqCRabsM+hI82uDcAbJA/xWRUfPVCthFh04qJa0VhqUeMSJgyO&#10;pEyJu9Ony6STIPmUyKKFgBAQAsYREEFoAEtTQfjkyRNtlJwlQcjGz34hCAsXLoxr1655W8mxY8dQ&#10;T3maTp8+bXWVzD1klfL+/futbkOBO3ToUHCMndhPJKBE/Qc1TvBq167g7GPzpta6t3BflChwrV4d&#10;L1V6wFf1wURMCAgBISAEhIC9BEQQ2kvMwvbmgnDIkCFWBaHROYT0EBYqVEibUGJujx490iaPjFVt&#10;S6wZR94xf5CeTWvGsDPX9OzZMwNoySHsJcCWM8937MDZsmWt9i7kKLwDceLg5vDhYC6imBAQAkJA&#10;CAgBewiIILSHlpVtTXMI2cfPN0FILyELNIyYZXz58mVkVmFFa947VgdXV94jS2Fjnp8FIxSNPtmo&#10;UaM0r6dPotEAjHIIXwh8Vh5ad5UXyhF31kbgsejkRPbs2lxkVi+LCQEhIASEgBCwhYAIQlso+bIN&#10;xRYFHgtG6JUbOHCgRQ8hCzfoITRSEF5SRQVp06a1mt/H5tR16tSxWEFMMclwMauMfbIFCxagqwpb&#10;soBF7NcS4KST1ydP4ryqLN+rxJ8eNqaHkC/TopNLaoLNO3WPvyrhLyYEhIAQEAJCwCcCIggNeD50&#10;QciiC4omFo+Y5xCGCBEC/VUPuZ8tCO/fv49evXpp843N7d9//9U8hFevXvVVELKwRAShAQ+LQYdg&#10;ruA9NRHnRI4cWosatqTRRaEuDPey6CRVKtxXXuLPL14YdGY5jBAQAkJACARGAiIIDbiruiDkHOOb&#10;N29qOXnmgjCcaiHC4gx6B430ELLfYHYVIvSpAnjmzJlgc2nzsDEFKq/VN+PYuk6dOmlrE/NfBD6o&#10;DyD0BB6MG9ebt1AXhgwjs40NZyizrY2YEBACQkAICAFzAiIIDXgmTD2E7u7uP1UQsiF18eLFwRnK&#10;1my7moJRt25dL4UnL5THiP0FWVTim23btk3rocjwtJj/JPBk3TqcLV0ae8OG1byFpm1qtP9Xc5EP&#10;xI6NO6q9EEWkmBAQAkJACAgBUwIiCA14HmwVhMNVBajRHkK2iylWrJiPgpChXoZ8586d67na3bt3&#10;a/mDtkwy2bp1qwhCA54Tvz6EhxL513v3xtH06a16CykYT+TKhWeqalnCyH59R+T4QkAICIGAQ0AE&#10;oQH3yrSoxCcPIQUhcwj5YiNrI0bX7dq1C2XKlPFREHKJ48aN0+YV68ZRdGxITU+hb8ZzcN8LFy74&#10;tqn83B8QYGj4vJpvvT9qVKtFJ/vUz66odIF3VsYV+oNlyCUIASEgBITATyQggtAA2KYeQlbuNm3a&#10;1FsOYRTVPHi8mlNrpCDkeVkhXL9+fV/Hyq1du1arNmYVNEfU0WPIkXW22KlTp1CrVi0fG1zbchzZ&#10;5ucSYHj4VIECWrGJpaIThpGPqgr1B0uX4pNqlyQmBISAEBACQZeACEID7r1pUcn58+c18WReVBJH&#10;NQ2eMWOGNrbOKA8hz7tq1SotP9C3OcNsXN2xY0esXLkSd+/e1fIc+f+22Llz5/CH8jhRGIoFLALv&#10;1H2/pDzBhxIlsl50EjEiLvz5J14ePMg5jAFrgXK1QkAICAEhYAgBEYQGYDQXhKzo/RmCkI2l2Tqm&#10;YcOGvgpChqgZsmZl8ZYtW7ScQFurht3c3LTm1idV/zuxgEngkRL/58qX14pLLHkL+b2DCRJoc5HZ&#10;u1BMCAgBISAEghYBEYQG3G/TkLGrq6uPHkIWlRjlIWQz7Hnz5qFt27ZaY2zfjB5BFpKwTyL7D9pq&#10;9CiWK1fOpgIUW48p2/18AgwLX1PztI9nyeKtEllvUcN/T6lRiM9UZbmHynUVEwJCQAgIgaBBQASh&#10;AfeZnjqGbDmphCFjSx7C2Krlx3TlfTEVhM6emufkMTlFhB5A3+zKlStaqLiAyiubM2eOb5t7/pwj&#10;60qWLAlWNIsFfAIv1PQaN5XWsE/ltZp7C/V8w/0xYuBajx54ffp0wF+wrEAICAEhIAR8JSCC0FdE&#10;vm+gC0I2hz6t3kCrVq3qLWQcL148TYRREFI4srDD2SpjCkJWC3dTXh9bBCG3GTBgALJmzWpXgcjL&#10;ly+1XofseSgWOAh8Uc/qHdWDkt5A876FureQ3z+eLRse/u9/+Kw+FIgJASEgBIRA4CUggtCAe6sL&#10;Qk4qOaJaflA8mecQJk+eHP9Tb6wUhBSORghCCsvRo0dj8ODB2vFsMVY6UxDaM4aO68ubNy92qN51&#10;YoGLwJuzZ3FZpREcVB9YLAlDfm9fhAi42Lgx6FkUEwJCQAgIgcBJQAShAffVVBAePXoUJUqU8CYI&#10;U6RIgX/++UerMjZKEFJc0uNHkcdr8M04zYTbp1WtRlxcXHzb3MvPc6iZuWxQLRY4CdALeLZCBYuV&#10;yPQY7lSvIylT4raaif3+2rXACUFWJQSEgBAIwgREEBpw801DxrYIQqNCxhSEgwYNwpgxY2wShGws&#10;3UPlheVSkyroVbTHcufOrVUniwVeAh9u3cKNPn1wLFMmTQCajr/Tw8j83tmyZfFk/Xp8tSFvNfDS&#10;kpUJASEgBAIXARGEBtxPCkJ63+j5oyBkAYZ5yJgewuXLlxuaQ0hvY69evbQ8Qls8hOxZ2KZNG631&#10;DKeUMDfQVuOaVq9ebevmsl0AJvB85064qSbme1Wo2FKLGorFg3Hj4qpqbi5FJwH4RsulCwEhIARM&#10;CIggNOBxMBWEnA1cpEgRb4IwpQq3sWegkTmEz58/11rOLFWTJmyxsWPHau1mOE2FwtCenMAqVapg&#10;2bJltpxGtgkEBD4/e4a7M2fiZL58PhadnFS5pfcXLJAWNYHgnssShIAQCNoERBAacP9NBSFz85hv&#10;Z+4hzKTCcBs3bjQ0h/CZetOmsLNFED548ECrRua0FF4vexEOGTLE5tWzcloEoc24As2Gr0+c0GYe&#10;H4gVy2KLGnoL90eLBjc1PvHFnj2BZt2yECEgBIRAUCMggtCAO64LQlYZ7969G5kzZ/YmCLNnz47t&#10;27cbKgjZH5ChX1tG0O1VFaJNmjTxnDbCQhTuy3xGW6xRo0ZaE2xbq5ltOaZsEzAIfFHpEI9VU/Mz&#10;pUtbFIXMK9zBFjXqub+ppuF8uHMnYCxMrlIICAEhIAQ8CYggNOBhMBeEWdQkCHMPYTbVz81oQfjo&#10;0SPUUblePK5vtkCF9TiPmHmONPYU5NSSAwcO+Lar9nOGmtkE25aJKDYdUDYKcAQ40s5dFTEdUfmw&#10;1opOWHxyVo3Ie7J2bYBbn1ywEBACQiAoExBBaMDdNw0Z00PokyBkDiE9iUb0IXz48KEm8vb4Eqrj&#10;qDxWFXOiiW78HvMPWaFsi9GbOFPllNnSANuW48k2AZfAc/WMn69ZEy6hQlmsRNZa1CjReLV9e5mL&#10;HHBvs1y5EBACQYyACEIDbrguCBl+pSBk42dLHsJtaj6s0YKwlhpBtlNVhfpkbm5umvhbt26dl81G&#10;jBihjbLTvYY+HYPVzCxKoZAUEwIf793D/fnzcUyFia1NOmEo+XThwrinJvRIixp5ZoSAEBAC/puA&#10;CEID7o+ph5C9+jiVxFwQcn4wK5DZKsYoD+E99aZcpkwZX8fQrVc9437//XewKtnUGGpm2Pj48eO+&#10;Uhg2bBj4Mj+GrzvKBoGawCv17LDoZL+FucgUhBSLLEi5oFIbXh4+HKhZyOKEgBAQAgGZgAhCA+6e&#10;aQ7hhg0bED9+fG+CsFixYlpBB3v/GSUI76jk/UJqFu2VK1d8XMXUqVPRsGFDb9vQW9mqVSvw574Z&#10;Q870KL548cK3TeXnQYyAh/qQ81RV0J9S3kDzZtamc5FPqOp7d/UcsaWNmBAQAkJACPgvAiIIDbgf&#10;FIQUeQy9UhAmSJDAmyAsWrQoTqgWHkZ6CCkIedyLFy9aXQW9iN27d9fazViyfv36oYtqMOxb9fDE&#10;iRO1htaPHz82gJgcIjASeHfpEm6qDw2H1PNvqeiE3kKXsGFxjkUnymstJgSEgBAQAv6HgAhCA+4F&#10;xZS9gtCWySK+Xdrt27eRJ08e3Lx50+qmBw8eRH3VI+7MmTMWt+H0EVYQnz9/3sfTzVF5YBSW9+/f&#10;9+2y5OdBmMDXT5/wQlWuu1avjr1K/Jl7DCkK+TqqGrVfVukK0qIm4D8sb+/swbg6FfFn51W4HvCX&#10;IysQAkGWgAhCJ2/9169fNe+aLgiZr5cwYUIfPYQcc2eEIHR3d0f69Ol9zOtj0+pKlSrh48ePFlfK&#10;XobNmzfXegz6ZHPnztUaW4sgdPKBCSK7f7x7Fw8XLcKRVKk0UWhpLjLDyadUysM99WwFLnPH5nHt&#10;UUZNLCpcuJCW1vHj1QZzD9zCJy8Lfo09I+uhor5t4aIo0+lfuH+2hcoLXFw/GjW1cxU2O1dN9J51&#10;GM+tHebBDvRrWVmbrFR37BbceGXL+bxv8+LiItSKEAyxsozASc8fP8ap5QNRVR27iOl1qf8v13ka&#10;Djxw7FyylxAQAn5HQAShk2x1QchwMV///fcfoqnJDeZFJaVKlYKrq6sWMjZKEN64cQNp0qTRKpct&#10;Gc81XDUK7tGjh4+rZMi4d+/ePm6zYsUKrVL51q1bThKT3YMSgbfK83xFeaBZdGJJFGpFJ3Hi4HyN&#10;GoFnLvLzPehXKbG3vwHf/iZkQKdVbnjv+RBcwZJmFZEmHH9m8goeH3naLlei8KvPj8snJT77ex+V&#10;+e1YUVCs/VpY1l4PsLVzOcT+fs44DWbjzFPHnsyXl/9B43jhkLzgePyIQ9zG9mEVEd50TZ7/HxXJ&#10;qg3FClfLf7ccuwrZSwgIAWcJiCB0kqCpIKSXkPOKw6pQmbkgpJfu+vXrWlGJUYKQM4k5Es+aIGS7&#10;GRaNbN682Saxd0nlgFmzTZs2aZ7Ea9euOUlMdg9qBD6rQqRnW7fiRM6cVnsXUiweV+2aWHTiYeUD&#10;ToDh9nAHupWOhWAZamLsmmM4dsz0dRF3XryHLvMuLKqOTGGUeMvTFf/uOKpte3jvJPwRXn0vVGI0&#10;WnYFn3zShB+uYW0XNSozdha0mLnP7FxncfXOC1hyNHqcmYqKyVKgTNmySJU8OhI2nA1XB2t9XlkU&#10;hHexe3gFhAmfHpVHrv9xXduno0khfmBOheYzT0AkYYB5quVCgwABEYRO3mRzD+Hy5cstCsLKlSuD&#10;Hj0jBSHfPBgmstYbcKt6Ey6vEvh5Tp+MhSdNmzbF//73PxGETj4Psrt1Au9VrutN1broYLx43noX&#10;6mHlveHD46wSKRSQAdYe7UT3ktERLH8X7PCxBusCJhdJhLDB8qDbLlPP+yfcWt0dOcKFRYwKM3Dp&#10;wxfrKD5cx9rO2RAsYRGM9L171LfjeJzB7NoZESptM6xYOhbVckRFzLqzHBaEb679iybePIRKEA4t&#10;g+CR8qLlBlPX41dcW9kauSOEQKEuq+EeYG+yXLgQCHwERBA6eU/tEYTM+TNSELKvYfHixS0KQuYo&#10;zpo1y2K7GUtLZmHJwIEDrdJwcXHRjkWvpJgQcJTAF+VFf6X6EXIu8r5IkSyGkSkODydOjMvKu/1J&#10;jWcMcKYEYbdSMRAsdxv8d/mLli+svcw9fc/WoEXa2AiW4C9svPttpKSnvVuPZlGjIkqs1tj02mvG&#10;oZftKAi7ZEew+PkxYOfrH+fydjJ9ry84NacO0oZKipozT+PD7aWonE4JTxsF4adnJzFNiclUqigo&#10;ZcqMKPbHdOy68i+axo+AFF5CxhSEZREiYm40+++ul0u+uuwvZFX3OL8qQpF4Q4B7uuWCAzEBEYRO&#10;3lwKQo5z45QS5hD65CGkIGReHws8jCgqOazeWNnf0JKHkC1pOKrOt2IRffl///03OnTooHkxLRl7&#10;KNZQeV6+VSM7iVN2DyIEKPTuq/naB1UBlkuIEBaFoUvIkDiZPz8eqOKUr0pQBRhTgrAXcwhDRECs&#10;+EmQJMm3V7Jqg7Hxgsmkn8f/oVl6FVpO+hfWuJsJwo/HMSR3DMSI0QJrX/ksCDf0LqhCsCEROU4i&#10;z3MlzV8fQ7bd9S5C725G87yRkaT6WBxjvNZ9HkqmsU0Qfni6Gd0zJkFE07zAkNHwW6LYiBQyCtIW&#10;mYiznjdJF4Q5Vdj7qjYDXXs93IthNVMiUtKqGL3zvsVwdoC5z3KhQiCQERBB6OQNNReEDLuGVG9k&#10;5jmEVapU0drDMN/PKEHIkHB11d7D0ui5o0eP2iXgeG2NGzfWimIsGdvWcG4yC2PEhIARBL6q6vy3&#10;qofmJTUn+0D06N6qkfUw8v4YMeBWrx5YoAL1Aczfm4cr5rUuhhhhQyNEcNNikbCI9lsVjNh6Be+5&#10;jC93sPTPtIgSPAJy99mI60/eah8s3759hQfrOiNhpLAIH7ONzx7Cr49wdHYzJA8fFqFCmJ4rBMJG&#10;y42mI3bioe4t/HoXG9oVQZQkVTH+0NNveYxuc2wThB5vcWpKaVUkEgJRS42Ay1V3uLvfgOve2WiU&#10;gueNhDTmgnBMDcQKHhoRov+mNevXXnGiInre2hiz9R5eWm584O9vr1ygEAisBEQQOnlnTQUhi0oW&#10;LlxosbqQvQA55YMvIwQhz7t27VrUrVtXa3ljbqwK5lg7ezyRLBoZPXq0es/1/qZ79epVVKxYEadO&#10;nXKSmOwuBLwS8FDzsZ+oZ5lzkZlDaK1FzbEMGXBLzdPmZBT/bR549+IJ7qvWO3c9X0cwvWZuRFPe&#10;tbClB2OX+zc1dH9Fa+RIEBzBQkZA1OgxETOmesWKiTgxoyiBFwqRY7XFBp9CxviCT+9e4KGXc13C&#10;plENkE6dK3iqmhjlwkTGr7i7qStKxI6AEn23w7Ob6JUFKJ1WeQjrz8NlH8aUe7w5jTGFIyNirBIY&#10;c+KtCf6veHB0BmrFMa8yVh7CsTURJ1hwBA8REqFChfr+CoPwUaIjboLi6MCWOAFA3/vvZ02uTggY&#10;R0AEoZMszQUhQ6/m3kF+3aBBA807aKQgXLNmDeopz4m5IGSe4siRI8EpJPYYm0+zBY2l1jIPHz5E&#10;yZIlQc+jmBDwCwIflKi53qePVnRi3rvQs+gkXDht0smLffvwRfXzDEjm8WQrehRQYy2j/IHZJ598&#10;u/RPb/Bs5xDkSR0LESJE+PaKFguFe41Fp+yxESeB8hD6FDK2BuDzBSxpnVv9LcqM5ktUpt6XS5hR&#10;MxXiZm6IBcce4enzp2AP0qeHJqJIyrCI/sd4HLj2FC/eqnQWCyLtw9P/0Fi104pTfCzcPLye9K37&#10;KjSLb0EQDiuHUBGyou7ck+DfD/3ltrInyscPiTBpm2LOseeeFdcB6V7KtQqBwEhABKGTd1UXhAzb&#10;UpgtUHlRPglCijUjPIRshs2m0y1UuI1tbEyN7WMY/t25c6ddq2M4mPtt377d236PVM5XiRIlRBDa&#10;RVQ2tpeANulk/36cVs/afhVGZp9CU48h/585h+xdeLVTJ3x8EJA6HLtjfpUMCB2pOmaeNC0//ozX&#10;L5/jmZrxzNeLV2/x8r6q3E0QG4mar8JTH1IIrfN9iyNjqiOG6nvYfIUq6ri5BPUzM7QbQrWCiYDw&#10;SliH4+t7WDt4yNCqO0I4ZOv6H65bcMD6LAhVLqQlQaiKSoJHzIPma7zfo+PTayBFsISoN+0Y/Lu/&#10;195nWLYXAgGVgAhCJ++cXmWsF5XYIgiZXG0pLGvPpfAYs2fPRufOnb1NIdmzZ4/V6mOfzsFrYmib&#10;c4vNr4/FMGxxw8pmMSHg1wQYFr47fToOqWpjl9ChLRedKGF4InduPFy2zB/1LlRzzV88wrOnb715&#10;vt7dX49OuWIjZI5u2Hzj24c4y6Uyz7F3RFFEixgHrdY9xTeH3FflEX2Fh3fu4YHqY/htv68qXPwc&#10;Tx8+hXk63pd3ZzC3SVaEiFkSgw8pRem+Au0rJFd5fHHxW+zYiK2/okdG6JAqrBs2EqLHjI0CfdbB&#10;3UJzQIaMxxaOokLGxTH6uGls+QvuH56GGrHDWagyVm1nlCBssfah2ePyEQcnVkOyYAlQd8pR6UXo&#10;179McnwhYCMBEYQ2grK2me4hZKUvRSFHvFnyEP75559ayJgeQqMEIUO8neglMRlLR88hK4vp6XPE&#10;KAY52YThHXPLnj072H5GTAj8FALqA8pb5e2+2KQJDsSKZT2MrPIOLzRqhLfKw/1VVfz/WnuCjV1L&#10;okyBllh0moUX31+XV6FL0WQIpgpISg3dipvfnfrXXY/g0sULP7Zzv4qdQ4sjgvKERkvZFdte6ut5&#10;h9sqBzB1uN+Qsf5i3NYW+QkX13ZFtcT5MHiHybnc92Nu+6IIpSqPU9Qein2MTn/1wKcP77UohpfX&#10;qekonlqFjGtNxYl77/Hhk4flEC6LSqaWUUUlIRGt9PAfRSV75qBxKpUfGNJCUcmw8ipknBk1px8w&#10;WZ87TizpgBK/BUPI6NUwaof1Oey/9j7K2YVA0CMggtDJe24aMn7+/DnGjx9vURCyzx8FIT1tRghC&#10;isAZM2Zo84VNBSGT2CkSWdziiJ0+fVoTk5aEX7Zs2bB3715HDiv7CAGHCVDkPVIN30/w+VM5dgwj&#10;cw6y/tLDyEdSp8bdKVPw6cn3/DyHz+jMjs9wYFJr5I0aFiHMxraFjhwHiWqMwI7rP4rAzs4sizQR&#10;zcbWhY2OpGlrYfapV9+9g+p6vrzExblVtb8t0TINxQntEj/j1v5JqKEqd8Oaj4gLHQVxCzXBmD3e&#10;P9h5Wd3FWSiUOBjC/TEDbr7Ebtl2pluGeEpo/rje4BFTIEP6fEgbLzgS5hqN054Hv4MdIyp7bVHj&#10;uV9whI+RFo1Gb8FNKSpx5mGTfYWAoQREEDqJ01QQMkl71KhRFgVh+/btNTFolCCkN3KwGvPFqmD2&#10;QdSNgo7VwD6NofNtyXXq1NGaWptbbhWe27Vrl2+7y8+FgJ8Q+Kgm6lzr3h0HVfsS86ITikNNGKqW&#10;T65Vq+KF+uDioX5Hfokpz6bbir6omTk1UiuR+u2VDx3mHsIDMwH09dEm9CyXz2S7tMjSYw0evjFX&#10;Sh/wYN8YlE2fF+V6rMePdt1f8fj0MnQtbHqujKjWaSHOmRV/WGRxbQWals+KfN3+xRWfBxppu7+9&#10;vxG9smX8fr05Ua73Ntx6fAYzGmRD6XoL8WP45UMcWdAZhdKnQ9o0ptem/j97Q4zcJC2pf8mzKScV&#10;Aj4QEEHo5ONhKgifKM/EzxaEPJ8uCHktrDwuVaqUU6saPny4VqHMBHdTo9C01qfQqRPKzkLADgJP&#10;t2zBaTWhx2rRiRKF+6NEwQ31DH+4/S24KiYEhIAQEAI+ExBB6OQTYqsg5BQQ05CxPf0BLV0icxYH&#10;DBighah1Qcj8xBEjRmieQ2eMU0k4pu7AgQNeDlOhQgWsXr3amUPLvkLAEAIcgXd73DgwTEyvoMUw&#10;svIYnipUCI9XrcJnlc4hJgSEgBAQAtYJiCB08umgIGROIEO4jx8/Br1rlopKdEFIUcjtnRWEDD13&#10;7NhRa3OjH+v69etao2oj8vyqqrCbeR4ip6L8+++/TldIO4lcdhcCngReqxSJSyw6UdNMzFvU6DmG&#10;LmHC4IpK2Xijpu2ICQEhIASEgGUCIgidfDJ0Qcg+hCzo6NWrlzdBGEK1x2DlLsWgUYKQ3sC2bdti&#10;8eLFngLt4MGDKKQ8IhSnzlr//v01TyOFp24tW7YEK5spaMWEgL8hoCrr76vK+pN58sBFTcSw5C2k&#10;OKQ38Z5q1fRR/Z6KCQEhIASEgFcCIgidfCJ0QchWDpzwwQpfcw9h2LBhMWjQIE1cGSkI27RpowlC&#10;GsPGbHnD8XNG2H7VHLiJ8ryYjqrjsdnSRgShEYTlGEYTeKfGK15Vk3YOJUhg0VuoF6K41aqF56pp&#10;+xeTdk1GX4scTwgIASEQ0AiIIHTyjpkLQjaKtiQIBw4caKggZIsbtofRc/rYN7Bdu3ba9BIjjAK3&#10;cuXKWLlypefhKEBnzpzpbTKKEeeTYwgBowgwZ9C1ShXsixQJO80mnehh5P0qxHxLpXe8u3LFqNPK&#10;cYSAEBACAZqACEInb59pyPjmzZva5BBrgtDIkDFb3Pzxxx+e4+kuXLigzRpmHqFRxh6HnInMcDit&#10;b9++GDt2rOblFBMC/pnAF/XM3lIV+McyZdL6FVoLI58uVgwPVV4sJ6OICQEhIASCMgERhE7efdOi&#10;EgrCLipkZS4Iw6ikdlYEU0ixOpjhXWdH11EQ1qxZU5s7zGNt3LgRZcqUcXI1XnfnLOSmTZvi/Pnz&#10;2g+4hjFjxnjJKzT0hHIwIWAwgVdHj+KSmve9P1o0q2FkF5XScU19+OG2YkJACAiBoEpABKGTd97U&#10;Q3hV5TD99ddf3gRhxIgRMWzYMEMFIXseVlFhMRaSUGjy+PTmGWkvXrxApUqVNLFJY0sbnofhajEh&#10;EFAIfFFFUCwmYQsa5hFa8hby+0fTp8c91ZBdik4Cyp2V6xQCQsBIAiIInaRpmkPo5uamtX0x9xDG&#10;jBkTkyZN0jxrRnkIHzx4gKJFi+Ly5cu4pyY4VKtWDYcOHXJyNd53Z94g5xtzPB4rjFlF/ejRjzkJ&#10;hp9QDigE/IjAGzXr+Lp6fg/GjWvRW6gLxQv16+Pp5s1+dBVyWCEgBISA/yQggtDJ+2IqCJnHV1+9&#10;mZgLwlixYmGKmrFqtCAsUqQIrqikeFYCFyxYUBObRtv69es1r6e7uzsWLVqktc9hAYuYEAioBDgX&#10;+XyNGtgTPLhVb+GB337DLebPKq+/mBAQAkIgKBAQQejkXTYNGdND6JMgNM0hdPK0uH//PgoXLgzm&#10;LS5ZsgQ9e/Z09pAW9+f4uvLly2tTS1hx3LVrV+3cYkIgIBP4pLzcN5XgO5ohg9W5yCxGOaue/YfL&#10;luGr6nUoJgSEgBAIzAREEDp5dzklhOFUVuJSEDZo0MBiyHjy5MlecgidPC0YMk6TJg3YzqZs2bKa&#10;EJ2l8p9mzJih9SOkZ2/fvn1wcXHxfO3ZsweHDx/WvH0sSuFkFf1Fr5+1htbdu3cHXzwuJ67clvmw&#10;zt4+2d+fEHixdy8utWqFvarwy1JuIb+3T81Fvq4+cL30g5QMf4JBLkMICAEhQO3i1YSJfQRMBaGr&#10;ylGqpZremoeM48SJowk1eggpujyUt8HZKmPm8cVVuVC5cuVC9OjR0bp1a7RX47k4vYQv5v7xe6Yv&#10;hn75Nf+19Gql3hj54kQS0xenn0SNGlWrMmZbHXolxYRAYCHgoVIt7qkPOyw6oQC0JgyPZcmCu9On&#10;45P6ICUmBISAEAhsBEQQOnlHdUHIRs4nT55EhQoVvAnCxIkTa3OBmUNolCBklTFzE3PkyIGKFStq&#10;eX30+vHF/z979qw205heQv3FsC9byfzvf//DbFV1SY+f/po/fz7oxezdu7fWOsf0xXY2FLksKKEg&#10;pIdRTAgENgKci3xD9drcrz5gsepYb2Kt/0uhyBY1blJ0EthuvaxHCAgBRUAEoZOPgamH8Pjx4yhd&#10;urQ3QZg8eXJtgoiRgpANqBOoEV30DrIdjF8axWHHjh2xbt06NGzYUCtkERMCgZXA49Wr4VanjtUW&#10;NRSGh5Mlw80hQ/BePhwF1sdA1iUEghwBEYRO3nJzQah700zDxsnUm4fRgpAewNSpUyNy5Mh+Kgjv&#10;3r2reSBZyXzt2jVUr14dFy9edJKa7C4E/DeBD3fu4JZqwn40bVqLRScUhXtDh8YZ9QHwgUHjIv03&#10;Ebk6ISAEAjsB/y0In+3DiIY1Ua1qVVSt/jtqt+qFRWc+Wb4nXx7AZVYrVFfbVvujNjpNXoWrn/3+&#10;9lEQfvjwQQsF00PokyBkDiGLT4zIITxz5gzy5cun5fVVVWvm9BO/MIaSWVnMIha21WG/Q/4rJgSC&#10;AoGXKs3ispp0whY15iFkhpU5K5ktaq6qYqtXx44FBSSyRiEgBAIpAX8qCD/DfeMQ/FkhPYrXH4EJ&#10;qjHyxGE9US55MMQo0gxzDr/wcju+PDmDJW2Lo1jh2uirth3dphwyxo2DUgOW4+Jbv71z5oKQFb/m&#10;RSVJkybVWsMYKQhZPfz7779rs4spCClG/cI4L3nevHngOlldXKpUKS0/UUwIBBUCn1Ve7gOVA3wy&#10;Tx6rDa0pDo+ropM7qgG9zEUOKk+GrFMIBC4C/lMQerzB/iE5EaxAa+zx7IH8FW6zyiNaiCjIMeKk&#10;yV14g0vL2yFzlLioNf3Wt+9/uY6lzbIifIR86Ln5+/f86L7pgpCePxZt0GtnLgjTq5FYa9eu1XII&#10;jfIQbtq0SZuKwuKS6arykW1hjLZLly5pIWKui0YvIZthn1bJ92JCIKgReKO88tf79MG+SJGsegv3&#10;q2p8Nr1+tm1bUMMj6xUCQiCAE/CfgvDrZzy7cQw7L780wfsJT/cMQOqwcZCq9+4f33/livmNMyB2&#10;5pZY/eTHt6+u7IBMwWKibP9deOWHN0kXhKwyptcuW7Zs3gRhFuU52LJlC16+fGmYIOR8Yba4+aTm&#10;tJ47d04TamwibaSNHz8efVXVJXsV0jgir1ixYiIIjYQsxwpQBL6o9JAn6nfvXOXKFr2F+qzkw6qQ&#10;zF2lc7ABtpgQEAJCICAQ8J+C0CK51zg8siRixCyKAQd/CJ9P7lvRPXdEpCo3HaaZbY9cRqBC9BDI&#10;2XQpLpsf79M5LOz+J0qUKoP6k/fg0ZOzWNCuBgoWKooSpYdi2/2Pao+r+LtuFRQtWAQlKlbD9KPv&#10;8MXCdZkKQrZ5yZ49uzdBmDlzZk0QGuUhZA9DVvzSQ0hBSKHJ/oFsJ2Ok0TvIULfeM5G5kmxzc/To&#10;USNPI8cSAgGOAKuLWXRyWKWDWGtRszdiRJxW04Qe/vNPgFufXLAQEAJBj0DAEIRfnmNz/0LIk6UM&#10;+q2/DFO/4bMz81AnZhhkqjxfSbgf5nFxOVplC4bfKvSHy3OzG/vlCS7sHoPKKSIhWOREyFSmA8bN&#10;X4lVS7sgX+S4SFyxBhqW7Iap8/+H5at6o7DKD4qfcTB2v6JQ9GqmIWOfBOHmzZs1QUhPorNFJdyf&#10;fQ3ZfJrHo2Bbs2aNVg1slFH0ceqKeW5ipkyZcEgmNhiFWY4TgAlwnN0r9XtyQf2eWBKFetHJIdUe&#10;6rJqBv9OirEC8N2WSxcCgZ+AvxaEHm8vYGHLwsidNQPihAiGkPHqYPVrrzfl0YnpqB4xHDJWnuvV&#10;E3htHTrkC4ZoJbtg2wNLN/IG/q6WCSETlEOvxafw5Cu3eYAFtZIidLBsaDvtAL5FoN9id+eiiBGx&#10;If736J1VQcgqY4aM6UEzzyGkh9BIQciKYjaUZm9A5iTS2BuwsgpjsT2MEda/f38MHjxYE7GmJoLQ&#10;CLpyjMBE4JNqBP9g0SIcV+kiFIHm4lCbfBIiBI6pvwN3Z87EVzXqUkwICAEh4N8I+GtB+PXzS9w4&#10;thPbtm3HljVT8WeqaEhXqjb+Pv8D4+OTM/B7JAuC8OoatMsTDNFLdcN2i2k81zG/UgakLTMKRz1d&#10;jo+xolk6xE7eFKvv6+1tPuP89MqIF7csJp5+5S1sbOoh3L59u9Yb0FwQUiTu3r3bMA8hBSErfzlX&#10;WBeEb9T4rdGjR6Nfv35OP2M8vh4uNj9YYRUC4zrFhIAQ8ErgnfpQdlV9SNuvZh9ba1FzUI2xdK1S&#10;ReYiy8MjBISAvyPgrwWhV1oeuLqxC3IFi4Rs7TdBnyb69tIqtE4bBhkqzoOX+RnXVqFtrthIVWMS&#10;Tlls0XcVcyqmR45KY3DAUzA+wLLGaREra2usc3/z/fQfcHpCecSNUxgjDr+0KggZumWeYKJEibwJ&#10;wgIFCuDIkSNarp8RIeOPysNA8UcPHvP6dGM1MIs+2N7GGaPga968ucXiEbbV2bBhgzOHl32FQKAl&#10;wJYzz9Tvz5mSJS16C3UP4pEUKXBDFZ18fv480LKQhQkBIRCwCPhfQajy4szt0+MtaJMgAuJmHYwT&#10;33/49eEhjK6YEPELD8CBH9oIr49NxO8JoqJw+w0qEGzJvgnC7BVGYb9na5vvgjBzK6y5YSIIJ1ZQ&#10;grAoRilXonlhiamHkGFhS4KwYMGCWiGGUYKQInDo0KEYOXIkKA5141SRli1bYuXKlU49hZxXPHz4&#10;cK1gxdxEEDqFVnYOIgQ+qor8W+r3Uy86sRRG3q+mDJ3MlQtP16+HSgQOImRkmUJACPhXAv5TEH58&#10;iW3DiqHFvON4baLAXl6ciYqhoiBFzb/h2V3w3RX81zErgicoiuEH3n/n/BbHJtRCgoi50G7NbYvV&#10;wcB1zKuUHlkrjMFB3d2o/I7/Nk2HWFlaY/0tPV/wM85OpIewGMac1EXij9tJQUivH0O3vglCvaiE&#10;+zhjFITDhg3TRtaZCkIed9myZVrDakeNLWbqqDmuq1atsngI/ozncHYNjl6f7CcEAgoB5gq+Vr0L&#10;XdV0Hxc15o5hZFNhqLeoOZQwoTYN5b0aDSkmBISAEPhVBPynIPz0CqtaxULsBCUx4dBDzbP28tFV&#10;rO2RHbESZkafHW9/iDzVs/DO3rEoHz0c0lQYDhdue2k1uhRJgbRVx+HwB0ufvL/g07Md6J0/LoJn&#10;aI0V51/ji/qE/vm9Eom1kyFKmj+x9PxTfFbf+/L+CVa0jIfIkbJjoOqS/f7Lj+OxutdeQUgx56yY&#10;ovjsoxrkTp482dvIOo60q6JylM6fN0m0tOPpWr16Ndq2bQs3NzeLezVp0gR///23ViktJgSEgO8E&#10;Pqv+oCw6Oab6kVoqOuH3XEKFwtEMGXB/wQJ8+V4o5vuRZQshIASEgHEE/KcgxFe8ubcbQ0vER8Kk&#10;qZEmTRqkSZ0SGbLUxLSTD/HWW9z2Ay6vH46aKWMjCbdNkRPV2izE2ReqJYtFVnewrks1ZIwRBRGi&#10;/Yb83Vfi6rs3ODCiGrLHiYYo0X9DkioTcOThG9xa3R7ZkkRGlMgxkDxrEyy5/OOYpoKQVcbMrYsb&#10;N663HMKiRYtq+Xj0EBohCFlAwgpjzhk2F2YUzwz3Dho0yKGnhCFneh6tCb6mTZuKIHSIrOwUpAmo&#10;D4/vb93S2s8ciB3bmzDUheKBWLFwTrWPen3yJNjWRkwICAEh8LMI+FNB+G35H188wJ2b7rhx4wZu&#10;qEawdx68hPU/kZ/w6uEd3NS2vYunb3wKy37Gm8cP1eSN+3hw7w7uPX2NT1+/4N3T+7h79z7uq+/d&#10;uv8c7z2+4PPrR7irtrt//x7u3H6IV58sewgZNv7vv/8QIUIEb4KwXLlyuHr1qubpNEoQssJ4gfIm&#10;WBJuW7duRZkyZbyEk215oDirmL0HuQ5rxvPOmDHDSzGLLceWbYSAEFBTNZX374n64Hgyf37NK2ie&#10;W6h/zdxDd5UnLEUn8tQIASHwswj4a0H4syA4eh5TD6EuCMOHD+9NEJYvXx7XVH6QkYKwXbt2WnNq&#10;S4KQArp169ZW8wCtrZceRxaU3Lx50yoShqo50o5eSjEhIAQcI8Aw8nU1FpIj7sxzC/WvOTP5pJqN&#10;/nznTnBknpgQEAJCwC8JiCB0gq55DqE1DyEF4fXr1w0ThBSWtWvX1opYLBlzFOfMmYOGDRvavDru&#10;w1YzY9Q4Lp+MfQ7Hjh0rgtBmsrKhELBM4Kvq98miE4aI90eNajWMfCh+fFzt1AkclycmBISAEPAr&#10;AiIInSBLQUgPHYs8mEPomyBkDiGrgp0tKqEgrFWrltb30JodPHgQVatW1YSoLcZilGbNmqkm4Nt8&#10;3Fzvf/jixQtbDivbCAEh4AsBD/W34576AHdCTTrhRBOLYWROOsmYEY9USykJI8sjJQSEgF8QEEHo&#10;BFVzQcj+f5ZCxpwx7K4+3RspCGvUqOGjeHvy5AkGqMa3LBCxxaZOnYouXbqoXMn7Pm4+bdo09OrV&#10;Czy+mBAQAsYReKfSSi42boxDqrm9eTWy/jWnoLhWr463qguAjMAzjr0cSQgIATDdzasJFNsJmApC&#10;egn/97//ecsf5Bg7irenT59qIWMjPITPVP5RSTUJ4dixYz5eLFvIsKDFtFehpR04qo7eQYaCfTMR&#10;hL4Rkp8LAScIqKjDY1XUdVJNN3IJGxbaHGSTly4MKRpvq9/Xj758gHPiSmRXISAEghgBEYRO3HBT&#10;QciikqVLl1oUhMz3oxhkmNUIQUhxWaRIEYuj5UyXc+nSJbRq1QrrOQnBBzt8+LA24WTPnj2+0mBl&#10;Mz2Jjx5ZHBDt6/6ygRAQAr4TYNHJte7dcTRdOh97F54qVAjP1e+thxR5+Q5VthACQsBHAiIInXhA&#10;zD2ES5Ys8VeCkPmNU6ZM0bx/Phn7Fnbt2tWmGchr1qzRxCPH5IkJASHgtwReqSjAWVWUxv6E9Baa&#10;Tzrh1wd/+00TjzLpxG/vhRxdCAR2AiIInbjDuiBkQQlDxj55CJk/qHsIuZ8zxvy9XGoG6uXLl309&#10;zK5du/DHH39YbSXD66ZgnDRpkq/H4gYMQ9PrKILQJlyykRBwmsAXFX24O306TuTIYbVFDYXh8ezZ&#10;8WjFCnwS773TzOUAQiAoEhBB6MRdp7Bj/h0FIV+L1Hgq5gyavzj/l4KQYeNPnz45XWXMcC2ntzx8&#10;+NDXq+e27B1oLT9w+/bt+EtNT/AtH1E/0aZNm8DxdWxiLSYEhMDPI8BCEhadHE6SBDvNvIV6nuHe&#10;MGHgVq8e3qiuATLp5OfdGzmTEAgMBEQQOnEXTQUhvX8suLAkCBurP+KvX782TBDSQ5g6dWo8ePDA&#10;pqunUGWbGk5JMbfBgwdrzagt/czSwSkcq6sqRzbaFhMCQuDnE3ioitdOqtxBFyX+LBWd8HuHEyfG&#10;7QkTpHfhz789ckYhEGAJiCB04tbpgpBhVxZ60AtnSRC2adPGUA8hvXNZsmSxyUPI5XGOcosWLbBj&#10;xw4vq2W1MsO/s2bNspkCC1AYghZBaDMy2VAIGE7go/owqBedmOcWmlYln1VdBp6p33uGncWEgBAQ&#10;Aj4REEHoxPNhLgjHjRtnURByjJyRIWMKvKJFi9rcC5DeP/Yj5Lg7U2MjbRaIsBrZVjt79iwqVaqE&#10;K1eu2LqLbCcEhIAfEXimxtqdU7+P+6NF81Z0QmFIsXgoQQJcV2kjby9e9KOrkMMKASEQGAiIIHTi&#10;LtorCCkKjcghpCgrXLiwzYKQS2R1MPshmraL6d27t9ZCxh67d++e1vLGTeUziQkBIfDrCXiovyt3&#10;VFHYCVVUYt7QWvcWMufwlPoQ+XDZMnySpvK//qbJFQgBf0hABKETN4WCkAKPBSXM6xs/frxFDyGL&#10;NphDyJcRgvDkyZMoXry4Fqa21TiBhK1lJk6cqO1y8+ZNMJTNVjn2GMPVxYoVE0FoDzTZVgj8BAKv&#10;jh/HpaZNcShePItFJxSLLmoE3iXVVeDlgQM/4YrkFEJACAQkAiIInbhbuiBkDiELPIYOHepNEAYP&#10;HhwdO3bUxKBRHsLdu3ejWrVqeP78uV1XP2PGDNRTFYg0TlVhuxl7q4UfP36MAmqKgqurq13nlo2F&#10;gBD4CQTUh9QHixfjtPIGci6ytaKTI6oo7ZbKef6gRmqKCQEhIARIQAShE8+BLgg5peTWrVvo1q2b&#10;N0EYKlQore0LW84YJQi3bNkCTj9hZbM9dlx5EOitPHToEIYMGaJ5DO01ttlhQcupU6fs3VW2FwJC&#10;4CcReH/jBm70748jqVJZ9RbSY+hatSqebt4sLWp+0n2R0wgB/0xABKETd0fPIaQgpKetR48e3gRh&#10;GNUaom/fvoYKQvYOZD6gvYKQ1zly5EhtvnGvXr20vEJHLEOGDCIIHQEn+wiBn0zgqfrw6Kq6AuyL&#10;GFEThqYVyHrRCfsasmJZik5+8s2R0wkBf0ZABKETN8S0qIQewu7qj6p52xldENI7aEQOIc+5atUq&#10;rTk0j2mvbdy4EfFUjlH79u3tKkrRz8Pzc0oKvYxiQkAI+H8CLCK5q9JFjmXObLESmZ5ChpbPlCmD&#10;e3PnwkPlRIsJASEQ9AiIIHTinpsWlVAQWvMQMmRM8fZGDaBnyPXLly8On5XziefPn6/lJfJ49hrb&#10;xeRQI7DMW9DYehyuuVSpUti2bZutu8h2QkAI+AMCLCS50rYtDsSIYTGMTFHIZteXVG/S53v2+IMr&#10;lksQAkLgZxIQQegEbVNBeEPl7HTq1MmbhzB8+PAYNGiQJgjpIaQgdGaWMQXhwoULNUHniCA8o0Za&#10;ZVaeAuYSOiJMdUG4detWJ8jJrkJACPwKAl9UT1K2njmtWkfpIWPTMLLuLTyWMSNuqfSSjzIX+Vfc&#10;JjmnEPglBEQQOoHdtKiEnjdW7ZqHjKOphrGcYMKiEiMEIQUlq4V79uyptbux1xarCsT06dNr4vXo&#10;0aP27q5tX7FiRWzYsMGhfWUnISAEfj0BzkV2V4VlB+PHtxpGplB0UyMvn6o0EzEhIAQCPwERhE7c&#10;Y9O2MxfVFIA///zTmyCMocIz7P1nlCBkH8NRo0ZpLW5YJGKPsU0Nw9f0WPLVr18/e3b33LZ+/fr4&#10;559/HPIwOnRC2UkICAE/IfBMefrPq9nkLqFDW5+LnDw5rqoG9qxcFhMCQiDwEhBB6MS9pSD8+PEj&#10;2IfQJ0E4QQ2ZN80hdCZkTEHISuFhw4bZLQhdXFzQVDWudVe9x9iQmh5NNqy21xo3boylS5eC4Wsx&#10;ISAEAjaBDyr/+d6cOTiSMqXFSSfMLeSLc5HvzZ7tVMpLwCYlVy8EAjcBEYRO3F/m4NkrCCminBGE&#10;PB/FIEWhvR7CqVOngt49nv/u3bvgjOVFixbZTYCikqFnhq/FhIAQCBwEWHRyVaWSsEWNeUNrPd9w&#10;X9SouNS8OV4ePhw4Fi2rEAJCwJOACEInHgZdEDKXj7N9GzRo4C1kHD16dNBDyPxBbuesIPygksLZ&#10;3oZ5hPQW2mqcpML9eC26MWzMXEJ7i0vY0HratGl2C1Jbr1W2EwJC4NcQ8FC5zo9XrsSpggW1ohMW&#10;mZgWnVAo8nvH1dzkm8OH47MDra9+zcrkrEJACPhGQAShb4R8+Lmph5DVu1WqVPEmCOOrpO25qrcX&#10;Q8ZGCEJ6BTt06IB58+bZ5aFjVTC9g1evXvVcEb/XsmVLu5tMMw+RwtKRohYncMuuQkAI/CQCby9c&#10;wE0ViTgQK5a3MLJeibw3bFicVw3yOelETAgIgYBPQAShE/fQVBCePn1amwBiXmWcRE0BYFiWRSVG&#10;CUJ69eaonB97QraTJk3Sil5Mw9W8HoaNWaRij7EYZdy4cSII7YEm2wqBAEaALWqe79qljbfbq0Zw&#10;mnsLdWF4OFkyXFF/kz46kI8cwJDI5QqBQE1ABKETt9dUEHK2b/ny5b0JwsSJE2t9A43yEFLENWzY&#10;EP/995/NuYh37txBF1UlOGvWLG+rnTJlitbT8PHjxzaTGD9+PAYMGGD36DybTyAbCgEh4G8IsOjk&#10;vopIHEqYEC7Bg1sMI+9R3z9TogTuqw+qYkJACARMAiIInbhvFITM6aNI80kQ0kNIQchqZGcbU7MZ&#10;dS3VG4wj6Gw1bvuHmmf68OFDb7uwf2KLFi2wevVqWw8HFqf07t0bbGMjJgSEQNAg8PrECVxR6SoM&#10;FZsXnejewv2qzdZF1YXgtfqALCYEhEDAIiCC0In7ZSoIT548adVDaLQgrF27ts2NoVnEQo8ecwUt&#10;GUPI9B727dvXZhKTJ0/W+hmKILQZmWwoBAIFgc/qQ+AjVXRyQhWVuFgII+tC8ViGDLilUlG+SieC&#10;QHHfZRFBg4AIQifusy4I6fk7cuQIChcu7C1knCJFCixfvtwzZOysh5DVypUrV8bOnTttuvJLly6h&#10;TZs2PnoA169fr+USnj171qZjsik1j2nJ42jTAWQjISAEAjSBdyqy4D5wIPZFjuytGln3Fu6LFAmu&#10;1appeYhiQkAI+H8CIgiduEe6IGTl78GDB5ErVy5vgpBj4ii49KISZwUhj1OsWDFNgNpiDAVXU3+U&#10;fZp7zLA3C04YCrbFmL/IMDNb2YgJASEQNAl8UR+En+/erTWstuQtpDDk61CCBLimWl7JXOSg+ZzI&#10;qgMOARGETtwrUw/hAdXU1ZIgzKBCJ5z7a6QgLKIG0x87dszXK2du4+jRo7WQsG/GqmH2F3zy5Ilv&#10;m2LVqlVaCFoEoa+oZAMhEOgJfFS5yXdVX9SD8eJpI/As9S7cGy4cThUqhIfLlkFVwwV6JrJAIRAQ&#10;CYggdOKumeYQ+uQhZFGHUYLwxYsXyJcvH9j30Dc7f/48mqupAtu2bfNtU7i6umqj7Nib0Dfbt28f&#10;atasiVuq+lBMCAgBIfBV5Sq/USknl5o0AcWf7h3Um1rrX++PFg2X1KSjtyqVRUwICAH/RUAEoRP3&#10;wx5ByCpjhpadnVTy7NkzpEuXTptH7JvRk8dWOLZMNOFa/vrrLwxX0wd8G6136NAh/P7777h586Zv&#10;lyA/FwJCIAgR8FB/5x6pnOkT2bJp1cgWvYXKi8i5yXdUcZqH+psoJgSEgP8gIILQiftgGjKm1yxr&#10;1qzecggzZ86seej0tjNGCMLUqVP76p1jBfDQoUMxUCV+22oUkG3bttXG8PlkFITVq1cXQWgrWNlO&#10;CAQxAh9u38a1nj1BjyB7FFpqar03fHicq1gRL/fvl2rkIPZ8yHL9JwERhE7cF9OiElb9JlMd+80n&#10;leTOnRsUUAz1shrZWUH49OlTpE2b1ldByDY4bE/D/oi2Gj2YderUwd9//+3jLhcvXkTJkiW9jMGz&#10;9RyynRAQAkGDgD7p5Ezp0nAJE8aiKGSja47Hu9G/Pz5KkVrQeDBklf6WgAhCJ26NuSBMmjSpN0GY&#10;J08eHD582DBBeO3aNfCY9+7ds3rlDPmuWLEClSpV8jX8a36QIUOGaD0JmfNozRiuZoudy5cvO0FP&#10;dhUCQiAoEPiswsi3xo7FYTXG09oIvH3KW3hS/V17rLoifFHFcGJCQAj8fAIiCJ1gbhoy3rFjB3wS&#10;hBRYRuQQslCEYuy+D3NDHz16pIm6CRMm2L069iJs1KgR9uzZY3Vf5g4WUhWDIgjtxis7CIEgSeCr&#10;ylF+c+4cLjRoAPYntFZ0wp9dVh0M3qooBPcREwJC4OcREEHoIGt64SgIKfIYCqYgtBQypjePIWNT&#10;QejgKbXdbBGEx48f13L82JTaEaMg5DQSrs+SsbAlR44cuHDhgiOHl32EgBAIogQ4uYRzkY+rSSd7&#10;VRjZ0gg8fv+wmgF/f/58fFYpMmJCQAj8HAIiCB3kbCoI2e+PhSOJEiXyFjLOmzcvjh496ikIrYks&#10;Wy+DYq+0ysmxNiWEx1+8eLHWFsZR+/fff9GuXTurHkBWLbPSma1qxISAEBAC9hL4qFJeLqsCtgOx&#10;Y3ubdMJWNfQg7osQAa5Vq+KlavrPfEQxISAE/JaACEIH+Zp7CNl8OpIKd5gXlXCqCIsw6CHkRBBn&#10;BSGLV2rUqGG1gfTdu3fRsWNHcH6yo8YK5T/++AOcSGLJKAjZcPucCgGJCQEhIAQcJfB0yxZt0gkr&#10;juktNK1G1v6fRSdKNN5Uc5E/SN9TRzHLfkLAJgIiCG3C5H0jWwUhq3GvqLmfrDI2QhDuUnNBKdas&#10;TRRheJrnfPz4sYMr+7Zbjx49tJ6EDIebGwUhm2PzXGJCQAgIAWcIfFbz2TkX+Yhqp0XvoMUwsupp&#10;eKpgQTxVTf7Z61BMCAgB4wmIIHSQqbkg5LxiSx5CvT2LUR7CLeoTdd26dcH2M+bGOclsGdOwYUMH&#10;V/VjN4am69evb3FmMs9TokQJUJyKCQEhIASMIPBKpda4qb9t+6JG9eYt9AwjqyjMtW7d8EbSVYxA&#10;LscQAl4IiCB08IGgIGRPQb2ohIIwcuTI3kLGpoLw48ePToWMeU7mB7J5ND2O5nbnzh1t/Ny6desc&#10;XJXX3RianqcSwM3D3BSEXJcIQkMwy0GEgBAwIXB32jScVN5AhosteQtdQobEEdXz9cGSJWAuopgQ&#10;EALGEBBB6CBHXRAypMqiEoqwCCoJ2jyHkMKJvQPpITRCEC5duhStW7e2KAgPHDigee586iFoz3Ip&#10;PpmPaD6ijoKwSpUq4Ixm38bc2XM+2VYICAEhQAKcdHJJjdI8lDChdW+hCiOfVx9aX6q/e19VGouY&#10;EBACzhEQQeggP3NByLFvwdUnWnNBWKFCBa2JtBEhY55z4cKFaN++vTfRR0/lpEmT0LVrVwdX5H03&#10;hqUrV66MzZs3e/khPaMMSy9XM0udLZIx7GLlQEJACAQ6Ak/UB+1z6m+Qi5p/bKnohIUnB+LGxe1x&#10;4/Du6tVAt35ZkBD4mQREEDpI21QQ0kvIVi3mYpBfsx8gw7tGFJVQfE2ZMgV9+vTBmzdvvFw5p4dw&#10;VJ1PDaUdWWqnTp0wZswYL8UlIggdISn7CAEh4AiBz6rrAUfbHcuYUatCthZGPl28OJ6o1B0Ps7+N&#10;jpxT9hECQZGACEIH7/qvEIQUYhRngwcP1sLUpkYhWKpUKYtVwQ4uUduNxSWcb3z69GnPw/A6GLae&#10;rxrHsuJYTAgIASHg1wRe7NuHCyoysVel5ph7C/Xq5P2qIOVa9+54deyYX1+OHF8IBDoCIggdvKW2&#10;CsJq1app4V16CJ3NIbQmCOktHD16NAYMGODgaqzvxnXSy2kaHqankm1pOM2EoWoxISAEhMDPIMBJ&#10;JwwP0xtozVvI7x9Nm/Zb0Yka4ykmBISAbQREENrGydtWFEosrqCnjiHjFStWWAwZ64KQopDeNGdy&#10;7ni+/ip0Mn78eC9CjEUfZcuW9eLFc3BZFnebNWsWuqtP3Q8ePNB+zjUwV3GaqgYUQWgkaTmWEBAC&#10;thB4p3q7XlZFJ4eTJLHqLWSz6wt//okXLi62HFK2EQJBnoAIQgcfAVNB+Eo1SmX/P0s5hAy38udG&#10;VBlTUHbu3BmzZ8/WvI26OOPYPApCZ8SmTxgoBMuUKYP9+/drm3HtA1UjWXolzUPXDuKU3YSAEBAC&#10;dhN4rKYpsehE71PIf/WX7kE8nDQpbqsP0VJ0Yjde2SGIERBB6OAN1wUhvYOcGsIKX0uCsHnz5poY&#10;NEoQdlNNWWfOnOkpCHlchm+nT5/u4Eps2439DXkOTluhcb19+/a12P7GtiPKVkJACAgB5wlwpN0N&#10;lS7DMPFOs/F3ppNPzqgPtU/WrpUWNc4jlyMEUgIiCB28saY5hGzPwupfS4KQQsooQUivYJs2bTRv&#10;JMPHtKuq1QJ7HV6+fNnBldi225EjR7SReeypSBun8niYs2hUz0PbrkK2EgJCQAhYJvBMRUouNGoE&#10;Nq62VIlMsXggVixcVekuUnQiT5EQ8E5ABKGDT4UuCBkypYeQBRZ+LQjpnatXrx7+U2ESfXTeWvWJ&#10;lxNFfka1bzk1hH7Dhg3auZlXSM/kc9USQkwICAEh4B8IcM7xHfXh/HSxYha9hXoY+USOHLi/YAHY&#10;0kZMCAiBbwREEDr4JJjmEFIQWvMQNm3aVMsh5MvZohIKQs4xXr16tXbVr9VQeHoMOVHkZ0wMYci4&#10;Z8+emgCmKOW5+f9iQkAICAH/RICzjq+qKUv6pBPT3EL+P72F+9SoUc5OfiYz2f3TrZNr+YUERBA6&#10;CN9UED58+BCjRo2y6CFs1aqVoYKQ3kCOjKMxXFxQzfy8e/eug6uwb7f79+9rxSUnTpwAPZPsRSiC&#10;0D6GsrUQEAI/hwBb1DBn8Fz58lqLGr7Mi04oDI+mS4ebw4dr4/LEhEBQJiCC0MG7rwtCtl25c+eO&#10;VmBhHjIOqXJZunTpohVeGOEhZAFL6dKlwZnFrChetmwZGjdu7JlP6OBS7NqNRTJsSE0vJb2fFMNi&#10;QkAICAH/SuC9+uDsPnQoDidPbr3oRP2tPqs+7D5S7cPEhEBQJSCC0ME7b1plfFt9srQkCEOr+ZvM&#10;szNKEDJfsWjRopqHjv/P8PF6NarpZ4SLdUy7d+/Wzrt06VI0aNBAm9MsJgSEgBDw7wSeq79dF+rX&#10;t9qiZofyFh5KlAhX2rbF6zNn/Pty5PqEgOEERBA6iNRcEHK+sLmHUBeErMQ1wkNIEciKYlb8Xrhw&#10;AUWKFPnpHjpWOpdXIZgRI0ZowlAEoYMPkOwmBITATyfwUUU07s+dixO5c1stOmFo+WTevLg/bx6+&#10;fG+z9dMvVE4oBH4BARGEDkKnIGSRCMO49BD6JghZAMJWMc5483iMXLly4eLFi1i4cKHWHPpX2AJV&#10;ncdQdYkSJTynl/yK65BzCgEhIAQcIfBGeQCvqKKTAzFjWmxRw7Y1B+PEwfmaNfHy0CFHTiH7CIEA&#10;R0AEoYO3zFQQcnQcQ8PmHsJQoUJp36d30AhBSA9h6tSptf5/2bNnR8qUKTVRRq/hz3xlzZoV0aNH&#10;RyIVXhEPoYMPkOwmBITALyXgoWbAP1FttE6rNBzzghN98gmF4fFs2XBDffj+9PjxL71eObkQ8GsC&#10;IggdJKwLQhaVsNqX1cTmgjCyamswbNgwrXmzEYKQ50qRIgXqqzwYvhYtWgR66372i/mDf6oZofHj&#10;x8ctNSVATAgIASEQUAm8U039WWV8SP09szbpxCVsWHDSCUfliQmBwEpABKGDd9ZUEF5Rg9ZZcWsu&#10;CGPEiIExY8ZoRSVGCEK2eKFncM2aNVr+3q+cI8z2N7FU139WWIsJASEgBAIyga8q/eeVys0+r6Yx&#10;cdKJed9CvaH1EfWB/PJff+Gd+psvJgQCGwERhA7eUdOQMcfGcUSduSBkWHX06NGah/CNCk84m0NI&#10;TySrjPkvq5rZDNvDw8PBFTi+244dO7QxdhS84iF0nKPsKQSEgP8i8FF1TXi4ZAmOZsyo5RZa6l1I&#10;sXgyXz6t6IS9DsWEQGAhIILQwTtJQciKWxaV/CxByPNQELJBNP+feYM/20PH/oe1atXSeiCmUw1d&#10;KU7FhIAQEAKBicBb1cXhaocOOKA+9FoShVrRSdy4cK1eHa9Pnw5MS5e1BGECIggdvPkURrogvHTp&#10;kk0eQnrznKkydnNz86zs5XE4Rm7SpElak+qfZZySQm8ow+SseOY1iQkBISAEAhsBDxXZebpli9aC&#10;xiV4cIvCkGLxeJYsuNGvHzhHWUwIBGQCIggdvHumgvD8+fOa18w8ZBxXfYLk/F+GjJnv52zIeN++&#10;fahWrZpnq5ezZ89qXsKfVenLNfP869at01ruFFMD5A9JSwYHnyDZTQgIgYBA4IMqnOOkE3oELYWR&#10;+b294cPjdPHieKIGBYgJgYBKQAShg3fOVBBSmFWuXNmbIEyYMCHmqTwTFpUYIQg5JYS5ew8ePNCu&#10;muFq9j8cP368U55HWxFwKgqLZ3QBWlz9Ady/f7+tu8t2QkAICIEASeCL6vDw+tQpnFVN+fdFiGDV&#10;W3g4WTKt6OS9dF8IkPc5qF+0CEIHnwBTQXhGNTn9GYJwz549XgQhL/20yl/5GV5Chqh///13rFq1&#10;ShOf9BBSENJrKSYEhIAQCAoEPj16hAeq1dcR1QNW71VoWpHMEDKrlE/myYMHixfj6y8o+gsK90HW&#10;6DcERBA6yNUeQWhUyHj16tWah47tZ3Rj9XL//v219jZ+aWx106JFC7i7u2unYf5k7dq1tRY4zuRF&#10;+uU1y7GFgBAQAkYT+KpSZ96qvPFL6m/xAdV6iyLQtPBE/5oFKa5Vq4IFKuqPpNGXIccTAoYTEEHo&#10;IFIKwg9qziVDwT55COfPn29YDiEre1u3bo1nz555uWpXV1fNc8h//cK4VnoHV6xY4Sn+KAjr1avn&#10;6TH0i/PKMYWAEBAC/pWAhxol+nTTJhzPlAl7w4Wz2qLmaIYMuDVqlBSd+NcbKdflSUAEoYMPgy4I&#10;mcd34sQJLWxrXlSSJEkSLFE9rTi6zogcwv/9739o06aNN0FIcTZt2jR0VLM5/cIYJv5L5cVcv37d&#10;8/A8Z4MGDbBy5UrxEPoFdDmmEBACAYIAw8g3VJTmYIIEVr2FeznppFQpvNi7F1/U304xIeAfCYgg&#10;dPCumArCI6rDfT7VqNRcEKZJk0YLqRpRVMKw7OzZs9GtWzfteOZ28eJFVKpUCSxwMdJYGc2pJP/+&#10;+68X4cfvd+7cGbNmzdI8pWJCQAgIgaBKQJt0cviwJvr03oXmYWTmGh6MFw9X1Ad3NsAWEwL+jYAI&#10;QgfviC2CMG3atFi7dq0hgpDnYzXxgAEDtDF45kZRxhY37du3d3BFlnejEKRX0tQ7yC0pCLt27YoZ&#10;M2aIIDSUuBxMCAiBgEqAYeR76kPyYRadqOISi5NOQoTA8Zw58VD9bZXehQH1TgfO6xZB6OB9NRWE&#10;h9UnQ0seQl0QGlFUwvNNmDBBKyCxJAi5jAsqebmqSmI2ykvISmJ6B5m7aG4UhN27d9dC1eIhdPAh&#10;kt2EgBAIfARUNOetithcbNTIYu9CXSSyd6Gb6l/LbWUEXuB7DALiikQQOnjXTItKKAjz58/vLWRs&#10;KgiZa+jMpBKej3ORBw8erM1FtmS6l7Bt27YOrsrrbhSCPJal8XRcy4gRIzB8+HAtP1JMCAgBISAE&#10;fhCgyHus8q85yWRfpEhaU2vzFjX8+miqVLijPux/evxY8AmBX0pABKGD+E0F4cGDB5E7d25vgpCz&#10;fjds2KAVlTgrCCnAmD/om0eOlcacJsL+hM4YxSXbyrAoxpJx/ePGjcPAgQOteiydOb/sKwSEgBAI&#10;DARYdHJNjRk9nCiRt6ITz16GajTe2QoVtKITD/mAHRhue4BcgwhCB2+bLgjfqw72bBidIkUKb4Iw&#10;e/bscHFx0XIIjRCEDNFOnTrVxxAtr4e5hMz7c8YoBJmPeO3aNauCkCFsazmNzpxb9hUCQkAIBDYC&#10;L9R7wdkyZbA/enRvI/D0MDILUq716oX33/u9BjYGsh7/TUAEoYP3xxZBmFMlDh84cMAwQdipUyfM&#10;nDlTawrtk507d07L/Tt+/LhDq2MIuE6dOlisOu1bM1Y9z507F126dNH6LIoJASEgBISAzwRYRHJL&#10;pf4cUQWHFIGWwsj8/gkVcXqk+r5+evpUkAqBn0ZABKGDqE1DxpwxbMlDSEHIcDIFEz13zuQQsoij&#10;kUpS/ueff7Tj+GQsBqFYa9mypa/i0dJxdKGnTyWxdi72RWSj7OfPnztIUXYTAkJACAQ9Aq9VSs8F&#10;1ceVbWgoCs2rkbVcQxVGvtikCd6wlZhMOgl6D8kvWLEIQgehUxBS5NGbRkGYUrUZMO9DqHsITQWh&#10;g6fTZgfXr19fmxbCc/tmDPU2b94cHHdnjz1Vn0iZO/jff//5uhvFaatWrbw1yvZ1R9lACAgBISAE&#10;8ECl5tAbyIpjc2+hnl94VOWi31XdHKR3oTwwfk1ABKEDhBkuNRWEu3btQrJkybwJwly5coEVyLog&#10;tEXIWbscCkKOirNnMghDvnXr1rWrLczYsWPRUyVAP3jwwFcym9TYJorUx1Id5ysr2UAICAEhYInA&#10;h1u3cF39zT2kik4seQv12chuKo3nuXqvYRNsMSHgFwREEDpA1VwQbtu2DbFjx/YmCAsWLAjm81EQ&#10;smrXWUFYpUoVUITZavQS0oPH0XO22CNVDUcBSdFpi9EzyhnKDx8+tGVz2UYICAEhIASsEHiyfj1c&#10;K1fWWtTstBJG3h8tGm4OGYK3quesmBAwmoAIQgeImgpCVg9v3rwZkSNH9iYIixYtikuXLmlFJc4K&#10;QhaSFCtWDHtVWwJ77O+//9Y8iwxv+2b0DrKS2VaBx+rq33//3ebtfTu//FwICAEhEJQJfFb52DdH&#10;jcLR9Ol9LDo5pZwNnHTy2cIY06DMT9buHAERhA7wsyQIo0SJ4ueCsESJElqLG3uMTaX/+usvLffQ&#10;J2OIuGHDhtrMYluNVcxly5bF/fv3bd1FthMCQkAICAFfCLw8dAiXW7TAgVixrHoLXdRovCuqNdir&#10;Y8eEpxAwhIAIQgcw2iMIL1++bJiHsECBAjik/lDYa/Pnz9fEHr2Z1ozeQc4mZtjYVqP3k2HxO3fu&#10;2LqLbCcEhIAQEAI2Eriv/nafKlIEFH/WWtQcy5QJd1R/2o825H3beFrZLIgSEEHowI2nIGTrFwos&#10;Vhkzr89SyLiI+kWmaOKkEmdDxtw/Q4YMOH/+vN1XrHsJly9fbnHfe/fuoXHjxhZnFvt0MhGEdt8K&#10;2UEICAEhYBeBdyrKc6NvXxxKmNBi0YleiHJBtSV7akeOuV0XIRsHCQIiCB24zeaCcN26dQgdOrS3&#10;kHHp0qU175kRRSUUhJyNfMHBZOI5c+ZY9RJyBB0bTNtbLcxQcdasWXHz5k0HKMouQkAICAEhYCuB&#10;x2vW4LwaOOCi3mustag5oIobbw4dijcOOA5svQ7ZLvASEEHowL01FYT0ErLXn3kPQn5dqVIlrWmz&#10;EUUlr1+/RiYVGrh48aIDVwxcv34dbdu29TZ95Pbt22jWrBnYZNpeo+czderUuHHjhr27yvZCQAgI&#10;ASFgJwGGhW+PH68VnfjUoua0yjdnj8MvPqQJ2Xlq2TwIEBBB6MBNNheEbOJsSRBWrFhRa9pshCCk&#10;pzFfvnxg+NdRW7ZsmTbtxLTHIL2DHTp0ABtS22v0fKZKlUo8hPaCk+2FgBAQAk4Q4Fzky2pe/b6I&#10;Ea0Kw73hwuFqx45SdOIE56C2qwhCB+64ecjYmiCkh5Bi0AhByJ6CzEnkv44a28l07twZEyZM0A7B&#10;UC+nmSxRnyQdMXoIOY2FvRbFhIAQEAJC4OcR+KJaiWlFJ4ULQ59qoo28+/7SG1qfUAMS7kyeDA+Z&#10;Of/zbk4APZMIQgdunC4IWVDC1xqV22HNQ6gLQvYRdKYxNecKs6LXGQ8hl0rxxwIShrKnqXFIDCPT&#10;i+mIMYxdvHhxbV6zmBAQAkJACPx8Am9cXeE+YAAOxIyp9S40nYvM/2domXmHF1V0iHmIYkLAGgER&#10;hA48G6aCkF6ypUuXWhSE1atX17yDDK06KwhPnTqF8uXLOx2eZVuZXr16oaMKJbAJtaPeQWKjIKTX&#10;8siRIw5QlF2EgBAQAkLAEAKq88UTFp3UrGm1oTWFISuV3QcNwlvV/UJMCJgTEEHowDOhC0JO/6B3&#10;bebMmRYFIef80hNnhCDkhJIaqsLs7t27Dlyx113o0YwfPz569OihXZ+j9ubNG02kcoSdmBAQAkJA&#10;CPxaApyLfGfiRBxRxX7m3kKGkvXq5NMlS+L+woVQ/dN+7QXL2f0VARGEDtwO0xxCFmPMmDHDoiBk&#10;AYdRgvDAgQOgx9GIJtAnT55EIjVInYLQGWOFde3atcG2O2QiJgSEgBAQAr+ewIv9+3GlXTu4hArl&#10;JYSs5xpSGO6PEUObdPJavR+ICQESEEHowHNgjyDUQ8afPn1yKodwy5YtaNCgAdhE2llbvHgxkiRJ&#10;gp49e4JtZxw1EYSOkpP9hIAQEAJ+S4Bzjh8sWoSTKvfcUtGJ7i08nj077kyahC8qz10saBMQQejA&#10;/acg/Pz5s1ZQ4pOH8M8//9RyCJln6KwgXLlyJVq1amXXaDlLS2NRSqdOnTBlyhRNEE5W1WeOGkPm&#10;rFJmD0NObhETAkJACAgB/0WATapv9O+PfVGieFYgm1Yi71TeQv6M+YdPNmzwXxcvV/NTCYggdAC3&#10;LgjpIeN0D4orS1XGTZo00fIHjRCEK1asMEQQTp8+HbwuFrmwLyFFJptWO2KcnsLiFE5BoeAVEwJC&#10;QAgIAf9HgC1qONbOtVo1i7mFejXy4aRJcb1PH7yX6VP+7yb+hCsSQegAZF0Q0kPG8W1D1aggc0EY&#10;Ug0jZ8NnozyEFG9sEcMqYUeNlcotWrTA5s2btUNQrPIaR40a5dAhKQjpbZw9e7YIQocIyk5CQAgI&#10;gZ9HgELvrnJgHE6e3Ju3UC86Yd7hqUKFtHCzWNAiIILQgfttKgiZ0zdA9YAyF4Sh1C8V5wOzqMQI&#10;DyE9e2wX40xV8NixY9G6dWsv4d3169drIvHMmTN2k6CXsXfv3lrYmf8vJgSEgBAQAv6fwMvDh3Gx&#10;aVPsUY4L02bWpkUnB+LEwWX1fiEtavz//TTqCkUQOkDSNGTMql+fBKFRHsKJqpVAf5UHwuM5YidO&#10;nEBT9Qdg165dXnanl5NewhEjRth9WOZRcr9hw4aB4XMxISAEhIAQCBgEPql0J3oBT2TLZrXohN7C&#10;oxky4O7UqfgqaUEB48Y6cZUiCB2AZ68gZANniidnWrNMUlVg/fr1c1gQclwd8wUtFX9sUInE/Nnp&#10;06ftosE1Mdw8ZMgQEYR2kZONhYAQEAL+g8C7K1dwrVs37IsQAS4hQnjxGDK3kEUn+9UUFNcqVfBC&#10;9cMVC7wERBA6cG9Nq4zZtoWeO2shY3r0jBCEFF2jR48Gm0Hba/QOspDEWgNp5gIylMzj22MUlyyo&#10;YdjYkeuy51yyrRAQAkJACPgNAQ/VCePZ9u04V66cj3ORDydLhhvKMUHvoljgIyCC0IF7appDyApd&#10;FnuYC8KIESNqoWQjBCHPp7eIsTc0y/nJ9C5a8w7qy9+4caO2DQtPbDUe+++//0Z71dyUeZJiQkAI&#10;CAEhEHAJfFRFkrdVrjmFn7XehfsiRcLJPHnw+L//oMJeAXexcuXeCIggdOChMBWE165dQ8uWLb0J&#10;wqhRo2L48OFaEYizHkJnBCG9g40bNwZH3/lkbBvz119/Ydy4cTYToSBcpHJQ2qmO+CIIbcYmGwoB&#10;ISAE/C2Br6pAkNNL3OrWhUvYsN7a1Ogj8Q7GjYvLyonwXr0H+ndjFIwRML5fi1knIILQgaeDAo0C&#10;it46NnqmZ83cQ0hByIILozyE9ELOnTvXrmpeCjaGdFlFzP/3zdiOhmvhaDtbjBz++ecfTRCzhY2Y&#10;EBACQkAIBA4C2qQTNe/4uJWiEwrDvWHC4HCKFLiv3pu+sLDQn3oMN6kejPHjx9eiWdIzVwShob+h&#10;P1sQUsxxLrK9E0FYJMJpKfvVXEtbjEUiFHcsQLG1AGbr1q3aPONnz57ZcgrZRggIASEgBAIKAfXe&#10;80HlyV9W0aP90aNjT/DgXmYj6w2tD8SKhbPly+Oj6rrh34y57qVKldKcNokSJcIVVUQjZpmAeAgd&#10;eDIo0OzxELLgwpkqY56Pwo7NqW0dEcftpk2bpnkHbRV3RHHo0CGtPc2BAwdsIrNdJSLXVCOPRBDa&#10;hEs2EgJCQAgEOAJf1JjWZzt34nSJEnAJHdqLKNQbWlMcvnF19XdrY+QrYcKEmiBkf+DOnTvb/D7q&#10;7xbjxxckgtABwBRobMTMWcYXL15E/fr1vYWMo6tPU8zHYyiV2zkrCBs0aIDly5fb/CDTO1ivXj0c&#10;PHjQ7hV27dpVy3+0pdn0TvVH4o8//hBBaDdl2UEICAEhELAIfFaRoJvqveFoqlReik70vEL/Jgj5&#10;Xk3vYHDl2dTTupKq8XziJRQPoWG/ebogZA7heTU4vHr16t4EYbx48TBz5kwth9AIQVimTBnQG2eL&#10;0TvIySbNmze3ZXNv23BqCQWoi4uLr/ufPXsWRYsWdWqknq8nkQ2EgBAQAkLAXxD4qlKLXiuHg2vV&#10;qmDFsR42tt9D+A5fcRf3Hrjhn+X/Yu3atXj48KGha2SPXYaJTXP8w6i8x44dO9oVOTP0ovzxwcRD&#10;6MDNsVUQzpo1yzBByE85O3bssOlqz507h7qqQuzIkSM2bW9pI47dY1EMq7N8MlcVIihSpIgIQodJ&#10;y45CQAgIgYBH4IuKkt2bM0ebdLJbeeB2MWSs3ntssa94jw/gIIS92HtkKmLHiQ4KNRZP+vaeY8vx&#10;9W3oSNG9g/xX//9kqq3O5cuX7TlUkNhWBKEDt9lUEFIQWfMQzp49WxOERuQQllC5G+Zj5yxdOkPT&#10;9Ewyd9AZo6hkyNm3gpQLFy6gYMGChn+yc+baZV8hIASEgBD4OQRYSHKhYUMc/O03vFURM1vsMx4q&#10;QbhTbXoYuw9OQtRoETQvXtq0aXFYzVk2ytKlS+fpHWT+YEg1u1n3FrKjhi3dN4y6loBwHBGEDtwl&#10;PkT8FMNQMAXh77//7i1kHFf1aKKH0IgcQoaAs6lPYewp6JvxemrVqoVjx475tqmvP2cuIUfT+fSJ&#10;7enTp9ov8d27d309nmwgBISAEBACgZCAek98okK+nx49smlxHniKDx/34cr1f9G0VQXluQumvYem&#10;TJnS5oJGW05UXlU+p0mTRgsbUwxGjhwZqVT+Y+rUqbX3SVuLNG05V2DYRgShA3fRtKiEOXSVKlXy&#10;JggTJEiA+fPnGyYIM6gB4zyXT8aH2wjvoH4ONzc3raWMTxXHFIT8hbt3754DJGUXISAEhIAQCHoE&#10;vmLfvrXImTclQoT4Jgb54nsp31OMMr3DBqNrLPSk84a5//y+Pd03jLoe/34cEYQO3CHTkDG9dgyZ&#10;mjem5ied/9RoH04qcbaohEIvY8aMvgpCCrgaNWrY5Em0ddnMJfTJS8hfXorVW7du2XpI2U4ICAEh&#10;IASCOIFtW3doIo3vnczty5w5M9gixi9sz5492rnYEcOW7hl+cQ0B4ZgiCB24Sz9bEDLsnDNnTi08&#10;bc30ymI2ljbSmCPIPoPsT2jJKHgpiFmZLCYEhIAQEAJCwBYC79+/V90wZoDRNL6/2dpFw5Zjm29j&#10;7iF05BhBYR8RhA7cZVNBePz4casewtWrVxtSZXzz5k0UK1YMly5dsnq1bH9D7yD7DxptgwYNwsCB&#10;Ay3OK2bRDKuMbR13Z/S1yfGEgBAQAkIgYBK4owpS6tSpo3W08EsTQWgbXRGEtnHyspVpUQkFYaFC&#10;hSyGjFetWqUJQuYs0IPnaM4Cf2kouqwJQn7SGjJkiCba/MIYFmZuh6W2N1xfyZIlnWpx4xfXLMcU&#10;AkJACAgB/02AaU7s0sGxrH5pIghtoyuC0DZOVgXh0aNHkTdvXm+CkJVMa9asMUQQsqt66dKlrXZX&#10;p1eQ/Zb8stJ3ypQp6N69u7eJJK9evdI8k1u2bHGApOwiBISAEBACQZUAhx/wvcuZnrm2sBNBaAsl&#10;UMd4Ndt2C9pb6R5Cev5YgWva60gvLmERCMe6GeEhZP4eRZe7u7s38PQO9uvXTyv88EvjrGJ6CXfv&#10;3u3lNK9fv9YqkTdu3OiXp5djCwEhIASEQCAjsHLlSm3SlV93qRBBaNuDI4LQNk4WPYS6IGRPI/Mq&#10;4yxZsmhNnVl04WzImJ+eWC5vSRCymIPeQ4aV/dqmTZsG9ibkmnSjIGQD63Xr1jkcEvfr65bjCwEh&#10;IASEgP8iQMfKjBkzNEcDHRt+aSIIbaMrgtA2ThYFIdvJUPRZE4T79u0zRBDyHKz0ZXGJqbF8vk+f&#10;PhgzZowDq7B/FwpBNvo0nXFMBn/99ReWLFkiTT7tRyp7CAEhIASCJAF2z+jfvz/atGnj584EEYS2&#10;PWIiCG3j5E0Q8hONLYKQIWNu60xRCcOxTZo08ZYjyPFyzL/4Gd5BHQA/0XXu3FlruE2j95ODwufN&#10;mweOzRMTAkJACAgBIeAbAb5vNW3aVCuI9GsTQWgbYRGEtnHy3IqVwnR1U+RxRjG9gCwgMQ8Zs8nm&#10;3r17NeHEbZ2ZmchqZc5dvH//vud1fPr0CT169MC4ceP8/NOVKSIKXHoJuW4a19apUyfMnTtXBKGd&#10;z5JsLgSEgBAIqgRYLFmlShVtxKtfmwhC2wiLILSNk1VByCKL+PHjexOEbLTJljQUUJwF7IwgZLVy&#10;8+bNvSTeskl1qVKlcPv2bTtX4Pzm/AVu27at5wgguv0nTJggHeCdRytHEAJCQAgECQIcxVqhQgUt&#10;/9yvTQShbYRFENrGyaIgZMiYlcTRokXzJggLFCiAixcvajmEzgrCRYsWaWHZR98HhzP8zBYw48eP&#10;d0po2rl0z825pmrVqoHjgBgmZoXz0KFDtXWKCQEhIASEgBDwjQBFWsWKFf1kmIL5ufXRdfosY9+u&#10;Laj+XAShnXfeNGRMQchmzfo8RtOwcf78+cGxb0YIwsmTJ2utZfTqXk4lYe7gr5wfzE91DRs21MLY&#10;9A6KILTzQZLNhYAQEAJBmAALESkIGUXza2MeftSoUbVuHcx7F7NMQAShnU8GBSE9dHyomENoTRDq&#10;HkLmEDrrIZw+fTp69+7tWcjRpUsXTJw48Zd4B3VcXBN7I65duxYzZ85Ez549tSIbMSEgBISAEBAC&#10;PhFgDjwjXBRoP8OWLl2KSJEi4Y8//hBB6ANwEYR2Po2WBGGMGDG8hYx1D6EROYSjR4/WKrHY8+/y&#10;5cuad/DGjRt2Xrnxm2/btk0bO8RfbIpUCmQxISAEhIAQEAI+EaBDYfDgwejVq9dPAcW0KxGEvqMW&#10;Qeg7Iy9bmApCesS2bt2KcOHCeROEnD3MvoFGCMK+ffti0qRJmuDq1q0bGEKml/JXGyuM+YmrZcuW&#10;miAUV/yvviNyfiEgBISA/ybAAsttW7ehUoVKaNygMZYtWYbF8xdj4eyFmD5hOiaOmIjRA0eje7vu&#10;aNekHYb0HIIzJ844tajFixeLILSBoAhCGyCZbmIuCDdt2uRNDDKXkBXAT548MSSHkM2nKQiPHTuG&#10;ypUr4/r163Zetd9tzpB51qxZxRXvd4jlyEJACAiBQEHg7r276NSxE9KnSI8wwcIgSuQoiBE5BqJE&#10;j4LIcSIjXPRwCPtbWIRNEBbBYwdHyIQhESxOMDRs0hAP7z10mIEIQtvQiSC0jZPnVuaCcMOGDRYF&#10;IcfJPX361BBByPxBCsJmzZpp+Xr+qQE0vYKFCxdG3rx5JWRs57MkmwsBISAEggoBRtS6du6KYMGD&#10;IXye8EjZIyVS9U+FZD2TIeVg9f9jUiHNhDTIODcjMi/KjEyzMyHnspyIPz4+8rTIg2MHjzmMSgSh&#10;behEENrGyaIgZAjXJ0H47NkzQ0LGHA3HKuOyZcvi2rVrdl6x325Ogcwcx7Rp0/6UajG/XY0cXQgI&#10;ASEgBPyCwLmz55AgTgKESR0GuZflRsFNBZFvZT7kWpgLOefl1F5ZJ2ZFpuGZkGV8FhTYUADlLpZD&#10;dpfsqDyxMk4dPeXwZYkgtA2dCELbOHkThPy0Y6sg5MxhZxpTN2rUCLly5cLs2bP9lXdQh3Lo0CEk&#10;S5YMnKgiJgSEgBAQAkLAnMDa/9YibPiwiFc/HrLPyI4oGaMgUupIiJAkAsInDI9wCVS4OFZYhIoc&#10;ChGSRUDmMZlR8kxJZF6dGc1mN8PNSzcdhiqC0DZ0Ight42TVQ8i2K+Zj6/h1uXLltHAx2844KwhZ&#10;uJE8eXJ/5x3UobDfYooUKbSeUlyrmBAQAkJACAgBnQAdInNmzEGYaGGQsqcKD3f0Pu7V9H00XNxw&#10;yDE7B0qeL4lMSzOh18JeePXwlcNARRDahk4EoW2cvAlCVthS8P39998WBSF79DFkbIQgZH4e8wjZ&#10;u8k/2unTp7UcQhaYOOMJ9Y9rk2sSAkJACAgB5wjQUTCgzwDNA5hhdAak7poa4eOHR8TkEREtazRE&#10;yxINMXLHQJzicRCraCwkaZQEBdcXRJGTRZBxdkZMWjEJXz2+OnwR/lUQfrizFSPmH8PbD18cXpuR&#10;O4ogtJOmXlRCQUjBN2fOHIuCsG7duoYJwqJFi2Lz5s3albJvU+7cuf3Nq0OHDtrooTx58kjbGTuf&#10;JdlcCAgBIRAUCDC9ql6NeggdPTSyz86OwlsLI/fS3MizLI+WR8hX/tX5UXBjQS13sOCWgii6uygK&#10;HCighZcX/bfIKUzGC8J3ODa9E1o0G4udd225tPP4u3ENlCyQD3k8379VzmT6JIjdbCVefXRc7Npy&#10;dlu3EUFoK6nv25lWGbOKeO7cuVYFoVEhY4af2QSadurUKU0c+pcXW+FwhB6LSvRZy3Yilc2FgBAQ&#10;AkIgEBN49vQZ8ufIj9DxQyPfqnwo7Voapc+VRskTJVH8WHGUPFlS+/8SR0qg+OHiKHaoGIrtK4bc&#10;u1XxybSC2LB1g1N0jBSEt3ZMQPNCmZE0SghEzNUayy/bcmku6JE0CpKX6YOFa/T37y3Ysn0PDl9/&#10;hi/+Qw9Sy3g1W5YWlLehIGTbF7ZbsUUQvnr1Sgv1OhNKLVSoEHbv3u1vsT948ACpUqUSQehv75Bc&#10;mBAQAkLg1xFwv+6OxL8lRrhM4VB4R2HNE0hhWGBTARTZUwSFt6vvbS6o/UtBSJFY4lgJZN2YFeWn&#10;lseRY0ecunhDBOHrU5jVoR5KNBmH7Wumo37OiAheoCPWXLXl0vajf8aEKNJtB/x+crMt12N5GxGE&#10;drLTBSGrjNl42jcPoRGCMEuWLDh69KidV/rzNn/48KHWnNrd3f3nnVTOJASEgBAQAgGCwP69+xEt&#10;UjTErBgTeZbnQYw8MRA9Z3SkH5ReqyaOnis6EvyRQAshZxqdCfEqxUPGoRmRYU0G1JlWB9cuOtdu&#10;zRBB+Pklbp0/jZPXlKR7ewT9y8dEsNzt7BKEBTtuwD0b6y6/fv2iHEmmrsOv2oQyr97Er/iifc8Y&#10;F6MIQjt/nXRByBzC+/fvY9SoUd5CxsGDB9fGuTHH0AhBmDFjRm1KiX+1x48fo2DBgnB1dfWvlyjX&#10;JQSEgBAQAr+AAN8zFy1YhPCRwyNxq8TIPD6z9p7J9jJpeqRB4vqJta+j54iuVRZTLPLrRPUSIcvG&#10;LGgzuw0e3Xjk1JUbIghNr+DRdnQvra4zj+2CsF+GhCjUbjWuvfgAznL++MkD1mXca1zfMhyl06VD&#10;2hL1MW3fVZxb1gNFM6RHunSF8We/7Xj++QNOze2BivyeStkq32UWjjvpfhRBaOdjZioI7927h6FD&#10;h3oThCFDhkS7du0MEYSszsqWLRtOnDhh55X+vM0pCDm7+cwZ5+ZN/rwrljMJASEgBITAzyDAFKtB&#10;/QdpY+nSDVYCp09aBA8ZHJHTRda8gb+V+Q3BQwRH/KrxkW1GNoSJFQbBQwVHss7JkHNNTgxbOgwf&#10;nn1w6lKNF4Q77BSEBzEwYzzkzFgQ6bJmR/r06ZE2fSbUnX0Krz0sLc0DH55fwNohVREjWHBESVgI&#10;dQavwfnTezCzZWFEi5YI6XM2Qr9Oi3Hs9FHMaZYXUcOkRrM5J+B4cx5IDqFvTxkfZtNRcaaC8O7d&#10;uz4KQhaVOOshpBeSo+HOnj3r26X+sp8zl5KFLwcPHvxl1yAnFgJCQAgIAf9HgPn2zRs1R5joYTTB&#10;V2BdAWSblg25FuXSKopzzMmhTSZhKDnP//JoLWdSdUiFbCuzIcf8HJi7di58cKXZtOBfLwjd8Xf9&#10;DEhWYwg2H7uICxfOYXXPPIgWPzlqTj+L9xZdhV9wd3d/5AidGHn7b8Ht59+U452tfZBXzYHOXHMu&#10;zj/93oru5GRUTJQJ5QfswHObiFjeSDyEPsBjCJRtXthahVM4GCam6UUl9ghC/TS3b9/WhNP169dt&#10;KjThOdh25ty5c07cZr/dlcKXzbP1Smi/PZscXQgIASEgBAIKgefPnqNMsTIIHSs0cv8vt1ZUkn1m&#10;dq2dDAtJiuwugvzrvrWcYYEJW84UWF8AObfnRJ6pebBqs/MTsH69IPyCdy8e4p4KF3vai/3okysC&#10;YiZuj82vPlu4nR9xXYm/0rGyof2WN54/v7WlP4rETYwq40zSyNzmo046JRzb/4sbTjwYIgitwGN7&#10;l8yZMyN06NAIFSqUctFGw8iRI7WKYSZ28lPPnTt3MGTIEKshY91DSAHJKuPVq1drx+Sx4sWLh4kT&#10;J/rabJrnKFasmL8XhGzEvXXrViceRdlVCAgBISAEAhuBm+43kTF1RoTLGE4Te6m7pEaoSKEQI3sM&#10;5F6cG0n+TIKwccIiWZNkWtVxgt8TaM2qk/RNgrLzymK3y26nkfx6QWhhCR6vsLJpDMSIXgJTL1gK&#10;iX/EtS29UTZ2NnTa/NLzADc39UWhhMlQdcKxH47Tc3NRK2085GqzDDYVPVshKoLQBAzDwXqfwebN&#10;m3sTehRx9O5R4LHK+ObNm+jZs6e37cKHD699X59UwlPs3LlTJYOm87Jt1KhRPef/8ryWjJ7BypUr&#10;49KlS07/UvjVAV68eIH69etj3bp1fnUKOa4QEAJCQAgEQAJnTp1BzKgxEa1UNBTdVxRxy8XV3gdj&#10;5o2JnPNzImKyiNrXyVsl18LHIcKGQMgIIfFb299Qc2FNnD3lfLrUrxaEn948xcsPZsmCX57hf/Xj&#10;IHa8pljz3LKH8JryEJazJAgTJEWV8UfhOd/EdR5qp0uA3G3/gTP12CIIv/+CUZDRi8cXK4B+//13&#10;iw2na9WqpQk9ho8Z9mXxiPks4yhRomDQoEFan0K9GrlBgwYWj9e/f39NhNIsiUJWF/Narly54m//&#10;FLx+/Rpt27bFokWLbAqD+9uFyIUJASEgBISAoQS2bNyCCJEiIF79eJogTFgroTaqLlWnVMi5ICci&#10;pYyESGkiIcukLFoLmlARQyFqlqhINDARmi1ohvvu952+HsMF4et96F1OtZ3J1wmb7phf3me8efIA&#10;d+88UhNIvonAA0NzomKv+XD74ejDhzsLUCdKBMQvNx1uFieVeODm9t4ozpDx5h+lIvd2DEIR5SGs&#10;PuX0jxOfVx7C1L8hb8f/cMsJWiIIzQQhQ8IUOAwPR4gQwZuIo1ePoV96CK9du6YJIWuCUBeOM2fO&#10;RMSI3z4Fmb5ChAiBCRMmaFdAr2NAFoQUxgsXLhRB6MQvo+wqBISAEAhMBPieNn3ydISLHA7J2idD&#10;sQPFtObTzBXkSysqmZtD6z/IXMK8/+ZFpuGZkGNhDqT/Oz26zeqGD0+dqzAmT6ME4ceXD+F+4TzO&#10;75uNBjlCI1jqGpi4SX19/hruP3//3WN3AdPLpEXYYLkxaO8t7XsnJxRA0rAJ0HD6Lpw6r7Y/exyT&#10;a8dE/ORp0HPTc3j3D37Fp3fXsX1QOYQJ9htyDdyOx++U0+rdUxye1QQZIkdHgS6rVaGJKir5/Aqu&#10;S5oiW+hgSFNrIvY/UsMwHHyIRBCaCEI9N5C5f2zzwnFs5iKOX7PnHnP7rl69ijZt2lgVhMwzPHDg&#10;APLmzWvxOLly5cKePXvA1jL0SlqaZrJ3717UqVNH80b6V+Ocym7duoHClwzFhIAQEAJCQAjQwdKl&#10;QxeEiRwG6Uem10bTZZuSDSlap0DaXmm1iuOsk7Jq3sIcs3Kg0NZCyD49O7LMV97CqZkxcflE4J3z&#10;HI0ShO7bx6NpngzIkF61z0mTGqlSp0W69OrrDH9g2Bq375d6FUsalULapNUw6chd8B3xq8dxTCxX&#10;ABnTpkP6DNw/PTJmqY3Zpy2JQa7XAw9OLUDztGnUFLDUSFuyIWad+4jXZxajQ8G0SJM6NdJkrYG+&#10;a24Dqifi0PrZkFpNC0uTNg/+mrIH3pyWNiIUQWgiCPXcQPbVo9ijyAkbNqw3MRcpUiRMmzYNly9f&#10;thgy5s/Zn5Czfbt06WJRDPK43IZj33RPIsWUuZdw7dq1aNGiBVid7F+NYXGuhU26+QdATAgIASEg&#10;BIQA3xv+qPKH1oQ697LcmocwZn4ValWOlVhFYiHn3JwInyA8QoQKgVQdUyHz6MwIGS4kQqUOhQxd&#10;M2Dl3pWGQDRKEH794oHPnz6qptKflfPjCzy//qiKTU1GiOj1CF4qA5S31OPzJ3xSDqCPavvPvvhO&#10;OKnEQ230hRNLlDbw4MH076nUNg8VVdTOye9xWon6/y8e36/LQWoiCC0IQgo5hoM5P5hj4yx5CTk9&#10;xMXFBX/99Ze3n7OKeOzYsVi2bJlWTWxpf/bto3fw1q1b2gg8/uJYEoQs1GCBi38XhKy2Hj16tAhC&#10;B38RZTchIASEQGAjwJYzBXMXRMh4IVFgcwEU3FQQkdNH1gpHkjZMimxTs2nvj+HihUPG4RmRvEXy&#10;b++XiYMhe/fs2HrAmM4VRgnCwHZ/zNcjgtBEEOohYxaDMER7+vRpDBw40GL+H72AFGpst2Iu+JIk&#10;SYK+ffuiYsWKFsUgReKUKVO0yuEbN2746CFcuXIlWrduDfYj9K/GcDe9g/QSiofQv94luS4hIASE&#10;wM8lcPniZaRKkgrhcoRDoZ2FtF6DKdukRIo2KZDr71xa/mC88vGQsl1KLY+QXsLIqSIjarWoKDOy&#10;DI4cPWLIBYsgtA2jCEITQahXGL98+VLzyLm5uWHXrl0oVKiQRWEXI0YMMA/QXBAmTJhQyzPkCDvz&#10;n7GnYePGjXH48GHVrfyClovIaSbMI7SUQzh9+nSthQ3D2P7VGGqfO3cuOnbsqOVCigkBISAEhIAQ&#10;2L1zN6JHi45YVWJpFcbF9hbTwsYljpdA8UPFtSbVRfeq7x8shiIuqim18iAW3FoQmf7JhPpT6uOq&#10;mzNd9X7wF0Fo27MogtCEkz6WjhXEDBszj/DkyZOYPHmyRS8hxV7w4MEtNqam8LMUKs6RIweWL1+u&#10;qpLOa2FpCj0Wn1irMmahRo8ePfy9IJw9ezY6d+4sgtC23zvZSggIASEQ6AksXbwUEaNFRNLWSVH8&#10;SHFN/BV1KfqtylhVFVMEUigW3aO+p77mz4qfKo5MyzOh9aTWeHH/hSGMRBDahlEEoZkgpJeO3jo2&#10;W6aXkF68ffv2oWzZshYFniXRZ+17bD3Tr18/bS4xj8swML2R1ryDvDQWr/Tu3VvLM/SvRjH7999/&#10;ay149PF+/vVa5bqEgBAQAkLA7wkwBWvooKEIHzU80g1Np3kFi+0v9k0A0lu4T3kL1df0GBY/WFzz&#10;GJY8XBKFTxZG+rnpMXzucOCjMddJJwzTvNhH2NoQCGPOFLCPIoLQ7P6ZegnpvaMXj7mES5YsQcyY&#10;36qjHHnRk8icQk4s4fQRd3d3rXE1vYOWikn0yxo+fDiGDRumCVT/ahTRa9as0aaV0LsqJgSEgBAQ&#10;AkGbAB0FbVu21RpNZ5maBaVdS6PEMRUqpqfwYFEU2lcIhfcVRiGXQsi9KTdyrMuBrGuyIvHsxCg8&#10;vDD2HdznNMB79+5pefocE0uHTPny5bXcfRZz+uc0LKcX7uABRBBaEIQUaPTa0XtHL97Fixexf/9+&#10;TfA4Iga5DwtNGFalGGS7mocPH4L9+1iEYSl3UL8sTjIZM2aM1izbvxpFNKuh69atK4LQv94kuS4h&#10;IASEwE8kwPe1ObPmIHyk8AhdODQS9EiAuB3iIlbTWIjXMh6Sd0iOhE0T4rfavyFpnaRIWTcl0jRM&#10;g0JNC2HhsoXw+D7lw5lLZp9gisDs2bODaVzM7+fXlSpV0gpGfXrvdea8AXVfEYQW7hwfEn66YfiT&#10;oVp+wmCYd8WKFUicOLHdopA9B1mRzHxE5g6ykIQePxZg+OQd5KUxxMwWNv5dEG7dulUbsUeRKyYE&#10;hIAQEAJCgEMeBg0chFo1a6Fe43qo16ge6tSug+bNmqNXj17o1LoT2jZpi9GDRmPm+Jn49+9/cf74&#10;efwY0us4Q57b/P3aNOefufkiCL3yFUFo4Xmjx4tCjd47VgDfv39f8+odOnQI7du3t1sQclIJG0xT&#10;VLKdDUWmXkji2wPJyl1WGvv33LwjR46gePHiGi8xISAEhIAQEAK/kgCjewUKFLDaR5jv62IiCG16&#10;BnQvIYUbJ4ncvHkTrq6umrBLr8bO2Bo6ZpPqESNGaPuykIQ5DXqbGd+8g7zQJk2aaAUb9Fj6Zzt2&#10;7BiKFi0qgtA/3yS5NiEgBIRAECKwaNEi8D3Y9P2aETsOUhDzTkA8hFaeCnoJ9Ypjhms5Yu7KlSs4&#10;fvw4Bg0aZJMgZB9ChlHpWaR3kIUkPo2ps3QpHFs3f/58fy8IT506pfVeFA+h/JkRAkJACAgB/0CA&#10;TpcyZcp4aQ+XNWtWLeonJoLQrmdADx0zXMt8BFYm0cvHfLl8+fL5KgpTqWHT/IRCMUgxyUISVuEy&#10;FG1r6TsLWZYuXervcx3YszFz5sz+uhrarpsvGwsBISAEhECAJ7B69WpEjx5de78OHz482NtXzDIB&#10;8RDa8WRQyLFUnXmADONGjRrVqijkA8iCEG7LXAZH27FUq1ZNa1Xj342ewXTp0vn3y5TrEwJCQAgI&#10;gSBG4I8//tCqjEuXLh3EVm7fcv2VINTbl7CIgip+1qxZ/uI1Y8YMTJ06VetlxHzAwYMHa2PafKo4&#10;Znl7y5YtwbYx7CM4btw4bX4xj2Xr2timJmPGjGDpPP/fv/Awvw5e28iRI5EgQQJMmDDBX1+rf2Uo&#10;1+U/ftflPsh9kGcgcD0Dc+bMQc2aNbU+hJUrV/a376M+PXe6bmCuvl+avxKEjPdnyZIFIUKE0NR8&#10;6NCh/e0rTJgwiBAhglUPIRNX6Z42XQP3sWdN3J4smIto7772nMfZbfVr0++Zf75WZ9cq+/vf30m5&#10;N3Jv5BmQZ8D8GeD7UeTIkbX3Xv4bEN+fqAH4/tqqVSu/1IPUM17NT8/my8EpCOPGjetrbp6tFb6y&#10;nWNTVYSbcJNnQJ4BeQbkGZBnwH89AxUqVPBTieavBCFDxv/995/Wd8/Sa8CAASIWHRydJ7/Y/usX&#10;W+6H3A95BuQZkGcg6D4DjCByCpk1vWPp+7t27Qo6gtC3lbJKV36Bgu4vkNx7uffyDMgzIM+APAOB&#10;4Rlgf0T/Zv7KQ+gbHM4UDgwPgqxB/qDJMyDPgDwD8gzIMxB0nwF2KeHUMv9kIgglBCsiW54BeQbk&#10;GZBnQJ4BeQZ+4jMggtBJKSwewqD7aUo+Scu9l2dAngF5BuQZCCzPgAhCEYTyCewnfgILLH84ZB3y&#10;JijPgDwD8gwErmdABKEIQhGEIgjlGZBnQJ4BeQbkGQjiz4AIQhGE8kcgiP8RkE/5getTvtxPuZ/y&#10;DMgz4MgzIIJQBKEIQhGE8gzIMyDPgDwD8gwE8WcgUqRIUmXsjCaUohL5JObIJzHZR54beQbkGZBn&#10;QJ4B//QMcIyetJ1xQhF++PABrq6u8hIG8gzIMyDPgDwD8gzIMxBgnwE3NzdwXK9/sgDVh9A/gZNr&#10;EQJCQAgIASEgBIRAYCEggjCw3ElZhxAQAkJACAgBISAEHCQggtBBcLKbEBACQkAICAEhIAQCCwER&#10;hIHlTso6hIAQEAJCQAgIASHgIAERhA6Ck92EgBAQAkJACAgBIRBYCIggDCx3UtYhBISAEBACQkAI&#10;CAEHCYggdBCc7CYEhIAQEAJCQAgIgcBCQAShE3fyy6dXuH/lPC5euYorly/A9exZnP3+Onf+Iq7c&#10;vItHb9hn6DPePL4D91sP8PKjEyf0ddev+PzuCdzPueHSFXfcefIWX8z2+fjqIdwvXsDla9dw5eJF&#10;3Lj7DB9Mtvn06gFuXbuNJ28+4av+fY+XuHPl8rd1XjyPq/df4ZPngT3w7MoFz3W7XriGm4/fa3uS&#10;zz3yuUo+bj/4nFPHuPsUn3xdj2wgBISAEBACQkAI/AwCIgidoPzu3j6MqZgEMcOFRrhI8ZAyY0Zk&#10;1F7pkSJ+NISOlR9NVj5UZ7iFZa2yIkayaph+2okT+rqrBx67LcVfqRIhRoSEyNtpA16Y7XNn7ww0&#10;zRgLEYKHRKRYaVB32Dpc99zmLXYNLo2EIVOi9dJzeKt//8UeDKmeB7EjhESYqAlQadxePKTme/8E&#10;bieno1HqjMjAdWdIiyQxouC38mNwTu38/p4LRpZPjJhhQyN85PiefNKniI/kOUtixNaruPNdPPq6&#10;NNlACAgBISAEHCbg8eE5bp0/hbPnL+DC5Ru4/eqzhWN9xYfnD3DjwgWcP3cGbtfv4bWlzaxcxccn&#10;15Rz4BzOu93Ak3ceP5wK3rb/go8v7+Pa5Wu4/5quh494cecyTp09jyvud/HSIW+BB57fpGPmPNwu&#10;uOL0ieM4duyY9jp59gIee3PGqGt4cRdu58/jzAludxwnz7jigpsrzpz8tt+JU2dx/uotPHr+Cq8e&#10;usPN9SxOasc8iTPK8XLB9QxOHv+276mzrnC7+RCvPpi7YRy+ZT99RxGETiH/ihdXlqNJ3NBImGM4&#10;jqmu4+w87uHxBheXt0faqOlRceEtdYb72DKsFopU6Ix/Lzl1Qt93/voVz84uQO2UMZCp9Vo8N9/j&#10;6xe4b+iLgiGDIXWdKTj16euPX9qPhzCwWno1YzMUKg3bipueTdTVNreXolbS+Mjd5T+4v1G/wOq/&#10;xyubIV7i5Kg25Thec90fn2H/qGKIGzsOOm/lzl/x8uISNIgdConzjsbJ73xeX9yEEdUTInqYaMhR&#10;ew7OvfP0Rfq+PtlCCAgBISAE7Cbw5vZuDC+XGNFDqxF24VOg1OgTKnZlbo+xTb1XJVFzhsNGjYMS&#10;XebghLlXwYcz31vfEwVTRkKoELkwZN9jH6JAr3B+YQMkCpMYjf97qcJJd+EyqS4SRg+NGHlr4X8/&#10;vBR2rPMVdo+siRwxwiJksIiImzLtdwdNBnXc4Cg/eCuOnn+opOd3+/oCl+bURPDgwRA9CR056ZA8&#10;TgQECxkOsZJkUF9nQIp4URA8dgl0n7sKy9tlRrAwkZEwrdo2fTLEihRScYyJJMohkjFjasSLEArB&#10;snfAyvOerhQ7rt1/bCqC0Mn78MZ9NVomDI+kecfijOmx7h/E1LE90HXtbSfPYP/uX2+vRKO0sZG1&#10;7TrvgpCHu7cdPYuGR8zinbHt0Y/jfz4/C827lEGSiFGRvsIw7LxjItSODkfmDE0x+Tg9nsq+vMDK&#10;VkkQJ1cv7Nc+4X2zj48P4+9Ov2P60W9q8s21f9EkXjgkLzQRrqZLeXwC0xskRLgIWdF4wQUvYWv7&#10;Vyx7CAEhIASEgG8Enl1Yjo5pgyFcmBhIXmy4cgh43eProx2Y2CglgocIg+TV+mDXE9+O6P3n7gvq&#10;IEGM3Oiz64EPgvAtbmwejOpFq2PYrmff3zyu4t/2mRA5QxUscUgQ8jCPsaJZOkQPVhRjjz/4ljL1&#10;9TMOTCiNzLGVgAtXHeMvPv92vq/PcGZieQRLkBcT+eb99T72DMiPYDEzo9OG1+obn3B1RSek+y0P&#10;mk1chJkNUyJS8W7YR4H8fDu6loyKYLnaYPVVHuwBNrbIjZBp/sT809w3YJoIQifv26vrq9CCgjCP&#10;8oBZPNZ7PLpyCi4uB3DkgnKjM2Hv7R2cO7oHe/cfxH6X47h0jw/QS1w7dVR9vRs79rvi7iv9N/UL&#10;Hp86iB1bNmPz5h3Ye/6RBTf8K1zbs0P9XG2zZSfWLxyGapl+QzZrghA3sbJDPsROXBWTjn3L9+PD&#10;f3p8bfSZ1BkdKpVCzLSNscT1zfeffcX1edWRo/0sHL3//TPll5uYWSE6IoYvhcmXTbMQvUJ4efkf&#10;NKYgLDjeq2BWm93fMwrlwgZD4grD4fLKyRshuwsBISAEhICPBB6f+x9GV0yI8pXKIlqi/Bh10lQR&#10;fsSlf4dhdK2MyJ4rHRJW6AGXp/YD/byjj0qZKoI+O+97y2H3+WiPsHtEOWTPWBWLHBaET7GqZUbE&#10;ClYC40+ZeDvUid2XN0Vy5T2MWG0m3N/xSl7g8vqxqDFwi5KR30Td3kGFECxOdnTdrLyW2rcOY8bU&#10;IRi5dB1WzxiDrku+uzWe7EKPMjEQLG97rPt+rV9OzkHz4dOxzk1/37Sf3a/eQwShk3eAgrB5gghI&#10;nn8KrujHeqVyI05cw3PNcXYf+2a1QrpoIRE8Sz3Mu6i+dWsDBv2eGCGUWz5YzPIql+6m+uZlLGyY&#10;BcEiREOCEoOw6QofyFe4emIGaqRMj6zZciFXrmSIkaoJZu27Cc8o67t72Lu8OwpFTa5+zm3yIXuS&#10;FIiWPAFytV/vLYfw2yW+wYnpDZA8eEo0mHXm+y/tFcyu2xQ9h6/Dxll/Il2iwui78cb3kII7ZlfJ&#10;gQ6z90HXg1Ch5yNTCiORWkPi+tOx7cAti14+nwThO/XHqXVmxSB9bcw4HnDzLpx8hGR3ISAEhMBP&#10;IfDoxN8YVC8Xuk2aiopxUqPIyOPwzAz6eAJzunZFt8YD0aFREsQu1R27LXgIX106jp0b1mHt2rXY&#10;oBwQ5x95HkFbw4dtvZAiQUkMPfIaH+6dwOYNa7F2/Ra4HL3zPVz7Be8euGGPcnDsOXIS157qovQB&#10;dg4ri2wWBOHnBxdxYCPPuQ6b9rjivlUfxGOsbEFBWBzjTjz4sTZe2OcbmF4uEiJFyIK+Ls+8O1Y+&#10;3cXugQWVIMyGLhuf+3w/lCe1e2klCPO0wxrNQxg4TAShk/fx1fXV+CtZGMROWR+jli/H8uULMaJl&#10;VZTN3glbtU8h30Thxu6FkTRVDczU48ruW9GrdHQkLt4VW+5zm484P7cTyvWcjUN3v/2CvT07EmVj&#10;xUGi1v/igfatsxiTJxEipGqHzQ8poDxwZVk9JAmdGmXmn/t+rne4tKghfgv/G3K2X2dFECpJeGQ8&#10;qsUPg7xtVuAmD/VsPXp1Howp257C4+IkFE0YC8UG71CfmZQn3X0OKuZojzn775jlnJzF3NoVkCay&#10;EnXB8qP7iq3Kg+n1I6VPghA3t6FviRBKENbErJMiCJ18FGV3ISAEhICPBB6dmIve1Yth2t7rWNY8&#10;H5Ll6Y+9mjNM5XvvmY6+nXpj+b7DmFA9DqJ7E4TvcefMP2hTMDeyZMqD/PnzI33sYMjaYCS233rv&#10;6Q38uL03ksfLhloDpmPWiBYoXSw/8uZQApPh2lOP1bvWR9w/MBmVk6qQa6QUaLFK9+RZEoSf8eza&#10;LgytWwqZUuZS58yJpPHyoWa/9XB/YanyxAdB6PEWW7skRPiI4VBiwlnv4WwRhOp93Mzk98k+Aq+u&#10;r0P7NCEQLnIyZCtUCIUK5UfmpHGRTgnCbZ65pa+wd3g15E71B2ac/XH81yfG4fff4qFw86lYv2Yy&#10;2rSfiW1ndUH1AuvbpEHMqDWw/HvaHvd8/V8jJIiVGX33vcGHNxcwqlBExMk0EMdNLvv1JRWmTe9D&#10;DiG3vasEafFIiFWsM7arcO3bze3QvOcgrKSz8tlmNMsRBZmaLsJlJURfrqyBfN1n4MAdy6Vfp+fW&#10;Q5WS2RGHHs/ULbDo5GPPPw4+C8Lt6FdSCcK0NcRDaN9jJ1sLASEgBOwmQEHYq3IBzHT7iCv/a4Z0&#10;sdMrQUZF+BhrBrVB9T8W4MFbVwyrFMubIPx0fxn+yhATMUqPwMHvnsP7m/9C/gjBkKbpCrhpLdaU&#10;I25nHySNoQo1kudD+xXu367x/R50TxMTUXJ3xB4tZfArbm/qjJwx0qLVf9YF4ZdXBzGhUhKETdkU&#10;C7SCzC84ObIafguWCS2XulqISvkgCL+8w6lxxREpalSUniSC0NLDI4LQ7l8przt8CxmHVyHjSdAL&#10;iB8e/g8zui3Aac9yphfYM7QKcpkJQoZuzy7phtzqFypYhCqYefy5ycGPYlj2JAgfvQhaj5yKOXPm&#10;qNdsTP1LJb0q4VVp3mU8vvMP6qgqp/hVZuKaSf3Hi/OLUd+nohLtLDexok1exEzeAIsevsOZ/rXQ&#10;tt1EnNTSHx5gWe3MSFuwG7Y+fY6D3Quh2/RtuOFjD0WVVNunMvImDoOweTp4hhpe+ZBD6HFlPboW&#10;CIYQmetivqtUGjv5KMruQkAICAEfCWiCsFJuTFJvVh8uLsaf6WIhU8fNePBgI4a0rIkGy5RH4MtR&#10;DKxgLgjf4cT4CkgcIhO6rb1ukht4H/+rlQERI/+B+Re+lSN/3tYDyeIlRqs1JtGiL29xanwR9X72&#10;G1qu/pZjd+/QcFSJmc4HQfgJN9d0Re7wcVBjotuPdT1agQaZYyF7++W46jVarbbxWRCeHl9SE4Ql&#10;JpwWD6GFJ0UEoZN/QEyLSk5ZPZY1Qagk4ZV1GF0+BWLnrY9ph5+b/KIdw4icyREhXkYULVEWZcqU&#10;0V5lK1ZFzTp/YtiWq3iqWsHUiaAEYdVZuGYScX2pehE2zOCLh1B1GTw1pS4SR8mLgWv/w5RuIzB4&#10;0lF8q4/ywNkpVZEsQUVM3vY32pZthiH/O6cyGn23y/MqI2GMuGi24tsfh9dXrBeVvDo5G7XUJ8kE&#10;5QbigB2tDXy/CtlCCAgBISAEzAl8E4S5MI6pS++uYmmb/MiUuza69uqC1lVbYLtW37gP/b0Jwpv4&#10;X72cCBuyDEbuvevlsKcnFUCSMBnRa/sdLWfPY7vKIYxfHP12PzBJMXqLm3/XQ5ho8VFtzrcqjLsH&#10;hqGSj4LwBfaNraPy1OMhT/3emD5tKqZOnYppw5ois3rfCF9+GPZ5rRvxWRB6vMf+wZmVIAyHyjOv&#10;iiAUQWj8Hwjfq4x5zpdwGVYN+dLUwCzT3iu3d2Fej3ZYuGAKOlRLiET5m2HFVb3q1w3jCydAxAx9&#10;vLUG0Ffx/sFKNIweCfELTgRrVXR7dWkRasRTgrCdlbYz3zd8d3Ya6qTPgMJ5CiHvgIGYeOBHubzH&#10;0WEomLQMavyh8kRajsbqC17l4FePezi1di+uvzTN/VONQXf1UHkl8VFvoZYYiddXl1upMn6Hg1Mq&#10;IknIRKg99vR3IWr8/ZEjCgEhIASEwDcCuiAcq+UYfcWdnWNQN34IxEz5O9r2Pwgtmvtsv2VBWFcJ&#10;whDlMebAt7/tup2aoARh6OTouN5dKxr5JghLoL8ShD+SjN7i1sK6CB3tNyXGrmm72iII94+tj+Rh&#10;fkOawuVRqUIFVOCrUjXlFKmP1hPXwPVbebCJ+eAhVO/Dy+pGRqSwqTH46I+cR8+dJYdQcgid/UPh&#10;8WQ72ieOgBQFpsF6sdEr7BteAUkT/44pelHJo2OYM6AKBizeDK1T4eVZaJQ8GjJVHYdDWl+/9zg5&#10;tgyiBkuEynNPmVzmfeydOQ3bVPNLj3cqMbhuUpWYWx7TmPun2VvsHVsUcYPFR96ee3xe3vtDGFW3&#10;uBaCzt5iKPaYftp6vBFtCuRFhFDBUHzEGtww67Xp8X4tmoRNgapDD5h4Dp9hV9sMCBYxHyZ9V6hf&#10;Hm7EXyqknqrYLDWvRbf3uPRPG+SJEgxRyw3CPq9/X5y9JbK/EBACQkAIWCCgFZVUzo0J399SPO7t&#10;Qr984RAsaQ0s0N9DXhzEwErmRSXPsLNXMcQJkR5d11zz4l07OjQv4kQug8mnvoWIP2/rieTxM6Lr&#10;VhaQ6PYR12ZVRYSoafHX+m8JiHcPjUC1WOnRdq1eyvxQtZ0pj1yZqmGJlnr4Hsen1Eb8EFnQfv1z&#10;G++ndUHocXEeaqcKh/gFJuPMj9mrP46rC8LfsqPHlu9tZ6ydVa8yztfBs+2MjRforzeTkLETt+fj&#10;iytYN6QqUrOYImJBdJ69GZd1B5/ncT/g9tF5aJEhohJe0ZGvz1Js37oeU6onQDCVT1Fz6nHtU9nb&#10;ywvxV/rwmjhL//tY7L6hPHIP9mJUE9WKJn4h1TC6PwYMGID+ffqie+PmWPA9xvr+xGxUyhkVsQq3&#10;0n4+YlgfdGmQD4nVcSJmrIfxS45977FkaaGPsLEXcxJDo9xwl2+fDj3tIf6plVz9LCk6rb2mfjXN&#10;zOMC/qmtri1sFtTt1k87d9+uDZE3dT607LtRG4f38dklrBlQCSnIJ0phNFfbcLsB7euiXK40KNFk&#10;OBYfYB2zmBAQAkJACPg1gbdX/0XfSjkxXK9C9HiAY8unou+ULT8+sL86hH6lVcFhxcE4ZtLe5eX+&#10;PsivOkokrLvgh/Pj6U50yhMOv5UbhX0PvyWZf97RA4nUh/1U7fYon9x3e30Yg4qrQQR5euPId233&#10;+OBA5Iuqxqf+q3siHqtc+6JImK4qFt74tt+T41NQPU4oxC8xCodN+j3f2DQP/6w4jNve8to/YUv7&#10;rKrAsQxmXTeZw3JjHboUVe/BUfOg3x6TKk0vwN/gzFjlIImeBS3W+SIIPxzF4EqxESxLa6z+fq1+&#10;fe9+xvFFEDpB+cOTs1jevzlad+yMju1bodvAJTjtbWrNe1zduRCDW7dHl07t0H3qIixftgDjO7VG&#10;+7ZtMWLJHnAgyIvDszCyVwd07tIefzUbi/UXnnzLJ3ymqqz6t0PjRg3RsGFDNGmx0OvED7XJ431T&#10;0b5FY+3nrfsMw4Zzt7B1XEe0V+fsN24X7vmwxsfHl2PskElYe86rHFS/1riyeQoGjlqKo/c8++d4&#10;PdLd7Rjcqy2a/vmndu4/G7VGz4VnPPNG3j86hf/1bY42ncinJZqobbhdw0bNMXjOfjMB6sSNkF2F&#10;gBAQAkLARwIfnp7HP11LIFWU4EhRZxQ2XfL2MV8psPPYrKp4k4dhj9zMaD1v94/o0Cs3LJ9QB+mT&#10;50K5hp3Ro0cPtC2TFdnL1sYkFeb5drSv+Li1C6JlKYms2fOgSZfu2nbtamRHRNVNYvAWuv6+4vX9&#10;PRhbOpnmAAlfphe2X36MBwenoUaq4Op7UZG77Tzs4+zUz/dwYH4TZEycBOkrt9aO1aPHAHRr1Aij&#10;pm2FZ4aVdu53cFs3CrVSqokk6hh567dBd237bmiULzUyVG6OLjOP/BCpprQ+PMW5NQNQS3XX4DVF&#10;KdkdC49YEY6PzmDNuDrIHJPt1uIiX4dFOHLb+nCGgPRYiiAMSHdLrlUICAEhIASEgAME+AF9uWot&#10;07FLN3TsOwIrzln4oK+2WTlZ/bxrL/To0gGD527EZS+DN57h0MJRaNeyGZo1a4bmrYdh4xVTN91X&#10;fLq+CxO3X8LpVSqa1fr7dm16YMQu3TXxFa/u7MGMNh3RvWd3dB04FmtdH+DOgUXo27EbenXvgk5D&#10;p2LbNT3g/ARHVo1B+7+aa+ds1mww/t/eucDlePZxPMOctmly6ETl7YxSvMrhRZjDNofZzGE2bEjb&#10;zPk0OZM5i42Yd1jSNDkUYQ7jlXMphSGJFOlIS+f6vfd115MnyXKonqd+9+dzf2b3c93X9b++1/Vc&#10;/Z7/dfjvCHjagSGAPEawpwu+nzAF06RNMmPHKNKPhNP4dTj/PKdfWiwCf5sDp+8mYcb0KZg0fSHW&#10;nijGlXL/PDyWT8C4SdMkWydg7KKtOBFRjNPkJdqpPF+hICxP+iybBEiABEiABEiABFSAAAWhCjQC&#10;TSABEiABEiABEiCB8iRAQVie9Fk2CZAACZAACZAACagAAQpCFWgEmkACJEACJEACJEAC5UmAgrA8&#10;6bNsEiABEiABEiABElABAhSEKtAINIEESIAESIAESIAEypMABWF50mfZJEACJEACJEACJKACBCgI&#10;VaARaAIJkAAJkAAJkAAJlCcBCsLypM+ySYAESIAESIAESEAFCFAQqkAj0AQSIAESIAESIAESKE8C&#10;FITlSZ9lkwAJkAAJkAAJlAGBHKRc9cDYD/tg8o4wZJZBiepWBAWhurUY7SUBEiABEiABEnhBAjl4&#10;eHoObKpWR3uXAKS94NuVITkFYWVoZdaRBEiABEiABCoNgVBsHNgLc7ddxyPlOqfHIfzKFdyKTUVu&#10;pWFR8opSEJacFVOSAAmQAAmQQCUjkIuc7Gzk5OQWiKjcnGxkK/1/AZDcHGRlZUm3lL44StK7BWme&#10;kSg3W7yfhexsZcmWZ4MoU3Hl5uSnU3omPhO2ZQUuQ2utKnhv8TnEZCjS5eCppIUtVLar0CdSvXNy&#10;pLJznojI3Lw6ZBdbSfXsIhSE6tlutJoESIAESIAESp9AzhW4T/4YlmZmsJ+wBcE3z2PjqF4wNzVG&#10;x5k7cT0pz4TcnACs6tURLS0tYSndVoN+QtDDwiv1HkZ44TsLC/lzSwtzmJrao++8I/levDRc91uC&#10;T8zyPjdv0RcTtlxCtsg88RzWjOsJC3Nz9Hb+DWFXzmD+l52ldBYwM+2Aye4XkZhP4vLmIehuoYWq&#10;1aqgjnZTmAlbbG0xdfVqfNbaBuaWthi97QayCshlIyZ0C0abmhfY1ab3CHiGKcRnDE66fYvWUtnN&#10;PnXGvpC/8MeS4WgllW1u9gFmbL2Iv0u/FcqkBArCMsHMQkiABEiABEhAHQmkIu6WN76114Zei7bo&#10;NmQFPPb6Yu3I5mg7ai0C4qU6Je3DxC6WqNt5BnxOX0JIsBsG6hjCrO8aBP+d50ZLjtiOkWaS6Bqx&#10;ESEhIQg+LImwDppo5uSLdElSXdo8Gv/Ss8UHCw9JnwfAY3pfGGi2w3fbLyM3+2/E3NmL7983Q/Va&#10;9WHYaxJ+3BcspTuEuZ1NUFezC1xO3EaGVE5q3E1c8xgL44Y18J+pv8M/OAShoaGIvH8PwZ7fwarW&#10;W+i6LEgqU1zpiDo8F+2aWsDmG3fZrosHf8aXVtWg02kkvMKFKMxE8oNTWPuVHapp1EQD048weeNx&#10;XA7xxUwHI9Qw/wpbLyWrY8MWsZmCsEI0IytBAiRAAiRAAqVF4B5+H24HzdoOmO59DWmSTspJiUVs&#10;QjIypKnUgJX/QeM322P26dgCA4JdukGzngNWXcpAdkYsfhvVBDraI7Ej6cm07+OEu7iXmIr0iAOY&#10;0roODLusQagihzu74GjdECaD1uOq/Ow6/ju0ORo1HwLX/z1Aan42mYFr0alJDfx7xj7cFopQXIFL&#10;YaVfC73XSbYqIclJ8MJIHT30Xhkk7zLOffgXfur7LhoaT4BfqiJhBi5vd4S5hjZ6uPjnv5+CQNfB&#10;0Klli6EbLyIuP+3F1f2gr22HqT53Sgt8meZLQVimuFkYCZAACZAACagbgbvw/KwVmtlPhV/007Zf&#10;wjJ7fdTS/hzuwXcQFysJRekO3/oF3n2nLkbsjENKwnnMsteEXt8NuF2k6lmIOOSM1lXqwW7cTtxN&#10;iJPfjw8/COee76KGvRP2yzozBOsGmkGv7QTsu6uUSepRTLJvAIP+ayRvZb5KPL0IzfVq4f3VwUhU&#10;WueXGusFR1kQhsjrAZPDNqFvtXdgPNgdMUpZpt/cDSfTN2HR97+4KWeZjFPLB6CVYV+sKVCsQLS3&#10;I9pYt8ZE71vq1qDPtJeCsEI0IytBAiRAAiRAAqVFIBIeQ2xh08UZfxQRhOexyNYIdWo3hJGJGcyl&#10;tXbiNmvaGA10DTB4cyjiIz0xtL42jMbve8ZxL+m4eWAW2mnUwFu6TeV1gnIeZsYw0GsA/Z7fYvs1&#10;Ua8rkiA0h67dWOwKVxaEf+L79nqobjcDR27nr1k8tRDNniUIH+zAaCVB+PDaWvTQ0ILpsO14oCwI&#10;w/djYksNNOk0H/7y3PIj+C/7BHb/6oe1wU8S3ts9Bva2/8akXRGlBb5M86UgLFPcLIwESIAESIAE&#10;1I3AXWwf0gq2DjNxqIggvAiX1pKHUAiya/fx4EEMYmJi8CAuCSlp6UiXdhynRLtjYC1N6Pf5GUUn&#10;V7Nwa980tKxmhK5L/REb90B+P+ZBLBIfPUZqZiakLKRLeAjNJQ/heOxV1l+yh7A+mnzk+sRDeHYx&#10;rPVro8+aECQqbVZOy/cQ9l0VmuchvCF5CKtLHsJBmxGl1CQZ4T4Y26w6LPoU9hDaP0sQtmqDybuL&#10;+j3VrYWFvRSE6thqtJkESIAESIAEyoxAlDRlbItmnWbiiPLcqlx+HPY4WeGdKp2xOCChkEUp96KR&#10;+DgHmUlnschOE2/pOGK30v6L7L/jcDs2BfEhmzBYqxaMe7lBdgYqrowkxN9PQKo87SsJwkEWaGQz&#10;GlKgkYIrK3ANOhrUhv1MP9zJ2ykizeVuxxDDd9FnSWDeDuDsh3jwKBNpcXlrCHtKU8biEmsI135Q&#10;DbWaDMDmyCd5Rh+dBwe9hug2/yTylgum4MyKT9DSSPIQXnqS7v4eJ9g1b43Je5XnsMusUV57QRSE&#10;rx2p+mQozlFKTExEerriW6Q+ttNSEiABEqhIBMR4rJpXFh5F7sUUyQun0ehDLDxwC4/SCx/Al3Px&#10;R/Sykj6Xdhn7+ofi8uXLCDq7FdM7d8aiA+JAmEzc83KCvo4udEdukj+/fOkY3JdPQZ8FJ5CbG4Wj&#10;C95DfS1LdHfZn/f55QDsmP05Rg+egyPymTIh2PhVK1TR0Ec/5+04J6fxw/yu1mjUdDi2BMcpHTYd&#10;KK1rbIyaHaZhv38gLvssxkTPUzjvPhFWNWrg7U9/xPVE8XcvGTe2DIOeXlM0G+uRV66/N2b31kWT&#10;rsOx46aoZw5SE6Wjdj5vDo2qLTD0l2CI03RyU2LgN6cLGmnURY8ZuxGWlFb82Yuq2bBFrKIgVJOG&#10;ep1mPnz4EGFhYVgtncs0YMAAHDly5HVmz7xIgARIgARegEBUVBQ2bdoEX19fREdHS4cyy3OkKnI9&#10;wOEFX6GTqSmMxRrBQUtwJLxo4LfsgB/Ro70VzPPPGbRuJYnDqCRkFhwwnYxbXhOkswfN8s77a9UN&#10;A6Udu+mZ+XVNC8f+Hz6FseI8QEsHjJzrh6j0TORlEYINI+xQp0Zd6DY1h4V83qF0lmH7cfg1QHkF&#10;YB62e3umwKG1GSwsLNHaeRci7h/F0o6tpfJNYNKyHb71upV3xmFuCm4dckGPgnMILdFl4CIcf6QQ&#10;vY9xeec89DMT9TdFy0HO2C9Nm2dcWIsxXU1hamwCU7P+WLj7ar43UUWa7SXMoCB8CWjq+EqOdDRA&#10;ZGQkjh8/jpEjR0JbW1usF8Cbb76JLVu2qGOVaDMJkAAJVAgCBw4cQJMmTeQx2VY6RHn9+vW4du0a&#10;Hj0qFHitnOqaHyVECsshRwERUUuKi/smfZ4prfnLu58dxiNHikSS97kU6aNIPrnIzlK8rxCCimqH&#10;wk2aMtaz+xa/X3+SJus50UJENBO5LDmNVA8RQUX6WyhsyHo6wkl2ceXmRT/JlusvRSxR1F+KVpL3&#10;b+mZHLVE/YPhURCW01esrIpNSkrC1atX8fPPP6NNmzaoVq2afIuBRyEIt27dWlbmsBwSIAESIIGn&#10;CAhBqKenVzAuV6lSBbq6uhg/fjxOnToF4UHkdRk/DTRGg/ZT8EeRdYyk8zoIUBC+DooqmMft27dx&#10;7NgxjBkzpsAbqBCByv+tIa2ncHd3V8Ea0CQSIAESqBwEDh48iMaNGxcIQsUYXbVqVVSvXh3dunXD&#10;tm3b5B/3yckVIyrGi7VsCqL916K3ieTIMHgfC/bdRHzRWesXy5KpixCgIKxAnSIlJQVXrlyRBw4H&#10;Bwd5cHnjjTeKDDLKglBMGf/yyy/Sot7c/IDjeYHAeZPBs/qAYjpIFb42OXE3cGq/r7zuav/Bwzh5&#10;Nbr4NTzpdxFwwg/7pLQHDh/HDUXgU1WoCG2o9AROnjwJAwOD547VYtw2MjLC9OnTceLECflolspz&#10;3YLvYkc4tGuPDu3aovtEN5y5V3lqX1Y1pSAsK9KlVI5YD6HwBjo7O8PExOQfBxUxsIgpCTF1LATh&#10;0KFD5SllV1dX3mTw3D4gNiKJ28vLS/ZAl8UdFBRU+NuTnohbF7yxesKncLC2g52dnXQcxLuo2+JD&#10;zN5/G0mK8FX5b2XFheLwvEFo19ZaTmumqQE7p3U4HZOltCvx9X1BIyIiyoRLWbBnGWXTx5csWQIt&#10;La0S/YgXP/LFzM6QIUOwc+dO2QmQkfFUp3993Zk5VSICFIRq3thpaWmYNm1aiUSgsmdQTEMYGhpC&#10;R0fnhd991tQzn+WtyeT9+hmIta+FrjBvjG77BjT7LsbF/JiiGVc2YLhZdWiYDsfmoMdKyR/h6Ewb&#10;aGt2g+uFvKm2u96foVUtafH+hEOISHvOivSXHBuEB4f94PX3g4rOtE6dOqhfv748RfwidRWeRSEo&#10;xd8CXiTwKgQoCF+Fngq8K6bwhLdm0KBBsLa2LvFAIn5liukHsbOtXr168nSFvr4+bzJQqT4gfrAI&#10;T0ihK8ofbhtXwPVUktLjO9jxtT2qa0hhpHbfKHieG/0bvrBsCCtHD4QV6MS/sLKdAWpqfYmdka9/&#10;PZbwoIpd/Pw+cTwpSR8QY2+DBg3kH+jifhExKDyFYtx3cnKC2EDIiwRehQAF4avQU7F3z5w5I3sL&#10;u3fvLou8kgwsYtGy2MkmFjX7+PjwJgOV6gNiSkz063++7sN3XEfUqNoeM/yehByI93FCS00TDN98&#10;STqCVnE9wi4nE9Sv0hHLL8bL08Y5iaHYt3kLPLz24EKM5DVMvoI9G9bDbZM7fI7kh6VKu4YD69Zj&#10;w6Yt2HXsHO4Xc1TcjRs35B9p/D5xPClJHxA7jOfOnVviMVuM62JHcp8+ffDDDz/g5s2b//z1YAoS&#10;KAEBCsISQFK3JPHx8XBzc5M9K2ZmZs8VhuIXpqenp7pVkfaSQGECGWewoJs+arYci523FFNn2Qh0&#10;7Y6mVa0wxfcmlFdZBa/uCP23G2CU1x2IeAXZd3wwrbMRqkl/bE0/norFi2fDsU93dGqhi3e0+mG+&#10;tw+2z5uFb97vhQ4t6qPmW2YY7xmuJDLZICTw8gTEWk3FOYTF/ZAX677FGtgRI0bIGwcfP1ZeGvHy&#10;ZfNNElAQoCCs4H3Bz88PkyZNkncdP2vHsRCEPIewgneCCl+9LER4OKKDaWt87S6FlSqo72McntUJ&#10;OhrWkiAMk4Wf4oryGAYjLQ30XnsVSYrzZGO2ob9mLWjo2eGL5f5SsC0g68o6vCdtQtGo1x2TZ/4B&#10;cUxw9o3NGKDTEKY93EDfTIXvXGVSweKOnRHisFGjRujXrx8WLlyICxculIk9LKRyEqAgrCTtLkLV&#10;iYXHYq2h8nlXYsqYkUoqSSeooNVMDHTDCFtLDFxwCIWP75UEofOzBWGk+1AY1issCNMTvDFKCnxv&#10;M/fcE0l51w/jzN+GcY8NiFA8TQyA68dWaNp1OS6pavjZCtrWFbVaTx9MLYSg2Ezl6OiIX3/9VUUi&#10;llRU+qwXPYSVtA+kp6fL65vGjh0LGxsbiJ1tFISVtDNUgGpn3j6AST2aocPnmxCS8nSFMnFmaVcY&#10;VLHG1H3hhaaMo7YPlzyE9TF0axiS8z2EqbFeGKOnj36rQ5CW/ywlYg+crOvDYpQXYhXZx57F8j6G&#10;0G4/DX9y1q4C9KLyr4IQhJqamqhduzb69+8PFxcXnD17tvwNowWVigA9hJWquQtX9vTp0/JaQ3GO&#10;FS8SUDsC8QFYN8oG5h/Nxh/FRPa67/0lrN+2gNP2q1DWbtc29oJB7XaY638fCiefEISOkiD8cEVQ&#10;YUFopQXzEZ4oOAZYFoRG0OnwPU7kH3ujduxosEoREGdXrly5Eps2bUJCQoJK2UZjKg8BCsLK09as&#10;KQlUIAJxOOoyHM3bDsbmSwrXYC6iTp9HcIjk9cuvafb5JWirrwmr6QeUdgXHw3OgIWoZOGJf5BNF&#10;lxrvjW/0Gxf1ED4tCOPOY+VHxhSEFag3sSokQAIQG1ALX4RCAiRAAqpNIAfRx5diVPshmHtM+TDe&#10;BHgOG4fpi/aiIKpVUiDm9KqHN3R7wi0of5/x7VXoUrsBbGYdQazyTpPYbRigrYNWCwIKqp+bcAwT&#10;bRugmZMvCkpKOI/FXTSh32URAlUbFK0jARIggRIToCAsMSomJAESUAkC8YFw/aQB6lTRRtdhjvhy&#10;+HAMF/ewrjDR6oIxPwU8EW+SwTFnf8XXLd6BoXVPDJLSDbDtjH6T1uDk3TQo4pRkpwXhl09sUFVE&#10;mzHogdX/e4C0h9ewY+J/oCeeaffAFI9QpKZF488VH0FfPKtphi+W+SCMG0tUolvQCBIggVcjQEH4&#10;avz4NgmQQFkTeBgO/93rsHzlMiycMwuzZinu+Vj8026ci/y7iEUJF3djo8s8zJbSzlnogxviTBml&#10;Kzv9OvavWIGVUizr1atWYUdQAjL+lmISb1yEpatcsWqpKzb4SUfXZMQiyPdHLFm5BqtXLIWbx3Hc&#10;oSAs6x7A8kiABEqBAAVhKUBlliRAAiRAAiRAAiSgTgQoCNWptWgrCZAACZAACZAACZQCAQrCUoDK&#10;LEmABEiABEiABEhAnQhQEKpTa9FWEiABEiABEiABEigFAhSEpQCVWZIACZAACZAACZCAOhGgIFSn&#10;1qKtJEACJEACJEACJFAKBCgISwEqsyQBEiABEiABEiABdSJAQahOrUVbSYAESIAESIAESKAUCFAQ&#10;lgJUZkkCJEACJEACJEAC6kSAglCdWou2kgAJkAAJkAAJkEApEKAgLAWozJIESIAESIAESIAE1IkA&#10;BaE6tRZtJQESIAESIAESIIFSIEBBWApQmSUJkAAJkAAJkAAJqBMBCkJ1ai3aSgIkQAIkQAIkQAKl&#10;QICCsBSgMksSIAESIAESIAESUCcCRQQhH5AACZAACZAACZAACZAACZAACZAACZAACZAACVRCAv8H&#10;OUCWH7OXDeQAAAAASUVORK5CYIJQSwECLQAUAAYACAAAACEAsYJntgoBAAATAgAAEwAAAAAAAAAA&#10;AAAAAAAAAAAAW0NvbnRlbnRfVHlwZXNdLnhtbFBLAQItABQABgAIAAAAIQA4/SH/1gAAAJQBAAAL&#10;AAAAAAAAAAAAAAAAADsBAABfcmVscy8ucmVsc1BLAQItABQABgAIAAAAIQCJ0afFxQcAAEolAAAO&#10;AAAAAAAAAAAAAAAAADoCAABkcnMvZTJvRG9jLnhtbFBLAQItABQABgAIAAAAIQCqJg6+vAAAACEB&#10;AAAZAAAAAAAAAAAAAAAAACsKAABkcnMvX3JlbHMvZTJvRG9jLnhtbC5yZWxzUEsBAi0AFAAGAAgA&#10;AAAhAP6wJ0ncAAAABQEAAA8AAAAAAAAAAAAAAAAAHgsAAGRycy9kb3ducmV2LnhtbFBLAQItAAoA&#10;AAAAAAAAIQBR3bRZvNkAALzZAAAUAAAAAAAAAAAAAAAAACcMAABkcnMvbWVkaWEvaW1hZ2UxLnBu&#10;Z1BLBQYAAAAABgAGAHwBAAAV5gAAAAA=&#10;">
                <v:shape id="_x0000_s1357" type="#_x0000_t75" style="position:absolute;width:39687;height:30873;visibility:visible;mso-wrap-style:square">
                  <v:fill o:detectmouseclick="t"/>
                  <v:path o:connecttype="none"/>
                </v:shape>
                <v:group id="Group 303" o:spid="_x0000_s1358" style="position:absolute;left:425;width:39262;height:30873" coordorigin="2497,1012" coordsize="6183,4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Picture 492" o:spid="_x0000_s1359" type="#_x0000_t75" style="position:absolute;left:2497;top:1012;width:6183;height:4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Xd9TDAAAA3AAAAA8AAABkcnMvZG93bnJldi54bWxET01rwkAQvRf8D8sIvdWNIiqpq4gohFIV&#10;0x56HLJjEszOxt1V47/vCoXe5vE+Z77sTCNu5HxtWcFwkIAgLqyuuVTw/bV9m4HwAVljY5kUPMjD&#10;ctF7mWOq7Z2PdMtDKWII+xQVVCG0qZS+qMigH9iWOHIn6wyGCF0ptcN7DDeNHCXJRBqsOTZU2NK6&#10;ouKcX42C63n8k7vLLsvCQX/sVzqffm4eSr32u9U7iEBd+Bf/uTMd5ycTeD4TL5C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Zd31MMAAADcAAAADwAAAAAAAAAAAAAAAACf&#10;AgAAZHJzL2Rvd25yZXYueG1sUEsFBgAAAAAEAAQA9wAAAI8DAAAAAA==&#10;">
                    <v:imagedata r:id="rId165" o:title=""/>
                  </v:shape>
                  <v:shape id="Text Box 493" o:spid="_x0000_s1360" type="#_x0000_t202" style="position:absolute;left:5202;top:5150;width:78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B65732" w:rsidRDefault="00B65732" w:rsidP="00A11EE5"/>
                      </w:txbxContent>
                    </v:textbox>
                  </v:shape>
                  <v:shape id="Text Box 494" o:spid="_x0000_s1361" type="#_x0000_t202" style="position:absolute;left:3832;top:2440;width:83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B65732" w:rsidRDefault="00B65732" w:rsidP="00A11EE5"/>
                      </w:txbxContent>
                    </v:textbox>
                  </v:shape>
                  <v:shape id="Text Box 495" o:spid="_x0000_s1362" type="#_x0000_t202" style="position:absolute;left:5522;top:2508;width:1134;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mjMAA&#10;AADcAAAADwAAAGRycy9kb3ducmV2LnhtbERP24rCMBB9F/yHMMK+yDZ18VqN4i4ovur6AdNmbIvN&#10;pDTR1r83guDbHM51VpvOVOJOjSstKxhFMQjizOqScwXn/933HITzyBory6TgQQ42635vhYm2LR/p&#10;fvK5CCHsElRQeF8nUrqsIIMusjVx4C62MegDbHKpG2xDuKnkTxxPpcGSQ0OBNf0VlF1PN6PgcmiH&#10;k0Wb7v15dhxPf7Gcpfah1Neg2y5BeOr8R/x2H3SYHy/g9Uy4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bmjMAAAADcAAAADwAAAAAAAAAAAAAAAACYAgAAZHJzL2Rvd25y&#10;ZXYueG1sUEsFBgAAAAAEAAQA9QAAAIUDAAAAAA==&#10;" stroked="f">
                    <v:textbox>
                      <w:txbxContent>
                        <w:p w:rsidR="00B65732" w:rsidRDefault="00B65732" w:rsidP="00A11EE5"/>
                      </w:txbxContent>
                    </v:textbox>
                  </v:shape>
                  <v:shape id="Text Box 496" o:spid="_x0000_s1363" type="#_x0000_t202" style="position:absolute;left:4368;top:1832;width:83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B65732" w:rsidRDefault="00B65732" w:rsidP="00A11EE5"/>
                      </w:txbxContent>
                    </v:textbox>
                  </v:shape>
                  <v:shape id="AutoShape 497" o:spid="_x0000_s1364" type="#_x0000_t32" style="position:absolute;left:3430;top:1791;width:37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ZqV8MAAADcAAAADwAAAGRycy9kb3ducmV2LnhtbERP30vDMBB+F/Y/hBN8EZd24pDadAxB&#10;mIi4TsHXozmb0uYSmqyr/vVGEPZ2H9/PKzezHcREY+gcK8iXGQjixumOWwUf70839yBCRNY4OCYF&#10;3xRgUy0uSiy0O3FN0yG2IoVwKFCBidEXUobGkMWwdJ44cV9utBgTHFupRzylcDvIVZatpcWOU4NB&#10;T4+Gmv5wtAr6qX+r93fBXx9/aP3izevz7adW6upy3j6AiDTHs/jfvdNpfp7D3zPpAl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malfDAAAA3AAAAA8AAAAAAAAAAAAA&#10;AAAAoQIAAGRycy9kb3ducmV2LnhtbFBLBQYAAAAABAAEAPkAAACRAwAAAAA=&#10;">
                    <v:stroke dashstyle="dash"/>
                  </v:shape>
                  <v:shape id="Arc 498" o:spid="_x0000_s1365" style="position:absolute;left:4669;top:1814;width:510;height:5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psQA&#10;AADcAAAADwAAAGRycy9kb3ducmV2LnhtbESPQWvCQBCF7wX/wzJCb3UTEQnRTSjSigoWaut9zI5J&#10;anY2ZLcm/ntXKPQ2w3vzvjfLfDCNuFLnassK4kkEgriwuuZSwffX+0sCwnlkjY1lUnAjB3k2elpi&#10;qm3Pn3Q9+FKEEHYpKqi8b1MpXVGRQTexLXHQzrYz6MPalVJ32Idw08hpFM2lwZoDocKWVhUVl8Ov&#10;Cdw+iZP1jmduuzmZn3lC++Pbh1LP4+F1AcLT4P/Nf9cbHerHU3g8EyaQ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5A6bEAAAA3AAAAA8AAAAAAAAAAAAAAAAAmAIAAGRycy9k&#10;b3ducmV2LnhtbFBLBQYAAAAABAAEAPUAAACJAwAAAAA=&#10;" path="m-1,nfc11929,,21600,9670,21600,21600em-1,nsc11929,,21600,9670,21600,21600l,21600,-1,xe" filled="f">
                    <v:stroke startarrow="open" endarrow="open"/>
                    <v:path arrowok="t" o:extrusionok="f" o:connecttype="custom" o:connectlocs="0,0;0,0;0,0" o:connectangles="0,0,0"/>
                  </v:shape>
                  <v:shape id="Text Box 499" o:spid="_x0000_s1366" type="#_x0000_t202" style="position:absolute;left:3596;top:5472;width:39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B65732" w:rsidRDefault="00B65732" w:rsidP="00A11EE5"/>
                      </w:txbxContent>
                    </v:textbox>
                  </v:shape>
                </v:group>
                <w10:anchorlock/>
              </v:group>
            </w:pict>
          </mc:Fallback>
        </mc:AlternateContent>
      </w:r>
    </w:p>
    <w:p w:rsidR="00A11EE5" w:rsidRPr="00CC66CB" w:rsidRDefault="00A11EE5" w:rsidP="00A11EE5">
      <w:pPr>
        <w:pStyle w:val="Caption"/>
        <w:rPr>
          <w:color w:val="C00000"/>
        </w:rPr>
      </w:pPr>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07390A">
        <w:rPr>
          <w:noProof/>
          <w:color w:val="C00000"/>
        </w:rPr>
        <w:t>35</w:t>
      </w:r>
      <w:r w:rsidR="00A005B2" w:rsidRPr="00CC66CB">
        <w:rPr>
          <w:color w:val="C00000"/>
        </w:rPr>
        <w:fldChar w:fldCharType="end"/>
      </w:r>
      <w:r w:rsidRPr="00CC66CB">
        <w:rPr>
          <w:color w:val="C00000"/>
        </w:rPr>
        <w:t xml:space="preserve">: Scenario 8 a): </w:t>
      </w:r>
      <w:r w:rsidRPr="00CC66CB">
        <w:t>Reference geometry for fixed WSD at 30 m and fixed DTT at 10 m agl.</w:t>
      </w:r>
    </w:p>
    <w:p w:rsidR="00A11EE5" w:rsidRPr="00CC66CB" w:rsidRDefault="00A11EE5" w:rsidP="00A11EE5">
      <w:pPr>
        <w:pStyle w:val="ECCParagraph"/>
      </w:pPr>
      <w:r w:rsidRPr="00CC66CB">
        <w:t>If 30 m BS transmit antennas are foreseen, this type of usage should be restricted to rural areas. In urban environments, when Portable Outdoor DTTB reception is to be protected, because of the portability of the mobile DTTB apparatus, such equipment can also be located at higher than 1.5 m (e.g. at 10 m or 20 m at the window of a high rise).</w:t>
      </w:r>
    </w:p>
    <w:p w:rsidR="00A11EE5" w:rsidRDefault="00A11EE5" w:rsidP="00A11EE5">
      <w:pPr>
        <w:rPr>
          <w:b/>
          <w:lang w:val="en-GB"/>
        </w:rPr>
      </w:pPr>
      <w:r>
        <w:rPr>
          <w:lang w:val="en-GB"/>
        </w:rPr>
        <w:br w:type="page"/>
      </w:r>
    </w:p>
    <w:p w:rsidR="00A11EE5" w:rsidRPr="00CC66CB" w:rsidRDefault="00A11EE5" w:rsidP="00A11EE5">
      <w:pPr>
        <w:pStyle w:val="ECCAnnexheading3"/>
        <w:rPr>
          <w:lang w:val="en-GB"/>
        </w:rPr>
      </w:pPr>
      <w:r w:rsidRPr="00CC66CB">
        <w:rPr>
          <w:lang w:val="en-GB"/>
        </w:rPr>
        <w:lastRenderedPageBreak/>
        <w:t>Fixed WSD transmission at 30 m agl and mobile DTT reception at 1,5 m agl (Scenario 8b)</w:t>
      </w:r>
    </w:p>
    <w:p w:rsidR="00A11EE5" w:rsidRPr="00CC66CB" w:rsidRDefault="00A11EE5" w:rsidP="00A11EE5">
      <w:pPr>
        <w:pStyle w:val="ECCParagraph"/>
      </w:pPr>
      <w:r w:rsidRPr="00CC66CB">
        <w:t xml:space="preserve">Other assumptions for this scenario were proposed by one </w:t>
      </w:r>
      <w:r w:rsidR="006B4298">
        <w:t>NRA</w:t>
      </w:r>
      <w:r w:rsidRPr="00CC66CB">
        <w:t xml:space="preserve">, referring to the antenna pattern presented in APPENDIX 2. </w:t>
      </w:r>
    </w:p>
    <w:p w:rsidR="00A11EE5" w:rsidRPr="00CC66CB" w:rsidRDefault="00A11EE5" w:rsidP="00A11EE5">
      <w:pPr>
        <w:pStyle w:val="ECCParagraph"/>
      </w:pPr>
      <w:r w:rsidRPr="00CC66CB">
        <w:t>A fixed WSD at 30m agl, radiates into a mobile DTT antenna at 1.5 m agl. Assume co-polarisation of the WSD and DTT antennas. Taking into account the vertical radiation pattern of the WSD antenna the path loss is 66.45 + 3.45 = 69.9dB. The vertical radiation pattern of the DTT antenna has been considered but gives no extra discrimination for less than 20 degrees.</w:t>
      </w:r>
    </w:p>
    <w:p w:rsidR="00A11EE5" w:rsidRPr="00CC66CB" w:rsidRDefault="00A11EE5" w:rsidP="00A11EE5">
      <w:pPr>
        <w:pStyle w:val="ECCParagraph"/>
      </w:pPr>
    </w:p>
    <w:p w:rsidR="00A11EE5" w:rsidRDefault="00A11EE5" w:rsidP="00A11EE5">
      <w:pPr>
        <w:pStyle w:val="ECCParagraph"/>
        <w:jc w:val="center"/>
        <w:rPr>
          <w:highlight w:val="yellow"/>
        </w:rPr>
      </w:pPr>
      <w:r w:rsidRPr="00CC66CB">
        <w:rPr>
          <w:noProof/>
          <w:lang w:val="da-DK" w:eastAsia="da-DK"/>
        </w:rPr>
        <w:drawing>
          <wp:inline distT="0" distB="0" distL="0" distR="0" wp14:anchorId="22BEB1F3" wp14:editId="08BD740C">
            <wp:extent cx="5502302" cy="3372599"/>
            <wp:effectExtent l="0" t="0" r="0" b="0"/>
            <wp:docPr id="62" name="Imagem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6"/>
                    <a:srcRect/>
                    <a:stretch>
                      <a:fillRect/>
                    </a:stretch>
                  </pic:blipFill>
                  <pic:spPr bwMode="auto">
                    <a:xfrm>
                      <a:off x="0" y="0"/>
                      <a:ext cx="5500168" cy="3371291"/>
                    </a:xfrm>
                    <a:prstGeom prst="rect">
                      <a:avLst/>
                    </a:prstGeom>
                    <a:noFill/>
                    <a:ln w="9525">
                      <a:noFill/>
                      <a:miter lim="800000"/>
                      <a:headEnd/>
                      <a:tailEnd/>
                    </a:ln>
                  </pic:spPr>
                </pic:pic>
              </a:graphicData>
            </a:graphic>
          </wp:inline>
        </w:drawing>
      </w:r>
    </w:p>
    <w:p w:rsidR="00A11EE5" w:rsidRPr="00CC66CB" w:rsidRDefault="00A11EE5" w:rsidP="00A11EE5">
      <w:pPr>
        <w:pStyle w:val="Caption"/>
        <w:rPr>
          <w:highlight w:val="yellow"/>
        </w:rPr>
      </w:pPr>
      <w:r>
        <w:t xml:space="preserve">Figure </w:t>
      </w:r>
      <w:r w:rsidR="00A005B2">
        <w:fldChar w:fldCharType="begin"/>
      </w:r>
      <w:r w:rsidR="00AD098E">
        <w:instrText xml:space="preserve"> SEQ Figure \* ARABIC </w:instrText>
      </w:r>
      <w:r w:rsidR="00A005B2">
        <w:fldChar w:fldCharType="separate"/>
      </w:r>
      <w:r w:rsidR="0007390A">
        <w:rPr>
          <w:noProof/>
        </w:rPr>
        <w:t>36</w:t>
      </w:r>
      <w:r w:rsidR="00A005B2">
        <w:rPr>
          <w:noProof/>
        </w:rPr>
        <w:fldChar w:fldCharType="end"/>
      </w:r>
      <w:r>
        <w:t xml:space="preserve">: </w:t>
      </w:r>
      <w:r w:rsidRPr="00CC66CB">
        <w:t>Reference Geometry for 30m WSD BS and Fixed DTT receiver</w:t>
      </w:r>
    </w:p>
    <w:p w:rsidR="00A11EE5" w:rsidRPr="00CC66CB" w:rsidRDefault="00A11EE5" w:rsidP="00A11EE5">
      <w:pPr>
        <w:pStyle w:val="ECCParagraph"/>
      </w:pPr>
      <w:r w:rsidRPr="00CC66CB">
        <w:t>If 30 m BS transmit antennas are foreseen, this type of usage should be restricted to rural areas. In urban environments, when Portable Outdoor DTT reception is to be protected, because of the portability of the mobile DTT apparatus, such equipment can also be located at higher than 1.5 m (e.g. at 10 m or 20 m at the window of a high rise).</w:t>
      </w:r>
    </w:p>
    <w:p w:rsidR="00A11EE5" w:rsidRPr="00CC66CB" w:rsidRDefault="00A11EE5" w:rsidP="00A11EE5">
      <w:pPr>
        <w:pStyle w:val="ECCParagraph"/>
        <w:rPr>
          <w:lang w:eastAsia="en-GB"/>
        </w:rPr>
      </w:pPr>
    </w:p>
    <w:p w:rsidR="00A11EE5" w:rsidRPr="00CC66CB" w:rsidRDefault="00A11EE5" w:rsidP="00A11EE5">
      <w:pPr>
        <w:pStyle w:val="ECCParagraph"/>
        <w:rPr>
          <w:szCs w:val="20"/>
          <w:lang w:eastAsia="en-GB"/>
        </w:rPr>
      </w:pPr>
      <w:r w:rsidRPr="00CC66CB">
        <w:rPr>
          <w:lang w:eastAsia="en-GB"/>
        </w:rPr>
        <w:br w:type="page"/>
      </w:r>
    </w:p>
    <w:p w:rsidR="00A11EE5" w:rsidRPr="00CC66CB" w:rsidRDefault="00A11EE5" w:rsidP="00A11EE5">
      <w:pPr>
        <w:pStyle w:val="ECCAnnexheading1"/>
        <w:numPr>
          <w:ilvl w:val="0"/>
          <w:numId w:val="0"/>
        </w:numPr>
        <w:rPr>
          <w:color w:val="C00000"/>
        </w:rPr>
      </w:pPr>
      <w:bookmarkStart w:id="549" w:name="_Toc321825833"/>
      <w:bookmarkStart w:id="550" w:name="_Toc325620171"/>
      <w:bookmarkStart w:id="551" w:name="_Toc335262295"/>
      <w:bookmarkStart w:id="552" w:name="_Toc347231260"/>
      <w:r w:rsidRPr="00CC66CB">
        <w:rPr>
          <w:color w:val="C00000"/>
        </w:rPr>
        <w:lastRenderedPageBreak/>
        <w:t>APPENDIX 1 OF ANNEX A2</w:t>
      </w:r>
      <w:bookmarkEnd w:id="549"/>
      <w:bookmarkEnd w:id="550"/>
      <w:bookmarkEnd w:id="551"/>
      <w:bookmarkEnd w:id="552"/>
    </w:p>
    <w:p w:rsidR="00A11EE5" w:rsidRPr="00CC66CB" w:rsidRDefault="00A11EE5" w:rsidP="00CA64E5">
      <w:pPr>
        <w:pStyle w:val="ECCParagraph"/>
        <w:rPr>
          <w:b/>
        </w:rPr>
      </w:pPr>
      <w:r w:rsidRPr="00CC66CB">
        <w:rPr>
          <w:b/>
        </w:rPr>
        <w:t>INTRODUCTION</w:t>
      </w:r>
    </w:p>
    <w:p w:rsidR="00A11EE5" w:rsidRPr="00CC66CB" w:rsidRDefault="00A11EE5" w:rsidP="00A11EE5">
      <w:pPr>
        <w:pStyle w:val="ECCParagraph"/>
        <w:rPr>
          <w:lang w:eastAsia="en-GB"/>
        </w:rPr>
      </w:pPr>
      <w:r w:rsidRPr="00CC66CB">
        <w:rPr>
          <w:lang w:eastAsia="en-GB"/>
        </w:rPr>
        <w:t>High quality address location data for the UK and Northern Ireland is available from the Ordnance Survey and Ordnance Survey Northern Ireland as commercially licensed products. Equivalent data is also available from other sources for the Isle of Man and Channel Islands, but these jurisdictions are excluded from this analysis.</w:t>
      </w:r>
    </w:p>
    <w:p w:rsidR="00A11EE5" w:rsidRPr="00CC66CB" w:rsidRDefault="00A11EE5" w:rsidP="00A11EE5">
      <w:pPr>
        <w:pStyle w:val="ECCParagraph"/>
        <w:rPr>
          <w:lang w:eastAsia="en-GB"/>
        </w:rPr>
      </w:pPr>
      <w:r w:rsidRPr="00CC66CB">
        <w:rPr>
          <w:lang w:eastAsia="en-GB"/>
        </w:rPr>
        <w:t>The address data is at a positional resolution of 10cm, in many cases determined by GPS positioning. The physical point in the address selected for the location is determined by the OS product purchased, and varies from a point somewhere within the dwelling for the basic product through to the precise location of the postal delivery point, usually the letter box, in the premium product.</w:t>
      </w:r>
    </w:p>
    <w:p w:rsidR="00A11EE5" w:rsidRPr="00CC66CB" w:rsidRDefault="00A11EE5" w:rsidP="00A11EE5">
      <w:pPr>
        <w:pStyle w:val="ECCParagraph"/>
        <w:rPr>
          <w:lang w:eastAsia="en-GB"/>
        </w:rPr>
      </w:pPr>
      <w:r w:rsidRPr="00CC66CB">
        <w:rPr>
          <w:lang w:eastAsia="en-GB"/>
        </w:rPr>
        <w:t>It is possible to process the positional data to determine the distance between address locations which is a first approximation to the separation between dwellings. The data available to Digital UK is at the lowest order of accuracy, i.e. the address position represents a point somewhere within the dwelling, but not necessarily the Delivery Point.</w:t>
      </w:r>
    </w:p>
    <w:p w:rsidR="00A11EE5" w:rsidRPr="00CC66CB" w:rsidRDefault="00A11EE5" w:rsidP="00A11EE5">
      <w:pPr>
        <w:pStyle w:val="ECCParagraph"/>
        <w:rPr>
          <w:lang w:eastAsia="en-GB"/>
        </w:rPr>
      </w:pPr>
      <w:r w:rsidRPr="00CC66CB">
        <w:rPr>
          <w:lang w:eastAsia="en-GB"/>
        </w:rPr>
        <w:t>The “MapInfo” GIS software package includes a tool to calculate separation distances and this can be used to find the “nearest neighbour” to selected addresses. The tool is computationally intensive and the computational resource available to Digital UK means that analysis must be restricted to relative small geographical areas.</w:t>
      </w:r>
    </w:p>
    <w:p w:rsidR="00A11EE5" w:rsidRPr="00CC668D" w:rsidRDefault="00A11EE5" w:rsidP="00A11EE5">
      <w:pPr>
        <w:pStyle w:val="ECCParagraph"/>
        <w:rPr>
          <w:lang w:eastAsia="en-GB"/>
        </w:rPr>
      </w:pPr>
      <w:r>
        <w:rPr>
          <w:lang w:eastAsia="en-GB"/>
        </w:rPr>
        <w:t>“</w:t>
      </w:r>
      <w:r w:rsidRPr="00CC66CB">
        <w:rPr>
          <w:lang w:eastAsia="en-GB"/>
        </w:rPr>
        <w:t>MapInfo</w:t>
      </w:r>
      <w:r>
        <w:rPr>
          <w:lang w:eastAsia="en-GB"/>
        </w:rPr>
        <w:t>”</w:t>
      </w:r>
      <w:r w:rsidRPr="00CC66CB">
        <w:rPr>
          <w:lang w:eastAsia="en-GB"/>
        </w:rPr>
        <w:t xml:space="preserve"> was initially used to assess the address separations in Uckfield, a typical small rural town in East Sussex. The assessment area and the delivery points are shown </w:t>
      </w:r>
      <w:r w:rsidRPr="00CC668D">
        <w:rPr>
          <w:lang w:eastAsia="en-GB"/>
        </w:rPr>
        <w:t>in</w:t>
      </w:r>
      <w:r w:rsidRPr="00CC668D">
        <w:t xml:space="preserve"> </w:t>
      </w:r>
      <w:r w:rsidR="00410C4B">
        <w:fldChar w:fldCharType="begin"/>
      </w:r>
      <w:r w:rsidR="00410C4B">
        <w:instrText xml:space="preserve"> REF _Ref312339858 \h  \* MERGEFORMAT </w:instrText>
      </w:r>
      <w:r w:rsidR="00410C4B">
        <w:fldChar w:fldCharType="separate"/>
      </w:r>
      <w:r w:rsidR="0007390A" w:rsidRPr="0007390A">
        <w:t xml:space="preserve">Figure </w:t>
      </w:r>
      <w:r w:rsidR="0007390A" w:rsidRPr="0007390A">
        <w:rPr>
          <w:noProof/>
        </w:rPr>
        <w:t>37</w:t>
      </w:r>
      <w:r w:rsidR="00410C4B">
        <w:fldChar w:fldCharType="end"/>
      </w:r>
      <w:r w:rsidRPr="00CC668D">
        <w:rPr>
          <w:lang w:eastAsia="en-GB"/>
        </w:rPr>
        <w:t>.</w:t>
      </w:r>
    </w:p>
    <w:p w:rsidR="00A11EE5" w:rsidRPr="00CC66CB" w:rsidRDefault="005953D2" w:rsidP="00A11EE5">
      <w:pPr>
        <w:keepNext/>
        <w:spacing w:before="120" w:after="120"/>
        <w:rPr>
          <w:lang w:val="en-GB"/>
        </w:rPr>
      </w:pPr>
      <w:r>
        <w:rPr>
          <w:noProof/>
          <w:lang w:val="da-DK" w:eastAsia="da-DK"/>
        </w:rPr>
        <mc:AlternateContent>
          <mc:Choice Requires="wps">
            <w:drawing>
              <wp:anchor distT="0" distB="0" distL="114300" distR="114300" simplePos="0" relativeHeight="251667456" behindDoc="0" locked="0" layoutInCell="1" allowOverlap="1" wp14:anchorId="6719AFBF" wp14:editId="5F7825DA">
                <wp:simplePos x="0" y="0"/>
                <wp:positionH relativeFrom="column">
                  <wp:posOffset>4660900</wp:posOffset>
                </wp:positionH>
                <wp:positionV relativeFrom="paragraph">
                  <wp:posOffset>572135</wp:posOffset>
                </wp:positionV>
                <wp:extent cx="1388745" cy="492125"/>
                <wp:effectExtent l="0" t="0" r="1905" b="3175"/>
                <wp:wrapNone/>
                <wp:docPr id="110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88745" cy="492125"/>
                        </a:xfrm>
                        <a:prstGeom prst="rect">
                          <a:avLst/>
                        </a:prstGeom>
                        <a:solidFill>
                          <a:sysClr val="window" lastClr="FFFFFF"/>
                        </a:solidFill>
                        <a:ln w="6350">
                          <a:noFill/>
                        </a:ln>
                        <a:effectLst/>
                      </wps:spPr>
                      <wps:txbx>
                        <w:txbxContent>
                          <w:p w:rsidR="00B65732" w:rsidRDefault="00B65732" w:rsidP="00A11E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367" type="#_x0000_t202" style="position:absolute;margin-left:367pt;margin-top:45.05pt;width:109.35pt;height:38.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9+DXwIAAL4EAAAOAAAAZHJzL2Uyb0RvYy54bWysVN9v2jAQfp+0/8Hy+8iPQksjQsWomCah&#10;thJMfTaOQ6I5Ps82JOyv39kJlHV7msaDOfs+3/m++y6zh66R5CiMrUHlNBnFlAjFoajVPqfftqtP&#10;U0qsY6pgEpTI6UlY+jD/+GHW6kykUIEshCEYRNms1TmtnNNZFFleiYbZEWih0FmCaZjDrdlHhWEt&#10;Rm9klMbxbdSCKbQBLqzF08feSechflkK7p7L0gpHZE7xbS6sJqw7v0bzGcv2humq5sMz2D+8omG1&#10;wqSXUI/MMXIw9R+hmpobsFC6EYcmgrKsuQg1YDVJ/K6aTcW0CLUgOVZfaLL/Lyx/Or4YUhfYuyTG&#10;XinWYJe2onPkM3QkTTxDrbYZAjcaoa7Dc0SHaq1eA/9uERJdYfoLFtGeka40jf/HWglexCacLsT7&#10;NNxHu5lO78YTSjj6xvdpkk583ujttjbWfRHQEG/k1GBjwwvYcW1dDz1DfDILsi5WtZRhc7JLaciR&#10;oQZQOgW0lEhmHR7mdBV+Q7bfrklF2pze3kzikEmBj9enksrHFUFfQ35ff1+yt1y36wZWLwzuoDgh&#10;gQZ6EVrNVzUWs8aXvDCDqkNqcJLcMy6lBMwNg0VJBebn3849HsWAXkpaVHFO7Y8DMwIL/KpQJvfJ&#10;eOxlHzbjyV2KG3Pt2V171KFZApKU4MxqHkyPd/JslgaaVxy4hc+KLqY45s6pO5tL188WDiwXi0UA&#10;odA1c2u10fysG9+qbffKjB766VAJT3DWO8vetbXHes4VLA4Oyjr03DPdszoIEIckqGYYaD+F1/uA&#10;evvszH8BAAD//wMAUEsDBBQABgAIAAAAIQB7E0Z14AAAAAoBAAAPAAAAZHJzL2Rvd25yZXYueG1s&#10;TI/LTsMwEEX3SPyDNUjsqJOmJG2IU0FFV2yKoYKlEw9xhB9R7LTh73FXsBzN0b3nVtvZaHLC0ffO&#10;MkgXCRC0rZO97Ri8v+3v1kB8EFYK7Swy+EEP2/r6qhKldGf7iiceOhJDrC8FAxXCUFLqW4VG+IUb&#10;0MbflxuNCPEcOypHcY7hRtNlkuTUiN7GBiUG3Clsv/lkGBzVJ+dpkz3rp0P2sT+8cLeadozd3syP&#10;D0ACzuEPhot+VIc6OjVustITzaDIVnFLYLBJUiAR2NwvCyBNJPMiB1pX9P+E+hcAAP//AwBQSwEC&#10;LQAUAAYACAAAACEAtoM4kv4AAADhAQAAEwAAAAAAAAAAAAAAAAAAAAAAW0NvbnRlbnRfVHlwZXNd&#10;LnhtbFBLAQItABQABgAIAAAAIQA4/SH/1gAAAJQBAAALAAAAAAAAAAAAAAAAAC8BAABfcmVscy8u&#10;cmVsc1BLAQItABQABgAIAAAAIQAas9+DXwIAAL4EAAAOAAAAAAAAAAAAAAAAAC4CAABkcnMvZTJv&#10;RG9jLnhtbFBLAQItABQABgAIAAAAIQB7E0Z14AAAAAoBAAAPAAAAAAAAAAAAAAAAALkEAABkcnMv&#10;ZG93bnJldi54bWxQSwUGAAAAAAQABADzAAAAxgUAAAAA&#10;" fillcolor="window" stroked="f" strokeweight=".5pt">
                <v:path arrowok="t"/>
                <v:textbox>
                  <w:txbxContent>
                    <w:p w:rsidR="00B65732" w:rsidRDefault="00B65732" w:rsidP="00A11EE5"/>
                  </w:txbxContent>
                </v:textbox>
              </v:shape>
            </w:pict>
          </mc:Fallback>
        </mc:AlternateContent>
      </w:r>
      <w:r w:rsidR="00A11EE5" w:rsidRPr="00CC66CB">
        <w:rPr>
          <w:rFonts w:cs="Arial"/>
          <w:noProof/>
          <w:sz w:val="24"/>
          <w:lang w:val="da-DK" w:eastAsia="da-DK"/>
        </w:rPr>
        <w:drawing>
          <wp:inline distT="0" distB="0" distL="0" distR="0" wp14:anchorId="1F50F284" wp14:editId="7F746F04">
            <wp:extent cx="6122670" cy="4513580"/>
            <wp:effectExtent l="1905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a:srcRect/>
                    <a:stretch>
                      <a:fillRect/>
                    </a:stretch>
                  </pic:blipFill>
                  <pic:spPr bwMode="auto">
                    <a:xfrm>
                      <a:off x="0" y="0"/>
                      <a:ext cx="6122670" cy="4513580"/>
                    </a:xfrm>
                    <a:prstGeom prst="rect">
                      <a:avLst/>
                    </a:prstGeom>
                    <a:noFill/>
                    <a:ln w="9525">
                      <a:noFill/>
                      <a:miter lim="800000"/>
                      <a:headEnd/>
                      <a:tailEnd/>
                    </a:ln>
                  </pic:spPr>
                </pic:pic>
              </a:graphicData>
            </a:graphic>
          </wp:inline>
        </w:drawing>
      </w:r>
    </w:p>
    <w:p w:rsidR="00CF395E" w:rsidRDefault="00A11EE5" w:rsidP="00CF395E">
      <w:pPr>
        <w:pStyle w:val="Caption"/>
      </w:pPr>
      <w:bookmarkStart w:id="553" w:name="_Ref312339858"/>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07390A">
        <w:rPr>
          <w:noProof/>
          <w:color w:val="C00000"/>
        </w:rPr>
        <w:t>37</w:t>
      </w:r>
      <w:r w:rsidR="00A005B2" w:rsidRPr="00CC66CB">
        <w:rPr>
          <w:color w:val="C00000"/>
        </w:rPr>
        <w:fldChar w:fldCharType="end"/>
      </w:r>
      <w:bookmarkEnd w:id="553"/>
      <w:r>
        <w:rPr>
          <w:color w:val="C00000"/>
        </w:rPr>
        <w:t xml:space="preserve">: </w:t>
      </w:r>
      <w:r>
        <w:t>Assessment area and the delivery points</w:t>
      </w:r>
    </w:p>
    <w:p w:rsidR="00CF395E" w:rsidRPr="00CF395E" w:rsidRDefault="00CF395E" w:rsidP="00CF395E"/>
    <w:p w:rsidR="00A11EE5" w:rsidRPr="00CC66CB" w:rsidRDefault="00A11EE5" w:rsidP="00CF395E">
      <w:pPr>
        <w:pStyle w:val="ECCParagraph"/>
        <w:keepNext/>
        <w:rPr>
          <w:lang w:eastAsia="en-GB"/>
        </w:rPr>
      </w:pPr>
      <w:r w:rsidRPr="00CC66CB">
        <w:rPr>
          <w:lang w:eastAsia="en-GB"/>
        </w:rPr>
        <w:lastRenderedPageBreak/>
        <w:t>This area contains 6,730 separation distances of 1metre or more. Separations of less than 1 metre are treated as co-located addresses and therefore have been ignored. Similarly, addresses in multi-occupancy dwellings have been ignored, the building being treated as having a single address, rather than multiple addresses. This will tend to skew the results towards an over-estimate, rather than an under-estimate of the separation distances for the affected premises.</w:t>
      </w:r>
    </w:p>
    <w:p w:rsidR="00A11EE5" w:rsidRPr="00CC66CB" w:rsidRDefault="00A005B2" w:rsidP="00A11EE5">
      <w:pPr>
        <w:pStyle w:val="ECCParagraph"/>
        <w:rPr>
          <w:lang w:eastAsia="en-GB"/>
        </w:rPr>
      </w:pPr>
      <w:r>
        <w:fldChar w:fldCharType="begin"/>
      </w:r>
      <w:r w:rsidR="00F87A96">
        <w:instrText xml:space="preserve"> REF _Ref345493826 \h </w:instrText>
      </w:r>
      <w:r>
        <w:fldChar w:fldCharType="separate"/>
      </w:r>
      <w:r w:rsidR="0007390A">
        <w:t xml:space="preserve">Figure </w:t>
      </w:r>
      <w:r w:rsidR="0007390A">
        <w:rPr>
          <w:noProof/>
        </w:rPr>
        <w:t>38</w:t>
      </w:r>
      <w:r>
        <w:fldChar w:fldCharType="end"/>
      </w:r>
      <w:r w:rsidR="00F87A96">
        <w:t xml:space="preserve"> </w:t>
      </w:r>
      <w:r w:rsidR="00A11EE5" w:rsidRPr="00CC66CB">
        <w:rPr>
          <w:lang w:eastAsia="en-GB"/>
        </w:rPr>
        <w:t>shows the frequency of occurrence of the distances, to the nearest metre. Note that the curve has a long tail and has been truncated at 50m for clarity. The maximum separation distance in this area is 373m.</w:t>
      </w:r>
    </w:p>
    <w:p w:rsidR="00F87A96" w:rsidRPr="00123C87" w:rsidRDefault="00A11EE5" w:rsidP="00F87A96">
      <w:pPr>
        <w:pStyle w:val="ECCParagraph"/>
        <w:rPr>
          <w:lang w:eastAsia="en-GB"/>
        </w:rPr>
      </w:pPr>
      <w:r w:rsidRPr="00CC66CB">
        <w:rPr>
          <w:lang w:eastAsia="en-GB"/>
        </w:rPr>
        <w:t xml:space="preserve">A closer view of the Newtown area, which is in the central part of the town to the south of the railway station, is given </w:t>
      </w:r>
      <w:r w:rsidRPr="00123C87">
        <w:rPr>
          <w:lang w:eastAsia="en-GB"/>
        </w:rPr>
        <w:t xml:space="preserve">in </w:t>
      </w:r>
      <w:r w:rsidR="00A005B2">
        <w:fldChar w:fldCharType="begin"/>
      </w:r>
      <w:r w:rsidR="00F87A96">
        <w:rPr>
          <w:lang w:eastAsia="en-GB"/>
        </w:rPr>
        <w:instrText xml:space="preserve"> REF _Ref345493757 \h </w:instrText>
      </w:r>
      <w:r w:rsidR="00A005B2">
        <w:fldChar w:fldCharType="separate"/>
      </w:r>
      <w:r w:rsidR="0007390A">
        <w:t xml:space="preserve">Figure </w:t>
      </w:r>
      <w:r w:rsidR="0007390A">
        <w:rPr>
          <w:noProof/>
        </w:rPr>
        <w:t>41</w:t>
      </w:r>
      <w:r w:rsidR="00A005B2">
        <w:fldChar w:fldCharType="end"/>
      </w:r>
      <w:r w:rsidR="00F87A96">
        <w:t>.</w:t>
      </w:r>
    </w:p>
    <w:p w:rsidR="00F87A96" w:rsidRDefault="00A11EE5" w:rsidP="00F87A96">
      <w:pPr>
        <w:pStyle w:val="ECCParagraph"/>
      </w:pPr>
      <w:r w:rsidRPr="00123C87">
        <w:rPr>
          <w:lang w:eastAsia="en-GB"/>
        </w:rPr>
        <w:t xml:space="preserve">Newtown comprises a mix of housing types and ages, typical of the town. The map also shows the OS address points, the 100m tiles with address count, and the nearest-neighbour derivation. The corresponding separation distance histogram is given </w:t>
      </w:r>
      <w:r w:rsidR="00CA64E5">
        <w:rPr>
          <w:lang w:eastAsia="en-GB"/>
        </w:rPr>
        <w:t xml:space="preserve">in </w:t>
      </w:r>
      <w:r w:rsidR="00A005B2">
        <w:rPr>
          <w:lang w:eastAsia="en-GB"/>
        </w:rPr>
        <w:fldChar w:fldCharType="begin"/>
      </w:r>
      <w:r w:rsidR="00CA64E5">
        <w:rPr>
          <w:lang w:eastAsia="en-GB"/>
        </w:rPr>
        <w:instrText xml:space="preserve"> REF _Ref345493793 \h </w:instrText>
      </w:r>
      <w:r w:rsidR="00A005B2">
        <w:rPr>
          <w:lang w:eastAsia="en-GB"/>
        </w:rPr>
      </w:r>
      <w:r w:rsidR="00A005B2">
        <w:rPr>
          <w:lang w:eastAsia="en-GB"/>
        </w:rPr>
        <w:fldChar w:fldCharType="separate"/>
      </w:r>
      <w:r w:rsidR="0007390A">
        <w:t xml:space="preserve">Figure </w:t>
      </w:r>
      <w:r w:rsidR="0007390A">
        <w:rPr>
          <w:noProof/>
        </w:rPr>
        <w:t>39</w:t>
      </w:r>
      <w:r w:rsidR="00A005B2">
        <w:rPr>
          <w:lang w:eastAsia="en-GB"/>
        </w:rPr>
        <w:fldChar w:fldCharType="end"/>
      </w:r>
      <w:r w:rsidR="00F87A96">
        <w:t>.</w:t>
      </w:r>
    </w:p>
    <w:p w:rsidR="00A11EE5" w:rsidRPr="00CC66CB" w:rsidRDefault="00A11EE5" w:rsidP="00A11EE5">
      <w:pPr>
        <w:pStyle w:val="ECCParagraph"/>
      </w:pPr>
      <w:r w:rsidRPr="00CC66CB">
        <w:rPr>
          <w:noProof/>
          <w:lang w:val="da-DK" w:eastAsia="da-DK"/>
        </w:rPr>
        <w:drawing>
          <wp:inline distT="0" distB="0" distL="0" distR="0" wp14:anchorId="30D3EE15" wp14:editId="4D61583F">
            <wp:extent cx="5942843" cy="3887840"/>
            <wp:effectExtent l="0" t="0" r="20320" b="17780"/>
            <wp:docPr id="737"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A11EE5" w:rsidRDefault="00A11EE5" w:rsidP="00A11EE5">
      <w:pPr>
        <w:pStyle w:val="Caption"/>
        <w:rPr>
          <w:color w:val="C00000"/>
        </w:rPr>
      </w:pPr>
      <w:bookmarkStart w:id="554" w:name="_Ref345493826"/>
      <w:bookmarkStart w:id="555" w:name="_Ref312339929"/>
      <w:r>
        <w:t xml:space="preserve">Figure </w:t>
      </w:r>
      <w:r w:rsidR="00A005B2">
        <w:fldChar w:fldCharType="begin"/>
      </w:r>
      <w:r w:rsidR="00AD098E">
        <w:instrText xml:space="preserve"> SEQ Figure \* ARABIC </w:instrText>
      </w:r>
      <w:r w:rsidR="00A005B2">
        <w:fldChar w:fldCharType="separate"/>
      </w:r>
      <w:r w:rsidR="0007390A">
        <w:rPr>
          <w:noProof/>
        </w:rPr>
        <w:t>38</w:t>
      </w:r>
      <w:r w:rsidR="00A005B2">
        <w:rPr>
          <w:noProof/>
        </w:rPr>
        <w:fldChar w:fldCharType="end"/>
      </w:r>
      <w:bookmarkEnd w:id="554"/>
      <w:r>
        <w:t>: Address separation distances in Uckfield</w:t>
      </w:r>
    </w:p>
    <w:bookmarkEnd w:id="555"/>
    <w:p w:rsidR="00A11EE5" w:rsidRPr="00CC66CB" w:rsidRDefault="00A11EE5" w:rsidP="00A11EE5">
      <w:pPr>
        <w:rPr>
          <w:lang w:val="en-GB" w:eastAsia="en-GB"/>
        </w:rPr>
      </w:pPr>
    </w:p>
    <w:p w:rsidR="00A11EE5" w:rsidRPr="00CC66CB" w:rsidRDefault="00A11EE5" w:rsidP="00A11EE5">
      <w:pPr>
        <w:keepNext/>
        <w:rPr>
          <w:lang w:val="en-GB"/>
        </w:rPr>
      </w:pPr>
      <w:r w:rsidRPr="00CC66CB">
        <w:rPr>
          <w:noProof/>
          <w:lang w:val="da-DK" w:eastAsia="da-DK"/>
        </w:rPr>
        <w:lastRenderedPageBreak/>
        <w:drawing>
          <wp:inline distT="0" distB="0" distL="0" distR="0" wp14:anchorId="2A8340B4" wp14:editId="08560EBD">
            <wp:extent cx="5942843" cy="3881244"/>
            <wp:effectExtent l="0" t="0" r="20320" b="24130"/>
            <wp:docPr id="73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A11EE5" w:rsidRDefault="00A11EE5" w:rsidP="00A11EE5">
      <w:pPr>
        <w:pStyle w:val="Caption"/>
        <w:rPr>
          <w:color w:val="C00000"/>
        </w:rPr>
      </w:pPr>
      <w:bookmarkStart w:id="556" w:name="_Ref345493793"/>
      <w:bookmarkStart w:id="557" w:name="_Ref313634664"/>
      <w:r>
        <w:t xml:space="preserve">Figure </w:t>
      </w:r>
      <w:r w:rsidR="00A005B2">
        <w:fldChar w:fldCharType="begin"/>
      </w:r>
      <w:r w:rsidR="00AD098E">
        <w:instrText xml:space="preserve"> SEQ Figure \* ARABIC </w:instrText>
      </w:r>
      <w:r w:rsidR="00A005B2">
        <w:fldChar w:fldCharType="separate"/>
      </w:r>
      <w:r w:rsidR="0007390A">
        <w:rPr>
          <w:noProof/>
        </w:rPr>
        <w:t>39</w:t>
      </w:r>
      <w:r w:rsidR="00A005B2">
        <w:rPr>
          <w:noProof/>
        </w:rPr>
        <w:fldChar w:fldCharType="end"/>
      </w:r>
      <w:bookmarkEnd w:id="556"/>
      <w:r>
        <w:t>: Address separation distances in New Town, Uckfield</w:t>
      </w:r>
    </w:p>
    <w:bookmarkEnd w:id="557"/>
    <w:p w:rsidR="00A11EE5" w:rsidRPr="00CC66CB" w:rsidRDefault="00A11EE5" w:rsidP="00CA64E5">
      <w:pPr>
        <w:pStyle w:val="ECCParagraph"/>
        <w:rPr>
          <w:lang w:eastAsia="en-GB"/>
        </w:rPr>
      </w:pPr>
      <w:r w:rsidRPr="00CC66CB">
        <w:rPr>
          <w:lang w:eastAsia="en-GB"/>
        </w:rPr>
        <w:t>By way of comparison, a M</w:t>
      </w:r>
      <w:r w:rsidRPr="00123C87">
        <w:rPr>
          <w:lang w:eastAsia="en-GB"/>
        </w:rPr>
        <w:t xml:space="preserve">apInfo assessment has also been made of a small sample area in Islington, London. The area selected is shown in </w:t>
      </w:r>
      <w:r w:rsidR="00410C4B">
        <w:fldChar w:fldCharType="begin"/>
      </w:r>
      <w:r w:rsidR="00410C4B">
        <w:instrText xml:space="preserve"> REF _Ref314654422 \h  \* MERGEFORMAT </w:instrText>
      </w:r>
      <w:r w:rsidR="00410C4B">
        <w:fldChar w:fldCharType="separate"/>
      </w:r>
      <w:r w:rsidR="0007390A">
        <w:rPr>
          <w:lang w:eastAsia="en-GB"/>
        </w:rPr>
        <w:t xml:space="preserve">Figure </w:t>
      </w:r>
      <w:r w:rsidR="0007390A">
        <w:rPr>
          <w:noProof/>
        </w:rPr>
        <w:t>42</w:t>
      </w:r>
      <w:r w:rsidR="0007390A">
        <w:t xml:space="preserve">: </w:t>
      </w:r>
      <w:r w:rsidR="00410C4B">
        <w:fldChar w:fldCharType="end"/>
      </w:r>
      <w:r w:rsidRPr="00123C87">
        <w:rPr>
          <w:lang w:eastAsia="en-GB"/>
        </w:rPr>
        <w:t>As for Newtown, the map also shows the OS address points, the 100m tiles with address count, and the nearest-</w:t>
      </w:r>
      <w:r w:rsidR="00CA64E5" w:rsidRPr="00123C87">
        <w:rPr>
          <w:lang w:eastAsia="en-GB"/>
        </w:rPr>
        <w:t>neighbour</w:t>
      </w:r>
      <w:r w:rsidRPr="00123C87">
        <w:rPr>
          <w:lang w:eastAsia="en-GB"/>
        </w:rPr>
        <w:t xml:space="preserve"> derivation. The corresponding separation distance histogram is given in </w:t>
      </w:r>
      <w:r w:rsidR="00410C4B">
        <w:fldChar w:fldCharType="begin"/>
      </w:r>
      <w:r w:rsidR="00410C4B">
        <w:instrText xml:space="preserve"> REF _Ref345494252 \h  \* MERGEFORMAT </w:instrText>
      </w:r>
      <w:r w:rsidR="00410C4B">
        <w:fldChar w:fldCharType="separate"/>
      </w:r>
      <w:r w:rsidR="0007390A">
        <w:t xml:space="preserve">Figure </w:t>
      </w:r>
      <w:r w:rsidR="0007390A">
        <w:rPr>
          <w:noProof/>
        </w:rPr>
        <w:t>40</w:t>
      </w:r>
      <w:r w:rsidR="00410C4B">
        <w:fldChar w:fldCharType="end"/>
      </w:r>
      <w:r w:rsidR="00F87A96">
        <w:rPr>
          <w:lang w:eastAsia="en-GB"/>
        </w:rPr>
        <w:t>.</w:t>
      </w:r>
    </w:p>
    <w:p w:rsidR="00A11EE5" w:rsidRPr="00CC66CB" w:rsidRDefault="00A11EE5" w:rsidP="00A11EE5">
      <w:pPr>
        <w:keepNext/>
        <w:rPr>
          <w:lang w:val="en-GB"/>
        </w:rPr>
      </w:pPr>
      <w:r w:rsidRPr="00CC66CB">
        <w:rPr>
          <w:noProof/>
          <w:lang w:val="da-DK" w:eastAsia="da-DK"/>
        </w:rPr>
        <w:lastRenderedPageBreak/>
        <w:drawing>
          <wp:inline distT="0" distB="0" distL="0" distR="0" wp14:anchorId="688017DD" wp14:editId="152063C3">
            <wp:extent cx="5942843" cy="3879974"/>
            <wp:effectExtent l="0" t="0" r="20320" b="25400"/>
            <wp:docPr id="739"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A11EE5" w:rsidRDefault="00A11EE5" w:rsidP="00A11EE5">
      <w:pPr>
        <w:pStyle w:val="Caption"/>
        <w:rPr>
          <w:color w:val="C00000"/>
        </w:rPr>
      </w:pPr>
      <w:bookmarkStart w:id="558" w:name="_Ref345494252"/>
      <w:bookmarkStart w:id="559" w:name="_Ref314654531"/>
      <w:r>
        <w:t xml:space="preserve">Figure </w:t>
      </w:r>
      <w:r w:rsidR="00A005B2">
        <w:fldChar w:fldCharType="begin"/>
      </w:r>
      <w:r w:rsidR="00AD098E">
        <w:instrText xml:space="preserve"> SEQ Figure \* ARABIC </w:instrText>
      </w:r>
      <w:r w:rsidR="00A005B2">
        <w:fldChar w:fldCharType="separate"/>
      </w:r>
      <w:r w:rsidR="0007390A">
        <w:rPr>
          <w:noProof/>
        </w:rPr>
        <w:t>40</w:t>
      </w:r>
      <w:r w:rsidR="00A005B2">
        <w:rPr>
          <w:noProof/>
        </w:rPr>
        <w:fldChar w:fldCharType="end"/>
      </w:r>
      <w:bookmarkEnd w:id="558"/>
      <w:r>
        <w:t>: Address separation distances in Islington</w:t>
      </w:r>
    </w:p>
    <w:bookmarkEnd w:id="559"/>
    <w:p w:rsidR="00A11EE5" w:rsidRPr="00CC66CB" w:rsidRDefault="00A11EE5" w:rsidP="00A11EE5">
      <w:pPr>
        <w:pStyle w:val="ECCParagraph"/>
        <w:rPr>
          <w:lang w:eastAsia="en-GB"/>
        </w:rPr>
      </w:pPr>
    </w:p>
    <w:p w:rsidR="00A11EE5" w:rsidRPr="00CC66CB" w:rsidRDefault="00CA64E5" w:rsidP="00CA64E5">
      <w:pPr>
        <w:pStyle w:val="ECCParagraph"/>
        <w:rPr>
          <w:b/>
        </w:rPr>
      </w:pPr>
      <w:r w:rsidRPr="00CC66CB">
        <w:rPr>
          <w:b/>
        </w:rPr>
        <w:t>CONCLUSION</w:t>
      </w:r>
    </w:p>
    <w:p w:rsidR="00A11EE5" w:rsidRPr="00CC66CB" w:rsidRDefault="00A11EE5" w:rsidP="00A11EE5">
      <w:pPr>
        <w:pStyle w:val="ECCParagraph"/>
        <w:rPr>
          <w:lang w:eastAsia="en-GB"/>
        </w:rPr>
      </w:pPr>
      <w:r w:rsidRPr="00CC66CB">
        <w:rPr>
          <w:lang w:eastAsia="en-GB"/>
        </w:rPr>
        <w:t>This limited analysis demonstrates that the typical Ordnance Survey address separation distance in both areas is around 5m. In many cases this will be an underestimate because the Ordnance Survey position is located somewhere within the dwelling, whereas in many cases the address in the sample areas are terraced or semi-detached which means that parts of the adjacent dwellings are much closer to each other than 5m.</w:t>
      </w:r>
    </w:p>
    <w:p w:rsidR="00A11EE5" w:rsidRPr="00CC66CB" w:rsidRDefault="00A11EE5" w:rsidP="00A11EE5">
      <w:pPr>
        <w:rPr>
          <w:sz w:val="22"/>
          <w:szCs w:val="22"/>
          <w:lang w:val="en-GB"/>
        </w:rPr>
      </w:pPr>
    </w:p>
    <w:p w:rsidR="00A11EE5" w:rsidRPr="00CC66CB" w:rsidRDefault="00A11EE5" w:rsidP="00A11EE5">
      <w:pPr>
        <w:rPr>
          <w:sz w:val="22"/>
          <w:szCs w:val="22"/>
          <w:lang w:val="en-GB"/>
        </w:rPr>
        <w:sectPr w:rsidR="00A11EE5" w:rsidRPr="00CC66CB" w:rsidSect="00B24C40">
          <w:headerReference w:type="even" r:id="rId171"/>
          <w:headerReference w:type="default" r:id="rId172"/>
          <w:headerReference w:type="first" r:id="rId173"/>
          <w:pgSz w:w="11906" w:h="16838" w:code="9"/>
          <w:pgMar w:top="1134" w:right="1134" w:bottom="1134" w:left="1134" w:header="709" w:footer="709" w:gutter="0"/>
          <w:cols w:space="708"/>
          <w:docGrid w:linePitch="360"/>
        </w:sectPr>
      </w:pPr>
    </w:p>
    <w:p w:rsidR="00A11EE5" w:rsidRPr="00CC66CB" w:rsidRDefault="00A11EE5" w:rsidP="00A11EE5">
      <w:pPr>
        <w:keepNext/>
        <w:jc w:val="center"/>
        <w:rPr>
          <w:lang w:val="en-GB"/>
        </w:rPr>
      </w:pPr>
      <w:r w:rsidRPr="00CC66CB">
        <w:rPr>
          <w:noProof/>
          <w:lang w:val="da-DK" w:eastAsia="da-DK"/>
        </w:rPr>
        <w:lastRenderedPageBreak/>
        <w:drawing>
          <wp:inline distT="0" distB="0" distL="0" distR="0" wp14:anchorId="169FE797" wp14:editId="0F8444BB">
            <wp:extent cx="7806690" cy="5745480"/>
            <wp:effectExtent l="19050" t="0" r="3810" b="0"/>
            <wp:docPr id="7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a:srcRect/>
                    <a:stretch>
                      <a:fillRect/>
                    </a:stretch>
                  </pic:blipFill>
                  <pic:spPr bwMode="auto">
                    <a:xfrm>
                      <a:off x="0" y="0"/>
                      <a:ext cx="7806690" cy="5745480"/>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0" w:name="_Ref345493757"/>
      <w:bookmarkStart w:id="561" w:name="_Ref313634633"/>
      <w:r>
        <w:t xml:space="preserve">Figure </w:t>
      </w:r>
      <w:r w:rsidR="00A005B2">
        <w:fldChar w:fldCharType="begin"/>
      </w:r>
      <w:r w:rsidR="00AD098E">
        <w:instrText xml:space="preserve"> SEQ Figure \* ARABIC </w:instrText>
      </w:r>
      <w:r w:rsidR="00A005B2">
        <w:fldChar w:fldCharType="separate"/>
      </w:r>
      <w:r w:rsidR="0007390A">
        <w:rPr>
          <w:noProof/>
        </w:rPr>
        <w:t>41</w:t>
      </w:r>
      <w:r w:rsidR="00A005B2">
        <w:rPr>
          <w:noProof/>
        </w:rPr>
        <w:fldChar w:fldCharType="end"/>
      </w:r>
      <w:bookmarkEnd w:id="560"/>
      <w:r>
        <w:t xml:space="preserve">: </w:t>
      </w:r>
      <w:r w:rsidRPr="00CC66CB">
        <w:rPr>
          <w:color w:val="C00000"/>
        </w:rPr>
        <w:t>Address locations and nearest neighbours in Newtown, Uckfield</w:t>
      </w:r>
    </w:p>
    <w:bookmarkEnd w:id="561"/>
    <w:p w:rsidR="00A11EE5" w:rsidRPr="00CC66CB" w:rsidRDefault="00A11EE5" w:rsidP="00A11EE5">
      <w:pPr>
        <w:keepNext/>
        <w:rPr>
          <w:lang w:val="en-GB"/>
        </w:rPr>
      </w:pPr>
      <w:r w:rsidRPr="00CC66CB">
        <w:rPr>
          <w:noProof/>
          <w:lang w:val="da-DK" w:eastAsia="da-DK"/>
        </w:rPr>
        <w:lastRenderedPageBreak/>
        <w:drawing>
          <wp:inline distT="0" distB="0" distL="0" distR="0" wp14:anchorId="604D683D" wp14:editId="14A4CFBE">
            <wp:extent cx="9247505" cy="5374005"/>
            <wp:effectExtent l="19050" t="0" r="0" b="0"/>
            <wp:docPr id="7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5"/>
                    <a:srcRect/>
                    <a:stretch>
                      <a:fillRect/>
                    </a:stretch>
                  </pic:blipFill>
                  <pic:spPr bwMode="auto">
                    <a:xfrm>
                      <a:off x="0" y="0"/>
                      <a:ext cx="9247505" cy="5374005"/>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2" w:name="_Ref314654422"/>
      <w:bookmarkStart w:id="563" w:name="_Ref314654412"/>
      <w:r>
        <w:t xml:space="preserve">Figure </w:t>
      </w:r>
      <w:r w:rsidR="00A005B2">
        <w:fldChar w:fldCharType="begin"/>
      </w:r>
      <w:r w:rsidR="00AD098E">
        <w:instrText xml:space="preserve"> SEQ Figure \* ARABIC </w:instrText>
      </w:r>
      <w:r w:rsidR="00A005B2">
        <w:fldChar w:fldCharType="separate"/>
      </w:r>
      <w:r w:rsidR="0007390A">
        <w:rPr>
          <w:noProof/>
        </w:rPr>
        <w:t>42</w:t>
      </w:r>
      <w:r w:rsidR="00A005B2">
        <w:rPr>
          <w:noProof/>
        </w:rPr>
        <w:fldChar w:fldCharType="end"/>
      </w:r>
      <w:r>
        <w:t xml:space="preserve">: </w:t>
      </w:r>
      <w:bookmarkEnd w:id="562"/>
      <w:r w:rsidRPr="00CC66CB">
        <w:rPr>
          <w:color w:val="C00000"/>
        </w:rPr>
        <w:t>Address locations and nearest neighbours in Islington, N1</w:t>
      </w:r>
      <w:bookmarkEnd w:id="563"/>
    </w:p>
    <w:p w:rsidR="00A11EE5" w:rsidRPr="003E424D" w:rsidRDefault="00A11EE5" w:rsidP="00A11EE5"/>
    <w:p w:rsidR="00A11EE5" w:rsidRPr="00CC66CB" w:rsidRDefault="00A11EE5" w:rsidP="00A11EE5">
      <w:pPr>
        <w:pStyle w:val="Caption"/>
        <w:rPr>
          <w:color w:val="C00000"/>
        </w:rPr>
        <w:sectPr w:rsidR="00A11EE5" w:rsidRPr="00CC66CB" w:rsidSect="00B24C40">
          <w:headerReference w:type="default" r:id="rId176"/>
          <w:footerReference w:type="default" r:id="rId177"/>
          <w:footerReference w:type="first" r:id="rId178"/>
          <w:pgSz w:w="16838" w:h="11906" w:orient="landscape" w:code="9"/>
          <w:pgMar w:top="1134" w:right="1134" w:bottom="1134" w:left="1134" w:header="709" w:footer="709" w:gutter="0"/>
          <w:cols w:space="708"/>
          <w:docGrid w:linePitch="360"/>
        </w:sectPr>
      </w:pPr>
    </w:p>
    <w:p w:rsidR="00A11EE5" w:rsidRPr="00CC66CB" w:rsidRDefault="00A11EE5" w:rsidP="00CA64E5">
      <w:pPr>
        <w:pStyle w:val="ECCParagraph"/>
        <w:rPr>
          <w:b/>
        </w:rPr>
      </w:pPr>
      <w:r w:rsidRPr="00CC66CB">
        <w:rPr>
          <w:b/>
        </w:rPr>
        <w:lastRenderedPageBreak/>
        <w:t>WIDER ANALYSIS</w:t>
      </w:r>
    </w:p>
    <w:p w:rsidR="00A11EE5" w:rsidRPr="00CC66CB" w:rsidRDefault="00A11EE5" w:rsidP="00A11EE5">
      <w:pPr>
        <w:pStyle w:val="ECCParagraph"/>
        <w:rPr>
          <w:lang w:eastAsia="en-GB"/>
        </w:rPr>
      </w:pPr>
      <w:r w:rsidRPr="00CC66CB">
        <w:rPr>
          <w:lang w:eastAsia="en-GB"/>
        </w:rPr>
        <w:t>Although the areas for the initial analysis were selected at random, it is not a given that they are representative of the wider UK situation. While interesting, it is not necessary to identify and map the nearest neighbours to each address; rather, the separation distance alone provides sufficient information to make the necessary assessment.</w:t>
      </w:r>
    </w:p>
    <w:p w:rsidR="00A11EE5" w:rsidRPr="00CC66CB" w:rsidRDefault="00A11EE5" w:rsidP="00A11EE5">
      <w:pPr>
        <w:pStyle w:val="ECCParagraph"/>
        <w:rPr>
          <w:lang w:eastAsia="en-GB"/>
        </w:rPr>
      </w:pPr>
      <w:r w:rsidRPr="00CC66CB">
        <w:rPr>
          <w:lang w:eastAsia="en-GB"/>
        </w:rPr>
        <w:t>To permit larger areas to be analysed within the available computing power, a “Nearest Neighbour” routine was developed in MySQL. While still computationally intensive, this can calculate the separation distances for larger datasets than is possible using MapInfo. Even so, the realistic upper limit is around 450,000 addresses, which still takes in excess of 12 hours to compute.</w:t>
      </w:r>
    </w:p>
    <w:p w:rsidR="00A11EE5" w:rsidRPr="00CC66CB" w:rsidRDefault="00A11EE5" w:rsidP="00A11EE5">
      <w:pPr>
        <w:pStyle w:val="ECCParagraph"/>
        <w:rPr>
          <w:lang w:eastAsia="en-GB"/>
        </w:rPr>
      </w:pPr>
      <w:r w:rsidRPr="00CC66CB">
        <w:rPr>
          <w:lang w:eastAsia="en-GB"/>
        </w:rPr>
        <w:t>The computational limitations make it necessary to sub-sample the 26.1million UK addresses to allow calculation to be possible. One way would be to select blocks of addresses based on the National Grid, but this would be hit-and-miss as to the number of addresses contained within each block. An alternative, more convenient, method is to use UK post areas – identified by the initial letter or two letters of the address postcode – because post areas generally contain fewer than 450,000 addresses and generally (but not always) have boundaries in more sparsely populated areas.</w:t>
      </w:r>
    </w:p>
    <w:p w:rsidR="00A11EE5" w:rsidRPr="00CC66CB" w:rsidRDefault="00A11EE5" w:rsidP="00A11EE5">
      <w:pPr>
        <w:pStyle w:val="ECCParagraph"/>
        <w:rPr>
          <w:lang w:eastAsia="en-GB"/>
        </w:rPr>
      </w:pPr>
      <w:r w:rsidRPr="00CC66CB">
        <w:rPr>
          <w:lang w:eastAsia="en-GB"/>
        </w:rPr>
        <w:t>It is acknowledged that any analysis area with artificial, rather than natural, boundaries (i.e. where the boundary is not uninhabited water!) will introduce a degree of error because the nearest neighbour to a perimeter address may be outside the boundary selected, but the proportion of the total number of distances so affected will be small, and the error will tend to over-estimate, rather than under-estimate, the minimum separation distance so the overall results will not be skewed to be lower than reality.</w:t>
      </w:r>
    </w:p>
    <w:p w:rsidR="00A11EE5" w:rsidRDefault="00A11EE5" w:rsidP="00A11EE5">
      <w:pPr>
        <w:pStyle w:val="ECCParagraph"/>
      </w:pPr>
      <w:r w:rsidRPr="00CC66CB">
        <w:rPr>
          <w:lang w:eastAsia="en-GB"/>
        </w:rPr>
        <w:t xml:space="preserve">The post areas selected for the analysis provide a range of geographies. The areas are shown in </w:t>
      </w:r>
      <w:r w:rsidR="00A005B2">
        <w:fldChar w:fldCharType="begin"/>
      </w:r>
      <w:r>
        <w:rPr>
          <w:lang w:eastAsia="en-GB"/>
        </w:rPr>
        <w:instrText xml:space="preserve"> REF _Ref333331352 \h </w:instrText>
      </w:r>
      <w:r w:rsidR="00A005B2">
        <w:fldChar w:fldCharType="separate"/>
      </w:r>
      <w:r w:rsidR="0007390A">
        <w:t xml:space="preserve">Figure </w:t>
      </w:r>
      <w:r w:rsidR="0007390A">
        <w:rPr>
          <w:noProof/>
        </w:rPr>
        <w:t>43</w:t>
      </w:r>
      <w:r w:rsidR="00A005B2">
        <w:fldChar w:fldCharType="end"/>
      </w:r>
      <w:r w:rsidRPr="00CC66CB">
        <w:rPr>
          <w:lang w:eastAsia="en-GB"/>
        </w:rPr>
        <w:t xml:space="preserve"> and the details are set out in </w:t>
      </w:r>
      <w:r>
        <w:rPr>
          <w:lang w:eastAsia="en-GB"/>
        </w:rPr>
        <w:t xml:space="preserve">the </w:t>
      </w:r>
      <w:r w:rsidR="00543BDE">
        <w:rPr>
          <w:lang w:eastAsia="en-GB"/>
        </w:rPr>
        <w:t xml:space="preserve">table </w:t>
      </w:r>
      <w:r>
        <w:t>below.</w:t>
      </w:r>
    </w:p>
    <w:p w:rsidR="00A11EE5" w:rsidRPr="00CC66CB" w:rsidRDefault="00A11EE5" w:rsidP="00A11EE5">
      <w:pPr>
        <w:pStyle w:val="Caption"/>
        <w:rPr>
          <w:color w:val="C00000"/>
        </w:rPr>
      </w:pPr>
      <w:bookmarkStart w:id="564" w:name="_Ref333331320"/>
      <w:r>
        <w:t xml:space="preserve">Table </w:t>
      </w:r>
      <w:r w:rsidR="00A005B2">
        <w:fldChar w:fldCharType="begin"/>
      </w:r>
      <w:r w:rsidR="00AD098E">
        <w:instrText xml:space="preserve"> SEQ Table \* ARABIC </w:instrText>
      </w:r>
      <w:r w:rsidR="00A005B2">
        <w:fldChar w:fldCharType="separate"/>
      </w:r>
      <w:r w:rsidR="0007390A">
        <w:rPr>
          <w:noProof/>
        </w:rPr>
        <w:t>12</w:t>
      </w:r>
      <w:r w:rsidR="00A005B2">
        <w:rPr>
          <w:noProof/>
        </w:rPr>
        <w:fldChar w:fldCharType="end"/>
      </w:r>
      <w:bookmarkEnd w:id="564"/>
      <w:r>
        <w:t>:</w:t>
      </w:r>
      <w:r w:rsidRPr="00CC66CB">
        <w:rPr>
          <w:color w:val="C00000"/>
        </w:rPr>
        <w:t xml:space="preserve"> Post Areas analys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3225"/>
        <w:gridCol w:w="1464"/>
        <w:gridCol w:w="3799"/>
      </w:tblGrid>
      <w:tr w:rsidR="00A11EE5" w:rsidRPr="00CC66CB" w:rsidTr="00261A85">
        <w:tc>
          <w:tcPr>
            <w:tcW w:w="1366"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Post Area</w:t>
            </w:r>
          </w:p>
        </w:tc>
        <w:tc>
          <w:tcPr>
            <w:tcW w:w="322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rPr>
                <w:b/>
                <w:color w:val="FFFFFF"/>
                <w:lang w:val="en-GB"/>
              </w:rPr>
            </w:pPr>
            <w:r w:rsidRPr="00CC66CB">
              <w:rPr>
                <w:b/>
                <w:color w:val="FFFFFF"/>
                <w:lang w:val="en-GB"/>
              </w:rPr>
              <w:t>Description</w:t>
            </w:r>
          </w:p>
        </w:tc>
        <w:tc>
          <w:tcPr>
            <w:tcW w:w="1464"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Addresses</w:t>
            </w:r>
          </w:p>
        </w:tc>
        <w:tc>
          <w:tcPr>
            <w:tcW w:w="379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rPr>
                <w:b/>
                <w:color w:val="FFFFFF"/>
                <w:lang w:val="en-GB"/>
              </w:rPr>
            </w:pPr>
            <w:r w:rsidRPr="00CC66CB">
              <w:rPr>
                <w:b/>
                <w:color w:val="FFFFFF"/>
                <w:lang w:val="en-GB"/>
              </w:rPr>
              <w:t>Geography</w:t>
            </w:r>
          </w:p>
        </w:tc>
      </w:tr>
      <w:tr w:rsidR="00A11EE5" w:rsidRPr="00CC66CB" w:rsidTr="00261A85">
        <w:tc>
          <w:tcPr>
            <w:tcW w:w="1366" w:type="dxa"/>
            <w:tcBorders>
              <w:top w:val="single" w:sz="4"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BH</w:t>
            </w:r>
          </w:p>
        </w:tc>
        <w:tc>
          <w:tcPr>
            <w:tcW w:w="3225"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Bournemouth</w:t>
            </w:r>
          </w:p>
        </w:tc>
        <w:tc>
          <w:tcPr>
            <w:tcW w:w="1464"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66,765</w:t>
            </w:r>
          </w:p>
        </w:tc>
        <w:tc>
          <w:tcPr>
            <w:tcW w:w="3799" w:type="dxa"/>
            <w:tcBorders>
              <w:top w:val="single" w:sz="4"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F</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ardiff</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453,34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V</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oventr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68,53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D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Dumfries &amp; Gallowa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77,23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mall towns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H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Western Isl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5,47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parsely populated, remote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I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Ilfor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27,509</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KT</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Kingston-upon-Tham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30,97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eed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64,70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NW</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North West Lond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12,18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P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 xml:space="preserve">Portsmouth and Isle of Wight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83,88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RH</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Redhill</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34,140</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outhampt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97,60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R</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under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17,58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Y</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 xml:space="preserve">Shrewsbury and mid-Wales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58,56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rural and remote</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TD</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Galashiel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60,12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mall towns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ZE</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het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1,56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parsely populated, remote rural</w:t>
            </w:r>
          </w:p>
        </w:tc>
      </w:tr>
      <w:tr w:rsidR="00A11EE5" w:rsidRPr="00CC66CB" w:rsidTr="00261A85">
        <w:tc>
          <w:tcPr>
            <w:tcW w:w="1366" w:type="dxa"/>
            <w:tcBorders>
              <w:top w:val="single" w:sz="6" w:space="0" w:color="C00000"/>
              <w:left w:val="single" w:sz="4"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p>
        </w:tc>
        <w:tc>
          <w:tcPr>
            <w:tcW w:w="3225"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Total</w:t>
            </w:r>
          </w:p>
        </w:tc>
        <w:tc>
          <w:tcPr>
            <w:tcW w:w="1464"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380,195</w:t>
            </w:r>
          </w:p>
        </w:tc>
        <w:tc>
          <w:tcPr>
            <w:tcW w:w="3799" w:type="dxa"/>
            <w:tcBorders>
              <w:top w:val="single" w:sz="6" w:space="0" w:color="C00000"/>
              <w:left w:val="single" w:sz="6" w:space="0" w:color="C00000"/>
              <w:bottom w:val="single" w:sz="4" w:space="0" w:color="C00000"/>
              <w:right w:val="single" w:sz="4" w:space="0" w:color="C00000"/>
            </w:tcBorders>
            <w:shd w:val="clear" w:color="auto" w:fill="auto"/>
          </w:tcPr>
          <w:p w:rsidR="00A11EE5" w:rsidRPr="00CC66CB" w:rsidRDefault="00A11EE5" w:rsidP="00261A85">
            <w:pPr>
              <w:spacing w:line="288" w:lineRule="auto"/>
              <w:rPr>
                <w:lang w:val="en-GB"/>
              </w:rPr>
            </w:pPr>
          </w:p>
        </w:tc>
      </w:tr>
    </w:tbl>
    <w:p w:rsidR="00A11EE5" w:rsidRDefault="00A11EE5" w:rsidP="00A11EE5">
      <w:pPr>
        <w:pStyle w:val="ECCParagraph"/>
        <w:rPr>
          <w:lang w:eastAsia="en-GB"/>
        </w:rPr>
      </w:pPr>
    </w:p>
    <w:p w:rsidR="00A11EE5" w:rsidRPr="00CC66CB" w:rsidRDefault="00A11EE5" w:rsidP="00A11EE5">
      <w:pPr>
        <w:pStyle w:val="ECCParagraph"/>
        <w:rPr>
          <w:lang w:eastAsia="en-GB"/>
        </w:rPr>
      </w:pPr>
      <w:r w:rsidRPr="00CC66CB">
        <w:rPr>
          <w:lang w:eastAsia="en-GB"/>
        </w:rPr>
        <w:t>The normalised frequency of separation</w:t>
      </w:r>
      <w:r w:rsidR="00F87A96">
        <w:rPr>
          <w:lang w:eastAsia="en-GB"/>
        </w:rPr>
        <w:t xml:space="preserve"> distance found in these areas are</w:t>
      </w:r>
      <w:r w:rsidRPr="00CC66CB">
        <w:rPr>
          <w:lang w:eastAsia="en-GB"/>
        </w:rPr>
        <w:t xml:space="preserve"> shown </w:t>
      </w:r>
      <w:r w:rsidRPr="00123C87">
        <w:rPr>
          <w:lang w:eastAsia="en-GB"/>
        </w:rPr>
        <w:t xml:space="preserve">in </w:t>
      </w:r>
      <w:r w:rsidR="00A005B2">
        <w:rPr>
          <w:lang w:eastAsia="en-GB"/>
        </w:rPr>
        <w:fldChar w:fldCharType="begin"/>
      </w:r>
      <w:r w:rsidR="00F87A96">
        <w:rPr>
          <w:lang w:eastAsia="en-GB"/>
        </w:rPr>
        <w:instrText xml:space="preserve"> REF _Ref334024665 \h </w:instrText>
      </w:r>
      <w:r w:rsidR="00A005B2">
        <w:rPr>
          <w:lang w:eastAsia="en-GB"/>
        </w:rPr>
      </w:r>
      <w:r w:rsidR="00A005B2">
        <w:rPr>
          <w:lang w:eastAsia="en-GB"/>
        </w:rPr>
        <w:fldChar w:fldCharType="separate"/>
      </w:r>
      <w:r w:rsidR="0007390A">
        <w:t xml:space="preserve">Figure </w:t>
      </w:r>
      <w:r w:rsidR="0007390A">
        <w:rPr>
          <w:noProof/>
        </w:rPr>
        <w:t>44</w:t>
      </w:r>
      <w:r w:rsidR="00A005B2">
        <w:rPr>
          <w:lang w:eastAsia="en-GB"/>
        </w:rPr>
        <w:fldChar w:fldCharType="end"/>
      </w:r>
      <w:r w:rsidRPr="00CC66CB">
        <w:rPr>
          <w:lang w:eastAsia="en-GB"/>
        </w:rPr>
        <w:t xml:space="preserve"> and the CDF in </w:t>
      </w:r>
      <w:r w:rsidR="00A005B2">
        <w:fldChar w:fldCharType="begin"/>
      </w:r>
      <w:r>
        <w:rPr>
          <w:lang w:eastAsia="en-GB"/>
        </w:rPr>
        <w:instrText xml:space="preserve"> REF _Ref334024678 \h </w:instrText>
      </w:r>
      <w:r w:rsidR="00A005B2">
        <w:fldChar w:fldCharType="separate"/>
      </w:r>
      <w:r w:rsidR="0007390A">
        <w:t xml:space="preserve">Figure </w:t>
      </w:r>
      <w:r w:rsidR="0007390A">
        <w:rPr>
          <w:noProof/>
        </w:rPr>
        <w:t>45</w:t>
      </w:r>
      <w:r w:rsidR="00A005B2">
        <w:fldChar w:fldCharType="end"/>
      </w:r>
      <w:r>
        <w:t xml:space="preserve">. </w:t>
      </w:r>
      <w:r w:rsidRPr="00CC66CB">
        <w:rPr>
          <w:lang w:eastAsia="en-GB"/>
        </w:rPr>
        <w:br w:type="page"/>
      </w:r>
    </w:p>
    <w:p w:rsidR="00A11EE5" w:rsidRPr="00CC66CB" w:rsidRDefault="00CA64E5" w:rsidP="00CA64E5">
      <w:pPr>
        <w:pStyle w:val="ECCParagraph"/>
        <w:rPr>
          <w:b/>
        </w:rPr>
      </w:pPr>
      <w:r w:rsidRPr="00CC66CB">
        <w:rPr>
          <w:b/>
        </w:rPr>
        <w:lastRenderedPageBreak/>
        <w:t>CONCLUSION</w:t>
      </w:r>
    </w:p>
    <w:p w:rsidR="00A11EE5" w:rsidRPr="00CC66CB" w:rsidRDefault="00A11EE5" w:rsidP="00A11EE5">
      <w:pPr>
        <w:pStyle w:val="ECCParagraph"/>
      </w:pPr>
      <w:r w:rsidRPr="00CC66CB">
        <w:t>The wider analysis of 3,380,195 address locations demonstrates that, except for the remote rural areas represented by the HS and ZE post areas, the typical Ordnance Survey address separation distance is around 6 m. As for the initial analysis, this will tend be an overestimate because the Ordnance Survey position is located somewhere within the dwelling, whereas in many cases the address in the sample areas are terraced or semi-detached which means that parts of the adjacent dwellings are much closer to each other than 6 m.</w:t>
      </w:r>
    </w:p>
    <w:p w:rsidR="00A11EE5" w:rsidRPr="00CC66CB" w:rsidRDefault="00A11EE5" w:rsidP="00A11EE5">
      <w:pPr>
        <w:pStyle w:val="ECCParagraph"/>
      </w:pPr>
      <w:r w:rsidRPr="00CC66CB">
        <w:t>The analysis also shows that, except in the sparsely populated remote rural areas, at least 50% of addresses have the nearest neighbour within 10m.</w:t>
      </w:r>
    </w:p>
    <w:p w:rsidR="00A11EE5" w:rsidRDefault="00A11EE5" w:rsidP="00A11EE5">
      <w:pPr>
        <w:pStyle w:val="ECCParagraph"/>
        <w:jc w:val="center"/>
      </w:pPr>
      <w:r w:rsidRPr="00CC66CB">
        <w:rPr>
          <w:noProof/>
          <w:lang w:val="da-DK" w:eastAsia="da-DK"/>
        </w:rPr>
        <w:drawing>
          <wp:inline distT="0" distB="0" distL="0" distR="0" wp14:anchorId="11C26EDD" wp14:editId="6B23C8A8">
            <wp:extent cx="3965581" cy="6270172"/>
            <wp:effectExtent l="19050" t="19050" r="15875" b="16510"/>
            <wp:docPr id="742" name="Picture 420" descr="Description: post_area_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post_area_map"/>
                    <pic:cNvPicPr>
                      <a:picLocks noChangeAspect="1" noChangeArrowheads="1"/>
                    </pic:cNvPicPr>
                  </pic:nvPicPr>
                  <pic:blipFill>
                    <a:blip r:embed="rId179"/>
                    <a:srcRect/>
                    <a:stretch>
                      <a:fillRect/>
                    </a:stretch>
                  </pic:blipFill>
                  <pic:spPr bwMode="auto">
                    <a:xfrm>
                      <a:off x="0" y="0"/>
                      <a:ext cx="3969068" cy="6275685"/>
                    </a:xfrm>
                    <a:prstGeom prst="rect">
                      <a:avLst/>
                    </a:prstGeom>
                    <a:noFill/>
                    <a:ln w="6350" cmpd="sng">
                      <a:solidFill>
                        <a:srgbClr val="000000"/>
                      </a:solidFill>
                      <a:miter lim="800000"/>
                      <a:headEnd/>
                      <a:tailEnd/>
                    </a:ln>
                    <a:effectLst/>
                  </pic:spPr>
                </pic:pic>
              </a:graphicData>
            </a:graphic>
          </wp:inline>
        </w:drawing>
      </w:r>
    </w:p>
    <w:p w:rsidR="00A11EE5" w:rsidRPr="00CC66CB" w:rsidRDefault="00A11EE5" w:rsidP="00A11EE5">
      <w:pPr>
        <w:pStyle w:val="Caption"/>
      </w:pPr>
      <w:bookmarkStart w:id="565" w:name="_Ref333331352"/>
      <w:r>
        <w:t xml:space="preserve">Figure </w:t>
      </w:r>
      <w:r w:rsidR="00A005B2">
        <w:fldChar w:fldCharType="begin"/>
      </w:r>
      <w:r w:rsidR="00AD098E">
        <w:instrText xml:space="preserve"> SEQ Figure \* ARABIC </w:instrText>
      </w:r>
      <w:r w:rsidR="00A005B2">
        <w:fldChar w:fldCharType="separate"/>
      </w:r>
      <w:r w:rsidR="0007390A">
        <w:rPr>
          <w:noProof/>
        </w:rPr>
        <w:t>43</w:t>
      </w:r>
      <w:r w:rsidR="00A005B2">
        <w:rPr>
          <w:noProof/>
        </w:rPr>
        <w:fldChar w:fldCharType="end"/>
      </w:r>
      <w:bookmarkEnd w:id="565"/>
      <w:r>
        <w:t xml:space="preserve">: </w:t>
      </w:r>
      <w:r w:rsidRPr="00CC66CB">
        <w:rPr>
          <w:color w:val="C00000"/>
        </w:rPr>
        <w:t>Post Areas selected for analysis</w:t>
      </w:r>
    </w:p>
    <w:p w:rsidR="00A11EE5" w:rsidRPr="00CC66CB" w:rsidRDefault="00A11EE5" w:rsidP="00A11EE5">
      <w:pPr>
        <w:keepNext/>
        <w:rPr>
          <w:lang w:val="en-GB"/>
        </w:rPr>
      </w:pPr>
      <w:r w:rsidRPr="00CC66CB">
        <w:rPr>
          <w:noProof/>
          <w:lang w:val="da-DK" w:eastAsia="da-DK"/>
        </w:rPr>
        <w:lastRenderedPageBreak/>
        <w:drawing>
          <wp:inline distT="0" distB="0" distL="0" distR="0" wp14:anchorId="56D5D3F5" wp14:editId="643152AA">
            <wp:extent cx="5796501" cy="3530379"/>
            <wp:effectExtent l="19050" t="0" r="0" b="0"/>
            <wp:docPr id="7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0"/>
                    <a:srcRect t="6918"/>
                    <a:stretch>
                      <a:fillRect/>
                    </a:stretch>
                  </pic:blipFill>
                  <pic:spPr bwMode="auto">
                    <a:xfrm>
                      <a:off x="0" y="0"/>
                      <a:ext cx="5796501" cy="3530379"/>
                    </a:xfrm>
                    <a:prstGeom prst="rect">
                      <a:avLst/>
                    </a:prstGeom>
                    <a:noFill/>
                    <a:ln w="9525">
                      <a:noFill/>
                      <a:miter lim="800000"/>
                      <a:headEnd/>
                      <a:tailEnd/>
                    </a:ln>
                  </pic:spPr>
                </pic:pic>
              </a:graphicData>
            </a:graphic>
          </wp:inline>
        </w:drawing>
      </w:r>
    </w:p>
    <w:p w:rsidR="00A11EE5" w:rsidRDefault="00A11EE5" w:rsidP="00A11EE5">
      <w:pPr>
        <w:pStyle w:val="Caption"/>
      </w:pPr>
      <w:bookmarkStart w:id="566" w:name="_Ref334024665"/>
      <w:bookmarkStart w:id="567" w:name="_Ref319401399"/>
      <w:r>
        <w:t xml:space="preserve">Figure </w:t>
      </w:r>
      <w:r w:rsidR="00A005B2">
        <w:fldChar w:fldCharType="begin"/>
      </w:r>
      <w:r w:rsidR="00AD098E">
        <w:instrText xml:space="preserve"> SEQ Figure \* ARABIC </w:instrText>
      </w:r>
      <w:r w:rsidR="00A005B2">
        <w:fldChar w:fldCharType="separate"/>
      </w:r>
      <w:r w:rsidR="0007390A">
        <w:rPr>
          <w:noProof/>
        </w:rPr>
        <w:t>44</w:t>
      </w:r>
      <w:r w:rsidR="00A005B2">
        <w:rPr>
          <w:noProof/>
        </w:rPr>
        <w:fldChar w:fldCharType="end"/>
      </w:r>
      <w:bookmarkEnd w:id="566"/>
      <w:r>
        <w:t xml:space="preserve">: </w:t>
      </w:r>
      <w:bookmarkEnd w:id="567"/>
      <w:r w:rsidRPr="00123C87">
        <w:t>Frequency of UK address separation distance by post area</w:t>
      </w:r>
    </w:p>
    <w:p w:rsidR="002F19DD" w:rsidRPr="002F19DD" w:rsidRDefault="002F19DD" w:rsidP="002F19DD"/>
    <w:p w:rsidR="00A11EE5" w:rsidRPr="00CC66CB" w:rsidRDefault="00A11EE5" w:rsidP="00A11EE5">
      <w:pPr>
        <w:pStyle w:val="Caption"/>
        <w:rPr>
          <w:lang w:val="en-GB"/>
        </w:rPr>
      </w:pPr>
      <w:r w:rsidRPr="00CC66CB">
        <w:rPr>
          <w:noProof/>
          <w:lang w:val="en-GB" w:eastAsia="en-GB"/>
        </w:rPr>
        <w:t xml:space="preserve"> </w:t>
      </w:r>
      <w:r w:rsidRPr="00CC66CB">
        <w:rPr>
          <w:noProof/>
          <w:lang w:val="da-DK" w:eastAsia="da-DK"/>
        </w:rPr>
        <w:drawing>
          <wp:inline distT="0" distB="0" distL="0" distR="0" wp14:anchorId="533D3CD7" wp14:editId="6F53F253">
            <wp:extent cx="5780598" cy="3513538"/>
            <wp:effectExtent l="19050" t="0" r="0" b="0"/>
            <wp:docPr id="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a:srcRect t="7145"/>
                    <a:stretch>
                      <a:fillRect/>
                    </a:stretch>
                  </pic:blipFill>
                  <pic:spPr bwMode="auto">
                    <a:xfrm>
                      <a:off x="0" y="0"/>
                      <a:ext cx="5780598" cy="3513538"/>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8" w:name="_Ref334024678"/>
      <w:bookmarkStart w:id="569" w:name="_Ref319401411"/>
      <w:r>
        <w:t xml:space="preserve">Figure </w:t>
      </w:r>
      <w:r w:rsidR="00A005B2">
        <w:fldChar w:fldCharType="begin"/>
      </w:r>
      <w:r w:rsidR="00AD098E">
        <w:instrText xml:space="preserve"> SEQ Figure \* ARABIC </w:instrText>
      </w:r>
      <w:r w:rsidR="00A005B2">
        <w:fldChar w:fldCharType="separate"/>
      </w:r>
      <w:r w:rsidR="0007390A">
        <w:rPr>
          <w:noProof/>
        </w:rPr>
        <w:t>45</w:t>
      </w:r>
      <w:r w:rsidR="00A005B2">
        <w:rPr>
          <w:noProof/>
        </w:rPr>
        <w:fldChar w:fldCharType="end"/>
      </w:r>
      <w:bookmarkEnd w:id="568"/>
      <w:r>
        <w:t xml:space="preserve">: </w:t>
      </w:r>
      <w:r w:rsidRPr="00123C87">
        <w:t>CDF of UK address separation distance by post area</w:t>
      </w:r>
    </w:p>
    <w:p w:rsidR="00974DF5" w:rsidRDefault="00974DF5">
      <w:pPr>
        <w:rPr>
          <w:rFonts w:cs="Arial"/>
          <w:b/>
          <w:bCs/>
          <w:caps/>
          <w:color w:val="C00000"/>
          <w:kern w:val="32"/>
          <w:szCs w:val="22"/>
          <w:lang w:val="en-GB"/>
        </w:rPr>
      </w:pPr>
      <w:bookmarkStart w:id="570" w:name="_Toc321825834"/>
      <w:bookmarkStart w:id="571" w:name="_Toc325620172"/>
      <w:bookmarkStart w:id="572" w:name="_Toc335262296"/>
      <w:bookmarkEnd w:id="569"/>
      <w:r>
        <w:rPr>
          <w:color w:val="C00000"/>
        </w:rPr>
        <w:br w:type="page"/>
      </w:r>
    </w:p>
    <w:p w:rsidR="00A11EE5" w:rsidRPr="00CC66CB" w:rsidRDefault="00A11EE5" w:rsidP="00A11EE5">
      <w:pPr>
        <w:pStyle w:val="ECCAnnexheading1"/>
        <w:numPr>
          <w:ilvl w:val="0"/>
          <w:numId w:val="0"/>
        </w:numPr>
        <w:rPr>
          <w:color w:val="C00000"/>
        </w:rPr>
      </w:pPr>
      <w:bookmarkStart w:id="573" w:name="_Toc347231261"/>
      <w:r w:rsidRPr="00CC66CB">
        <w:rPr>
          <w:color w:val="C00000"/>
        </w:rPr>
        <w:lastRenderedPageBreak/>
        <w:t>APPENDIX 2 OF ANNEX A2: VERTICAL RADIATION PATTERN OF THE WSD ANTENNA FOR FIXED WSD TRANSMISSION AT 30 M</w:t>
      </w:r>
      <w:bookmarkEnd w:id="570"/>
      <w:bookmarkEnd w:id="571"/>
      <w:bookmarkEnd w:id="572"/>
      <w:bookmarkEnd w:id="573"/>
    </w:p>
    <w:p w:rsidR="00A11EE5" w:rsidRPr="00CC66CB" w:rsidRDefault="00A11EE5" w:rsidP="00A11EE5">
      <w:pPr>
        <w:pStyle w:val="ECCParagraph"/>
      </w:pPr>
      <w:r w:rsidRPr="00CC66CB">
        <w:t>To calculate the coupling loss, G, between the fixed WSD antenna mounted at a height of 30m with 0</w:t>
      </w:r>
      <w:r w:rsidRPr="00CC66CB">
        <w:rPr>
          <w:rFonts w:ascii="Times New Roman" w:hAnsi="Times New Roman"/>
        </w:rPr>
        <w:t>º</w:t>
      </w:r>
      <w:r w:rsidRPr="00CC66CB">
        <w:t xml:space="preserve"> beam tilt and a DTT receiver (sections A2.2.4 and A2.2.5), the attached vertical radiation pattern was used.</w:t>
      </w:r>
    </w:p>
    <w:p w:rsidR="00A11EE5" w:rsidRPr="00CC66CB" w:rsidRDefault="00A11EE5" w:rsidP="00A11EE5">
      <w:pPr>
        <w:pStyle w:val="ECCParagraph"/>
      </w:pPr>
    </w:p>
    <w:p w:rsidR="00A11EE5" w:rsidRPr="00CC66CB" w:rsidRDefault="00A11EE5" w:rsidP="00A11EE5">
      <w:pPr>
        <w:pStyle w:val="ECCParagraph"/>
        <w:jc w:val="center"/>
      </w:pPr>
      <w:r w:rsidRPr="00CC66CB">
        <w:object w:dxaOrig="12099" w:dyaOrig="10586">
          <v:shape id="_x0000_i1090" type="#_x0000_t75" style="width:309pt;height:268pt" o:ole="">
            <v:imagedata r:id="rId182" o:title=""/>
          </v:shape>
          <o:OLEObject Type="Embed" ProgID="Visio.Drawing.11" ShapeID="_x0000_i1090" DrawAspect="Content" ObjectID="_1420976831" r:id="rId183"/>
        </w:object>
      </w:r>
    </w:p>
    <w:p w:rsidR="00A11EE5" w:rsidRDefault="00A11EE5" w:rsidP="00A11EE5">
      <w:pPr>
        <w:pStyle w:val="Caption"/>
        <w:rPr>
          <w:color w:val="C00000"/>
          <w:highlight w:val="yellow"/>
        </w:rPr>
      </w:pPr>
      <w:r>
        <w:t xml:space="preserve">Figure </w:t>
      </w:r>
      <w:r w:rsidR="00A005B2">
        <w:fldChar w:fldCharType="begin"/>
      </w:r>
      <w:r w:rsidR="00AD098E">
        <w:instrText xml:space="preserve"> SEQ Figure \* ARABIC </w:instrText>
      </w:r>
      <w:r w:rsidR="00A005B2">
        <w:fldChar w:fldCharType="separate"/>
      </w:r>
      <w:r w:rsidR="0007390A">
        <w:rPr>
          <w:noProof/>
        </w:rPr>
        <w:t>46</w:t>
      </w:r>
      <w:r w:rsidR="00A005B2">
        <w:rPr>
          <w:noProof/>
        </w:rPr>
        <w:fldChar w:fldCharType="end"/>
      </w:r>
      <w:r>
        <w:t xml:space="preserve">: Vertical </w:t>
      </w:r>
      <w:r w:rsidRPr="00CC66CB">
        <w:rPr>
          <w:color w:val="C00000"/>
        </w:rPr>
        <w:t>Radiation Pattern of the WSD Antenna for Fixed WSD transmission at 30 m</w:t>
      </w:r>
    </w:p>
    <w:p w:rsidR="00A11EE5" w:rsidRPr="00CC66CB" w:rsidRDefault="00A11EE5" w:rsidP="00A11EE5">
      <w:pPr>
        <w:rPr>
          <w:rFonts w:cs="Arial"/>
          <w:b/>
          <w:bCs/>
          <w:caps/>
          <w:color w:val="D2232A"/>
          <w:kern w:val="32"/>
          <w:szCs w:val="22"/>
          <w:lang w:val="en-GB"/>
        </w:rPr>
      </w:pPr>
      <w:r w:rsidRPr="00CC66CB">
        <w:rPr>
          <w:lang w:val="en-GB"/>
        </w:rPr>
        <w:br w:type="page"/>
      </w:r>
    </w:p>
    <w:p w:rsidR="00A11EE5" w:rsidRPr="00CC66CB" w:rsidRDefault="00A11EE5" w:rsidP="00A11EE5">
      <w:pPr>
        <w:pStyle w:val="ECCAnnexheading1"/>
        <w:jc w:val="both"/>
      </w:pPr>
      <w:bookmarkStart w:id="574" w:name="_Toc325620173"/>
      <w:bookmarkStart w:id="575" w:name="_Toc335262297"/>
      <w:bookmarkStart w:id="576" w:name="_Toc347231262"/>
      <w:r w:rsidRPr="00CC66CB">
        <w:lastRenderedPageBreak/>
        <w:t>Number of WSD’s and Nuisance Power</w:t>
      </w:r>
      <w:bookmarkEnd w:id="574"/>
      <w:bookmarkEnd w:id="575"/>
      <w:bookmarkEnd w:id="576"/>
    </w:p>
    <w:p w:rsidR="00A11EE5" w:rsidRPr="00CC66CB" w:rsidRDefault="00A11EE5" w:rsidP="00A11EE5">
      <w:pPr>
        <w:pStyle w:val="ECCAnnexheading2"/>
        <w:ind w:left="860" w:hanging="860"/>
        <w:jc w:val="both"/>
        <w:rPr>
          <w:lang w:val="en-GB"/>
        </w:rPr>
      </w:pPr>
      <w:r w:rsidRPr="00CC66CB">
        <w:rPr>
          <w:lang w:val="en-GB"/>
        </w:rPr>
        <w:t>NUISANCE FIELDS AND POWER SUMMATION</w:t>
      </w:r>
    </w:p>
    <w:p w:rsidR="00A11EE5" w:rsidRPr="00CC66CB" w:rsidRDefault="00A11EE5" w:rsidP="00A11EE5">
      <w:pPr>
        <w:pStyle w:val="ECCParagraph"/>
      </w:pPr>
      <w:r w:rsidRPr="00CC66CB">
        <w:t>The ‘nuisance field’ is a convenient concept when calculating interference effects. ‘Instantaneous’ nuisance fields are used in Monte Carlo simulations, and ‘median’ nuisance fields are used in analytical calculations, involving interference determination.</w:t>
      </w:r>
    </w:p>
    <w:p w:rsidR="00A11EE5" w:rsidRPr="00CC66CB" w:rsidRDefault="00A11EE5" w:rsidP="00A11EE5">
      <w:pPr>
        <w:pStyle w:val="ECCAnnexheading3"/>
        <w:rPr>
          <w:lang w:val="en-GB"/>
        </w:rPr>
      </w:pPr>
      <w:r w:rsidRPr="00CC66CB">
        <w:rPr>
          <w:lang w:val="en-GB"/>
        </w:rPr>
        <w:t>NOISE ONLY</w:t>
      </w:r>
    </w:p>
    <w:p w:rsidR="00A11EE5" w:rsidRPr="00CC66CB" w:rsidRDefault="00A11EE5" w:rsidP="00A11EE5">
      <w:pPr>
        <w:pStyle w:val="ECCParagraph"/>
      </w:pPr>
      <w:r w:rsidRPr="00CC66CB">
        <w:t>For acceptable DTT reception at a given point, in the presence of noise only, the wanted DTT field strength E</w:t>
      </w:r>
      <w:r w:rsidRPr="00CC66CB">
        <w:rPr>
          <w:vertAlign w:val="subscript"/>
        </w:rPr>
        <w:t>w</w:t>
      </w:r>
      <w:r w:rsidRPr="00CC66CB">
        <w:t xml:space="preserve"> must exceed the noise equivalent field strength, N, by a minimum amount, [C/N], the required DTT carrier-to-noise ratio:</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 + [C/N].</w:t>
      </w:r>
    </w:p>
    <w:p w:rsidR="00A11EE5" w:rsidRPr="00CC66CB" w:rsidRDefault="00A11EE5" w:rsidP="00A11EE5">
      <w:pPr>
        <w:pStyle w:val="ECCParagraph"/>
      </w:pPr>
      <w:r w:rsidRPr="00CC66CB">
        <w:t>The expression, N + [C/N], is called the nuisance field, NU</w:t>
      </w:r>
      <w:r w:rsidRPr="00CC66CB">
        <w:rPr>
          <w:vertAlign w:val="subscript"/>
        </w:rPr>
        <w:t>N</w:t>
      </w:r>
      <w:r w:rsidRPr="00CC66CB">
        <w:t>, for the noise</w:t>
      </w:r>
      <w:r w:rsidRPr="00CC66CB">
        <w:rPr>
          <w:sz w:val="16"/>
          <w:szCs w:val="16"/>
          <w:vertAlign w:val="superscript"/>
        </w:rPr>
        <w:footnoteReference w:id="21"/>
      </w:r>
      <w:r w:rsidRPr="00CC66CB">
        <w:t>:</w:t>
      </w:r>
    </w:p>
    <w:p w:rsidR="00A11EE5" w:rsidRPr="00CC66CB" w:rsidRDefault="00A11EE5" w:rsidP="00B673C1">
      <w:pPr>
        <w:spacing w:after="120"/>
        <w:jc w:val="center"/>
        <w:rPr>
          <w:lang w:val="en-GB"/>
        </w:rPr>
      </w:pPr>
      <w:r w:rsidRPr="00CC66CB">
        <w:rPr>
          <w:lang w:val="en-GB"/>
        </w:rPr>
        <w:t>NU</w:t>
      </w:r>
      <w:r w:rsidRPr="00CC66CB">
        <w:rPr>
          <w:vertAlign w:val="subscript"/>
          <w:lang w:val="en-GB"/>
        </w:rPr>
        <w:t>N</w:t>
      </w:r>
      <w:r w:rsidRPr="00CC66CB">
        <w:rPr>
          <w:lang w:val="en-GB"/>
        </w:rPr>
        <w:t xml:space="preserve"> = N + [C/N].</w:t>
      </w:r>
    </w:p>
    <w:p w:rsidR="00A11EE5" w:rsidRPr="00CC66CB" w:rsidRDefault="00A11EE5" w:rsidP="00A11EE5">
      <w:pPr>
        <w:pStyle w:val="ECCParagraph"/>
      </w:pPr>
      <w:r w:rsidRPr="00CC66CB">
        <w:t>Thus, the condition/requirement for acceptable DTT reception in the presence of noise only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N</w:t>
      </w:r>
      <w:r w:rsidRPr="00CC66CB">
        <w:rPr>
          <w:lang w:val="en-GB"/>
        </w:rPr>
        <w:t>.</w:t>
      </w:r>
    </w:p>
    <w:p w:rsidR="00A11EE5" w:rsidRPr="00CC66CB" w:rsidRDefault="00A11EE5" w:rsidP="00A11EE5">
      <w:pPr>
        <w:pStyle w:val="ECCAnnexheading3"/>
        <w:rPr>
          <w:lang w:val="en-GB"/>
        </w:rPr>
      </w:pPr>
      <w:r w:rsidRPr="00CC66CB">
        <w:rPr>
          <w:lang w:val="en-GB"/>
        </w:rPr>
        <w:t>ONE INTERFERER</w:t>
      </w:r>
    </w:p>
    <w:p w:rsidR="00A11EE5" w:rsidRPr="00CC66CB" w:rsidRDefault="00A11EE5" w:rsidP="00A11EE5">
      <w:pPr>
        <w:pStyle w:val="ECCParagraph"/>
      </w:pPr>
      <w:r w:rsidRPr="00CC66CB">
        <w:t>If, at a given point, the wanted DTT field strength is E</w:t>
      </w:r>
      <w:r w:rsidRPr="00CC66CB">
        <w:rPr>
          <w:vertAlign w:val="subscript"/>
        </w:rPr>
        <w:t>w</w:t>
      </w:r>
      <w:r w:rsidRPr="00CC66CB">
        <w:t xml:space="preserve"> and a (single) interfering field strength is E</w:t>
      </w:r>
      <w:r w:rsidRPr="00CC66CB">
        <w:rPr>
          <w:vertAlign w:val="subscript"/>
        </w:rPr>
        <w:t>i1</w:t>
      </w:r>
      <w:r w:rsidRPr="00CC66CB">
        <w:t>, then the DTT reception is ‘acceptable’ (in the absence of noise) if</w:t>
      </w:r>
    </w:p>
    <w:p w:rsidR="00A11EE5" w:rsidRPr="00015831" w:rsidRDefault="00A11EE5" w:rsidP="00B673C1">
      <w:pPr>
        <w:spacing w:after="120"/>
        <w:jc w:val="center"/>
        <w:rPr>
          <w:lang w:val="pt-PT"/>
        </w:rPr>
      </w:pPr>
      <w:r w:rsidRPr="00015831">
        <w:rPr>
          <w:lang w:val="pt-PT"/>
        </w:rPr>
        <w:t>E</w:t>
      </w:r>
      <w:r w:rsidRPr="00015831">
        <w:rPr>
          <w:vertAlign w:val="subscript"/>
          <w:lang w:val="pt-PT"/>
        </w:rPr>
        <w:t>w</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A11EE5" w:rsidRPr="00CC66CB" w:rsidRDefault="00A11EE5" w:rsidP="00A11EE5">
      <w:pPr>
        <w:pStyle w:val="ECCParagraph"/>
      </w:pPr>
      <w:r w:rsidRPr="00CC66CB">
        <w:t>where PR(</w:t>
      </w:r>
      <w:r w:rsidRPr="00CC66CB">
        <w:sym w:font="Symbol" w:char="F044"/>
      </w:r>
      <w:r w:rsidRPr="00CC66CB">
        <w:t xml:space="preserve">f) is the required protection ratio for a given frequency offset, </w:t>
      </w:r>
      <w:r w:rsidRPr="00CC66CB">
        <w:sym w:font="Symbol" w:char="F044"/>
      </w:r>
      <w:r w:rsidRPr="00CC66CB">
        <w:t>f; POL is the polarization discrimination, if any; DIR is the receive antenna discrimination (vis-à-vis the interfering signal), if any.</w:t>
      </w:r>
    </w:p>
    <w:p w:rsidR="00A11EE5" w:rsidRPr="00CC66CB" w:rsidRDefault="00A11EE5" w:rsidP="00A11EE5">
      <w:pPr>
        <w:pStyle w:val="ECCParagraph"/>
      </w:pPr>
      <w:r w:rsidRPr="00CC66CB">
        <w:t>‘Nuisance field’ is defined as NU</w:t>
      </w:r>
      <w:r w:rsidRPr="00CC66CB">
        <w:rPr>
          <w:vertAlign w:val="subscript"/>
        </w:rPr>
        <w:t>i1</w:t>
      </w:r>
      <w:r w:rsidRPr="00CC66CB">
        <w:t>, corresponding to the interfering field E</w:t>
      </w:r>
      <w:r w:rsidRPr="00CC66CB">
        <w:rPr>
          <w:vertAlign w:val="subscript"/>
        </w:rPr>
        <w:t>i1</w:t>
      </w:r>
      <w:r w:rsidRPr="00CC66CB">
        <w:t xml:space="preserve"> to be</w:t>
      </w:r>
    </w:p>
    <w:p w:rsidR="00A11EE5" w:rsidRPr="00015831" w:rsidRDefault="00A11EE5" w:rsidP="00B673C1">
      <w:pPr>
        <w:spacing w:after="120"/>
        <w:jc w:val="center"/>
        <w:rPr>
          <w:lang w:val="pt-PT"/>
        </w:rPr>
      </w:pPr>
      <w:r w:rsidRPr="00015831">
        <w:rPr>
          <w:lang w:val="pt-PT"/>
        </w:rPr>
        <w:t>NU</w:t>
      </w:r>
      <w:r w:rsidRPr="00015831">
        <w:rPr>
          <w:vertAlign w:val="subscript"/>
          <w:lang w:val="pt-PT"/>
        </w:rPr>
        <w:t>i1</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A11EE5" w:rsidRPr="00CC66CB" w:rsidRDefault="00A11EE5" w:rsidP="00A11EE5">
      <w:pPr>
        <w:pStyle w:val="ECCParagraph"/>
      </w:pPr>
      <w:r w:rsidRPr="00CC66CB">
        <w:t>Thus, the condition/requirement for acceptable DTT reception in the presence of one interferer (ignoring the noise)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i1</w:t>
      </w:r>
    </w:p>
    <w:p w:rsidR="00A11EE5" w:rsidRPr="00CC66CB" w:rsidRDefault="00A11EE5" w:rsidP="00A11EE5">
      <w:pPr>
        <w:pStyle w:val="ECCAnnexheading3"/>
        <w:rPr>
          <w:lang w:val="en-GB"/>
        </w:rPr>
      </w:pPr>
      <w:r w:rsidRPr="00CC66CB">
        <w:rPr>
          <w:lang w:val="en-GB"/>
        </w:rPr>
        <w:t>NOISE AND ONE INTERFERER</w:t>
      </w:r>
    </w:p>
    <w:p w:rsidR="00A11EE5" w:rsidRPr="00CC66CB" w:rsidRDefault="00A11EE5" w:rsidP="00A11EE5">
      <w:pPr>
        <w:pStyle w:val="ECCParagraph"/>
      </w:pPr>
      <w:r w:rsidRPr="00CC66CB">
        <w:t xml:space="preserve">Taking into account the noise and a single interferer, the requirement for an acceptable reception is </w:t>
      </w:r>
    </w:p>
    <w:p w:rsidR="00A11EE5" w:rsidRPr="00CC66CB" w:rsidRDefault="00A11EE5" w:rsidP="00B673C1">
      <w:pPr>
        <w:spacing w:after="60"/>
        <w:jc w:val="center"/>
        <w:rPr>
          <w:lang w:val="en-GB"/>
        </w:rPr>
      </w:pPr>
      <w:r w:rsidRPr="00CC66CB">
        <w:rPr>
          <w:lang w:val="en-GB"/>
        </w:rPr>
        <w:t>E</w:t>
      </w:r>
      <w:r w:rsidRPr="00CC66CB">
        <w:rPr>
          <w:vertAlign w:val="subscript"/>
          <w:lang w:val="en-GB"/>
        </w:rPr>
        <w:t>w</w:t>
      </w:r>
      <w:r w:rsidRPr="00CC66CB">
        <w:rPr>
          <w:lang w:val="en-GB"/>
        </w:rPr>
        <w:t xml:space="preserve"> &gt;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pStyle w:val="ECCParagraph"/>
      </w:pPr>
      <w:r w:rsidRPr="00CC66CB">
        <w:t xml:space="preserve">where </w:t>
      </w:r>
      <w:r w:rsidRPr="00CC66CB">
        <w:sym w:font="Symbol" w:char="F0C5"/>
      </w:r>
      <w:r w:rsidRPr="00CC66CB">
        <w:t xml:space="preserve"> represents the power sum</w:t>
      </w:r>
      <w:r w:rsidRPr="00CC66CB">
        <w:rPr>
          <w:vertAlign w:val="superscript"/>
        </w:rPr>
        <w:footnoteReference w:id="22"/>
      </w:r>
      <w:r w:rsidRPr="00CC66CB">
        <w:t xml:space="preserve"> of the nuisance fields, and NU</w:t>
      </w:r>
      <w:r w:rsidRPr="00CC66CB">
        <w:rPr>
          <w:vertAlign w:val="subscript"/>
        </w:rPr>
        <w:t>i1</w:t>
      </w:r>
      <w:r w:rsidRPr="00CC66CB">
        <w:t xml:space="preserve"> </w:t>
      </w:r>
      <w:r w:rsidRPr="00CC66CB">
        <w:sym w:font="Symbol" w:char="F0C5"/>
      </w:r>
      <w:r w:rsidRPr="00CC66CB">
        <w:t xml:space="preserve"> NU</w:t>
      </w:r>
      <w:r w:rsidRPr="00CC66CB">
        <w:rPr>
          <w:vertAlign w:val="subscript"/>
        </w:rPr>
        <w:t>N</w:t>
      </w:r>
      <w:r w:rsidRPr="00CC66CB">
        <w:t xml:space="preserve"> is the ‘total summed nuisance field’, NU</w:t>
      </w:r>
      <w:r w:rsidRPr="00CC66CB">
        <w:rPr>
          <w:vertAlign w:val="subscript"/>
        </w:rPr>
        <w:t>T</w:t>
      </w:r>
      <w:r w:rsidRPr="00CC66CB">
        <w:t>,</w:t>
      </w:r>
    </w:p>
    <w:p w:rsidR="00A11EE5" w:rsidRPr="00CC66CB" w:rsidRDefault="00A11EE5" w:rsidP="00B673C1">
      <w:pPr>
        <w:spacing w:after="120"/>
        <w:jc w:val="center"/>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pStyle w:val="ECCParagraph"/>
      </w:pPr>
      <w:r w:rsidRPr="00CC66CB">
        <w:t>Thus, the condition/requirement for acceptable DTT reception in the presence of one interferer and the noise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A11EE5" w:rsidRPr="00CC66CB" w:rsidRDefault="00A11EE5" w:rsidP="00A11EE5">
      <w:pPr>
        <w:pStyle w:val="ECCAnnexheading3"/>
        <w:rPr>
          <w:lang w:val="en-GB"/>
        </w:rPr>
      </w:pPr>
      <w:r w:rsidRPr="00CC66CB">
        <w:rPr>
          <w:lang w:val="en-GB"/>
        </w:rPr>
        <w:lastRenderedPageBreak/>
        <w:t>NOISE AND MULTIPLE INTERFERERS</w:t>
      </w:r>
    </w:p>
    <w:p w:rsidR="00A11EE5" w:rsidRPr="00CC66CB" w:rsidRDefault="00A11EE5" w:rsidP="00A11EE5">
      <w:pPr>
        <w:pStyle w:val="ECCParagraph"/>
      </w:pPr>
      <w:r w:rsidRPr="00CC66CB">
        <w:t>If there are K interfering signals, E</w:t>
      </w:r>
      <w:r w:rsidRPr="00CC66CB">
        <w:rPr>
          <w:vertAlign w:val="subscript"/>
        </w:rPr>
        <w:t>i1</w:t>
      </w:r>
      <w:r w:rsidRPr="00CC66CB">
        <w:t>, E</w:t>
      </w:r>
      <w:r w:rsidRPr="00CC66CB">
        <w:rPr>
          <w:vertAlign w:val="subscript"/>
        </w:rPr>
        <w:t>i2</w:t>
      </w:r>
      <w:r w:rsidRPr="00CC66CB">
        <w:t>, ..., E</w:t>
      </w:r>
      <w:r w:rsidRPr="00CC66CB">
        <w:rPr>
          <w:vertAlign w:val="subscript"/>
        </w:rPr>
        <w:t>iK</w:t>
      </w:r>
      <w:r w:rsidRPr="00CC66CB">
        <w:t>, then the total summed nuisance field (including noise) is</w:t>
      </w:r>
    </w:p>
    <w:p w:rsidR="00A11EE5" w:rsidRPr="00CC66CB" w:rsidRDefault="00A11EE5" w:rsidP="00B673C1">
      <w:pPr>
        <w:spacing w:after="120"/>
        <w:jc w:val="center"/>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i2</w:t>
      </w:r>
      <w:r w:rsidRPr="00CC66CB">
        <w:rPr>
          <w:lang w:val="en-GB"/>
        </w:rPr>
        <w:t xml:space="preserve"> </w:t>
      </w:r>
      <w:r w:rsidRPr="00CC66CB">
        <w:rPr>
          <w:lang w:val="en-GB"/>
        </w:rPr>
        <w:sym w:font="Symbol" w:char="F0C5"/>
      </w:r>
      <w:r w:rsidRPr="00CC66CB">
        <w:rPr>
          <w:lang w:val="en-GB"/>
        </w:rPr>
        <w:t xml:space="preserve"> ... </w:t>
      </w:r>
      <w:r w:rsidRPr="00CC66CB">
        <w:rPr>
          <w:lang w:val="en-GB"/>
        </w:rPr>
        <w:sym w:font="Symbol" w:char="F0C5"/>
      </w:r>
      <w:r w:rsidRPr="00CC66CB">
        <w:rPr>
          <w:lang w:val="en-GB"/>
        </w:rPr>
        <w:t xml:space="preserve"> NU</w:t>
      </w:r>
      <w:r w:rsidRPr="00CC66CB">
        <w:rPr>
          <w:vertAlign w:val="subscript"/>
          <w:lang w:val="en-GB"/>
        </w:rPr>
        <w:t>iK</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spacing w:after="60"/>
        <w:rPr>
          <w:lang w:val="en-GB"/>
        </w:rPr>
      </w:pPr>
      <w:r w:rsidRPr="00CC66CB">
        <w:rPr>
          <w:lang w:val="en-GB"/>
        </w:rPr>
        <w:t>And for an acceptable DTT reception,</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A11EE5" w:rsidRPr="00CC66CB" w:rsidRDefault="00A11EE5" w:rsidP="00A11EE5">
      <w:pPr>
        <w:pStyle w:val="ECCAnnexheading3"/>
        <w:rPr>
          <w:lang w:val="en-GB"/>
        </w:rPr>
      </w:pPr>
      <w:r w:rsidRPr="00CC66CB">
        <w:rPr>
          <w:lang w:val="en-GB"/>
        </w:rPr>
        <w:t>UTILISATION OF NUISANCE FIELDS</w:t>
      </w:r>
    </w:p>
    <w:p w:rsidR="00A11EE5" w:rsidRPr="00CC66CB" w:rsidRDefault="00A11EE5" w:rsidP="00A11EE5">
      <w:pPr>
        <w:pStyle w:val="ECCParagraph"/>
      </w:pPr>
      <w:r w:rsidRPr="00CC66CB">
        <w:t xml:space="preserve">Nuisance fields can be used in Monte Carlo simulations (as ‘instantaneous’ values) for determining location probabilities and also in analytic expressions (as ‘median’ values) to determine maximum WSD </w:t>
      </w:r>
      <w:r>
        <w:rPr>
          <w:sz w:val="18"/>
          <w:szCs w:val="18"/>
        </w:rPr>
        <w:t>e.i.r.p.</w:t>
      </w:r>
      <w:r w:rsidRPr="00CC66CB">
        <w:t xml:space="preserve"> limits.</w:t>
      </w:r>
    </w:p>
    <w:p w:rsidR="00A11EE5" w:rsidRPr="00CC66CB" w:rsidRDefault="00A11EE5" w:rsidP="00A11EE5">
      <w:pPr>
        <w:pStyle w:val="ECCParagraph"/>
      </w:pPr>
      <w:r w:rsidRPr="00CC66CB">
        <w:t xml:space="preserve">In </w:t>
      </w:r>
      <w:r w:rsidRPr="00CC66CB">
        <w:rPr>
          <w:b/>
        </w:rPr>
        <w:t>Monte Carlo simulations</w:t>
      </w:r>
      <w:r w:rsidRPr="00CC66CB">
        <w:t>, the statistical variations of the various fields are incorporated directly into the calculations, and the results faithfully reflect those statistics.</w:t>
      </w:r>
    </w:p>
    <w:p w:rsidR="00A11EE5" w:rsidRPr="00CC66CB" w:rsidRDefault="00A11EE5" w:rsidP="00A11EE5">
      <w:pPr>
        <w:pStyle w:val="ECCParagraph"/>
      </w:pPr>
      <w:r w:rsidRPr="00CC66CB">
        <w:t xml:space="preserve">In </w:t>
      </w:r>
      <w:r w:rsidRPr="00CC66CB">
        <w:rPr>
          <w:b/>
        </w:rPr>
        <w:t>analytical calculations</w:t>
      </w:r>
      <w:r w:rsidRPr="00CC66CB">
        <w:t>, the statistical behaviour of the fields is only approximated. When multiple interfering WSD sources may be present, it is sometimes proposed to include an appropriate ‘margin’ to produce results which better reflect the more accurate Monte Carlo results.</w:t>
      </w:r>
    </w:p>
    <w:p w:rsidR="00A11EE5" w:rsidRPr="00CC66CB" w:rsidRDefault="00A11EE5" w:rsidP="00A11EE5">
      <w:pPr>
        <w:pStyle w:val="ECCParagraph"/>
      </w:pPr>
      <w:r w:rsidRPr="00CC66CB">
        <w:t>If such a multiple interference margin should be included ‘IM’, the single-interferer nuisance field for a WSD interferer would be modified to incorporate the IM term.</w:t>
      </w:r>
    </w:p>
    <w:p w:rsidR="00A11EE5" w:rsidRPr="00B65732" w:rsidRDefault="00A11EE5" w:rsidP="00B673C1">
      <w:pPr>
        <w:pStyle w:val="ECCParagraph"/>
        <w:jc w:val="center"/>
        <w:rPr>
          <w:lang w:val="da-DK"/>
        </w:rPr>
      </w:pPr>
      <w:r w:rsidRPr="00B65732">
        <w:rPr>
          <w:lang w:val="da-DK"/>
        </w:rPr>
        <w:t>NU</w:t>
      </w:r>
      <w:r w:rsidRPr="00B65732">
        <w:rPr>
          <w:vertAlign w:val="subscript"/>
          <w:lang w:val="da-DK"/>
        </w:rPr>
        <w:t>WSD</w:t>
      </w:r>
      <w:r w:rsidRPr="00B65732">
        <w:rPr>
          <w:lang w:val="da-DK"/>
        </w:rPr>
        <w:t xml:space="preserve"> = E</w:t>
      </w:r>
      <w:r w:rsidRPr="00B65732">
        <w:rPr>
          <w:vertAlign w:val="subscript"/>
          <w:lang w:val="da-DK"/>
        </w:rPr>
        <w:t>WSD</w:t>
      </w:r>
      <w:r w:rsidRPr="00B65732">
        <w:rPr>
          <w:lang w:val="da-DK"/>
        </w:rPr>
        <w:t xml:space="preserve"> + PR(</w:t>
      </w:r>
      <w:r w:rsidRPr="00CC66CB">
        <w:sym w:font="Symbol" w:char="F044"/>
      </w:r>
      <w:r w:rsidRPr="00B65732">
        <w:rPr>
          <w:lang w:val="da-DK"/>
        </w:rPr>
        <w:t>f) – POL – DIR + IM.</w:t>
      </w:r>
    </w:p>
    <w:p w:rsidR="00A11EE5" w:rsidRPr="00CC66CB" w:rsidRDefault="00A11EE5" w:rsidP="00A11EE5">
      <w:pPr>
        <w:pStyle w:val="ECCParagraph"/>
      </w:pPr>
      <w:r w:rsidRPr="00CC66CB">
        <w:t>The appropriate magnitude of IM would depend on the number of interfering WSDs to be expected.</w:t>
      </w:r>
    </w:p>
    <w:p w:rsidR="00A11EE5" w:rsidRPr="00CC66CB" w:rsidRDefault="00974DF5" w:rsidP="00974DF5">
      <w:pPr>
        <w:pStyle w:val="ECCAnnexheading2"/>
        <w:rPr>
          <w:lang w:val="en-GB"/>
        </w:rPr>
      </w:pPr>
      <w:r w:rsidRPr="00CC66CB">
        <w:rPr>
          <w:lang w:val="en-GB"/>
        </w:rPr>
        <w:t>THE USUAL POWER SUMMATION WOULD AGAIN BE USED TO DETERMINE THE TOTAL SUMMED NUISANCE FIELD.NUMBER OF WSDS AND NUISANCE POWER</w:t>
      </w:r>
    </w:p>
    <w:p w:rsidR="00A11EE5" w:rsidRPr="00CC66CB" w:rsidRDefault="00A11EE5" w:rsidP="00A11EE5">
      <w:pPr>
        <w:pStyle w:val="ECCParagraph"/>
      </w:pPr>
      <w:r w:rsidRPr="00CC66CB">
        <w:t>In order to assess whether broadcasting service protection is granted from the WSD operation the protection criteria of the broadcasting service together with the planning principles have to be applied, for example as laid down in GE06.</w:t>
      </w:r>
    </w:p>
    <w:p w:rsidR="00A11EE5" w:rsidRDefault="00A11EE5" w:rsidP="00A11EE5">
      <w:pPr>
        <w:pStyle w:val="ECCParagraph"/>
      </w:pPr>
      <w:r w:rsidRPr="00CC66C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r w:rsidR="00410C4B">
        <w:fldChar w:fldCharType="begin"/>
      </w:r>
      <w:r w:rsidR="00410C4B">
        <w:instrText xml:space="preserve"> REF _Ref314047229 \h  \* MERGEFORMAT </w:instrText>
      </w:r>
      <w:r w:rsidR="00410C4B">
        <w:fldChar w:fldCharType="separate"/>
      </w:r>
      <w:r w:rsidR="0007390A" w:rsidRPr="00CC66CB">
        <w:t xml:space="preserve">Figure </w:t>
      </w:r>
      <w:r w:rsidR="0007390A">
        <w:t>47</w:t>
      </w:r>
      <w:r w:rsidR="00410C4B">
        <w:fldChar w:fldCharType="end"/>
      </w:r>
      <w:r w:rsidRPr="00CC66CB">
        <w:t xml:space="preserve"> sketches the situation. </w:t>
      </w:r>
    </w:p>
    <w:p w:rsidR="00A11EE5" w:rsidRDefault="00A11EE5" w:rsidP="00A11EE5">
      <w:pPr>
        <w:rPr>
          <w:lang w:val="en-GB"/>
        </w:rPr>
      </w:pPr>
    </w:p>
    <w:p w:rsidR="00A11EE5" w:rsidRPr="00CC66CB" w:rsidRDefault="00A11EE5" w:rsidP="00CF395E">
      <w:pPr>
        <w:pStyle w:val="ECCParagraph"/>
        <w:keepNext/>
      </w:pPr>
    </w:p>
    <w:p w:rsidR="00A11EE5" w:rsidRPr="00CC66CB" w:rsidRDefault="005953D2" w:rsidP="00CF395E">
      <w:pPr>
        <w:keepNext/>
        <w:jc w:val="center"/>
        <w:rPr>
          <w:lang w:val="en-GB"/>
        </w:rPr>
      </w:pPr>
      <w:r>
        <w:rPr>
          <w:noProof/>
          <w:lang w:val="da-DK" w:eastAsia="da-DK"/>
        </w:rPr>
        <mc:AlternateContent>
          <mc:Choice Requires="wpc">
            <w:drawing>
              <wp:inline distT="0" distB="0" distL="0" distR="0" wp14:anchorId="11EC1D8C" wp14:editId="2A363191">
                <wp:extent cx="3453130" cy="2354580"/>
                <wp:effectExtent l="0" t="0" r="13970" b="0"/>
                <wp:docPr id="104" name="Canvas 6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92" name="AutoShape 669"/>
                        <wps:cNvSpPr>
                          <a:spLocks noChangeArrowheads="1"/>
                        </wps:cNvSpPr>
                        <wps:spPr bwMode="auto">
                          <a:xfrm>
                            <a:off x="0" y="115404"/>
                            <a:ext cx="1256011" cy="566419"/>
                          </a:xfrm>
                          <a:prstGeom prst="wedgeRectCallout">
                            <a:avLst>
                              <a:gd name="adj1" fmla="val 44894"/>
                              <a:gd name="adj2" fmla="val 71523"/>
                            </a:avLst>
                          </a:prstGeom>
                          <a:solidFill>
                            <a:srgbClr val="FFFFFF"/>
                          </a:solidFill>
                          <a:ln w="9525">
                            <a:solidFill>
                              <a:srgbClr val="000000"/>
                            </a:solidFill>
                            <a:miter lim="800000"/>
                            <a:headEnd/>
                            <a:tailEnd/>
                          </a:ln>
                        </wps:spPr>
                        <wps:txb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093" name="AutoShape 670"/>
                        <wps:cNvCnPr>
                          <a:cxnSpLocks noChangeShapeType="1"/>
                        </wps:cNvCnPr>
                        <wps:spPr bwMode="auto">
                          <a:xfrm flipV="1">
                            <a:off x="891508" y="1057136"/>
                            <a:ext cx="692106" cy="705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Oval 671"/>
                        <wps:cNvSpPr>
                          <a:spLocks noChangeArrowheads="1"/>
                        </wps:cNvSpPr>
                        <wps:spPr bwMode="auto">
                          <a:xfrm>
                            <a:off x="1567814" y="965133"/>
                            <a:ext cx="107901" cy="107904"/>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AutoShape 672"/>
                        <wps:cNvCnPr>
                          <a:cxnSpLocks noChangeShapeType="1"/>
                        </wps:cNvCnPr>
                        <wps:spPr bwMode="auto">
                          <a:xfrm flipV="1">
                            <a:off x="867408" y="930832"/>
                            <a:ext cx="577805" cy="8540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673"/>
                        <wps:cNvCnPr>
                          <a:cxnSpLocks noChangeShapeType="1"/>
                        </wps:cNvCnPr>
                        <wps:spPr bwMode="auto">
                          <a:xfrm flipH="1">
                            <a:off x="875008" y="890130"/>
                            <a:ext cx="381003" cy="8668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Oval 674"/>
                        <wps:cNvSpPr>
                          <a:spLocks noChangeArrowheads="1"/>
                        </wps:cNvSpPr>
                        <wps:spPr bwMode="auto">
                          <a:xfrm>
                            <a:off x="1202010" y="782227"/>
                            <a:ext cx="108001" cy="10790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0" name="Oval 675"/>
                        <wps:cNvSpPr>
                          <a:spLocks noChangeArrowheads="1"/>
                        </wps:cNvSpPr>
                        <wps:spPr bwMode="auto">
                          <a:xfrm>
                            <a:off x="799407" y="1746759"/>
                            <a:ext cx="108001" cy="108004"/>
                          </a:xfrm>
                          <a:prstGeom prst="ellipse">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Oval 676"/>
                        <wps:cNvSpPr>
                          <a:spLocks noChangeArrowheads="1"/>
                        </wps:cNvSpPr>
                        <wps:spPr bwMode="auto">
                          <a:xfrm>
                            <a:off x="1407712" y="853329"/>
                            <a:ext cx="108001" cy="107904"/>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2" name="Text Box 677"/>
                        <wps:cNvSpPr txBox="1">
                          <a:spLocks noChangeArrowheads="1"/>
                        </wps:cNvSpPr>
                        <wps:spPr bwMode="auto">
                          <a:xfrm>
                            <a:off x="356203" y="1158739"/>
                            <a:ext cx="803307" cy="25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6B4298">
                              <w:r w:rsidRPr="00641A2B">
                                <w:rPr>
                                  <w:lang w:val="fr-CH"/>
                                </w:rPr>
                                <w:t>d = 20 m</w:t>
                              </w:r>
                            </w:p>
                            <w:p w:rsidR="00B65732" w:rsidRDefault="00B65732" w:rsidP="00A11EE5"/>
                          </w:txbxContent>
                        </wps:txbx>
                        <wps:bodyPr rot="0" vert="horz" wrap="square" lIns="91440" tIns="45720" rIns="91440" bIns="45720" anchor="t" anchorCtr="0" upright="1">
                          <a:noAutofit/>
                        </wps:bodyPr>
                      </wps:wsp>
                      <wps:wsp>
                        <wps:cNvPr id="2103" name="AutoShape 678"/>
                        <wps:cNvSpPr>
                          <a:spLocks noChangeArrowheads="1"/>
                        </wps:cNvSpPr>
                        <wps:spPr bwMode="auto">
                          <a:xfrm>
                            <a:off x="1355712" y="115404"/>
                            <a:ext cx="1675115" cy="515618"/>
                          </a:xfrm>
                          <a:prstGeom prst="wedgeRectCallout">
                            <a:avLst>
                              <a:gd name="adj1" fmla="val -43176"/>
                              <a:gd name="adj2" fmla="val 92241"/>
                            </a:avLst>
                          </a:prstGeom>
                          <a:solidFill>
                            <a:srgbClr val="FFFFFF"/>
                          </a:solidFill>
                          <a:ln w="9525">
                            <a:solidFill>
                              <a:srgbClr val="000000"/>
                            </a:solidFill>
                            <a:miter lim="800000"/>
                            <a:headEnd/>
                            <a:tailEnd/>
                          </a:ln>
                        </wps:spPr>
                        <wps:txb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104" name="Text Box 680"/>
                        <wps:cNvSpPr>
                          <a:spLocks noChangeArrowheads="1"/>
                        </wps:cNvSpPr>
                        <wps:spPr bwMode="auto">
                          <a:xfrm>
                            <a:off x="1935417" y="853329"/>
                            <a:ext cx="1379212" cy="402014"/>
                          </a:xfrm>
                          <a:prstGeom prst="wedgeRectCallout">
                            <a:avLst>
                              <a:gd name="adj1" fmla="val -70440"/>
                              <a:gd name="adj2" fmla="val -18403"/>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65732" w:rsidRPr="002526C5" w:rsidRDefault="00B65732" w:rsidP="006B4298">
                              <w:pPr>
                                <w:rPr>
                                  <w:lang w:val="fr-CH"/>
                                </w:rPr>
                              </w:pPr>
                              <w:r w:rsidRPr="002526C5">
                                <w:rPr>
                                  <w:lang w:val="fr-CH"/>
                                </w:rPr>
                                <w:t>WSD channel N+9</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105" name="AutoShape 681"/>
                        <wps:cNvSpPr>
                          <a:spLocks noChangeArrowheads="1"/>
                        </wps:cNvSpPr>
                        <wps:spPr bwMode="auto">
                          <a:xfrm>
                            <a:off x="1321411" y="1920865"/>
                            <a:ext cx="2131719" cy="325111"/>
                          </a:xfrm>
                          <a:prstGeom prst="wedgeRectCallout">
                            <a:avLst>
                              <a:gd name="adj1" fmla="val -70644"/>
                              <a:gd name="adj2" fmla="val -75977"/>
                            </a:avLst>
                          </a:prstGeom>
                          <a:solidFill>
                            <a:srgbClr val="FFFFFF"/>
                          </a:solidFill>
                          <a:ln w="9525">
                            <a:solidFill>
                              <a:srgbClr val="000000"/>
                            </a:solidFill>
                            <a:miter lim="800000"/>
                            <a:headEnd/>
                            <a:tailEnd/>
                          </a:ln>
                        </wps:spPr>
                        <wps:txbx>
                          <w:txbxContent>
                            <w:p w:rsidR="00B65732" w:rsidRPr="006B4298" w:rsidRDefault="00B65732" w:rsidP="006B4298">
                              <w:pPr>
                                <w:pStyle w:val="BalloonText"/>
                                <w:rPr>
                                  <w:rFonts w:ascii="Arial" w:hAnsi="Arial" w:cs="Arial"/>
                                  <w:sz w:val="20"/>
                                  <w:szCs w:val="20"/>
                                </w:rPr>
                              </w:pPr>
                              <w:r w:rsidRPr="006B4298">
                                <w:rPr>
                                  <w:rFonts w:ascii="Arial" w:hAnsi="Arial" w:cs="Arial"/>
                                  <w:sz w:val="20"/>
                                  <w:szCs w:val="20"/>
                                </w:rPr>
                                <w:t>DTT receiving location, channel N</w:t>
                              </w:r>
                            </w:p>
                            <w:p w:rsidR="00B65732" w:rsidRDefault="00B65732" w:rsidP="00A11EE5"/>
                          </w:txbxContent>
                        </wps:txbx>
                        <wps:bodyPr rot="0" vert="horz" wrap="square" lIns="91440" tIns="45720" rIns="91440" bIns="45720" anchor="t" anchorCtr="0" upright="1">
                          <a:noAutofit/>
                        </wps:bodyPr>
                      </wps:wsp>
                    </wpc:wpc>
                  </a:graphicData>
                </a:graphic>
              </wp:inline>
            </w:drawing>
          </mc:Choice>
          <mc:Fallback>
            <w:pict>
              <v:group id="Canvas 667" o:spid="_x0000_s1368" editas="canvas" style="width:271.9pt;height:185.4pt;mso-position-horizontal-relative:char;mso-position-vertical-relative:line" coordsize="34531,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YV4dwYAAAoqAAAOAAAAZHJzL2Uyb0RvYy54bWzsWluTmzYUfu9M/wPDu2NJSAg88WYSe912&#10;ZttkmrTvMmCbFhAVeO1Np/+9RxKweNfs5rbuJLUfbG4+6PJ95/78xT7PnOtEVakspi5+hlwnKSIZ&#10;p8V66v72bjEKXKeqRRGLTBbJ1L1JKvfFxfffPd+Vk4TIjcziRDkgpKgmu3Lqbuq6nIzHVbRJclE9&#10;k2VSwM2VVLmo4VStx7ESO5CeZ2OCkD/eSRWXSkZJVcHVub3pXhj5q1US1a9XqyqpnWzqwthq863M&#10;91J/jy+ei8laiXKTRs0wxCeMIhdpAS/tRM1FLZytSu+JytNIyUqu6meRzMdytUqjxMwBZoPRndnM&#10;RHEtKjOZCFanHSAcfUG5y7UedyEXaZbBaoxB+kRf07872J8ELu5K2J2q7Pap+rz3v92IMjHTqibR&#10;L9dvlJPGU5egkLhOIXKAycttLc1Tju+HepP0CODRt+UbpYdblVcy+rNyCjnbiGKdvFRK7jaJiGFk&#10;WD8P0+j9QZ9U8FdnuftZxiBfgHyzX/uVyrVA2Alnb2BxAxIwo4habCT72ongDibMRxi7TgQPMN+n&#10;2IxrLCatiFJV9Q+JzB19MHV3SbxOfgUAzkSWyW1tXieur6ra4CRuZiriP0DoKs8AdtcicygNwubV&#10;694zsDK3z3DMiGdmKSaNRBhH+36zPjJLY72j5kStl7NMOSB+6i7Mp/lz1X8sK5zd1A0ZYWaoB/eq&#10;vghkPsdE5GkNbM7SfOoG3UNiojfmsohhW8SkFmlmj2HIWdHslN4cu8n1frk3cMCY6FforVvK+AY2&#10;T0lLX1A3cLCR6r3r7IC6U7f6aytU4jrZTwUAIMSUaq6bE8o4gRPVv7Ps3xFFBKKmbu069nBWW/2w&#10;LVW63sCbsFmPQmpQrtK6RZcdVTMBYMfpaOIdoQk3uqxB/aywNIn2xds7TDGsendTAgkOiGL/8jBR&#10;nFWWlr+3C9JQJggxQ6DlNW8Q49jz9baJSUscPyQY+ZY3HDFGDLqHeVPVSuh1n8miAPZIZZff4Fwv&#10;/SHQO72lwfTZ+FVy28D0QciayTVE1tM0iv7vEIWXwWVAR5T4lyOK5vPRy8WMjvwF5mzuzWezOf5H&#10;QwnTySaN46TQBG2NDqYfplMb82fNRWd2umUYH0o36wVDbH/NoI1uvGWcxXGL6pMCGWBh9f1rrfp8&#10;bhDZYPipVT1mPg8wNcANfYY9o1FvcYsRD1Gj783xI7hNMiBHpc1ao5Tvg3VYpS4WM9CXx1SqVpF9&#10;82yV5gACMaHoFQlHCz/gI7qgbBRyFIwQDl+FPqIhnS8OEXiVFsnnI/AEvOs4o0fcorn9HUb12Wa0&#10;rhVvqdZzrXhnYcG1OqnN8DltbEboocAz47ilHuM8QMyajABcMfKIq3U2GW28dDS8+KZMBnga90IE&#10;blT3CXyfH+/6PpyhBscBGAuviSdb18cLMELgrOmQIfD94IzjTo3/712fsMVx4/oY7+JUrg9BOttg&#10;XB8eEEL4ocuOEURvp3N9dKR4dn0Go+SOM2fX58Fs2UBWCVTwHaoxDbYTUY2HIUXge+nomFOfM+PK&#10;3Lo6h1QD2j1llBGSOWJnqg0npM5U+7DE9CDVwGgcBPQmF3QiqmEgGoekoeZawDzPeltDVIPg/imp&#10;hhBHszPVzlQrn6ZWglFXK3mnw41Xcg/5M+PH9ejm1Hu40QYtT1U08ZhPdJijbRxmAffu2LgAeZ62&#10;gToMgiqKjx4J5xWkfR9Ko3XJzjYX1l1oSgoD2bH/MD/7UOZPF2Tuu7+DiVyr0JqU89ea8PvIQtFH&#10;2+VeFanLDZyrSP1iK9aMvZ9JCU7oG2OPQb3IGuyjJVdwl+G6VRwM8vXYjG64dPSJJdcR9TBvqlaD&#10;NdeQEGoLZt90zbVLQ5zZcsgWKBRZttya28D4dz1zqys1T2Vkcegxim0kedS79TgUWoFM2spCyhxB&#10;actWoL5sf8KII11dB9HQ7DLUoDDCAQX9Yt9/vEOhs9mPFG51I1DSdS/Ue1sNzrY5NHLYjgYI8JsE&#10;Eoja5tDvY6933ncrwpSLDizxR5oh06/wTTsXoFvBmzxWT+tZ1C5/ctYRhzoCTNU9ixqctKbtEUx1&#10;k5J2xUOCAt/slXUZdRcTwWDqoHPJaAmPgHltbdoX1xI+NQroIS0B2TAbsgDsjmuJA7YeNCF9RX1M&#10;XRLka+GL6QGE/j+jMJvmSN3R2D+H434L58W/AAAA//8DAFBLAwQUAAYACAAAACEAvzteEtwAAAAF&#10;AQAADwAAAGRycy9kb3ducmV2LnhtbEyPQUvDQBCF74L/YRnBm91otS1pNqUoUkR6sLX36WaaBLOz&#10;IbtJo7/e0YteHgxveO972Wp0jRqoC7VnA7eTBBSx9UXNpYH3/fPNAlSIyAU2nsnAJwVY5ZcXGaaF&#10;P/MbDbtYKgnhkKKBKsY21TrYihyGiW+JxTv5zmGUsyt10eFZwl2j75Jkph3WLA0VtvRYkf3Y9c4A&#10;DuvButPL7NX2hy+eP2327XZjzPXVuF6CijTGv2f4wRd0yIXp6HsugmoMyJD4q+I93E9lxtHAdJ4s&#10;QOeZ/k+ffwMAAP//AwBQSwECLQAUAAYACAAAACEAtoM4kv4AAADhAQAAEwAAAAAAAAAAAAAAAAAA&#10;AAAAW0NvbnRlbnRfVHlwZXNdLnhtbFBLAQItABQABgAIAAAAIQA4/SH/1gAAAJQBAAALAAAAAAAA&#10;AAAAAAAAAC8BAABfcmVscy8ucmVsc1BLAQItABQABgAIAAAAIQDGJYV4dwYAAAoqAAAOAAAAAAAA&#10;AAAAAAAAAC4CAABkcnMvZTJvRG9jLnhtbFBLAQItABQABgAIAAAAIQC/O14S3AAAAAUBAAAPAAAA&#10;AAAAAAAAAAAAANEIAABkcnMvZG93bnJldi54bWxQSwUGAAAAAAQABADzAAAA2gkAAAAA&#10;">
                <v:shape id="_x0000_s1369" type="#_x0000_t75" style="position:absolute;width:34531;height:23545;visibility:visible;mso-wrap-style:squar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1370" type="#_x0000_t61" style="position:absolute;top:1154;width:12560;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4PcQA&#10;AADdAAAADwAAAGRycy9kb3ducmV2LnhtbESPS4vCMBSF98L8h3CF2dnULgbtNIooA85G8IXM7tLc&#10;PrS5KU3Uzr83guDycB4fJ5v3phE36lxtWcE4ikEQ51bXXCo47H9GExDOI2tsLJOCf3Iwn30MMky1&#10;vfOWbjtfijDCLkUFlfdtKqXLKzLoItsSB6+wnUEfZFdK3eE9jJtGJnH8JQ3WHAgVtrSsKL/sriZA&#10;jvqUF3+ndnNwv8Vlcz4vxquVUp/DfvENwlPv3+FXe60VJPE0geeb8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dOD3EAAAA3QAAAA8AAAAAAAAAAAAAAAAAmAIAAGRycy9k&#10;b3ducmV2LnhtbFBLBQYAAAAABAAEAPUAAACJAwAAAAA=&#10;" adj="20497,26249">
                  <v:textbo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AutoShape 670" o:spid="_x0000_s1371" type="#_x0000_t32" style="position:absolute;left:8915;top:10571;width:6921;height:70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euMUAAADdAAAADwAAAGRycy9kb3ducmV2LnhtbESPQWsCMRSE74X+h/AKXopmV6Ho1ihS&#10;EMRDQd2Dx0fy3F26eVmTdF3/fSMIPQ4z8w2zXA+2FT350DhWkE8yEMTamYYrBeVpO56DCBHZYOuY&#10;FNwpwHr1+rLEwrgbH6g/xkokCIcCFdQxdoWUQddkMUxcR5y8i/MWY5K+ksbjLcFtK6dZ9iEtNpwW&#10;auzoqyb9c/y1Cpp9+V3279fo9Xyfn30eTudWKzV6GzafICIN8T/8bO+Mgmm2mM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FeuMUAAADdAAAADwAAAAAAAAAA&#10;AAAAAAChAgAAZHJzL2Rvd25yZXYueG1sUEsFBgAAAAAEAAQA+QAAAJMDAAAAAA==&#10;"/>
                <v:oval id="Oval 671" o:spid="_x0000_s1372" style="position:absolute;left:15678;top:9651;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8OcUA&#10;AADdAAAADwAAAGRycy9kb3ducmV2LnhtbESPQWsCMRSE7wX/Q3iCl1Kz7kHq1igqLlh6ELU/4JG8&#10;7i5uXsImruu/N4VCj8PMfMMs14NtRU9daBwrmE0zEMTamYYrBd+X8u0dRIjIBlvHpOBBAdar0csS&#10;C+PufKL+HCuRIBwKVFDH6Aspg67JYpg6T5y8H9dZjEl2lTQd3hPctjLPsrm02HBaqNHTriZ9Pd+s&#10;AgzlsdT99Qtfd9tP3W/8Pj96pSbjYfMBItIQ/8N/7YNRkGeLOfy+S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8Tw5xQAAAN0AAAAPAAAAAAAAAAAAAAAAAJgCAABkcnMv&#10;ZG93bnJldi54bWxQSwUGAAAAAAQABAD1AAAAigMAAAAA&#10;" fillcolor="#ffc000" stroked="f"/>
                <v:shape id="AutoShape 672" o:spid="_x0000_s1373" type="#_x0000_t32" style="position:absolute;left:8674;top:9308;width:5778;height:8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Yu8UAAADdAAAADwAAAGRycy9kb3ducmV2LnhtbESPQWsCMRSE74X+h/AKXopm14PVrVGk&#10;IIiHgroHj4/kubt087Im6br++0YQehxm5htmuR5sK3ryoXGsIJ9kIIi1Mw1XCsrTdjwHESKywdYx&#10;KbhTgPXq9WWJhXE3PlB/jJVIEA4FKqhj7Aopg67JYpi4jjh5F+ctxiR9JY3HW4LbVk6zbCYtNpwW&#10;auzoqyb9c/y1Cpp9+V3279fo9Xyfn30eTudWKzV6GzafICIN8T/8bO+Mgmm2+IDHm/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pYu8UAAADdAAAADwAAAAAAAAAA&#10;AAAAAAChAgAAZHJzL2Rvd25yZXYueG1sUEsFBgAAAAAEAAQA+QAAAJMDAAAAAA==&#10;"/>
                <v:shape id="AutoShape 673" o:spid="_x0000_s1374" type="#_x0000_t32" style="position:absolute;left:8750;top:8901;width:3810;height:86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MycIAAADdAAAADwAAAGRycy9kb3ducmV2LnhtbERPTYvCMBC9L/gfwgheFk3rYdFqFFlY&#10;EA/Cag8eh2Rsi82kJrHWf28OC3t8vO/1drCt6MmHxrGCfJaBINbONFwpKM8/0wWIEJENto5JwYsC&#10;bDejjzUWxj35l/pTrEQK4VCggjrGrpAy6JoshpnriBN3dd5iTNBX0nh8pnDbynmWfUmLDaeGGjv6&#10;rknfTg+roDmUx7L/vEevF4f84vNwvrRaqcl42K1ARBriv/jPvTcK5tkyzU1v0hO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XMycIAAADdAAAADwAAAAAAAAAAAAAA&#10;AAChAgAAZHJzL2Rvd25yZXYueG1sUEsFBgAAAAAEAAQA+QAAAJADAAAAAA==&#10;"/>
                <v:oval id="Oval 674" o:spid="_x0000_s1375" style="position:absolute;left:12020;top:7822;width:108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EhcYA&#10;AADdAAAADwAAAGRycy9kb3ducmV2LnhtbESPQWvCQBSE70L/w/IEL1I3DWib1FVEEXtra3vo8ZF9&#10;TYLZt3F3NbG/visIHoeZ+YaZL3vTiDM5X1tW8DRJQBAXVtdcKvj+2j6+gPABWWNjmRRcyMNy8TCY&#10;Y65tx5903odSRAj7HBVUIbS5lL6oyKCf2JY4er/WGQxRulJqh12Em0amSTKTBmuOCxW2tK6oOOxP&#10;RsHHj59ykW3+KN2tdt1xLKV7fldqNOxXryAC9eEevrXftII0yTK4vo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EhcYAAADdAAAADwAAAAAAAAAAAAAAAACYAgAAZHJz&#10;L2Rvd25yZXYueG1sUEsFBgAAAAAEAAQA9QAAAIsDAAAAAA==&#10;" fillcolor="red" stroked="f"/>
                <v:oval id="Oval 675" o:spid="_x0000_s1376" style="position:absolute;left:7994;top:17467;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YpMIA&#10;AADdAAAADwAAAGRycy9kb3ducmV2LnhtbERPy2rCQBTdF/yH4Qrd6UTFItFRRBBqKxVf+0vm5oGZ&#10;O2lmmkS/3lkIXR7Oe7HqTCkaql1hWcFoGIEgTqwuOFNwOW8HMxDOI2ssLZOCOzlYLXtvC4y1bflI&#10;zclnIoSwi1FB7n0VS+mSnAy6oa2IA5fa2qAPsM6krrEN4aaU4yj6kAYLDg05VrTJKbmd/oyC36ad&#10;lo8vnpDfb64/6e4wTb+lUu/9bj0H4anz/+KX+1MrGI+isD+8C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RikwgAAAN0AAAAPAAAAAAAAAAAAAAAAAJgCAABkcnMvZG93&#10;bnJldi54bWxQSwUGAAAAAAQABAD1AAAAhwMAAAAA&#10;" fillcolor="#92d050" stroked="f"/>
                <v:oval id="Oval 676" o:spid="_x0000_s1377" style="position:absolute;left:14077;top:8533;width:108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mX8MA&#10;AADdAAAADwAAAGRycy9kb3ducmV2LnhtbESPQYvCMBSE7wv+h/AEb2taEZFqLCK46E2tHrw9mmdb&#10;2rzUJqv135uFBY/DzHzDLNPeNOJBnassK4jHEQji3OqKCwXnbPs9B+E8ssbGMil4kYN0NfhaYqLt&#10;k4/0OPlCBAi7BBWU3reJlC4vyaAb25Y4eDfbGfRBdoXUHT4D3DRyEkUzabDisFBiS5uS8vr0axT0&#10;+9kxw59tY691a6cvutwPWazUaNivFyA89f4T/m/vtIJJHMXw9yY8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HmX8MAAADdAAAADwAAAAAAAAAAAAAAAACYAgAAZHJzL2Rv&#10;d25yZXYueG1sUEsFBgAAAAAEAAQA9QAAAIgDAAAAAA==&#10;" fillcolor="#0070c0" stroked="f"/>
                <v:shape id="Text Box 677" o:spid="_x0000_s1378" type="#_x0000_t202" style="position:absolute;left:3562;top:11587;width:8033;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uS8QA&#10;AADdAAAADwAAAGRycy9kb3ducmV2LnhtbESPT4vCMBTE74LfITxhb5pYdkWrUWQXwdMu/gVvj+bZ&#10;FpuX0kRbv/1mYcHjMDO/YRarzlbiQY0vHWsYjxQI4syZknMNx8NmOAXhA7LByjFpeJKH1bLfW2Bq&#10;XMs7euxDLiKEfYoaihDqVEqfFWTRj1xNHL2rayyGKJtcmgbbCLeVTJSaSIslx4UCa/osKLvt71bD&#10;6ft6Ob+rn/zLftSt65RkO5Navw269RxEoC68wv/trdGQjFU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8LkvEAAAA3QAAAA8AAAAAAAAAAAAAAAAAmAIAAGRycy9k&#10;b3ducmV2LnhtbFBLBQYAAAAABAAEAPUAAACJAwAAAAA=&#10;" filled="f" stroked="f">
                  <v:textbox>
                    <w:txbxContent>
                      <w:p w:rsidR="00B65732" w:rsidRDefault="00B65732" w:rsidP="006B4298">
                        <w:r w:rsidRPr="00641A2B">
                          <w:rPr>
                            <w:lang w:val="fr-CH"/>
                          </w:rPr>
                          <w:t>d = 20 m</w:t>
                        </w:r>
                      </w:p>
                      <w:p w:rsidR="00B65732" w:rsidRDefault="00B65732" w:rsidP="00A11EE5"/>
                    </w:txbxContent>
                  </v:textbox>
                </v:shape>
                <v:shape id="AutoShape 678" o:spid="_x0000_s1379" type="#_x0000_t61" style="position:absolute;left:13557;top:1154;width:16751;height:5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Bw8MA&#10;AADdAAAADwAAAGRycy9kb3ducmV2LnhtbESPQYvCMBSE78L+h/AW9qapLoh2jSILCwperLp4fDTP&#10;pti8lCat9d8bQfA4zMw3zGLV20p01PjSsYLxKAFBnDtdcqHgePgbzkD4gKyxckwK7uRhtfwYLDDV&#10;7sZ76rJQiAhhn6ICE0KdSulzQxb9yNXE0bu4xmKIsimkbvAW4baSkySZSoslxwWDNf0ayq9ZaxW0&#10;p9BKU56Qi//5Oeu25263dkp9ffbrHxCB+vAOv9obrWAyTr7h+SY+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wBw8MAAADdAAAADwAAAAAAAAAAAAAAAACYAgAAZHJzL2Rv&#10;d25yZXYueG1sUEsFBgAAAAAEAAQA9QAAAIgDAAAAAA==&#10;" adj="1474,30724">
                  <v:textbo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Text Box 680" o:spid="_x0000_s1380" type="#_x0000_t61" style="position:absolute;left:19354;top:8533;width:13792;height:4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ubMUA&#10;AADdAAAADwAAAGRycy9kb3ducmV2LnhtbESPQYvCMBSE7wv+h/AEL7Km6irSNYqK4t7Euoc9Pppn&#10;W2xeShNr9dcbQdjjMPPNMPNla0rRUO0KywqGgwgEcWp1wZmC39PucwbCeWSNpWVScCcHy0XnY46x&#10;tjc+UpP4TIQSdjEqyL2vYildmpNBN7AVcfDOtjbog6wzqWu8hXJTylEUTaXBgsNCjhVtckovydUo&#10;GK1Xk8MDt+PGX2b9x37cbMyfVKrXbVffIDy1/j/8pn904IbRF7zeh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5sxQAAAN0AAAAPAAAAAAAAAAAAAAAAAJgCAABkcnMv&#10;ZG93bnJldi54bWxQSwUGAAAAAAQABAD1AAAAigMAAAAA&#10;" adj="-4415,6825" filled="f" strokecolor="black [3213]">
                  <v:textbox>
                    <w:txbxContent>
                      <w:p w:rsidR="00B65732" w:rsidRPr="002526C5" w:rsidRDefault="00B65732" w:rsidP="006B4298">
                        <w:pPr>
                          <w:rPr>
                            <w:lang w:val="fr-CH"/>
                          </w:rPr>
                        </w:pPr>
                        <w:r w:rsidRPr="002526C5">
                          <w:rPr>
                            <w:lang w:val="fr-CH"/>
                          </w:rPr>
                          <w:t>WSD channel N+9</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AutoShape 681" o:spid="_x0000_s1381" type="#_x0000_t61" style="position:absolute;left:13214;top:19208;width:21317;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4V6sYA&#10;AADdAAAADwAAAGRycy9kb3ducmV2LnhtbESP0WrCQBRE3wX/YbmCb7obQYnRVYpgaaE+VP2AS/Y2&#10;SZu9G7Orif36rlDwcZiZM8x629ta3Kj1lWMNyVSBIM6dqbjQcD7tJykIH5AN1o5Jw508bDfDwRoz&#10;4zr+pNsxFCJC2GeooQyhyaT0eUkW/dQ1xNH7cq3FEGVbSNNiF+G2ljOlFtJixXGhxIZ2JeU/x6vV&#10;cFlcf1/T5Xu9vCdp0n+o792hO2k9HvUvKxCB+vAM/7ffjIZZoubweB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4V6sYAAADdAAAADwAAAAAAAAAAAAAAAACYAgAAZHJz&#10;L2Rvd25yZXYueG1sUEsFBgAAAAAEAAQA9QAAAIsDAAAAAA==&#10;" adj="-4459,-5611">
                  <v:textbox>
                    <w:txbxContent>
                      <w:p w:rsidR="00B65732" w:rsidRPr="006B4298" w:rsidRDefault="00B65732" w:rsidP="006B4298">
                        <w:pPr>
                          <w:pStyle w:val="BalloonText"/>
                          <w:rPr>
                            <w:rFonts w:ascii="Arial" w:hAnsi="Arial" w:cs="Arial"/>
                            <w:sz w:val="20"/>
                            <w:szCs w:val="20"/>
                          </w:rPr>
                        </w:pPr>
                        <w:r w:rsidRPr="006B4298">
                          <w:rPr>
                            <w:rFonts w:ascii="Arial" w:hAnsi="Arial" w:cs="Arial"/>
                            <w:sz w:val="20"/>
                            <w:szCs w:val="20"/>
                          </w:rPr>
                          <w:t>DTT receiving location, channel N</w:t>
                        </w:r>
                      </w:p>
                      <w:p w:rsidR="00B65732" w:rsidRDefault="00B65732" w:rsidP="00A11EE5"/>
                    </w:txbxContent>
                  </v:textbox>
                </v:shape>
                <w10:anchorlock/>
              </v:group>
            </w:pict>
          </mc:Fallback>
        </mc:AlternateContent>
      </w:r>
    </w:p>
    <w:p w:rsidR="00A11EE5" w:rsidRPr="00CC66CB" w:rsidRDefault="00A11EE5" w:rsidP="00CF395E">
      <w:pPr>
        <w:pStyle w:val="Caption"/>
        <w:keepNext/>
      </w:pPr>
      <w:bookmarkStart w:id="577" w:name="_Ref314047229"/>
      <w:bookmarkStart w:id="578" w:name="_Ref313955820"/>
      <w:r w:rsidRPr="00CC66CB">
        <w:t xml:space="preserve">Figure </w:t>
      </w:r>
      <w:r w:rsidR="00A005B2">
        <w:fldChar w:fldCharType="begin"/>
      </w:r>
      <w:r w:rsidR="00AD098E">
        <w:instrText xml:space="preserve"> SEQ Figure \* ARABIC </w:instrText>
      </w:r>
      <w:r w:rsidR="00A005B2">
        <w:fldChar w:fldCharType="separate"/>
      </w:r>
      <w:r w:rsidR="0007390A">
        <w:rPr>
          <w:noProof/>
        </w:rPr>
        <w:t>47</w:t>
      </w:r>
      <w:r w:rsidR="00A005B2">
        <w:rPr>
          <w:noProof/>
        </w:rPr>
        <w:fldChar w:fldCharType="end"/>
      </w:r>
      <w:bookmarkEnd w:id="577"/>
      <w:r w:rsidRPr="00CC66CB">
        <w:t>: Example of geographical configuration and channel combination</w:t>
      </w:r>
      <w:bookmarkEnd w:id="578"/>
    </w:p>
    <w:p w:rsidR="00A11EE5" w:rsidRPr="00CC66CB" w:rsidRDefault="00A11EE5" w:rsidP="00A11EE5">
      <w:pPr>
        <w:pStyle w:val="ECCParagraph"/>
      </w:pPr>
      <w:r w:rsidRPr="00CC66CB">
        <w:t xml:space="preserve">Based on this simple but realistic configuration, a margin of 5 dB (corresponding to the difference between one single WSD and 3 WSDs with equal impact) is proposed. </w:t>
      </w:r>
    </w:p>
    <w:p w:rsidR="00A11EE5" w:rsidRPr="00CC66CB" w:rsidRDefault="00A11EE5" w:rsidP="00A11EE5">
      <w:pPr>
        <w:pStyle w:val="ECCParagraph"/>
      </w:pPr>
      <w:r w:rsidRPr="00CC66CB">
        <w:t>In order to further investigate this effect of cumulative interference from multiple WSDs, this section contains a detailed study showing that WSD adjacent channel usage, with a fixed antenna at 10 m height, within a DTT coverage area can lead to cumulative interference effects with respect to DTT fixed reception. The probability and the magnitude of the cumulative effect are shown to be functions of the density of WSDs used in a given area.</w:t>
      </w:r>
    </w:p>
    <w:p w:rsidR="00A11EE5" w:rsidRPr="00CC66CB" w:rsidRDefault="00A11EE5" w:rsidP="00A11EE5">
      <w:pPr>
        <w:pStyle w:val="ECCParagraph"/>
      </w:pPr>
      <w:r w:rsidRPr="00CC66CB">
        <w:t>In order to properly take into account the impact of cumulative interference caused by several WSDs in the UHF band the following principles have to be considered:</w:t>
      </w:r>
    </w:p>
    <w:p w:rsidR="00A11EE5" w:rsidRPr="00CC66CB" w:rsidRDefault="00A11EE5" w:rsidP="00A11EE5">
      <w:pPr>
        <w:pStyle w:val="ECCNumbered-LetteredList"/>
        <w:rPr>
          <w:lang w:val="en-GB"/>
        </w:rPr>
      </w:pPr>
      <w:r w:rsidRPr="00CC66CB">
        <w:rPr>
          <w:lang w:val="en-GB"/>
        </w:rPr>
        <w:t xml:space="preserve">Cumulative interference can result from </w:t>
      </w:r>
    </w:p>
    <w:p w:rsidR="00A11EE5" w:rsidRPr="00CC66CB" w:rsidRDefault="00A11EE5" w:rsidP="00156E3F">
      <w:pPr>
        <w:pStyle w:val="ECCNumbered-LetteredList"/>
        <w:numPr>
          <w:ilvl w:val="0"/>
          <w:numId w:val="104"/>
        </w:numPr>
        <w:rPr>
          <w:lang w:val="en-GB"/>
        </w:rPr>
      </w:pPr>
      <w:r w:rsidRPr="00CC66CB">
        <w:rPr>
          <w:lang w:val="en-GB"/>
        </w:rPr>
        <w:t xml:space="preserve">different WSDs using the same channel in different geographical locations or </w:t>
      </w:r>
    </w:p>
    <w:p w:rsidR="00A11EE5" w:rsidRPr="00CC66CB" w:rsidRDefault="00A11EE5" w:rsidP="00156E3F">
      <w:pPr>
        <w:pStyle w:val="ECCNumbered-LetteredList"/>
        <w:numPr>
          <w:ilvl w:val="0"/>
          <w:numId w:val="104"/>
        </w:numPr>
        <w:spacing w:after="120"/>
        <w:rPr>
          <w:lang w:val="en-GB"/>
        </w:rPr>
      </w:pPr>
      <w:r w:rsidRPr="00CC66CB">
        <w:rPr>
          <w:lang w:val="en-GB"/>
        </w:rPr>
        <w:t>different WSDs using different channels in the same geographical locations.</w:t>
      </w:r>
    </w:p>
    <w:p w:rsidR="00A11EE5" w:rsidRPr="00CC66CB" w:rsidRDefault="00A11EE5" w:rsidP="00A11EE5">
      <w:pPr>
        <w:pStyle w:val="ECCNumbered-LetteredList"/>
        <w:ind w:left="340" w:hanging="340"/>
        <w:rPr>
          <w:lang w:val="en-GB"/>
        </w:rPr>
      </w:pPr>
      <w:r w:rsidRPr="00CC66CB">
        <w:rPr>
          <w:lang w:val="en-GB"/>
        </w:rPr>
        <w:t xml:space="preserve">Two options exist: </w:t>
      </w:r>
    </w:p>
    <w:p w:rsidR="00A11EE5" w:rsidRPr="00CC66CB" w:rsidRDefault="00A11EE5" w:rsidP="00156E3F">
      <w:pPr>
        <w:pStyle w:val="ECCNumbered-LetteredList"/>
        <w:numPr>
          <w:ilvl w:val="1"/>
          <w:numId w:val="45"/>
        </w:numPr>
        <w:rPr>
          <w:lang w:val="en-GB"/>
        </w:rPr>
      </w:pPr>
      <w:r w:rsidRPr="00CC66CB">
        <w:rPr>
          <w:lang w:val="en-GB"/>
        </w:rPr>
        <w:t>Option 1: Single WSD treatment: The maximum permissible output powers on the channels potentially available for a single WSD have to be derived by applying a margin for each WSD (e.g. 5 dB for the adjacent channels configurations).</w:t>
      </w:r>
    </w:p>
    <w:p w:rsidR="00A11EE5" w:rsidRPr="00CC66CB" w:rsidRDefault="00A11EE5" w:rsidP="00A11EE5">
      <w:pPr>
        <w:pStyle w:val="ECCNumbered-LetteredList"/>
        <w:numPr>
          <w:ilvl w:val="1"/>
          <w:numId w:val="8"/>
        </w:numPr>
        <w:spacing w:after="120"/>
        <w:rPr>
          <w:lang w:val="en-GB"/>
        </w:rPr>
      </w:pPr>
      <w:r w:rsidRPr="00CC66CB">
        <w:rPr>
          <w:lang w:val="en-GB"/>
        </w:rPr>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A11EE5" w:rsidRPr="00CC66CB" w:rsidRDefault="00A11EE5" w:rsidP="00A11EE5">
      <w:pPr>
        <w:pStyle w:val="ECCParagraph"/>
      </w:pPr>
      <w:r w:rsidRPr="00CC66CB">
        <w:t>An alternative solution, yet to be proven implementable in practice, would consist in maintaining minimum separation distances between fixed WSD transmitters (using the same or different channels), in order to protect DTT reception.</w:t>
      </w:r>
    </w:p>
    <w:p w:rsidR="00A11EE5" w:rsidRPr="00CC66CB" w:rsidRDefault="00A11EE5" w:rsidP="00A11EE5">
      <w:pPr>
        <w:pStyle w:val="ECCParagraph"/>
      </w:pPr>
      <w:r w:rsidRPr="00CC66CB">
        <w:t>For simplicity, as an approximation, it has been considered only the interfering median nuisance powers from the WSDs (i.e. noise is not taken into account) and their power sum. Because of the short distances involved, SEAMCAT Hata propagation model has been used.</w:t>
      </w:r>
    </w:p>
    <w:p w:rsidR="00A11EE5" w:rsidRPr="00CC66CB" w:rsidRDefault="00A11EE5" w:rsidP="00A11EE5">
      <w:pPr>
        <w:pStyle w:val="ECCParagraph"/>
      </w:pPr>
      <w:r w:rsidRPr="00CC66CB">
        <w:t>It has been considered explicitly only the case of non-co-sited adjacent channel WSD base stations. Otherwise the multiple interference margin would have to be increased by at least 10 log</w:t>
      </w:r>
      <w:r w:rsidRPr="00CC66CB">
        <w:rPr>
          <w:vertAlign w:val="subscript"/>
        </w:rPr>
        <w:t>10</w:t>
      </w:r>
      <w:r w:rsidRPr="00CC66CB">
        <w:t xml:space="preserve"> N, where N is the number of co-sited WSD transmissions.</w:t>
      </w:r>
    </w:p>
    <w:p w:rsidR="00A11EE5" w:rsidRPr="00CC66CB" w:rsidRDefault="00A11EE5" w:rsidP="00A11EE5">
      <w:pPr>
        <w:pStyle w:val="ECCParagraph"/>
      </w:pPr>
    </w:p>
    <w:p w:rsidR="00A11EE5" w:rsidRPr="00CC66CB" w:rsidRDefault="00A11EE5" w:rsidP="00974DF5">
      <w:pPr>
        <w:pStyle w:val="ECCAnnexheading2"/>
        <w:ind w:left="860" w:hanging="860"/>
        <w:jc w:val="both"/>
        <w:rPr>
          <w:lang w:val="en-GB"/>
        </w:rPr>
      </w:pPr>
      <w:r w:rsidRPr="00CC66CB">
        <w:rPr>
          <w:lang w:val="en-GB"/>
        </w:rPr>
        <w:lastRenderedPageBreak/>
        <w:t>Nuisance power and its application</w:t>
      </w:r>
    </w:p>
    <w:p w:rsidR="00A11EE5" w:rsidRPr="00CC66CB" w:rsidRDefault="00A11EE5" w:rsidP="00A11EE5">
      <w:pPr>
        <w:pStyle w:val="ECCParagraph"/>
        <w:rPr>
          <w:rFonts w:cs="Arial"/>
        </w:rPr>
      </w:pPr>
      <w:r w:rsidRPr="00CC66CB">
        <w:rPr>
          <w:rFonts w:cs="Arial"/>
        </w:rPr>
        <w:t xml:space="preserve">In Figure below is a graphical representation of the maximum fixed WSD </w:t>
      </w:r>
      <w:r>
        <w:rPr>
          <w:sz w:val="18"/>
          <w:szCs w:val="18"/>
        </w:rPr>
        <w:t>e.i.r.p.</w:t>
      </w:r>
      <w:r w:rsidRPr="00CC66CB">
        <w:rPr>
          <w:rFonts w:cs="Arial"/>
        </w:rPr>
        <w:t xml:space="preserve"> limits to protect fixed DTT reception, using a location probability degradation of ΔLP=0.1% criterion.</w:t>
      </w:r>
    </w:p>
    <w:p w:rsidR="00A11EE5" w:rsidRPr="00CC66CB" w:rsidRDefault="00A11EE5" w:rsidP="00A11EE5">
      <w:pPr>
        <w:spacing w:after="120"/>
        <w:jc w:val="center"/>
        <w:rPr>
          <w:rFonts w:ascii="Times New Roman" w:hAnsi="Times New Roman"/>
          <w:sz w:val="24"/>
          <w:lang w:val="en-GB"/>
        </w:rPr>
      </w:pPr>
      <w:r w:rsidRPr="00CC66CB">
        <w:rPr>
          <w:rFonts w:ascii="Times New Roman" w:hAnsi="Times New Roman"/>
          <w:noProof/>
          <w:sz w:val="24"/>
          <w:lang w:val="da-DK" w:eastAsia="da-DK"/>
        </w:rPr>
        <w:drawing>
          <wp:inline distT="0" distB="0" distL="0" distR="0" wp14:anchorId="4FC0D87B" wp14:editId="343DCAA4">
            <wp:extent cx="4253815" cy="2957885"/>
            <wp:effectExtent l="0" t="0" r="0" b="0"/>
            <wp:docPr id="74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84"/>
                    <a:srcRect/>
                    <a:stretch>
                      <a:fillRect/>
                    </a:stretch>
                  </pic:blipFill>
                  <pic:spPr bwMode="auto">
                    <a:xfrm>
                      <a:off x="0" y="0"/>
                      <a:ext cx="4268052" cy="2967785"/>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07390A">
        <w:rPr>
          <w:noProof/>
        </w:rPr>
        <w:t>48</w:t>
      </w:r>
      <w:r w:rsidR="00A005B2">
        <w:rPr>
          <w:noProof/>
        </w:rPr>
        <w:fldChar w:fldCharType="end"/>
      </w:r>
      <w:r w:rsidR="00F87A96">
        <w:t xml:space="preserve">: </w:t>
      </w:r>
      <w:r w:rsidRPr="00CC66CB">
        <w:t>Maximum fixed WSD e</w:t>
      </w:r>
      <w:r>
        <w:t>.</w:t>
      </w:r>
      <w:r w:rsidRPr="00CC66CB">
        <w:t>i</w:t>
      </w:r>
      <w:r>
        <w:t>.</w:t>
      </w:r>
      <w:r w:rsidRPr="00CC66CB">
        <w:t>r</w:t>
      </w:r>
      <w:r>
        <w:t>.</w:t>
      </w:r>
      <w:r w:rsidRPr="00CC66CB">
        <w:t>p</w:t>
      </w:r>
      <w:r>
        <w:t>.</w:t>
      </w:r>
      <w:r w:rsidRPr="00CC66CB">
        <w:t xml:space="preserve"> limits for fixed WSDs (</w:t>
      </w:r>
      <w:r w:rsidRPr="00CC66CB">
        <w:sym w:font="Symbol" w:char="F044"/>
      </w:r>
      <w:r w:rsidRPr="00CC66CB">
        <w:t>LP = 0.1%)</w:t>
      </w:r>
    </w:p>
    <w:p w:rsidR="00A11EE5" w:rsidRPr="00CC66CB" w:rsidRDefault="00A11EE5" w:rsidP="00A11EE5">
      <w:pPr>
        <w:pStyle w:val="ECCParagraph"/>
        <w:spacing w:after="120"/>
      </w:pPr>
      <w:r w:rsidRPr="00CC66CB">
        <w:t>It is seen that, at coverage edge (E</w:t>
      </w:r>
      <w:r w:rsidRPr="00CC66CB">
        <w:rPr>
          <w:vertAlign w:val="subscript"/>
        </w:rPr>
        <w:t>med</w:t>
      </w:r>
      <w:r w:rsidRPr="00CC66CB">
        <w:t xml:space="preserve"> = 56.21 dB</w:t>
      </w:r>
      <w:r w:rsidRPr="00CC66CB">
        <w:rPr>
          <w:rFonts w:cs="Arial"/>
        </w:rPr>
        <w:t>µV/m):</w:t>
      </w:r>
    </w:p>
    <w:p w:rsidR="00A11EE5" w:rsidRPr="00015831" w:rsidRDefault="00A11EE5" w:rsidP="00A11EE5">
      <w:pPr>
        <w:pStyle w:val="ECCNumbered-LetteredList"/>
        <w:numPr>
          <w:ilvl w:val="0"/>
          <w:numId w:val="19"/>
        </w:numPr>
        <w:rPr>
          <w:lang w:val="pt-PT"/>
        </w:rPr>
      </w:pPr>
      <w:r w:rsidRPr="00015831">
        <w:rPr>
          <w:lang w:val="pt-PT"/>
        </w:rPr>
        <w:t>P</w:t>
      </w:r>
      <w:r w:rsidRPr="00015831">
        <w:rPr>
          <w:vertAlign w:val="subscript"/>
          <w:lang w:val="pt-PT"/>
        </w:rPr>
        <w:t>tx_lim</w:t>
      </w:r>
      <w:r w:rsidRPr="00015831">
        <w:rPr>
          <w:lang w:val="pt-PT"/>
        </w:rPr>
        <w:t xml:space="preserve"> = -23.5 dBm (channel N</w:t>
      </w:r>
      <w:r w:rsidRPr="00CC66CB">
        <w:rPr>
          <w:lang w:val="en-GB"/>
        </w:rPr>
        <w:sym w:font="Symbol" w:char="F0B1"/>
      </w:r>
      <w:r w:rsidRPr="00015831">
        <w:rPr>
          <w:lang w:val="pt-PT"/>
        </w:rPr>
        <w:t>1, N + 9, PR = -30 dB),</w:t>
      </w:r>
    </w:p>
    <w:p w:rsidR="00A11EE5" w:rsidRPr="00015831" w:rsidRDefault="00A11EE5" w:rsidP="00A11EE5">
      <w:pPr>
        <w:pStyle w:val="ECCNumbered-LetteredList"/>
        <w:numPr>
          <w:ilvl w:val="0"/>
          <w:numId w:val="19"/>
        </w:numPr>
        <w:rPr>
          <w:lang w:val="pt-PT"/>
        </w:rPr>
      </w:pPr>
      <w:r w:rsidRPr="00015831">
        <w:rPr>
          <w:lang w:val="pt-PT"/>
        </w:rPr>
        <w:t>P</w:t>
      </w:r>
      <w:r w:rsidRPr="00015831">
        <w:rPr>
          <w:vertAlign w:val="subscript"/>
          <w:lang w:val="pt-PT"/>
        </w:rPr>
        <w:t>tx_lim</w:t>
      </w:r>
      <w:r w:rsidRPr="00015831">
        <w:rPr>
          <w:lang w:val="pt-PT"/>
        </w:rPr>
        <w:t xml:space="preserve"> = -13.5 dBm (channel N</w:t>
      </w:r>
      <w:r w:rsidRPr="00CC66CB">
        <w:rPr>
          <w:lang w:val="en-GB"/>
        </w:rPr>
        <w:sym w:font="Symbol" w:char="F0B1"/>
      </w:r>
      <w:r w:rsidRPr="00015831">
        <w:rPr>
          <w:lang w:val="pt-PT"/>
        </w:rPr>
        <w:t>2, PR = -40 dB),</w:t>
      </w:r>
    </w:p>
    <w:p w:rsidR="00A11EE5" w:rsidRPr="00CC66CB" w:rsidRDefault="00A11EE5" w:rsidP="00A11EE5">
      <w:pPr>
        <w:pStyle w:val="ECCNumbered-LetteredList"/>
        <w:numPr>
          <w:ilvl w:val="0"/>
          <w:numId w:val="19"/>
        </w:numPr>
        <w:rPr>
          <w:lang w:val="en-GB"/>
        </w:rPr>
      </w:pPr>
      <w:r w:rsidRPr="00CC66CB">
        <w:rPr>
          <w:lang w:val="en-GB"/>
        </w:rPr>
        <w:t>P</w:t>
      </w:r>
      <w:r w:rsidRPr="00CC66CB">
        <w:rPr>
          <w:vertAlign w:val="subscript"/>
          <w:lang w:val="en-GB"/>
        </w:rPr>
        <w:t>tx_lim</w:t>
      </w:r>
      <w:r w:rsidRPr="00CC66CB">
        <w:rPr>
          <w:lang w:val="en-GB"/>
        </w:rPr>
        <w:t xml:space="preserve"> = -3.5 dBm (channels N</w:t>
      </w:r>
      <w:r w:rsidRPr="00CC66CB">
        <w:rPr>
          <w:lang w:val="en-GB"/>
        </w:rPr>
        <w:sym w:font="Symbol" w:char="F0B1"/>
      </w:r>
      <w:r w:rsidRPr="00CC66CB">
        <w:rPr>
          <w:lang w:val="en-GB"/>
        </w:rPr>
        <w:t xml:space="preserve">3 and beyond, PR = </w:t>
      </w:r>
      <w:r w:rsidRPr="00CC66CB">
        <w:rPr>
          <w:lang w:val="en-GB"/>
        </w:rPr>
        <w:noBreakHyphen/>
        <w:t>50 dB).</w:t>
      </w:r>
    </w:p>
    <w:p w:rsidR="00A11EE5" w:rsidRPr="00CC66CB" w:rsidRDefault="00A11EE5" w:rsidP="00A11EE5">
      <w:pPr>
        <w:pStyle w:val="ECCParagraph"/>
        <w:spacing w:before="120" w:after="120"/>
      </w:pPr>
      <w:r w:rsidRPr="00CC66CB">
        <w:t>At 20 m distance from the fixed interfering WSD transmit antenna, the limiting median power present at the DTTB fixed receive antenna is P</w:t>
      </w:r>
      <w:r w:rsidRPr="00CC66CB">
        <w:rPr>
          <w:vertAlign w:val="subscript"/>
        </w:rPr>
        <w:t>rx_lim</w:t>
      </w:r>
      <w:r w:rsidRPr="00CC66CB">
        <w:t xml:space="preserve"> = P</w:t>
      </w:r>
      <w:r w:rsidRPr="00CC66CB">
        <w:rPr>
          <w:vertAlign w:val="subscript"/>
        </w:rPr>
        <w:t>tx_lim</w:t>
      </w:r>
      <w:r w:rsidRPr="00CC66CB">
        <w:t xml:space="preserve"> – L</w:t>
      </w:r>
      <w:r w:rsidRPr="00CC66CB">
        <w:rPr>
          <w:vertAlign w:val="subscript"/>
        </w:rPr>
        <w:t>FS</w:t>
      </w:r>
      <w:r w:rsidRPr="00CC66CB">
        <w:t>(0.02) – POL, where L</w:t>
      </w:r>
      <w:r w:rsidRPr="00CC66CB">
        <w:rPr>
          <w:vertAlign w:val="subscript"/>
        </w:rPr>
        <w:t>FS</w:t>
      </w:r>
      <w:r w:rsidRPr="00CC66CB">
        <w:t>(0.02) = 54.73 dB is the free space loss at 20 m, and POL = 3 dB slant polarisation discrimination.</w:t>
      </w:r>
    </w:p>
    <w:p w:rsidR="00A11EE5" w:rsidRPr="00CC66CB" w:rsidRDefault="00A11EE5" w:rsidP="00A11EE5">
      <w:pPr>
        <w:pStyle w:val="ECCParagraph"/>
        <w:spacing w:after="120"/>
      </w:pPr>
      <w:r w:rsidRPr="00CC66CB">
        <w:t>Thus, explicitly, at the DTT coverage edge (56.21 dBµV/m) the limiting median received interfering powers are</w:t>
      </w:r>
    </w:p>
    <w:p w:rsidR="00A11EE5" w:rsidRPr="00015831" w:rsidRDefault="00A11EE5" w:rsidP="00A11EE5">
      <w:pPr>
        <w:pStyle w:val="ECCNumbered-LetteredList"/>
        <w:numPr>
          <w:ilvl w:val="0"/>
          <w:numId w:val="20"/>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23.5 dBm – 57.73 dB = -81.23 dBm (channel N</w:t>
      </w:r>
      <w:r w:rsidRPr="00CC66CB">
        <w:rPr>
          <w:lang w:val="en-GB"/>
        </w:rPr>
        <w:sym w:font="Symbol" w:char="F0B1"/>
      </w:r>
      <w:r w:rsidRPr="00015831">
        <w:rPr>
          <w:lang w:val="pt-PT"/>
        </w:rPr>
        <w:t>1, N + 9, PR = -30 dB),</w:t>
      </w:r>
    </w:p>
    <w:p w:rsidR="00A11EE5" w:rsidRPr="00015831" w:rsidRDefault="00A11EE5" w:rsidP="00A11EE5">
      <w:pPr>
        <w:pStyle w:val="ECCNumbered-LetteredList"/>
        <w:numPr>
          <w:ilvl w:val="0"/>
          <w:numId w:val="20"/>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13.5 dBm – 57.73 dB = -71.23 dBm (channel N</w:t>
      </w:r>
      <w:r w:rsidRPr="00CC66CB">
        <w:rPr>
          <w:lang w:val="en-GB"/>
        </w:rPr>
        <w:sym w:font="Symbol" w:char="F0B1"/>
      </w:r>
      <w:r w:rsidRPr="00015831">
        <w:rPr>
          <w:lang w:val="pt-PT"/>
        </w:rPr>
        <w:t>2, PR = -40 dB),</w:t>
      </w:r>
    </w:p>
    <w:p w:rsidR="00A11EE5" w:rsidRPr="00CC66CB" w:rsidRDefault="00A11EE5" w:rsidP="00A11EE5">
      <w:pPr>
        <w:pStyle w:val="ECCNumbered-LetteredList"/>
        <w:numPr>
          <w:ilvl w:val="0"/>
          <w:numId w:val="20"/>
        </w:numPr>
        <w:rPr>
          <w:lang w:val="en-GB"/>
        </w:rPr>
      </w:pPr>
      <w:r w:rsidRPr="00CC66CB">
        <w:rPr>
          <w:lang w:val="en-GB"/>
        </w:rPr>
        <w:t>P</w:t>
      </w:r>
      <w:r w:rsidRPr="00CC66CB">
        <w:rPr>
          <w:vertAlign w:val="subscript"/>
          <w:lang w:val="en-GB"/>
        </w:rPr>
        <w:t>rx_lim</w:t>
      </w:r>
      <w:r w:rsidRPr="00CC66CB">
        <w:rPr>
          <w:lang w:val="en-GB"/>
        </w:rPr>
        <w:t xml:space="preserve"> = -3.5 dBm – 57.73 dB = -61.23 dBm (channels N</w:t>
      </w:r>
      <w:r w:rsidRPr="00CC66CB">
        <w:rPr>
          <w:lang w:val="en-GB"/>
        </w:rPr>
        <w:sym w:font="Symbol" w:char="F0B1"/>
      </w:r>
      <w:r w:rsidRPr="00CC66CB">
        <w:rPr>
          <w:lang w:val="en-GB"/>
        </w:rPr>
        <w:t>3 and beyond, PR = -50 dB).</w:t>
      </w:r>
    </w:p>
    <w:p w:rsidR="00A11EE5" w:rsidRPr="00CC66CB" w:rsidRDefault="00A11EE5" w:rsidP="00A11EE5">
      <w:pPr>
        <w:pStyle w:val="ECCParagraph"/>
        <w:spacing w:before="120" w:after="120"/>
      </w:pPr>
      <w:r w:rsidRPr="00CC66CB">
        <w:t>Notice that, in each case P</w:t>
      </w:r>
      <w:r w:rsidRPr="00CC66CB">
        <w:rPr>
          <w:vertAlign w:val="subscript"/>
        </w:rPr>
        <w:t>rx_lim</w:t>
      </w:r>
      <w:r w:rsidRPr="00CC66CB">
        <w:t xml:space="preserve"> + PR = -111.23 dBm. The quantity “P</w:t>
      </w:r>
      <w:r w:rsidRPr="00CC66CB">
        <w:rPr>
          <w:vertAlign w:val="subscript"/>
        </w:rPr>
        <w:t>rx_lim</w:t>
      </w:r>
      <w:r w:rsidRPr="00CC66CB">
        <w:t xml:space="preserve"> + PR” is called the ‘limiting median nuisance power’, P</w:t>
      </w:r>
      <w:r w:rsidRPr="00CC66CB">
        <w:rPr>
          <w:vertAlign w:val="subscript"/>
        </w:rPr>
        <w:t>nuis_lim</w:t>
      </w:r>
      <w:r w:rsidRPr="00CC66CB">
        <w:t xml:space="preserve">, and it has a single value for all adjacent channel configurations. Thus, the limiting median nuisance power must not be exceeded at the DTT receive antenna in order to protect DTT reception to the required extent. This approach allows us to treat </w:t>
      </w:r>
      <w:r w:rsidRPr="00CC66CB">
        <w:rPr>
          <w:u w:val="single"/>
        </w:rPr>
        <w:t>all</w:t>
      </w:r>
      <w:r w:rsidRPr="00CC66CB">
        <w:t xml:space="preserve"> relevant adjacent channels simultaneously, on an equal footing.</w:t>
      </w:r>
    </w:p>
    <w:p w:rsidR="00A11EE5" w:rsidRPr="00CC66CB" w:rsidRDefault="00A11EE5" w:rsidP="00A11EE5">
      <w:pPr>
        <w:pStyle w:val="ECCParagraph"/>
      </w:pPr>
      <w:r w:rsidRPr="00CC66CB">
        <w:t>More generally, the quantity P</w:t>
      </w:r>
      <w:r w:rsidRPr="00CC66CB">
        <w:rPr>
          <w:vertAlign w:val="subscript"/>
        </w:rPr>
        <w:t>nuis</w:t>
      </w:r>
      <w:r w:rsidRPr="00CC66CB">
        <w:t xml:space="preserve"> = “P</w:t>
      </w:r>
      <w:r w:rsidRPr="00CC66CB">
        <w:rPr>
          <w:vertAlign w:val="subscript"/>
        </w:rPr>
        <w:t>rx</w:t>
      </w:r>
      <w:r w:rsidRPr="00CC66CB">
        <w:t xml:space="preserve"> + PR – [POL, DIR]” is called the median ‘nuisance power’.</w:t>
      </w:r>
    </w:p>
    <w:p w:rsidR="00A11EE5" w:rsidRPr="00CC66CB" w:rsidRDefault="00A11EE5" w:rsidP="00A11EE5">
      <w:pPr>
        <w:pStyle w:val="ECCParagraph"/>
      </w:pPr>
      <w:r w:rsidRPr="00CC66CB">
        <w:t>If there are 2 or more interfering WSDs (WSD</w:t>
      </w:r>
      <w:r w:rsidRPr="00CC66CB">
        <w:rPr>
          <w:vertAlign w:val="subscript"/>
        </w:rPr>
        <w:t>1</w:t>
      </w:r>
      <w:r w:rsidRPr="00CC66CB">
        <w:t>, WSD</w:t>
      </w:r>
      <w:r w:rsidRPr="00CC66CB">
        <w:rPr>
          <w:vertAlign w:val="subscript"/>
        </w:rPr>
        <w:t>2</w:t>
      </w:r>
      <w:r w:rsidRPr="00CC66CB">
        <w:t>, etc) each will produce a median nuisance power (P</w:t>
      </w:r>
      <w:r w:rsidRPr="00CC66CB">
        <w:rPr>
          <w:vertAlign w:val="subscript"/>
        </w:rPr>
        <w:t>nuis_1</w:t>
      </w:r>
      <w:r w:rsidRPr="00CC66CB">
        <w:t>, P</w:t>
      </w:r>
      <w:r w:rsidRPr="00CC66CB">
        <w:rPr>
          <w:vertAlign w:val="subscript"/>
        </w:rPr>
        <w:t>nuis_2</w:t>
      </w:r>
      <w:r w:rsidRPr="00CC66CB">
        <w:t>, etc). The power sum of these nuisance powers will give rise to a total median nuisance power P</w:t>
      </w:r>
      <w:r w:rsidRPr="00CC66CB">
        <w:rPr>
          <w:vertAlign w:val="subscript"/>
        </w:rPr>
        <w:t>nuis_tot</w:t>
      </w:r>
      <w:r w:rsidRPr="00CC66CB">
        <w:t xml:space="preserve"> (= P</w:t>
      </w:r>
      <w:r w:rsidRPr="00CC66CB">
        <w:rPr>
          <w:vertAlign w:val="subscript"/>
        </w:rPr>
        <w:t>nuis_1</w:t>
      </w:r>
      <w:r w:rsidRPr="00CC66CB">
        <w:t xml:space="preserve"> + P</w:t>
      </w:r>
      <w:r w:rsidRPr="00CC66CB">
        <w:rPr>
          <w:vertAlign w:val="subscript"/>
        </w:rPr>
        <w:t>nuis_2</w:t>
      </w:r>
      <w:r w:rsidRPr="00CC66CB">
        <w:t xml:space="preserve"> +...), using power summation. In particular, in order to protect DTT fixed reception, the total (summed) median nuisance power must not exceed the limiting median nuisance power: P</w:t>
      </w:r>
      <w:r w:rsidRPr="00CC66CB">
        <w:rPr>
          <w:vertAlign w:val="subscript"/>
        </w:rPr>
        <w:t>nuis_tot</w:t>
      </w:r>
      <w:r w:rsidRPr="00CC66CB">
        <w:t xml:space="preserve"> ≤ P</w:t>
      </w:r>
      <w:r w:rsidRPr="00CC66CB">
        <w:rPr>
          <w:vertAlign w:val="subscript"/>
        </w:rPr>
        <w:t>nuis_lim</w:t>
      </w:r>
      <w:r w:rsidRPr="00CC66CB">
        <w:t>.</w:t>
      </w:r>
    </w:p>
    <w:p w:rsidR="00A11EE5" w:rsidRDefault="00A11EE5" w:rsidP="00A11EE5">
      <w:pPr>
        <w:rPr>
          <w:b/>
          <w:caps/>
          <w:lang w:val="en-GB"/>
        </w:rPr>
      </w:pPr>
      <w:r>
        <w:rPr>
          <w:lang w:val="en-GB"/>
        </w:rPr>
        <w:br w:type="page"/>
      </w:r>
    </w:p>
    <w:p w:rsidR="00A11EE5" w:rsidRPr="00CC66CB" w:rsidRDefault="00A11EE5" w:rsidP="00A11EE5">
      <w:pPr>
        <w:pStyle w:val="ECCAnnexheading2"/>
        <w:ind w:left="860" w:hanging="860"/>
        <w:jc w:val="both"/>
        <w:rPr>
          <w:lang w:val="en-GB"/>
        </w:rPr>
      </w:pPr>
      <w:r w:rsidRPr="00CC66CB">
        <w:rPr>
          <w:lang w:val="en-GB"/>
        </w:rPr>
        <w:lastRenderedPageBreak/>
        <w:t>Propagation loss: determination and usage</w:t>
      </w:r>
    </w:p>
    <w:p w:rsidR="00A11EE5" w:rsidRPr="00CC66CB" w:rsidRDefault="00A11EE5" w:rsidP="00A11EE5">
      <w:pPr>
        <w:pStyle w:val="ECCParagraph"/>
      </w:pPr>
      <w:r w:rsidRPr="00CC66CB">
        <w:t>SEAMCAT Hata propagation model has been used to determine the loss, LOSS(d), at a distance d between the WSD transmit antenna and the DTT fixed receive antenna, and thus the median receive power, P</w:t>
      </w:r>
      <w:r w:rsidRPr="00CC66CB">
        <w:rPr>
          <w:vertAlign w:val="subscript"/>
        </w:rPr>
        <w:t>rx_med</w:t>
      </w:r>
      <w:r w:rsidRPr="00CC66CB">
        <w:t>, at the DTT receive antenna (including the slant polarisation discrimination, if applicable):</w:t>
      </w:r>
    </w:p>
    <w:p w:rsidR="00A11EE5" w:rsidRPr="00CC66CB" w:rsidRDefault="00A11EE5" w:rsidP="00A11EE5">
      <w:pPr>
        <w:pStyle w:val="ECCParagraph"/>
        <w:jc w:val="center"/>
      </w:pPr>
      <w:r w:rsidRPr="00CC66CB">
        <w:t>P</w:t>
      </w:r>
      <w:r w:rsidRPr="00CC66CB">
        <w:rPr>
          <w:vertAlign w:val="subscript"/>
        </w:rPr>
        <w:t>tx</w:t>
      </w:r>
      <w:r w:rsidRPr="00CC66CB">
        <w:t xml:space="preserve"> – LOSS(d) – POL = P</w:t>
      </w:r>
      <w:r w:rsidRPr="00CC66CB">
        <w:rPr>
          <w:vertAlign w:val="subscript"/>
        </w:rPr>
        <w:t>rx_med</w:t>
      </w:r>
      <w:r w:rsidRPr="00CC66CB">
        <w:t>.</w:t>
      </w:r>
    </w:p>
    <w:p w:rsidR="00A11EE5" w:rsidRPr="00CC66CB" w:rsidRDefault="00A11EE5" w:rsidP="00A11EE5">
      <w:pPr>
        <w:pStyle w:val="ECCParagraph"/>
      </w:pPr>
      <w:r w:rsidRPr="00CC66CB">
        <w:t>Knowing the median receive power, P</w:t>
      </w:r>
      <w:r w:rsidRPr="00CC66CB">
        <w:rPr>
          <w:vertAlign w:val="subscript"/>
        </w:rPr>
        <w:t>rx_med</w:t>
      </w:r>
      <w:r w:rsidRPr="00CC66CB">
        <w:t>, and the relevant adjacent channel protection ratio, PR</w:t>
      </w:r>
      <w:r w:rsidRPr="00CC66CB">
        <w:rPr>
          <w:vertAlign w:val="subscript"/>
        </w:rPr>
        <w:t>i</w:t>
      </w:r>
      <w:r w:rsidRPr="00CC66CB">
        <w:t>, the corresponding median nuisance power can be determined P</w:t>
      </w:r>
      <w:r w:rsidRPr="00CC66CB">
        <w:rPr>
          <w:vertAlign w:val="subscript"/>
        </w:rPr>
        <w:t>nuis_med_i</w:t>
      </w:r>
      <w:r w:rsidRPr="00CC66CB">
        <w:t xml:space="preserve"> = P</w:t>
      </w:r>
      <w:r w:rsidRPr="00CC66CB">
        <w:rPr>
          <w:vertAlign w:val="subscript"/>
        </w:rPr>
        <w:t>rx_med</w:t>
      </w:r>
      <w:r w:rsidRPr="00CC66CB">
        <w:t xml:space="preserve"> + PR</w:t>
      </w:r>
      <w:r w:rsidRPr="00CC66CB">
        <w:rPr>
          <w:vertAlign w:val="subscript"/>
        </w:rPr>
        <w:t>i</w:t>
      </w:r>
      <w:r w:rsidRPr="00CC66CB">
        <w:t>.</w:t>
      </w:r>
    </w:p>
    <w:p w:rsidR="00A11EE5" w:rsidRPr="00CC66CB" w:rsidRDefault="00A11EE5" w:rsidP="00A11EE5">
      <w:pPr>
        <w:pStyle w:val="ECCParagraph"/>
      </w:pPr>
      <w:r w:rsidRPr="00CC66CB">
        <w:t>In order for DTT fixed reception to be protected from the WSD transmission, the median wanted power, P</w:t>
      </w:r>
      <w:r w:rsidRPr="00CC66CB">
        <w:rPr>
          <w:vertAlign w:val="subscript"/>
        </w:rPr>
        <w:t>w_med</w:t>
      </w:r>
      <w:r w:rsidRPr="00CC66CB">
        <w:t>, at the DTT receive antenna must satisfy P</w:t>
      </w:r>
      <w:r w:rsidRPr="00CC66CB">
        <w:rPr>
          <w:vertAlign w:val="subscript"/>
        </w:rPr>
        <w:t>w_med</w:t>
      </w:r>
      <w:r w:rsidRPr="00CC66CB">
        <w:t xml:space="preserve"> ≥ P</w:t>
      </w:r>
      <w:r w:rsidRPr="00CC66CB">
        <w:rPr>
          <w:vertAlign w:val="subscript"/>
        </w:rPr>
        <w:t>nuis_med_i</w:t>
      </w:r>
      <w:r w:rsidRPr="00CC66CB">
        <w:t xml:space="preserve"> for each relevant adjacent channel N</w:t>
      </w:r>
      <w:r w:rsidRPr="00CC66CB">
        <w:sym w:font="Symbol" w:char="F0B1"/>
      </w:r>
      <w:r w:rsidRPr="00CC66CB">
        <w:t>i. In particular, at a 20 m separation distance (and more) P</w:t>
      </w:r>
      <w:r w:rsidRPr="00CC66CB">
        <w:rPr>
          <w:vertAlign w:val="subscript"/>
        </w:rPr>
        <w:t>nuis_lim</w:t>
      </w:r>
      <w:r w:rsidRPr="00CC66CB">
        <w:t xml:space="preserve"> ≥ P</w:t>
      </w:r>
      <w:r w:rsidRPr="00CC66CB">
        <w:rPr>
          <w:vertAlign w:val="subscript"/>
        </w:rPr>
        <w:t>nuis_med_i</w:t>
      </w:r>
      <w:r w:rsidRPr="00CC66CB">
        <w:t>.</w:t>
      </w:r>
    </w:p>
    <w:p w:rsidR="00A11EE5" w:rsidRPr="00CC66CB" w:rsidRDefault="00A11EE5" w:rsidP="00A11EE5">
      <w:pPr>
        <w:spacing w:after="120"/>
        <w:jc w:val="both"/>
        <w:rPr>
          <w:lang w:val="en-GB"/>
        </w:rPr>
      </w:pPr>
      <w:r w:rsidRPr="00CC66CB">
        <w:rPr>
          <w:lang w:val="en-GB"/>
        </w:rPr>
        <w:t>In the presence of two (or more) adjacent channel interferences, N+i and N+j (and N+k,...) say, the individual median nuisance powers (P</w:t>
      </w:r>
      <w:r w:rsidRPr="00CC66CB">
        <w:rPr>
          <w:vertAlign w:val="subscript"/>
          <w:lang w:val="en-GB"/>
        </w:rPr>
        <w:t>nuis_i</w:t>
      </w:r>
      <w:r w:rsidRPr="00CC66CB">
        <w:rPr>
          <w:lang w:val="en-GB"/>
        </w:rPr>
        <w:t>, P</w:t>
      </w:r>
      <w:r w:rsidRPr="00CC66CB">
        <w:rPr>
          <w:vertAlign w:val="subscript"/>
          <w:lang w:val="en-GB"/>
        </w:rPr>
        <w:t>nuis_j</w:t>
      </w:r>
      <w:r w:rsidRPr="00CC66CB">
        <w:rPr>
          <w:lang w:val="en-GB"/>
        </w:rPr>
        <w:t>, P</w:t>
      </w:r>
      <w:r w:rsidRPr="00CC66CB">
        <w:rPr>
          <w:vertAlign w:val="subscript"/>
          <w:lang w:val="en-GB"/>
        </w:rPr>
        <w:t>nuis_k</w:t>
      </w:r>
      <w:r w:rsidRPr="00CC66CB">
        <w:rPr>
          <w:lang w:val="en-GB"/>
        </w:rPr>
        <w:t xml:space="preserve">, ...) must not only </w:t>
      </w:r>
      <w:r w:rsidRPr="00CC66CB">
        <w:rPr>
          <w:u w:val="single"/>
          <w:lang w:val="en-GB"/>
        </w:rPr>
        <w:t>not</w:t>
      </w:r>
      <w:r w:rsidRPr="00CC66CB">
        <w:rPr>
          <w:lang w:val="en-GB"/>
        </w:rPr>
        <w:t xml:space="preserve"> exceed the limiting median nuisance power, P</w:t>
      </w:r>
      <w:r w:rsidRPr="00CC66CB">
        <w:rPr>
          <w:vertAlign w:val="subscript"/>
          <w:lang w:val="en-GB"/>
        </w:rPr>
        <w:t>nuis_lim</w:t>
      </w:r>
      <w:r w:rsidRPr="00CC66CB">
        <w:rPr>
          <w:lang w:val="en-GB"/>
        </w:rPr>
        <w:t>, but also the total median nuisance power P</w:t>
      </w:r>
      <w:r w:rsidRPr="00CC66CB">
        <w:rPr>
          <w:vertAlign w:val="subscript"/>
          <w:lang w:val="en-GB"/>
        </w:rPr>
        <w:t>nuis_tot</w:t>
      </w:r>
      <w:r w:rsidRPr="00CC66CB">
        <w:rPr>
          <w:lang w:val="en-GB"/>
        </w:rPr>
        <w:t xml:space="preserve"> = P</w:t>
      </w:r>
      <w:r w:rsidRPr="00CC66CB">
        <w:rPr>
          <w:vertAlign w:val="subscript"/>
          <w:lang w:val="en-GB"/>
        </w:rPr>
        <w:t>nuis_i</w:t>
      </w:r>
      <w:r w:rsidRPr="00CC66CB">
        <w:rPr>
          <w:lang w:val="en-GB"/>
        </w:rPr>
        <w:t xml:space="preserve"> + P</w:t>
      </w:r>
      <w:r w:rsidRPr="00CC66CB">
        <w:rPr>
          <w:vertAlign w:val="subscript"/>
          <w:lang w:val="en-GB"/>
        </w:rPr>
        <w:t>nuis_j</w:t>
      </w:r>
      <w:r w:rsidRPr="00CC66CB">
        <w:rPr>
          <w:lang w:val="en-GB"/>
        </w:rPr>
        <w:t xml:space="preserve"> + P</w:t>
      </w:r>
      <w:r w:rsidRPr="00CC66CB">
        <w:rPr>
          <w:vertAlign w:val="subscript"/>
          <w:lang w:val="en-GB"/>
        </w:rPr>
        <w:t>nuis_k</w:t>
      </w:r>
      <w:r w:rsidRPr="00CC66CB">
        <w:rPr>
          <w:lang w:val="en-GB"/>
        </w:rPr>
        <w:t xml:space="preserve"> + ..., must </w:t>
      </w:r>
      <w:r w:rsidRPr="00CC66CB">
        <w:rPr>
          <w:u w:val="single"/>
          <w:lang w:val="en-GB"/>
        </w:rPr>
        <w:t>not</w:t>
      </w:r>
      <w:r w:rsidRPr="00CC66CB">
        <w:rPr>
          <w:lang w:val="en-GB"/>
        </w:rPr>
        <w:t xml:space="preserve"> exceed P</w:t>
      </w:r>
      <w:r w:rsidRPr="00CC66CB">
        <w:rPr>
          <w:vertAlign w:val="subscript"/>
          <w:lang w:val="en-GB"/>
        </w:rPr>
        <w:t>nuis_lim</w:t>
      </w:r>
      <w:r w:rsidRPr="00CC66CB">
        <w:rPr>
          <w:lang w:val="en-GB"/>
        </w:rPr>
        <w:t>.</w:t>
      </w:r>
    </w:p>
    <w:p w:rsidR="00A11EE5" w:rsidRPr="00CC66CB" w:rsidRDefault="00A11EE5" w:rsidP="00A11EE5">
      <w:pPr>
        <w:pStyle w:val="ECCAnnexheading2"/>
        <w:ind w:left="860" w:hanging="860"/>
        <w:jc w:val="both"/>
        <w:rPr>
          <w:lang w:val="en-GB"/>
        </w:rPr>
      </w:pPr>
      <w:r w:rsidRPr="00CC66CB">
        <w:rPr>
          <w:lang w:val="en-GB"/>
        </w:rPr>
        <w:t>WSD cumulative interference</w:t>
      </w:r>
    </w:p>
    <w:p w:rsidR="00A11EE5" w:rsidRPr="00CC66CB" w:rsidRDefault="00A11EE5" w:rsidP="00A11EE5">
      <w:pPr>
        <w:pStyle w:val="ECCParagraph"/>
      </w:pPr>
      <w:r w:rsidRPr="00CC66CB">
        <w:t xml:space="preserve">In this section, it is considered the possibility of multiple interference due to WSD transmitters, assuming a WSD transmitter density, </w:t>
      </w:r>
      <w:r w:rsidRPr="00CC66CB">
        <w:sym w:font="Symbol" w:char="F064"/>
      </w:r>
      <w:r w:rsidRPr="00CC66CB">
        <w:t xml:space="preserve">, of 1 to 10 WSD base stations per pixel (and also </w:t>
      </w:r>
      <w:r w:rsidRPr="00CC66CB">
        <w:sym w:font="Symbol" w:char="F064"/>
      </w:r>
      <w:r w:rsidRPr="00CC66CB">
        <w:t xml:space="preserve"> = 17 to give a potential upper limit).</w:t>
      </w:r>
    </w:p>
    <w:p w:rsidR="00A11EE5" w:rsidRPr="00CC66CB" w:rsidRDefault="00A11EE5" w:rsidP="00A11EE5">
      <w:pPr>
        <w:pStyle w:val="ECCParagraph"/>
      </w:pPr>
      <w:r w:rsidRPr="00CC66CB">
        <w:t xml:space="preserve">It is considered a constellation consisting of 9 pixels (100 m x 100 m) as shown in </w:t>
      </w:r>
      <w:r w:rsidR="00410C4B">
        <w:fldChar w:fldCharType="begin"/>
      </w:r>
      <w:r w:rsidR="00410C4B">
        <w:instrText xml:space="preserve"> REF _Ref314047229 \h  \* MERGEFORMAT </w:instrText>
      </w:r>
      <w:r w:rsidR="00410C4B">
        <w:fldChar w:fldCharType="separate"/>
      </w:r>
      <w:r w:rsidR="0007390A" w:rsidRPr="00CC66CB">
        <w:t xml:space="preserve">Figure </w:t>
      </w:r>
      <w:r w:rsidR="0007390A">
        <w:t>47</w:t>
      </w:r>
      <w:r w:rsidR="00410C4B">
        <w:fldChar w:fldCharType="end"/>
      </w:r>
      <w:r w:rsidRPr="00CC66CB">
        <w:t xml:space="preserve">. For simplicity of explanation, in </w:t>
      </w:r>
      <w:r w:rsidR="00A005B2">
        <w:fldChar w:fldCharType="begin"/>
      </w:r>
      <w:r>
        <w:instrText xml:space="preserve"> REF _Ref314047229 \h </w:instrText>
      </w:r>
      <w:r w:rsidR="00A005B2">
        <w:fldChar w:fldCharType="separate"/>
      </w:r>
      <w:r w:rsidR="0007390A" w:rsidRPr="00CC66CB">
        <w:t xml:space="preserve">Figure </w:t>
      </w:r>
      <w:r w:rsidR="0007390A">
        <w:rPr>
          <w:noProof/>
        </w:rPr>
        <w:t>47</w:t>
      </w:r>
      <w:r w:rsidR="00A005B2">
        <w:fldChar w:fldCharType="end"/>
      </w:r>
      <w:r>
        <w:t xml:space="preserve"> </w:t>
      </w:r>
      <w:r w:rsidRPr="00CC66CB">
        <w:t xml:space="preserve">it was considered </w:t>
      </w:r>
      <w:r w:rsidRPr="00CC66CB">
        <w:sym w:font="Symbol" w:char="F064"/>
      </w:r>
      <w:r w:rsidRPr="00CC66CB">
        <w:t xml:space="preserve"> = 5 WSD base stations per pixel (the same pictorial representation could be made for any number of WSDs by increasing or decreasing the number of points to </w:t>
      </w:r>
      <w:r w:rsidRPr="00CC66CB">
        <w:sym w:font="Symbol" w:char="F064"/>
      </w:r>
      <w:r w:rsidRPr="00CC66CB">
        <w:t>).</w:t>
      </w:r>
    </w:p>
    <w:p w:rsidR="00A11EE5" w:rsidRPr="00CC66CB" w:rsidRDefault="00A11EE5" w:rsidP="00A11EE5">
      <w:pPr>
        <w:pStyle w:val="ECCParagraph"/>
      </w:pPr>
      <w:r w:rsidRPr="00CC66CB">
        <w:t>A DTT receive site is located at the centre of the central pixel (indicated by the star). A WSD is placed at 20 m in front of the star to represent a single WSD interferer. It were choose (</w:t>
      </w:r>
      <w:r w:rsidRPr="00CC66CB">
        <w:sym w:font="Symbol" w:char="F064"/>
      </w:r>
      <w:r w:rsidRPr="00CC66CB">
        <w:t xml:space="preserve"> - 1 = 4) other WSD sites within the central pixel in a random manor. WSD sites are chosen only if they are separated by 20 m or more from the DTT receive site. To get ‘representative’ results, let’s consider 1 000 000 random distributions of the possible </w:t>
      </w:r>
      <w:r w:rsidRPr="00CC66CB">
        <w:sym w:font="Symbol" w:char="F064"/>
      </w:r>
      <w:r w:rsidRPr="00CC66CB">
        <w:t xml:space="preserve"> - 1 WSD sites.</w:t>
      </w:r>
    </w:p>
    <w:p w:rsidR="00A11EE5" w:rsidRPr="00CC66CB" w:rsidRDefault="00A11EE5" w:rsidP="00A11EE5">
      <w:pPr>
        <w:pStyle w:val="ECCParagraph"/>
      </w:pPr>
      <w:r w:rsidRPr="00CC66CB">
        <w:t xml:space="preserve">For a given Monte Carlo trial, a random distribution of </w:t>
      </w:r>
      <w:r w:rsidRPr="00CC66CB">
        <w:sym w:font="Symbol" w:char="F064"/>
      </w:r>
      <w:r w:rsidRPr="00CC66CB">
        <w:t xml:space="preserve"> - 1 WSD transmitters is selected within the central pixel (see the small blue ‘circles’); the same relative distribution of the </w:t>
      </w:r>
      <w:r w:rsidRPr="00CC66CB">
        <w:sym w:font="Symbol" w:char="F064"/>
      </w:r>
      <w:r w:rsidRPr="00CC66CB">
        <w:t xml:space="preserve"> WSDs is positioned within each of the other 8 pixels (see the small red ‘circles’). This gives an approximate WSD ‘network structure’ with which to do calculations. Interference calculations (power summing the individual contributions) are carried out for each </w:t>
      </w:r>
      <w:r w:rsidRPr="00CC66CB">
        <w:sym w:font="Symbol" w:char="F064"/>
      </w:r>
      <w:r w:rsidRPr="00CC66CB">
        <w:t xml:space="preserve"> WSD distribution to determine the cumulative interference effect of the WSDs. The 8 pixels (and their WSDs) surrounding the central pixel are included to ensure that the full effects of cumulative WSD interference are reflected.</w:t>
      </w:r>
    </w:p>
    <w:p w:rsidR="00A11EE5" w:rsidRPr="00CC66CB" w:rsidRDefault="00A11EE5" w:rsidP="00A11EE5">
      <w:pPr>
        <w:pStyle w:val="ECCParagraph"/>
      </w:pPr>
      <w:r w:rsidRPr="00CC66CB">
        <w:t xml:space="preserve">The </w:t>
      </w:r>
      <w:r>
        <w:rPr>
          <w:sz w:val="18"/>
          <w:szCs w:val="18"/>
        </w:rPr>
        <w:t>e.i.r.p.</w:t>
      </w:r>
      <w:r w:rsidRPr="00CC66CB">
        <w:t>s of the WSDs are chosen so that the limiting median nuisance power, P</w:t>
      </w:r>
      <w:r w:rsidRPr="00CC66CB">
        <w:rPr>
          <w:vertAlign w:val="subscript"/>
        </w:rPr>
        <w:t>nuis_lim</w:t>
      </w:r>
      <w:r w:rsidRPr="00CC66CB">
        <w:t>, at 20 m distance is P</w:t>
      </w:r>
      <w:r w:rsidRPr="00CC66CB">
        <w:rPr>
          <w:vertAlign w:val="subscript"/>
        </w:rPr>
        <w:t>nuis_lim</w:t>
      </w:r>
      <w:r w:rsidRPr="00CC66CB">
        <w:t xml:space="preserve"> = -106.73 dBm (from section 3.1 above). Recall that P</w:t>
      </w:r>
      <w:r w:rsidRPr="00CC66CB">
        <w:rPr>
          <w:vertAlign w:val="subscript"/>
        </w:rPr>
        <w:t>nuis_lim</w:t>
      </w:r>
      <w:r w:rsidRPr="00CC66CB">
        <w:t xml:space="preserve"> = P</w:t>
      </w:r>
      <w:r w:rsidRPr="00CC66CB">
        <w:rPr>
          <w:vertAlign w:val="subscript"/>
        </w:rPr>
        <w:t>rx_perm</w:t>
      </w:r>
      <w:r w:rsidRPr="00CC66CB">
        <w:t xml:space="preserve"> + PR</w:t>
      </w:r>
      <w:r w:rsidRPr="00CC66CB">
        <w:rPr>
          <w:vertAlign w:val="subscript"/>
        </w:rPr>
        <w:t>i</w:t>
      </w:r>
      <w:r w:rsidRPr="00CC66CB">
        <w:t xml:space="preserve"> – [POL, DIR]. P</w:t>
      </w:r>
      <w:r w:rsidRPr="00CC66CB">
        <w:rPr>
          <w:vertAlign w:val="subscript"/>
        </w:rPr>
        <w:t>rx_perm</w:t>
      </w:r>
      <w:r w:rsidRPr="00CC66CB">
        <w:t xml:space="preserve"> is the limiting permissible power occurring 20 m away from the WSD at a potential DTTB receive antenna, PR</w:t>
      </w:r>
      <w:r w:rsidRPr="00CC66CB">
        <w:rPr>
          <w:vertAlign w:val="subscript"/>
        </w:rPr>
        <w:t>i</w:t>
      </w:r>
      <w:r w:rsidRPr="00CC66CB">
        <w:t xml:space="preserve"> is the relevant adjacent channel protection ratio.</w:t>
      </w:r>
      <w:r w:rsidRPr="00CC66CB" w:rsidDel="00AC68B4">
        <w:t xml:space="preserve"> </w:t>
      </w:r>
    </w:p>
    <w:p w:rsidR="00A11EE5" w:rsidRPr="00CC66CB" w:rsidRDefault="005953D2" w:rsidP="00A11EE5">
      <w:pPr>
        <w:jc w:val="center"/>
        <w:rPr>
          <w:lang w:val="en-GB"/>
        </w:rPr>
      </w:pPr>
      <w:r>
        <w:rPr>
          <w:noProof/>
          <w:lang w:val="da-DK" w:eastAsia="da-DK"/>
        </w:rPr>
        <w:lastRenderedPageBreak/>
        <mc:AlternateContent>
          <mc:Choice Requires="wpc">
            <w:drawing>
              <wp:inline distT="0" distB="0" distL="0" distR="0" wp14:anchorId="4193B4E5" wp14:editId="5A8F7B53">
                <wp:extent cx="1704975" cy="1725930"/>
                <wp:effectExtent l="0" t="0" r="0" b="0"/>
                <wp:docPr id="394" name="Canvas 6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00" name="Group 684"/>
                        <wpg:cNvGrpSpPr>
                          <a:grpSpLocks/>
                        </wpg:cNvGrpSpPr>
                        <wpg:grpSpPr bwMode="auto">
                          <a:xfrm>
                            <a:off x="106605" y="74901"/>
                            <a:ext cx="1496166" cy="1500526"/>
                            <a:chOff x="4778" y="1196"/>
                            <a:chExt cx="2356" cy="2363"/>
                          </a:xfrm>
                        </wpg:grpSpPr>
                        <wps:wsp>
                          <wps:cNvPr id="1001" name="AutoShape 685"/>
                          <wps:cNvCnPr>
                            <a:cxnSpLocks noChangeAspect="1" noChangeShapeType="1"/>
                          </wps:cNvCnPr>
                          <wps:spPr bwMode="auto">
                            <a:xfrm>
                              <a:off x="4778" y="1201"/>
                              <a:ext cx="23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AutoShape 686"/>
                          <wps:cNvCnPr>
                            <a:cxnSpLocks noChangeAspect="1" noChangeShapeType="1"/>
                          </wps:cNvCnPr>
                          <wps:spPr bwMode="auto">
                            <a:xfrm>
                              <a:off x="4779" y="2772"/>
                              <a:ext cx="23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687"/>
                          <wps:cNvCnPr>
                            <a:cxnSpLocks noChangeAspect="1" noChangeShapeType="1"/>
                          </wps:cNvCnPr>
                          <wps:spPr bwMode="auto">
                            <a:xfrm>
                              <a:off x="4779" y="1986"/>
                              <a:ext cx="235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688"/>
                          <wps:cNvCnPr>
                            <a:cxnSpLocks noChangeAspect="1" noChangeShapeType="1"/>
                          </wps:cNvCnPr>
                          <wps:spPr bwMode="auto">
                            <a:xfrm>
                              <a:off x="4779" y="3559"/>
                              <a:ext cx="2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689"/>
                          <wps:cNvCnPr>
                            <a:cxnSpLocks noChangeAspect="1" noChangeShapeType="1"/>
                          </wps:cNvCnPr>
                          <wps:spPr bwMode="auto">
                            <a:xfrm>
                              <a:off x="4778" y="1202"/>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690"/>
                          <wps:cNvCnPr>
                            <a:cxnSpLocks noChangeAspect="1" noChangeShapeType="1"/>
                          </wps:cNvCnPr>
                          <wps:spPr bwMode="auto">
                            <a:xfrm>
                              <a:off x="5563" y="1196"/>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691"/>
                          <wps:cNvCnPr>
                            <a:cxnSpLocks noChangeAspect="1" noChangeShapeType="1"/>
                          </wps:cNvCnPr>
                          <wps:spPr bwMode="auto">
                            <a:xfrm>
                              <a:off x="6349" y="1196"/>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692"/>
                          <wps:cNvCnPr>
                            <a:cxnSpLocks noChangeAspect="1" noChangeShapeType="1"/>
                          </wps:cNvCnPr>
                          <wps:spPr bwMode="auto">
                            <a:xfrm>
                              <a:off x="7133" y="1196"/>
                              <a:ext cx="1"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8" name="Group 693"/>
                          <wpg:cNvGrpSpPr>
                            <a:grpSpLocks/>
                          </wpg:cNvGrpSpPr>
                          <wpg:grpSpPr bwMode="auto">
                            <a:xfrm>
                              <a:off x="5635" y="2070"/>
                              <a:ext cx="617" cy="570"/>
                              <a:chOff x="5635" y="2070"/>
                              <a:chExt cx="617" cy="570"/>
                            </a:xfrm>
                          </wpg:grpSpPr>
                          <wps:wsp>
                            <wps:cNvPr id="359" name="Oval 694"/>
                            <wps:cNvSpPr>
                              <a:spLocks noChangeAspect="1" noChangeArrowheads="1"/>
                            </wps:cNvSpPr>
                            <wps:spPr bwMode="auto">
                              <a:xfrm>
                                <a:off x="5635" y="2105"/>
                                <a:ext cx="51" cy="5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 name="Oval 695"/>
                            <wps:cNvSpPr>
                              <a:spLocks noChangeAspect="1" noChangeArrowheads="1"/>
                            </wps:cNvSpPr>
                            <wps:spPr bwMode="auto">
                              <a:xfrm>
                                <a:off x="5930" y="2196"/>
                                <a:ext cx="50"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 name="Oval 696"/>
                            <wps:cNvSpPr>
                              <a:spLocks noChangeAspect="1" noChangeArrowheads="1"/>
                            </wps:cNvSpPr>
                            <wps:spPr bwMode="auto">
                              <a:xfrm>
                                <a:off x="5925" y="2589"/>
                                <a:ext cx="50"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Oval 697"/>
                            <wps:cNvSpPr>
                              <a:spLocks noChangeAspect="1" noChangeArrowheads="1"/>
                            </wps:cNvSpPr>
                            <wps:spPr bwMode="auto">
                              <a:xfrm>
                                <a:off x="5674" y="2466"/>
                                <a:ext cx="51"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Oval 698"/>
                            <wps:cNvSpPr>
                              <a:spLocks noChangeAspect="1" noChangeArrowheads="1"/>
                            </wps:cNvSpPr>
                            <wps:spPr bwMode="auto">
                              <a:xfrm>
                                <a:off x="6201" y="2070"/>
                                <a:ext cx="51" cy="5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64" name="AutoShape 699"/>
                          <wps:cNvCnPr>
                            <a:cxnSpLocks noChangeShapeType="1"/>
                          </wps:cNvCnPr>
                          <wps:spPr bwMode="auto">
                            <a:xfrm rot="16200000" flipV="1">
                              <a:off x="5950" y="2293"/>
                              <a:ext cx="153" cy="1"/>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65" name="AutoShape 700"/>
                          <wps:cNvSpPr>
                            <a:spLocks noChangeAspect="1" noChangeArrowheads="1"/>
                          </wps:cNvSpPr>
                          <wps:spPr bwMode="auto">
                            <a:xfrm>
                              <a:off x="5930" y="2345"/>
                              <a:ext cx="57" cy="57"/>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60"/>
                                  </a:moveTo>
                                  <a:lnTo>
                                    <a:pt x="3860" y="3860"/>
                                  </a:lnTo>
                                  <a:lnTo>
                                    <a:pt x="5088" y="0"/>
                                  </a:lnTo>
                                  <a:lnTo>
                                    <a:pt x="6140" y="3860"/>
                                  </a:lnTo>
                                  <a:lnTo>
                                    <a:pt x="10000" y="3860"/>
                                  </a:lnTo>
                                  <a:lnTo>
                                    <a:pt x="6842" y="6140"/>
                                  </a:lnTo>
                                  <a:lnTo>
                                    <a:pt x="8070" y="10000"/>
                                  </a:lnTo>
                                  <a:lnTo>
                                    <a:pt x="5088" y="7719"/>
                                  </a:lnTo>
                                  <a:lnTo>
                                    <a:pt x="1930" y="10000"/>
                                  </a:lnTo>
                                  <a:lnTo>
                                    <a:pt x="3158" y="6140"/>
                                  </a:lnTo>
                                  <a:lnTo>
                                    <a:pt x="0" y="386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Text Box 701"/>
                          <wps:cNvSpPr txBox="1">
                            <a:spLocks noChangeArrowheads="1"/>
                          </wps:cNvSpPr>
                          <wps:spPr bwMode="auto">
                            <a:xfrm>
                              <a:off x="5944" y="2127"/>
                              <a:ext cx="55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grpSp>
                          <wpg:cNvPr id="367" name="Group 702"/>
                          <wpg:cNvGrpSpPr>
                            <a:grpSpLocks/>
                          </wpg:cNvGrpSpPr>
                          <wpg:grpSpPr bwMode="auto">
                            <a:xfrm>
                              <a:off x="4845" y="2070"/>
                              <a:ext cx="617" cy="570"/>
                              <a:chOff x="5635" y="2070"/>
                              <a:chExt cx="617" cy="570"/>
                            </a:xfrm>
                          </wpg:grpSpPr>
                          <wps:wsp>
                            <wps:cNvPr id="368" name="Oval 703"/>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 name="Oval 704"/>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Oval 705"/>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Oval 706"/>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Oval 707"/>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4" name="Group 708"/>
                          <wpg:cNvGrpSpPr>
                            <a:grpSpLocks/>
                          </wpg:cNvGrpSpPr>
                          <wpg:grpSpPr bwMode="auto">
                            <a:xfrm>
                              <a:off x="4850" y="2855"/>
                              <a:ext cx="617" cy="570"/>
                              <a:chOff x="5635" y="2070"/>
                              <a:chExt cx="617" cy="570"/>
                            </a:xfrm>
                          </wpg:grpSpPr>
                          <wps:wsp>
                            <wps:cNvPr id="375" name="Oval 709"/>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Oval 710"/>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Oval 711"/>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Oval 712"/>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Oval 713"/>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0" name="Group 714"/>
                          <wpg:cNvGrpSpPr>
                            <a:grpSpLocks/>
                          </wpg:cNvGrpSpPr>
                          <wpg:grpSpPr bwMode="auto">
                            <a:xfrm>
                              <a:off x="5630" y="2850"/>
                              <a:ext cx="617" cy="570"/>
                              <a:chOff x="5635" y="2070"/>
                              <a:chExt cx="617" cy="570"/>
                            </a:xfrm>
                          </wpg:grpSpPr>
                          <wps:wsp>
                            <wps:cNvPr id="381" name="Oval 715"/>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Oval 716"/>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 name="Oval 717"/>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0" name="Oval 718"/>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Oval 719"/>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2" name="Group 720"/>
                          <wpg:cNvGrpSpPr>
                            <a:grpSpLocks/>
                          </wpg:cNvGrpSpPr>
                          <wpg:grpSpPr bwMode="auto">
                            <a:xfrm>
                              <a:off x="6415" y="2850"/>
                              <a:ext cx="617" cy="570"/>
                              <a:chOff x="5635" y="2070"/>
                              <a:chExt cx="617" cy="570"/>
                            </a:xfrm>
                          </wpg:grpSpPr>
                          <wps:wsp>
                            <wps:cNvPr id="2243" name="Oval 721"/>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4" name="Oval 722"/>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Oval 723"/>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6" name="Oval 724"/>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Oval 725"/>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8" name="Group 726"/>
                          <wpg:cNvGrpSpPr>
                            <a:grpSpLocks/>
                          </wpg:cNvGrpSpPr>
                          <wpg:grpSpPr bwMode="auto">
                            <a:xfrm>
                              <a:off x="6420" y="2070"/>
                              <a:ext cx="617" cy="570"/>
                              <a:chOff x="5635" y="2070"/>
                              <a:chExt cx="617" cy="570"/>
                            </a:xfrm>
                          </wpg:grpSpPr>
                          <wps:wsp>
                            <wps:cNvPr id="2249" name="Oval 727"/>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0" name="Oval 728"/>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Oval 729"/>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2" name="Oval 730"/>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Oval 731"/>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4" name="Group 732"/>
                          <wpg:cNvGrpSpPr>
                            <a:grpSpLocks/>
                          </wpg:cNvGrpSpPr>
                          <wpg:grpSpPr bwMode="auto">
                            <a:xfrm>
                              <a:off x="5635" y="1285"/>
                              <a:ext cx="617" cy="570"/>
                              <a:chOff x="5635" y="2070"/>
                              <a:chExt cx="617" cy="570"/>
                            </a:xfrm>
                          </wpg:grpSpPr>
                          <wps:wsp>
                            <wps:cNvPr id="2255" name="Oval 733"/>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6" name="Oval 734"/>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Oval 735"/>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8" name="Oval 736"/>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0" name="Oval 737"/>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1" name="Group 738"/>
                          <wpg:cNvGrpSpPr>
                            <a:grpSpLocks/>
                          </wpg:cNvGrpSpPr>
                          <wpg:grpSpPr bwMode="auto">
                            <a:xfrm>
                              <a:off x="6420" y="1280"/>
                              <a:ext cx="617" cy="570"/>
                              <a:chOff x="5635" y="2070"/>
                              <a:chExt cx="617" cy="570"/>
                            </a:xfrm>
                          </wpg:grpSpPr>
                          <wps:wsp>
                            <wps:cNvPr id="2262" name="Oval 739"/>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Oval 740"/>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4" name="Oval 741"/>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Oval 742"/>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6" name="Oval 743"/>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7" name="Group 744"/>
                          <wpg:cNvGrpSpPr>
                            <a:grpSpLocks/>
                          </wpg:cNvGrpSpPr>
                          <wpg:grpSpPr bwMode="auto">
                            <a:xfrm>
                              <a:off x="4850" y="1280"/>
                              <a:ext cx="617" cy="570"/>
                              <a:chOff x="5635" y="2070"/>
                              <a:chExt cx="617" cy="570"/>
                            </a:xfrm>
                          </wpg:grpSpPr>
                          <wps:wsp>
                            <wps:cNvPr id="2268" name="Oval 745"/>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Oval 746"/>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0" name="Oval 747"/>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Oval 748"/>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 name="Oval 749"/>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wpc:wpc>
                  </a:graphicData>
                </a:graphic>
              </wp:inline>
            </w:drawing>
          </mc:Choice>
          <mc:Fallback>
            <w:pict>
              <v:group id="Canvas 682" o:spid="_x0000_s1382"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67XSQ0AAHrRAAAOAAAAZHJzL2Uyb0RvYy54bWzsXW1v28gR/l6g/4HgxwKOxXdJiHJI/BIc&#10;kPYCnNvvtERLQiVSJenIuaL/vc/sLikuJcrK2dbayhhIRInD5XJ2Znb2mZnl+18elgvrW5IX8ywd&#10;2c67nm0l6TibzNPpyP7nzfVZ37aKMk4n8SJLk5H9PSnsXz789S/v16th4mazbDFJcguNpMVwvRrZ&#10;s7JcDc/Pi/EsWcbFu2yVpDh5l+XLuMTXfHo+yeM1Wl8uzt1eLzxfZ/lklWfjpCjw66U8aX8Q7d/d&#10;JePyt7u7IimtxchG30rxfy7+v6X/zz+8j4fTPF7N5mPVjfhP9GIZz1PctG7qMi5j6z6fbzW1nI/z&#10;rMjuynfjbHme3d3Nx4l4BjyN02s9zUWcfosL8TBjcKfqII6esd3bKfU7za7niwW4cY7Wh/Qbfa4x&#10;Pgl+XK+mw/V0VY8TxrY1UD/0XJ/z7H4lHms6HP/j29fcmk8gPL0eRiiNlxATQWGFfZ8GiO4Oss/5&#10;6vfV11xyGYdfsvG/C9lj/TzRTyWxdbv+ezZBg/F9mYkBerjLl9QEWG890E3DsBfY1veRHfmDniMF&#10;InkorTGd9QehE4a2NcZ5J+j1AjeUFOMZ5Ioa8KMIIk6nnUF97kpd73qButj1Qo+uPI+Hsgfgc91L&#10;ekSIf7FhcPE0Bv8+i1eJYHChM9ipGPwR/BBUYHIgmSxIL1LJ4fFDqjhspdnFLE6nycdiBXXCg6IN&#10;9ZNo4eb7CgwWnMNDNVqhLwVG7NFB2PAQSqCPADjoK/Zr7IuHq7woPyfZ0qKDkV2UeTyfzsqLLE3R&#10;zSx3xHDH374UpeR7dYEm7vFwkVrrkT0I3EBcUGSL+YR0gciKfHp7scitbzGZD/GneqGRQZzTCW4S&#10;D2dJPLlSx2U8X8hjDPoipdOQK3RHHUn78N9Bb3DVv+r7Z74bXp35vcvLs4/XF/5ZeO1EwaV3eXFx&#10;6fyPuub4w9l8MklS6l1lqxz/MElRVlNamdpabbReb13IKTpbfYpOi8Gl8ZTieptNvn/Npf4J4T2a&#10;FLveLikWyqfJXzw8thQPhCVwo8hlKWYpli7JblvsBe4uIY5Ibl6FEDuDvprOqslwY4qFdNczGZti&#10;4b3Cgv5sptgLdlri/qsRYi8IBl2WWPj+LMQ/vT8hHEy56mg6xUJuDFtitbBwey13AsskWpDAIIv5&#10;goWYhTjAGnZLiAfCxpkU4iDAsldfHVfuBAsxr+yUaCoASIAl20IsEAGTQhx6vlzYbSAeFmKGJ7oW&#10;dtEuSyxmcJNCHDlelyUGoMfuxNvB2BRsTDhBEz73AriLGno+EIjzS6LnmN0ldu72IhVLqSxj6EAP&#10;SKyC6kwNme+4ajy7UpB5+7rauTUAmHtYPSqW/gYI2AoHKh4hQO4qGFHISEQNiu/AyT/mebYmbBi4&#10;vgaUyzbILhwElG845yBoIRDnit+B0mLgSoTJVmGGLXAmWSzmq4KCA/GwAxzXsO0WBB71LqqFs0Ym&#10;8e0GnrwP8XZcv/fJHZxdh/3ozL/2g7NB1Ouf9ZzBp0HY8wf+5bWOeH+Zp8nTEe8j4Pw1Rk89rtDz&#10;6rMbRbfyDCEMeMSIpOJgluV/2NYaUUnENf5zH+eJbS1+TSE8A8f3QVaKL34QufiSN8/cNs/E6RhN&#10;jezStuThRSlDn/ernGIlJIwkB2lGK9+7uQiUkDBKbB/9pi+ISx0J2vdCPI40YUrfmqEpE/o28NAj&#10;WmrXwb1a33BCmDepz6xv2xEm1rdXr291PFjpWzOIZkTfEIUV+hb0W8BtwPqmJ42wvqlJ7S3Nb3XQ&#10;T+lbM95nQt/CCNkVNL/5yHLZ7U/y/CaTtFjf3qC+1fFJpW/N0KQBfQspv0no29Z6mddvraRI1rfn&#10;1LcNenK0tRxmlm0w/8Cw6lMSC+Vi2oGu0Z9t3QHw+Fe11FVpn8GA/Ema+FyJkoncPJnzSUkNtLJ7&#10;ZOJ7YsKhh+w+sfjWYJQW2iIeQMI5GtlWwqFViiTMmHAmIAcje5lMgBkkyMmmIzGzcz4iAJSnpC13&#10;AP7hjtBrBMED0xXgb2CmCWrkwvPbSGENzLaQwvG9zKhtQoPIaJ+olNXpROnzDSnVcoE8+b+dWz1r&#10;bVHmtoJ/N0SY6BpEs91E8IcbRB0tQR8bRB0twdo0iDpawkg1iDpaQsZ2g6ijJfCwQdTREgD5BlFH&#10;S4CYG0QdLTmHsfwgnjsHMd05iOvOQWx3DuK7cxDjKaxwAL8OYr1zEO8JY23csWMY3YN47+q8D0lx&#10;rDAIPLX62qgPJTk37rqPUh+DfZT6OOyj1MdiH6U+Hvso9THZR6mPyx5KgmcP45Knj8++NveOESIr&#10;tUWMZzCNYm5FormykjiC34YCmRuMNVnSVVZQnQgZTTgVN5VXATo62yD3NHJ0gsiropFtcl8jhwwQ&#10;uTD16OI2uXQ2qs5geIm8Sh/bJg+11jFyRC6ct52tRxo5WSuid7oftq9foJ4WRkd6O9sdGugXqOeF&#10;Zem4AJLR5D4ZF9GlzkeGgGgXqGeGjei6gz6+ZCboDjAEjQskt5Rs5ChMaRei5baFQrRbugayEpck&#10;UtUhOXJybrVm1RGdW2bfkptMUJUkW/LOXh/hE3nrDcEibRIKEuplg7aiqD5Xosmg15cMqJqsTlef&#10;kix0KBx1SIPqOQ4hRdmXlAfRunyi6rbVp7x9n5bRdPvaAwG/K5Lqs/VAUVQPaUVRfUpKp3KdHm/U&#10;cyjojvs/2tNOLo0XWUEldug4jX59IMSApKfhlGlrAG2pcC3+1OhrZM9Q3rScl6jRXMyXI7tPE5Zy&#10;9fbWOu0sFuIwpyh09KiiUC6Nbyic+Cl7sCJZ+NZYMFjlA07QMpQUfSvJ4LkyCga+NKWu4wrTuFkI&#10;B8guFgthCstKCa2KJ6tSOlV7R3ZN9LIjoaBOC6jq4OofhLrS84EPyvARR0TlrNHKOE2HDlK1864S&#10;OslR9UhvNfXhB23AD+dBlA+3D7IKGA4+hG2ThfAWjEZXSlYIDWqmZEUyk/8lU7L8Ptb7NCWdaEpW&#10;iAm3kSIS9VSS28+aknV9Xc3IsKWa1eKULDFp/bApkslPb8HsHGHPAC/UUyCjnukUyMo7N5SSxfr2&#10;yFYHrG96ng5tULNrc5eOaAItaLX5zXgKpNmULNY31je5OdTLRO8i4MKavplOgTScksX6xvr2ovoG&#10;aFfTt3q5jy2+DATKTadksb79rPqmp2R1QUiUoCv1Re6Jh0IpiY/pe97RzoPPtSee36+So/rYVgCL&#10;6A0m3K7OQ3yi2ghvU5tW5za+0qo+JF7pJqiZlGbABG04Z6aqj03Qz2qCVHlfva/nC7nYdbhLZGFH&#10;SA9QCL+ZKX+TG2emqo/1jfXtRV3sOuqk9E1kpDRCyzsDytu7uz5b1fqAIaQ/vzkgV9G+9ipa2gC6&#10;uaRFgq3Z+Y0hpCdsxsn69ur1rRWSlFmj5uY3hpCGrG8I2x1/V5bDIKR+HVJUEBKqNsQE9XIQEiAN&#10;mfHqEpZ0ehBSvxU1knno5kwQQ0hsgk55Y6h+K2qEcg6zLjZnIfGUb2TKPw5k20f1obakNRylDRhC&#10;Yn07XX1zsSFmS+EM71QTMIbECnfSCtdewRlOAmAQiVdwZlZwB4FImKHqJZhCkVDw/sIoUujTziFU&#10;y3aSKBJ42nKz5d4BDCOJKnguZpPvFG3u28XFNU8proHC1dmUMjUCe7QwjlRV97PCscI13r3+Q6/0&#10;3l3NBoVr5dpiWyvDCse5SJyLZCJWexTgFgrXSrZ1TddrM5DEQNJJA0mtbFvML0ZnOAaSGEh63UBS&#10;nS5bAUkqmP9y6Uihr3ZnPM1NkTDrt1Ii5V5uDCQxkISXDl6pchsGkpJlXLx7lnUtVcg2EyRc0/Fa&#10;TkhiN/uU3Wx6P46mcIbjtZyRxG62GTf7SEASXiSsKRwS+o2uazkjiRXutBWulQyAFxIYVTgGkljh&#10;zCjcgRlJQR3MV0CSp6L5Lwck1XVWDlKSSD1Pa2sk18WGT/qsbzpeG3oqBYz3RnosNs9vzHzON2Ye&#10;y81uxWs90/FaBpIYSDppIKkVr8X8YtTNZiCJ3WwzbvaxZrg63itzbuW7Lk3GJmlPVaoq8PEiLs2H&#10;r1/CXr3Dr+OFV8kC75Qukn3vvNKSaVsvkOI3tgiud71AjpPcn5bkjte16Ws4w8XbDCTxDGdmhjsQ&#10;SArr2GIFJL34Htt1RhKApBPcIMl1w3b4yHS8loEkXtee8ro2bIWPYHENr2urLeB4l21Gbv0gohTc&#10;/NcUe8wPHJ/8gVvxRZ2J0/Esy0d2aSsQ95XvQooZrg4/yXWtbzhey0ASu9lm3OwjAUlhKzaJHSnM&#10;znBc2sYu5Um7lK3YJLYrMapwDCTxDGdmhjsUSKpjiwpIwn4jQmNeLiOpflnbyQJJrfARdpQwaoTq&#10;FDCXM5J4XXuK69pWLSl2lDCrcJyRxG72KbvZER6uWdrmG47XMpDEbrYZN/tIQFJUx3sVcmu6eJuB&#10;JJ7hTneGC/BCRH2CM5wLwDgST3BmJrgmjiSO19MV9qhZr8ZD/BO71UzzeDWbjy/jMm5+F1TDxM1m&#10;2WKS5B/+DwAA//8DAFBLAwQUAAYACAAAACEA7YBZvN0AAAAFAQAADwAAAGRycy9kb3ducmV2Lnht&#10;bEyPQUvDQBCF74L/YRnBm9001DTEbIoIiujBWgNet9lpspidDdltE/31jl70MrzhDe99U25m14sT&#10;jsF6UrBcJCCQGm8stQrqt/urHESImozuPaGCTwywqc7PSl0YP9ErnnaxFRxCodAKuhiHQsrQdOh0&#10;WPgBib2DH52OvI6tNKOeONz1Mk2STDptiRs6PeBdh83H7ugUrNJDn28fsuevx7qent5Xdp28WKUu&#10;L+bbGxAR5/h3DD/4jA4VM+39kUwQvQJ+JP5O9tIsvwaxZ7Fe5iCrUv6nr74BAAD//wMAUEsBAi0A&#10;FAAGAAgAAAAhALaDOJL+AAAA4QEAABMAAAAAAAAAAAAAAAAAAAAAAFtDb250ZW50X1R5cGVzXS54&#10;bWxQSwECLQAUAAYACAAAACEAOP0h/9YAAACUAQAACwAAAAAAAAAAAAAAAAAvAQAAX3JlbHMvLnJl&#10;bHNQSwECLQAUAAYACAAAACEABhuu10kNAAB60QAADgAAAAAAAAAAAAAAAAAuAgAAZHJzL2Uyb0Rv&#10;Yy54bWxQSwECLQAUAAYACAAAACEA7YBZvN0AAAAFAQAADwAAAAAAAAAAAAAAAACjDwAAZHJzL2Rv&#10;d25yZXYueG1sUEsFBgAAAAAEAAQA8wAAAK0QAAAAAA==&#10;">
                <v:shape id="_x0000_s1383" type="#_x0000_t75" style="position:absolute;width:17049;height:17259;visibility:visible;mso-wrap-style:square">
                  <v:fill o:detectmouseclick="t"/>
                  <v:path o:connecttype="none"/>
                </v:shape>
                <v:group id="Group 684" o:spid="_x0000_s1384"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shape id="AutoShape 685" o:spid="_x0000_s1385" type="#_x0000_t32" style="position:absolute;left:4778;top:1201;width:23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bf8QAAADdAAAADwAAAGRycy9kb3ducmV2LnhtbERPTUsDMRC9C/6HMEIv4iZbUGRtWtZC&#10;oRV6aNX7uBk3wc1ku0nb7b83gtDbPN7nzBaj78SJhugCaygLBYK4CcZxq+HjffXwDCImZINdYNJw&#10;oQiL+e3NDCsTzryj0z61IodwrFCDTamvpIyNJY+xCD1x5r7D4DFlOLTSDHjO4b6TU6WepEfHucFi&#10;T0tLzc/+6DVsN+Vr/WXd5m13cNvHVd0d2/tPrSd3Y/0CItGYruJ/99rk+UqV8PdNP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t/xAAAAN0AAAAPAAAAAAAAAAAA&#10;AAAAAKECAABkcnMvZG93bnJldi54bWxQSwUGAAAAAAQABAD5AAAAkgMAAAAA&#10;">
                    <o:lock v:ext="edit" aspectratio="t"/>
                  </v:shape>
                  <v:shape id="AutoShape 686" o:spid="_x0000_s1386" type="#_x0000_t32" style="position:absolute;left:4779;top:2772;width:23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888QAAADdAAAADwAAAGRycy9kb3ducmV2LnhtbERPTWsCMRC9C/6HMIIXqVkVS9kaZSsI&#10;WvCgbe/TzbgJbibbTdTtv28Kgrd5vM9ZrDpXiyu1wXpWMBlnIIhLry1XCj4/Nk8vIEJE1lh7JgW/&#10;FGC17PcWmGt/4wNdj7ESKYRDjgpMjE0uZSgNOQxj3xAn7uRbhzHBtpK6xVsKd7WcZtmzdGg5NRhs&#10;aG2oPB8vTsF+N3krvo3dvR9+7H6+KepLNfpSajjoilcQkbr4EN/dW53mZ9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RjzzxAAAAN0AAAAPAAAAAAAAAAAA&#10;AAAAAKECAABkcnMvZG93bnJldi54bWxQSwUGAAAAAAQABAD5AAAAkgMAAAAA&#10;">
                    <o:lock v:ext="edit" aspectratio="t"/>
                  </v:shape>
                  <v:shape id="AutoShape 687" o:spid="_x0000_s1387" type="#_x0000_t32" style="position:absolute;left:4779;top:1986;width:2354;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o:lock v:ext="edit" aspectratio="t"/>
                  </v:shape>
                  <v:shape id="AutoShape 688" o:spid="_x0000_s1388" type="#_x0000_t32" style="position:absolute;left:4779;top:3559;width:2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o:lock v:ext="edit" aspectratio="t"/>
                  </v:shape>
                  <v:shape id="AutoShape 689" o:spid="_x0000_s1389" type="#_x0000_t32" style="position:absolute;left:4778;top:1202;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o:lock v:ext="edit" aspectratio="t"/>
                  </v:shape>
                  <v:shape id="AutoShape 690" o:spid="_x0000_s1390" type="#_x0000_t32" style="position:absolute;left:5563;top:1196;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o:lock v:ext="edit" aspectratio="t"/>
                  </v:shape>
                  <v:shape id="AutoShape 691" o:spid="_x0000_s1391" type="#_x0000_t32" style="position:absolute;left:6349;top:1196;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0MUAAADcAAAADwAAAGRycy9kb3ducmV2LnhtbESPT2sCMRTE74V+h/AKvRTN2qL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r+0MUAAADcAAAADwAAAAAAAAAA&#10;AAAAAAChAgAAZHJzL2Rvd25yZXYueG1sUEsFBgAAAAAEAAQA+QAAAJMDAAAAAA==&#10;">
                    <o:lock v:ext="edit" aspectratio="t"/>
                  </v:shape>
                  <v:shape id="AutoShape 692" o:spid="_x0000_s1392" type="#_x0000_t32" style="position:absolute;left:7133;top:1196;width:1;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S8YAAADcAAAADwAAAGRycy9kb3ducmV2LnhtbESPQWsCMRSE7wX/Q3iCl1KzWrR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W0vGAAAA3AAAAA8AAAAAAAAA&#10;AAAAAAAAoQIAAGRycy9kb3ducmV2LnhtbFBLBQYAAAAABAAEAPkAAACUAwAAAAA=&#10;">
                    <o:lock v:ext="edit" aspectratio="t"/>
                  </v:shape>
                  <v:group id="Group 693" o:spid="_x0000_s1393"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oval id="Oval 694" o:spid="_x0000_s1394"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2U0cMA&#10;AADcAAAADwAAAGRycy9kb3ducmV2LnhtbESPQYvCMBSE74L/ITzBm6aurmg1igiK3larB2+P5tkW&#10;m5duE7X+eyMs7HGYmW+Y+bIxpXhQ7QrLCgb9CARxanXBmYJTsulNQDiPrLG0TApe5GC5aLfmGGv7&#10;5AM9jj4TAcIuRgW591UspUtzMuj6tiIO3tXWBn2QdSZ1jc8AN6X8iqKxNFhwWMixonVO6e14Nwqa&#10;/fiQ4HZT2sutsqMXnX9/koFS3U6zmoHw1Pj/8F97pxUMv6fwOR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2U0cMAAADcAAAADwAAAAAAAAAAAAAAAACYAgAAZHJzL2Rv&#10;d25yZXYueG1sUEsFBgAAAAAEAAQA9QAAAIgDAAAAAA==&#10;" fillcolor="#0070c0" stroked="f">
                      <o:lock v:ext="edit" aspectratio="t"/>
                    </v:oval>
                    <v:oval id="Oval 695" o:spid="_x0000_s1395"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38b8A&#10;AADcAAAADwAAAGRycy9kb3ducmV2LnhtbERPy6rCMBDdC/5DGMGdpj4oUo0iguLdqdWFu6EZ22Iz&#10;qU3U+vc3C8Hl4bwXq9ZU4kWNKy0rGA0jEMSZ1SXnCs7pdjAD4TyyxsoyKfiQg9Wy21lgou2bj/Q6&#10;+VyEEHYJKii8rxMpXVaQQTe0NXHgbrYx6ANscqkbfIdwU8lxFMXSYMmhocCaNgVl99PTKGj/4mOK&#10;u21lr/faTj90eRzSkVL9Xrueg/DU+p/4695rBZM4zA9nwh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y/fxvwAAANwAAAAPAAAAAAAAAAAAAAAAAJgCAABkcnMvZG93bnJl&#10;di54bWxQSwUGAAAAAAQABAD1AAAAhAMAAAAA&#10;" fillcolor="#0070c0" stroked="f">
                      <o:lock v:ext="edit" aspectratio="t"/>
                    </v:oval>
                    <v:oval id="Oval 696" o:spid="_x0000_s1396"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SasMA&#10;AADcAAAADwAAAGRycy9kb3ducmV2LnhtbESPQYvCMBSE74L/IbwFbzatLmXpGmURFL2pXQ/eHs3b&#10;tti81CZq/fdmQfA4zMw3zGzRm0bcqHO1ZQVJFIMgLqyuuVTwm6/GXyCcR9bYWCYFD3KwmA8HM8y0&#10;vfOebgdfigBhl6GCyvs2k9IVFRl0kW2Jg/dnO4M+yK6UusN7gJtGTuI4lQZrDgsVtrSsqDgfrkZB&#10;v033Oa5XjT2dW/v5oONllydKjT76n28Qnnr/Dr/aG61gmibwfyYc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dSasMAAADcAAAADwAAAAAAAAAAAAAAAACYAgAAZHJzL2Rv&#10;d25yZXYueG1sUEsFBgAAAAAEAAQA9QAAAIgDAAAAAA==&#10;" fillcolor="#0070c0" stroked="f">
                      <o:lock v:ext="edit" aspectratio="t"/>
                    </v:oval>
                    <v:oval id="Oval 697" o:spid="_x0000_s1397"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MHcIA&#10;AADcAAAADwAAAGRycy9kb3ducmV2LnhtbESPQYvCMBSE7wv+h/AEb2uqLkWqUURQ9KZWD94ezbMt&#10;Ni+1iVr/vVkQPA4z8w0znbemEg9qXGlZwaAfgSDOrC45V3BMV79jEM4ja6wsk4IXOZjPOj9TTLR9&#10;8p4eB5+LAGGXoILC+zqR0mUFGXR9WxMH72Ibgz7IJpe6wWeAm0oOoyiWBksOCwXWtCwoux7uRkG7&#10;jfcprleVPV9r+/ei022XDpTqddvFBISn1n/Dn/ZGKxjFQ/g/E46An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cwdwgAAANwAAAAPAAAAAAAAAAAAAAAAAJgCAABkcnMvZG93&#10;bnJldi54bWxQSwUGAAAAAAQABAD1AAAAhwMAAAAA&#10;" fillcolor="#0070c0" stroked="f">
                      <o:lock v:ext="edit" aspectratio="t"/>
                    </v:oval>
                    <v:oval id="Oval 698" o:spid="_x0000_s1398"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phsIA&#10;AADcAAAADwAAAGRycy9kb3ducmV2LnhtbESPzarCMBSE94LvEI5wd5r6Q5FqlIugeHdqdeHu0Jzb&#10;FpuT2kStb28EweUwM98w82VrKnGnxpWWFQwHEQjizOqScwXHdN2fgnAeWWNlmRQ8ycFy0e3MMdH2&#10;wXu6H3wuAoRdggoK7+tESpcVZNANbE0cvH/bGPRBNrnUDT4C3FRyFEWxNFhyWCiwplVB2eVwMwra&#10;v3if4mZd2fOltpMnna67dKjUT6/9nYHw1Ppv+NPeagXjeAzvM+EI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WmGwgAAANwAAAAPAAAAAAAAAAAAAAAAAJgCAABkcnMvZG93&#10;bnJldi54bWxQSwUGAAAAAAQABAD1AAAAhwMAAAAA&#10;" fillcolor="#0070c0" stroked="f">
                      <o:lock v:ext="edit" aspectratio="t"/>
                    </v:oval>
                  </v:group>
                  <v:shape id="AutoShape 699" o:spid="_x0000_s1399" type="#_x0000_t32" style="position:absolute;left:5950;top:2293;width:153;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4H8YAAADcAAAADwAAAGRycy9kb3ducmV2LnhtbESPQWvCQBSE7wX/w/IEb7qxBpHoKiKU&#10;SgtCrYLHZ/aZRLNv0+w2Sf313YLQ4zAz3zCLVWdK0VDtCssKxqMIBHFqdcGZgsPny3AGwnlkjaVl&#10;UvBDDlbL3tMCE21b/qBm7zMRIOwSVJB7XyVSujQng25kK+LgXWxt0AdZZ1LX2Aa4KeVzFE2lwYLD&#10;Qo4VbXJKb/tvo2AX46t7d/HpdG3ebuf7RH61R6nUoN+t5yA8df4//GhvtYLJNIa/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3OB/GAAAA3AAAAA8AAAAAAAAA&#10;AAAAAAAAoQIAAGRycy9kb3ducmV2LnhtbFBLBQYAAAAABAAEAPkAAACUAwAAAAA=&#10;" strokeweight=".25pt">
                    <v:stroke startarrow="open"/>
                  </v:shape>
                  <v:shape id="AutoShape 700" o:spid="_x0000_s1400"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9csYA&#10;AADcAAAADwAAAGRycy9kb3ducmV2LnhtbESPQWvCQBSE74X+h+UVeqsbTRva6CpisUgvUqsUb4/s&#10;MxvMvg3ZNUZ/vVso9DjMzDfMZNbbWnTU+sqxguEgAUFcOF1xqWD7vXx6BeEDssbaMSm4kIfZ9P5u&#10;grl2Z/6ibhNKESHsc1RgQmhyKX1hyKIfuIY4egfXWgxRtqXULZ4j3NZylCSZtFhxXDDY0MJQcdyc&#10;rILP96yTZj9/uz7v9EeK65904Vmpx4d+PgYRqA//4b/2SitIsxf4PR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x9csYAAADcAAAADwAAAAAAAAAAAAAAAACYAgAAZHJz&#10;L2Rvd25yZXYueG1sUEsFBgAAAAAEAAQA9QAAAIsDAAAAAA==&#10;" path="m,3860r3860,l5088,,6140,3860r3860,l6842,6140r1228,3860l5088,7719,1930,10000,3158,6140,,3860xe">
                    <v:stroke joinstyle="miter"/>
                    <v:path o:connecttype="custom" o:connectlocs="0,0;0,0;0,0;0,0;0,0;0,0;0,0;0,0;0,0;0,0;0,0" o:connectangles="0,0,0,0,0,0,0,0,0,0,0"/>
                    <o:lock v:ext="edit" aspectratio="t"/>
                  </v:shape>
                  <v:shape id="Text Box 701" o:spid="_x0000_s1401" type="#_x0000_t202" style="position:absolute;left:5944;top:2127;width:5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B65732" w:rsidRDefault="00B65732" w:rsidP="00A11EE5"/>
                      </w:txbxContent>
                    </v:textbox>
                  </v:shape>
                  <v:group id="Group 702" o:spid="_x0000_s1402"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oval id="Oval 703" o:spid="_x0000_s1403"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T8MA&#10;AADcAAAADwAAAGRycy9kb3ducmV2LnhtbERPu27CMBTdK/UfrFuJpQIHqvIIcRACVXRrSzswXsWX&#10;JCK+DrYhga+vh0odj847W/WmEVdyvrasYDxKQBAXVtdcKvj5fhvOQfiArLGxTApu5GGVPz5kmGrb&#10;8Rdd96EUMYR9igqqENpUSl9UZNCPbEscuaN1BkOErpTaYRfDTSMnSTKVBmuODRW2tKmoOO0vRsHn&#10;wb9ysdjeabJb77rzs5Ru9qHU4KlfL0EE6sO/+M/9rhW8TOPa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sT8MAAADcAAAADwAAAAAAAAAAAAAAAACYAgAAZHJzL2Rv&#10;d25yZXYueG1sUEsFBgAAAAAEAAQA9QAAAIgDAAAAAA==&#10;" fillcolor="red" stroked="f">
                      <o:lock v:ext="edit" aspectratio="t"/>
                    </v:oval>
                    <v:oval id="Oval 704" o:spid="_x0000_s1404"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J1MUA&#10;AADcAAAADwAAAGRycy9kb3ducmV2LnhtbESPT2sCMRTE7wW/Q3hCL6VmVbR1NYq0FHvz76HHx+a5&#10;u7h52Sapu/rpTUHwOMzMb5jZojWVOJPzpWUF/V4CgjizuuRcwWH/9foOwgdkjZVlUnAhD4t552mG&#10;qbYNb+m8C7mIEPYpKihCqFMpfVaQQd+zNXH0jtYZDFG6XGqHTYSbSg6SZCwNlhwXCqzpo6DstPsz&#10;CjY/fsTZ5PNKg9Vy1fy+SOne1ko9d9vlFESgNjzC9/a3VjAcT+D/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gnUxQAAANwAAAAPAAAAAAAAAAAAAAAAAJgCAABkcnMv&#10;ZG93bnJldi54bWxQSwUGAAAAAAQABAD1AAAAigMAAAAA&#10;" fillcolor="red" stroked="f">
                      <o:lock v:ext="edit" aspectratio="t"/>
                    </v:oval>
                    <v:oval id="Oval 705" o:spid="_x0000_s1405"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2lMMA&#10;AADcAAAADwAAAGRycy9kb3ducmV2LnhtbERPPW/CMBDdkfgP1lViqYoDCGhTnAiBEGwttEPHU3xN&#10;osbnYBsS+uvroRLj0/te5b1pxJWcry0rmIwTEMSF1TWXCj4/dk/PIHxA1thYJgU38pBnw8EKU207&#10;PtL1FEoRQ9inqKAKoU2l9EVFBv3YtsSR+7bOYIjQlVI77GK4aeQ0SRbSYM2xocKWNhUVP6eLUfD+&#10;5edcvGx/abpf77vzo5Ru+abU6KFfv4II1Ie7+N990Apmyzg/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k2lMMAAADcAAAADwAAAAAAAAAAAAAAAACYAgAAZHJzL2Rv&#10;d25yZXYueG1sUEsFBgAAAAAEAAQA9QAAAIgDAAAAAA==&#10;" fillcolor="red" stroked="f">
                      <o:lock v:ext="edit" aspectratio="t"/>
                    </v:oval>
                    <v:oval id="Oval 706" o:spid="_x0000_s1406"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TD8YA&#10;AADcAAAADwAAAGRycy9kb3ducmV2LnhtbESPQWvCQBSE70L/w/IKXqRuVGxs6ipiEXvTWg89PrKv&#10;SWj2bbq7NdFf3xUEj8PMfMPMl52pxYmcrywrGA0TEMS51RUXCo6fm6cZCB+QNdaWScGZPCwXD705&#10;Ztq2/EGnQyhEhLDPUEEZQpNJ6fOSDPqhbYij922dwRClK6R22Ea4qeU4SZ6lwYrjQokNrUvKfw5/&#10;RsH+y085f3m70Hi72ra/AyldulOq/9itXkEE6sI9fGu/awWTd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TD8YAAADcAAAADwAAAAAAAAAAAAAAAACYAgAAZHJz&#10;L2Rvd25yZXYueG1sUEsFBgAAAAAEAAQA9QAAAIsDAAAAAA==&#10;" fillcolor="red" stroked="f">
                      <o:lock v:ext="edit" aspectratio="t"/>
                    </v:oval>
                    <v:oval id="Oval 707" o:spid="_x0000_s1407"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NeMYA&#10;AADcAAAADwAAAGRycy9kb3ducmV2LnhtbESPT2vCQBTE7wW/w/KEXopumtKq0VWkpejN+ufg8ZF9&#10;JsHs23R3a6Kf3i0Uehxm5jfMbNGZWlzI+cqygudhAoI4t7riQsFh/zkYg/ABWWNtmRRcycNi3nuY&#10;YaZty1u67EIhIoR9hgrKEJpMSp+XZNAPbUMcvZN1BkOUrpDaYRvhppZpkrxJgxXHhRIbei8pP+9+&#10;jIKvo3/lfPJxo3S1XLXfT1K60Uapx363nIII1IX/8F97rRW8jFL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cNeMYAAADcAAAADwAAAAAAAAAAAAAAAACYAgAAZHJz&#10;L2Rvd25yZXYueG1sUEsFBgAAAAAEAAQA9QAAAIsDAAAAAA==&#10;" fillcolor="red" stroked="f">
                      <o:lock v:ext="edit" aspectratio="t"/>
                    </v:oval>
                  </v:group>
                  <v:group id="Group 708" o:spid="_x0000_s1408"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oval id="Oval 709" o:spid="_x0000_s1409"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6VDMYA&#10;AADcAAAADwAAAGRycy9kb3ducmV2LnhtbESPS2/CMBCE75X4D9ZW6gWBA4hHAwahVhXceB56XMVL&#10;EjVep7ZLQn99jYTU42hmvtEsVq2pxJWcLy0rGPQTEMSZ1SXnCs6nj94MhA/IGivLpOBGHlbLztMC&#10;U20bPtD1GHIRIexTVFCEUKdS+qwgg75va+LoXawzGKJ0udQOmwg3lRwmyUQaLDkuFFjTW0HZ1/HH&#10;KNh/+jFnr++/NNysN813V0o33Sn18tyu5yACteE//GhvtYLRdAz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6VDMYAAADcAAAADwAAAAAAAAAAAAAAAACYAgAAZHJz&#10;L2Rvd25yZXYueG1sUEsFBgAAAAAEAAQA9QAAAIsDAAAAAA==&#10;" fillcolor="red" stroked="f">
                      <o:lock v:ext="edit" aspectratio="t"/>
                    </v:oval>
                    <v:oval id="Oval 710" o:spid="_x0000_s1410"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Le8YA&#10;AADcAAAADwAAAGRycy9kb3ducmV2LnhtbESPQWvCQBSE70L/w/IKXkQ3tdTY6CqiiN7aqoceH9ln&#10;Epp9G3dXk/bXd4VCj8PMfMPMl52pxY2crywreBolIIhzqysuFJyO2+EUhA/IGmvLpOCbPCwXD705&#10;Ztq2/EG3QyhEhLDPUEEZQpNJ6fOSDPqRbYijd7bOYIjSFVI7bCPc1HKcJBNpsOK4UGJD65Lyr8PV&#10;KHj/9C+cv25+aLxb7drLQEqXvinVf+xWMxCBuvAf/mvvtYLndAL3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wLe8YAAADcAAAADwAAAAAAAAAAAAAAAACYAgAAZHJz&#10;L2Rvd25yZXYueG1sUEsFBgAAAAAEAAQA9QAAAIsDAAAAAA==&#10;" fillcolor="red" stroked="f">
                      <o:lock v:ext="edit" aspectratio="t"/>
                    </v:oval>
                    <v:oval id="Oval 711" o:spid="_x0000_s1411"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u4MUA&#10;AADcAAAADwAAAGRycy9kb3ducmV2LnhtbESPQWvCQBSE70L/w/IKXqRuVDRt6iqiiL1pbQ89PrKv&#10;SWj2bdxdTdpf3xUEj8PMfMPMl52pxYWcrywrGA0TEMS51RUXCj4/tk/PIHxA1lhbJgW/5GG5eOjN&#10;MdO25Xe6HEMhIoR9hgrKEJpMSp+XZNAPbUMcvW/rDIYoXSG1wzbCTS3HSTKTBiuOCyU2tC4p/zme&#10;jYLDl59y/rL5o/FutWtPAylduleq/9itXkEE6sI9fGu/aQWTNI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K7gxQAAANwAAAAPAAAAAAAAAAAAAAAAAJgCAABkcnMv&#10;ZG93bnJldi54bWxQSwUGAAAAAAQABAD1AAAAigMAAAAA&#10;" fillcolor="red" stroked="f">
                      <o:lock v:ext="edit" aspectratio="t"/>
                    </v:oval>
                    <v:oval id="Oval 712" o:spid="_x0000_s1412"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6ksMA&#10;AADcAAAADwAAAGRycy9kb3ducmV2LnhtbERPPW/CMBDdkfgP1lViqYoDCGhTnAiBEGwttEPHU3xN&#10;osbnYBsS+uvroRLj0/te5b1pxJWcry0rmIwTEMSF1TWXCj4/dk/PIHxA1thYJgU38pBnw8EKU207&#10;PtL1FEoRQ9inqKAKoU2l9EVFBv3YtsSR+7bOYIjQlVI77GK4aeQ0SRbSYM2xocKWNhUVP6eLUfD+&#10;5edcvGx/abpf77vzo5Ru+abU6KFfv4II1Ie7+N990Apmy7g2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86ksMAAADcAAAADwAAAAAAAAAAAAAAAACYAgAAZHJzL2Rv&#10;d25yZXYueG1sUEsFBgAAAAAEAAQA9QAAAIgDAAAAAA==&#10;" fillcolor="red" stroked="f">
                      <o:lock v:ext="edit" aspectratio="t"/>
                    </v:oval>
                    <v:oval id="Oval 713" o:spid="_x0000_s1413"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fCcYA&#10;AADcAAAADwAAAGRycy9kb3ducmV2LnhtbESPT2vCQBTE70K/w/IKvUjdVNFo6irSIvbmn3rw+Mg+&#10;k9Ds23R3a9J++q4geBxm5jfMfNmZWlzI+cqygpdBAoI4t7riQsHxc/08BeEDssbaMin4JQ/LxUNv&#10;jpm2Le/pcgiFiBD2GSooQ2gyKX1ekkE/sA1x9M7WGQxRukJqh22Em1oOk2QiDVYcF0ps6K2k/Ovw&#10;YxTsTn7M+ez9j4ab1ab97kvp0q1ST4/d6hVEoC7cw7f2h1YwSmdwPROP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OfCcYAAADcAAAADwAAAAAAAAAAAAAAAACYAgAAZHJz&#10;L2Rvd25yZXYueG1sUEsFBgAAAAAEAAQA9QAAAIsDAAAAAA==&#10;" fillcolor="red" stroked="f">
                      <o:lock v:ext="edit" aspectratio="t"/>
                    </v:oval>
                  </v:group>
                  <v:group id="Group 714" o:spid="_x0000_s1414"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oval id="Oval 715" o:spid="_x0000_s1415"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jKMYA&#10;AADcAAAADwAAAGRycy9kb3ducmV2LnhtbESPQWvCQBSE70L/w/IKXqRuVGxt6ipiEXvTRg89PrKv&#10;SWj2bbq7NdFf3xUEj8PMfMPMl52pxYmcrywrGA0TEMS51RUXCo6HzdMMhA/IGmvLpOBMHpaLh94c&#10;U21b/qRTFgoRIexTVFCG0KRS+rwkg35oG+LofVtnMETpCqkdthFuajlOkmdpsOK4UGJD65Lyn+zP&#10;KNh/+Snnr+8XGm9X2/Z3IKV72SnVf+xWbyACdeEevrU/tILJb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DjKMYAAADcAAAADwAAAAAAAAAAAAAAAACYAgAAZHJz&#10;L2Rvd25yZXYueG1sUEsFBgAAAAAEAAQA9QAAAIsDAAAAAA==&#10;" fillcolor="red" stroked="f">
                      <o:lock v:ext="edit" aspectratio="t"/>
                    </v:oval>
                    <v:oval id="Oval 716" o:spid="_x0000_s1416"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9X8YA&#10;AADcAAAADwAAAGRycy9kb3ducmV2LnhtbESPT2vCQBTE7wW/w/KEXopumtKq0VWkpejN+ufg8ZF9&#10;JsHs23R3a6Kf3i0Uehxm5jfMbNGZWlzI+cqygudhAoI4t7riQsFh/zkYg/ABWWNtmRRcycNi3nuY&#10;YaZty1u67EIhIoR9hgrKEJpMSp+XZNAPbUMcvZN1BkOUrpDaYRvhppZpkrxJgxXHhRIbei8pP+9+&#10;jIKvo3/lfPJxo3S1XLXfT1K60Uapx363nIII1IX/8F97rRW8jFP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J9X8YAAADcAAAADwAAAAAAAAAAAAAAAACYAgAAZHJz&#10;L2Rvd25yZXYueG1sUEsFBgAAAAAEAAQA9QAAAIsDAAAAAA==&#10;" fillcolor="red" stroked="f">
                      <o:lock v:ext="edit" aspectratio="t"/>
                    </v:oval>
                    <v:oval id="Oval 717" o:spid="_x0000_s1417"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YxMYA&#10;AADcAAAADwAAAGRycy9kb3ducmV2LnhtbESPQWvCQBSE70L/w/IEL0U3VVo1dRWpiN7aRg8eH9nX&#10;JJh9m+6uJu2vdwsFj8PMfMMsVp2pxZWcrywreBolIIhzqysuFBwP2+EMhA/IGmvLpOCHPKyWD70F&#10;ptq2/EnXLBQiQtinqKAMoUml9HlJBv3INsTR+7LOYIjSFVI7bCPc1HKcJC/SYMVxocSG3krKz9nF&#10;KPg4+WfO55tfGu/Wu/b7UUo3fVdq0O/WryACdeEe/m/vtYLJb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YxMYAAADcAAAADwAAAAAAAAAAAAAAAACYAgAAZHJz&#10;L2Rvd25yZXYueG1sUEsFBgAAAAAEAAQA9QAAAIsDAAAAAA==&#10;" fillcolor="red" stroked="f">
                      <o:lock v:ext="edit" aspectratio="t"/>
                    </v:oval>
                    <v:oval id="Oval 718" o:spid="_x0000_s1418"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vvsMA&#10;AADdAAAADwAAAGRycy9kb3ducmV2LnhtbERPPW/CMBDdkfgP1iF1qcAhorQEDEKtKrpBoQPjKT6S&#10;iPic2i4J/Ho8VGJ8et+LVWdqcSHnK8sKxqMEBHFudcWFgp/D5/ANhA/IGmvLpOBKHlbLfm+BmbYt&#10;f9NlHwoRQ9hnqKAMocmk9HlJBv3INsSRO1lnMEToCqkdtjHc1DJNkqk0WHFsKLGh95Ly8/7PKNgd&#10;/Qvns48bpZv1pv19ltK9bpV6GnTrOYhAXXiI/91fWkGaTuL++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wvvsMAAADdAAAADwAAAAAAAAAAAAAAAACYAgAAZHJzL2Rv&#10;d25yZXYueG1sUEsFBgAAAAAEAAQA9QAAAIgDAAAAAA==&#10;" fillcolor="red" stroked="f">
                      <o:lock v:ext="edit" aspectratio="t"/>
                    </v:oval>
                    <v:oval id="Oval 719" o:spid="_x0000_s1419"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KJcYA&#10;AADdAAAADwAAAGRycy9kb3ducmV2LnhtbESPQWvCQBSE74L/YXmFXopuDK3V1FWkUuxNqx48PrKv&#10;SWj2bdxdTfTXdwsFj8PMfMPMFp2pxYWcrywrGA0TEMS51RUXCg77j8EEhA/IGmvLpOBKHhbzfm+G&#10;mbYtf9FlFwoRIewzVFCG0GRS+rwkg35oG+LofVtnMETpCqkdthFuapkmyVgarDgulNjQe0n5z+5s&#10;FGyP/oXz6epG6Xq5bk9PUrrXjVKPD93yDUSgLtzD/+1PrSBNn0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CKJcYAAADdAAAADwAAAAAAAAAAAAAAAACYAgAAZHJz&#10;L2Rvd25yZXYueG1sUEsFBgAAAAAEAAQA9QAAAIsDAAAAAA==&#10;" fillcolor="red" stroked="f">
                      <o:lock v:ext="edit" aspectratio="t"/>
                    </v:oval>
                  </v:group>
                  <v:group id="Group 720" o:spid="_x0000_s1420"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D4v8YAAADdAAAADwAAAGRycy9kb3ducmV2LnhtbESPT2vCQBTE74V+h+UV&#10;etNNUpUSXUXEFg8i+AeKt0f2mQSzb0N2TeK3dwWhx2FmfsPMFr2pREuNKy0riIcRCOLM6pJzBafj&#10;z+AbhPPIGivLpOBODhbz97cZptp2vKf24HMRIOxSVFB4X6dSuqwgg25oa+LgXWxj0AfZ5FI32AW4&#10;qWQSRRNpsOSwUGBNq4Ky6+FmFPx22C2/4nW7vV5W9/NxvPvbxqTU50e/nILw1Pv/8Ku90QqSZJT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wPi/xgAAAN0A&#10;AAAPAAAAAAAAAAAAAAAAAKoCAABkcnMvZG93bnJldi54bWxQSwUGAAAAAAQABAD6AAAAnQMAAAAA&#10;">
                    <v:oval id="Oval 721" o:spid="_x0000_s1421"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xyccA&#10;AADdAAAADwAAAGRycy9kb3ducmV2LnhtbESPQUvDQBSE74L/YXmCl9JuTGvV2E0oFmlvauyhx0f2&#10;mQSzb+Pu2kR/vVsoeBxm5htmVYymE0dyvrWs4GaWgCCurG65VrB/f57eg/ABWWNnmRT8kIciv7xY&#10;YabtwG90LEMtIoR9hgqaEPpMSl81ZNDPbE8cvQ/rDIYoXS21wyHCTSfTJFlKgy3HhQZ7emqo+iy/&#10;jYLXg7/l6mHzS+l2vR2+JlK6uxelrq/G9SOIQGP4D5/bO60gTRdzOL2JT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scnHAAAA3QAAAA8AAAAAAAAAAAAAAAAAmAIAAGRy&#10;cy9kb3ducmV2LnhtbFBLBQYAAAAABAAEAPUAAACMAwAAAAA=&#10;" fillcolor="red" stroked="f">
                      <o:lock v:ext="edit" aspectratio="t"/>
                    </v:oval>
                    <v:oval id="Oval 722" o:spid="_x0000_s1422"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pvcYA&#10;AADdAAAADwAAAGRycy9kb3ducmV2LnhtbESPQWvCQBSE7wX/w/IKXopuDGo1dRWxFHvTqgePj+xr&#10;Epp9G3dXk/bXd4VCj8PMfMMsVp2pxY2crywrGA0TEMS51RUXCk7Ht8EMhA/IGmvLpOCbPKyWvYcF&#10;Ztq2/EG3QyhEhLDPUEEZQpNJ6fOSDPqhbYij92mdwRClK6R22Ea4qWWaJFNpsOK4UGJDm5Lyr8PV&#10;KNif/YTz+esPpdv1tr08Semed0r1H7v1C4hAXfgP/7XftYI0HY/h/i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cpvcYAAADdAAAADwAAAAAAAAAAAAAAAACYAgAAZHJz&#10;L2Rvd25yZXYueG1sUEsFBgAAAAAEAAQA9QAAAIsDAAAAAA==&#10;" fillcolor="red" stroked="f">
                      <o:lock v:ext="edit" aspectratio="t"/>
                    </v:oval>
                    <v:oval id="Oval 723" o:spid="_x0000_s1423"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MJsYA&#10;AADdAAAADwAAAGRycy9kb3ducmV2LnhtbESPQWvCQBSE74L/YXmCl1I3hmrb1FVEEb1pbQ89PrKv&#10;STD7Nu6uJu2v7woFj8PMfMPMFp2pxZWcrywrGI8SEMS51RUXCj4/No8vIHxA1lhbJgU/5GEx7/dm&#10;mGnb8jtdj6EQEcI+QwVlCE0mpc9LMuhHtiGO3rd1BkOUrpDaYRvhppZpkkylwYrjQokNrUrKT8eL&#10;UXD48hPOX9e/lG6X2/b8IKV73is1HHTLNxCBunAP/7d3WkGaPk3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uMJsYAAADdAAAADwAAAAAAAAAAAAAAAACYAgAAZHJz&#10;L2Rvd25yZXYueG1sUEsFBgAAAAAEAAQA9QAAAIsDAAAAAA==&#10;" fillcolor="red" stroked="f">
                      <o:lock v:ext="edit" aspectratio="t"/>
                    </v:oval>
                    <v:oval id="Oval 724" o:spid="_x0000_s1424"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SUcYA&#10;AADdAAAADwAAAGRycy9kb3ducmV2LnhtbESPT2vCQBTE74V+h+UJvRTdNLRqo6uIpejNv4ceH9ln&#10;Esy+jbtbk/bTd4WCx2FmfsNM552pxZWcrywreBkkIIhzqysuFBwPn/0xCB+QNdaWScEPeZjPHh+m&#10;mGnb8o6u+1CICGGfoYIyhCaT0uclGfQD2xBH72SdwRClK6R22Ea4qWWaJENpsOK4UGJDy5Ly8/7b&#10;KNh++TfO3z9+KV0tVu3lWUo32ij11OsWExCBunAP/7fXWkGavg7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kSUcYAAADdAAAADwAAAAAAAAAAAAAAAACYAgAAZHJz&#10;L2Rvd25yZXYueG1sUEsFBgAAAAAEAAQA9QAAAIsDAAAAAA==&#10;" fillcolor="red" stroked="f">
                      <o:lock v:ext="edit" aspectratio="t"/>
                    </v:oval>
                    <v:oval id="Oval 725" o:spid="_x0000_s1425"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3yscA&#10;AADdAAAADwAAAGRycy9kb3ducmV2LnhtbESPT2vCQBTE7wW/w/KEXopuGtqq0VWkpejN+ufg8ZF9&#10;JsHs23R3a6Kf3i0Uehxm5jfMbNGZWlzI+cqygudhAoI4t7riQsFh/zkYg/ABWWNtmRRcycNi3nuY&#10;YaZty1u67EIhIoR9hgrKEJpMSp+XZNAPbUMcvZN1BkOUrpDaYRvhppZpkrxJgxXHhRIbei8pP+9+&#10;jIKvo3/lfPJxo3S1XLXfT1K60Uapx363nIII1IX/8F97rRWk6csI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Ft8rHAAAA3QAAAA8AAAAAAAAAAAAAAAAAmAIAAGRy&#10;cy9kb3ducmV2LnhtbFBLBQYAAAAABAAEAPUAAACMAwAAAAA=&#10;" fillcolor="red" stroked="f">
                      <o:lock v:ext="edit" aspectratio="t"/>
                    </v:oval>
                  </v:group>
                  <v:group id="Group 726" o:spid="_x0000_s1426"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jPVcQAAADdAAAADwAAAGRycy9kb3ducmV2LnhtbERPTWuDQBC9F/Iflink&#10;VldNW4J1IyGkIYdQaBIovQ3uREV3Vtytmn/fPRR6fLzvvJhNJ0YaXGNZQRLFIIhLqxuuFFwv709r&#10;EM4ja+wsk4I7OSg2i4ccM20n/qTx7CsRQthlqKD2vs+kdGVNBl1ke+LA3exg0Ac4VFIPOIVw08k0&#10;jl+lwYZDQ4097Woq2/OPUXCYcNqukv14am+7+/fl5ePrlJBSy8d5+wbC0+z/xX/uo1aQps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yjPVcQAAADdAAAA&#10;DwAAAAAAAAAAAAAAAACqAgAAZHJzL2Rvd25yZXYueG1sUEsFBgAAAAAEAAQA+gAAAJsDAAAAAA==&#10;">
                    <v:oval id="Oval 727" o:spid="_x0000_s1427"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GI8YA&#10;AADdAAAADwAAAGRycy9kb3ducmV2LnhtbESPQWvCQBSE74X+h+UVvIhuGmyrqauIInqzVQ89PrKv&#10;SWj2bbq7muivdwtCj8PMfMNM552pxZmcrywreB4mIIhzqysuFBwP68EYhA/IGmvLpOBCHuazx4cp&#10;Ztq2/EnnfShEhLDPUEEZQpNJ6fOSDPqhbYij922dwRClK6R22Ea4qWWaJK/SYMVxocSGliXlP/uT&#10;UfDx5V84n6yulG4Wm/a3L6V72ynVe+oW7yACdeE/fG9vtYI0HU3g70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aGI8YAAADdAAAADwAAAAAAAAAAAAAAAACYAgAAZHJz&#10;L2Rvd25yZXYueG1sUEsFBgAAAAAEAAQA9QAAAIsDAAAAAA==&#10;" fillcolor="red" stroked="f">
                      <o:lock v:ext="edit" aspectratio="t"/>
                    </v:oval>
                    <v:oval id="Oval 728" o:spid="_x0000_s1428"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5Y8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uj2/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1uWPEAAAA3QAAAA8AAAAAAAAAAAAAAAAAmAIAAGRycy9k&#10;b3ducmV2LnhtbFBLBQYAAAAABAAEAPUAAACJAwAAAAA=&#10;" fillcolor="red" stroked="f">
                      <o:lock v:ext="edit" aspectratio="t"/>
                    </v:oval>
                    <v:oval id="Oval 729" o:spid="_x0000_s1429"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kc+MYA&#10;AADdAAAADwAAAGRycy9kb3ducmV2LnhtbESPQWvCQBSE74X+h+UJXkrdGFDb1FVEKXpT0x56fGRf&#10;k2D2bbq7mtRf7wqFHoeZ+YaZL3vTiAs5X1tWMB4lIIgLq2suFXx+vD+/gPABWWNjmRT8kofl4vFh&#10;jpm2HR/pkodSRAj7DBVUIbSZlL6oyKAf2ZY4et/WGQxRulJqh12Em0amSTKVBmuOCxW2tK6oOOVn&#10;o+Dw5SdcvG6ulG5X2+7nSUo32ys1HPSrNxCB+vAf/mvvtII0nY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kc+MYAAADdAAAADwAAAAAAAAAAAAAAAACYAgAAZHJz&#10;L2Rvd25yZXYueG1sUEsFBgAAAAAEAAQA9QAAAIsDAAAAAA==&#10;" fillcolor="red" stroked="f">
                      <o:lock v:ext="edit" aspectratio="t"/>
                    </v:oval>
                    <v:oval id="Oval 730" o:spid="_x0000_s1430"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Cj8YA&#10;AADdAAAADwAAAGRycy9kb3ducmV2LnhtbESPQUvDQBSE70L/w/IKvYjduNBWYzehKFJvattDj4/s&#10;Mwlm38bdbRP99W5B8DjMzDfMuhxtJ87kQ+tYw+08A0FcOdNyreGwf765AxEissHOMWn4pgBlMbla&#10;Y27cwO903sVaJAiHHDU0Mfa5lKFqyGKYu544eR/OW4xJ+loaj0OC206qLFtKiy2nhQZ7emyo+tyd&#10;rIa3Y1hwdf/0Q2q72Q5f11L61avWs+m4eQARaYz/4b/2i9Gg1ELB5U16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uCj8YAAADdAAAADwAAAAAAAAAAAAAAAACYAgAAZHJz&#10;L2Rvd25yZXYueG1sUEsFBgAAAAAEAAQA9QAAAIsDAAAAAA==&#10;" fillcolor="red" stroked="f">
                      <o:lock v:ext="edit" aspectratio="t"/>
                    </v:oval>
                    <v:oval id="Oval 731" o:spid="_x0000_s1431"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nFMYA&#10;AADdAAAADwAAAGRycy9kb3ducmV2LnhtbESPQWvCQBSE74L/YXmCl1I3pmjb1FVEEb1pbQ89PrKv&#10;STD7Nu6uJu2v7woFj8PMfMPMFp2pxZWcrywrGI8SEMS51RUXCj4/No8vIHxA1lhbJgU/5GEx7/dm&#10;mGnb8jtdj6EQEcI+QwVlCE0mpc9LMuhHtiGO3rd1BkOUrpDaYRvhppZpkkylwYrjQokNrUrKT8eL&#10;UXD48hPOX9e/lG6X2/b8IKV73is1HHTLNxCBunAP/7d3WkGaTp7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cnFMYAAADdAAAADwAAAAAAAAAAAAAAAACYAgAAZHJz&#10;L2Rvd25yZXYueG1sUEsFBgAAAAAEAAQA9QAAAIsDAAAAAA==&#10;" fillcolor="red" stroked="f">
                      <o:lock v:ext="edit" aspectratio="t"/>
                    </v:oval>
                  </v:group>
                  <v:group id="Group 732" o:spid="_x0000_s1432"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xTjcYAAADdAAAADwAAAGRycy9kb3ducmV2LnhtbESPQWvCQBSE74L/YXmC&#10;t7pJrEWiq4hY8SCFqiDeHtlnEsy+DdltEv99t1DwOMzMN8xy3ZtKtNS40rKCeBKBIM6sLjlXcDl/&#10;vs1BOI+ssbJMCp7kYL0aDpaYatvxN7Unn4sAYZeigsL7OpXSZQUZdBNbEwfvbhuDPsgml7rBLsBN&#10;JZMo+pAGSw4LBda0LSh7nH6Mgn2H3WYa79rj47593s6zr+sxJqXGo36zAOGp96/wf/ugFSTJ7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vFONxgAAAN0A&#10;AAAPAAAAAAAAAAAAAAAAAKoCAABkcnMvZG93bnJldi54bWxQSwUGAAAAAAQABAD6AAAAnQMAAAAA&#10;">
                    <v:oval id="Oval 733" o:spid="_x0000_s1433"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a+8YA&#10;AADdAAAADwAAAGRycy9kb3ducmV2LnhtbESPT2vCQBTE7wW/w/KEXopuDKTa1FWkpdibfw8eH9ln&#10;Esy+jbtbk/bTu4VCj8PM/IaZL3vTiBs5X1tWMBknIIgLq2suFRwPH6MZCB+QNTaWScE3eVguBg9z&#10;zLXteEe3fShFhLDPUUEVQptL6YuKDPqxbYmjd7bOYIjSlVI77CLcNDJNkmdpsOa4UGFLbxUVl/2X&#10;UbA9+YyLl/cfSterdXd9ktJNN0o9DvvVK4hAffgP/7U/tYI0zTL4fR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Ia+8YAAADdAAAADwAAAAAAAAAAAAAAAACYAgAAZHJz&#10;L2Rvd25yZXYueG1sUEsFBgAAAAAEAAQA9QAAAIsDAAAAAA==&#10;" fillcolor="red" stroked="f">
                      <o:lock v:ext="edit" aspectratio="t"/>
                    </v:oval>
                    <v:oval id="Oval 734" o:spid="_x0000_s1434"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EjMYA&#10;AADdAAAADwAAAGRycy9kb3ducmV2LnhtbESPQWvCQBSE7wX/w/IEL6VuDKht6ipSEb1V0x56fGRf&#10;k2D2bbq7muivdwuFHoeZ+YZZrHrTiAs5X1tWMBknIIgLq2suFXx+bJ+eQfiArLGxTAqu5GG1HDws&#10;MNO24yNd8lCKCGGfoYIqhDaT0hcVGfRj2xJH79s6gyFKV0rtsItw08g0SWbSYM1xocKW3ioqTvnZ&#10;KDh8+SkXL5sbpbv1rvt5lNLN35UaDfv1K4hAffgP/7X3WkGaTmf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CEjMYAAADdAAAADwAAAAAAAAAAAAAAAACYAgAAZHJz&#10;L2Rvd25yZXYueG1sUEsFBgAAAAAEAAQA9QAAAIsDAAAAAA==&#10;" fillcolor="red" stroked="f">
                      <o:lock v:ext="edit" aspectratio="t"/>
                    </v:oval>
                    <v:oval id="Oval 735" o:spid="_x0000_s1435"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hF8YA&#10;AADdAAAADwAAAGRycy9kb3ducmV2LnhtbESPQWvCQBSE7wX/w/IEL6VuDFjb1FWkInqrpj30+Mi+&#10;JsHs23R3NdFf7xYKHoeZ+YaZL3vTiDM5X1tWMBknIIgLq2suFXx9bp5eQPiArLGxTAou5GG5GDzM&#10;MdO24wOd81CKCGGfoYIqhDaT0hcVGfRj2xJH78c6gyFKV0rtsItw08g0SZ6lwZrjQoUtvVdUHPOT&#10;UbD/9lMuXtdXSrerbff7KKWbfSg1GvarNxCB+nAP/7d3WkGaTmf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hF8YAAADdAAAADwAAAAAAAAAAAAAAAACYAgAAZHJz&#10;L2Rvd25yZXYueG1sUEsFBgAAAAAEAAQA9QAAAIsDAAAAAA==&#10;" fillcolor="red" stroked="f">
                      <o:lock v:ext="edit" aspectratio="t"/>
                    </v:oval>
                    <v:oval id="Oval 736" o:spid="_x0000_s1436"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1Zc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OjW/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tWXEAAAA3QAAAA8AAAAAAAAAAAAAAAAAmAIAAGRycy9k&#10;b3ducmV2LnhtbFBLBQYAAAAABAAEAPUAAACJAwAAAAA=&#10;" fillcolor="red" stroked="f">
                      <o:lock v:ext="edit" aspectratio="t"/>
                    </v:oval>
                    <v:oval id="Oval 737" o:spid="_x0000_s1437"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3sMA&#10;AADdAAAADwAAAGRycy9kb3ducmV2LnhtbERPz2vCMBS+D/wfwhO8iKYW5rZqLGUi7jbnPOz4aJ5t&#10;sXnpkmi7/fXLQdjx4/u9zgfTihs531hWsJgnIIhLqxuuFJw+d7NnED4ga2wtk4If8pBvRg9rzLTt&#10;+YNux1CJGMI+QwV1CF0mpS9rMujntiOO3Nk6gyFCV0ntsI/hppVpkiylwYZjQ40dvdZUXo5Xo+Dw&#10;5R+5fNn+Urov9v33VEr39K7UZDwUKxCBhvAvvrvftII0Xcb9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z3sMAAADdAAAADwAAAAAAAAAAAAAAAACYAgAAZHJzL2Rv&#10;d25yZXYueG1sUEsFBgAAAAAEAAQA9QAAAIgDAAAAAA==&#10;" fillcolor="red" stroked="f">
                      <o:lock v:ext="edit" aspectratio="t"/>
                    </v:oval>
                  </v:group>
                  <v:group id="Group 738" o:spid="_x0000_s1438"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c6qMUAAADdAAAADwAAAGRycy9kb3ducmV2LnhtbESPQYvCMBSE7wv+h/AE&#10;b2vayopUo4ioeJCFVUG8PZpnW2xeShPb+u/NwsIeh5n5hlmselOJlhpXWlYQjyMQxJnVJecKLufd&#10;5wyE88gaK8uk4EUOVsvBxwJTbTv+ofbkcxEg7FJUUHhfp1K6rCCDbmxr4uDdbWPQB9nkUjfYBbip&#10;ZBJFU2mw5LBQYE2bgrLH6WkU7Dvs1pN42x4f983rdv76vh5jUmo07NdzEJ56/x/+ax+0giSZx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mnOqjFAAAA3QAA&#10;AA8AAAAAAAAAAAAAAAAAqgIAAGRycy9kb3ducmV2LnhtbFBLBQYAAAAABAAEAPoAAACcAwAAAAA=&#10;">
                    <v:oval id="Oval 739" o:spid="_x0000_s1439"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IMsYA&#10;AADdAAAADwAAAGRycy9kb3ducmV2LnhtbESPT2sCMRTE7wW/Q3hCL0WzDdQ/q1GkpeitrXrw+Ni8&#10;7i7dvGyT1F399KZQ6HGYmd8wy3VvG3EmH2rHGh7HGQjiwpmaSw3Hw+toBiJEZIONY9JwoQDr1eBu&#10;iblxHX/QeR9LkSAcctRQxdjmUoaiIoth7Fri5H06bzEm6UtpPHYJbhupsmwiLdacFips6bmi4mv/&#10;YzW8n8ITF/OXK6ntZtt9P0jpp29a3w/7zQJEpD7+h//aO6NBqYmC3zfp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dIMsYAAADdAAAADwAAAAAAAAAAAAAAAACYAgAAZHJz&#10;L2Rvd25yZXYueG1sUEsFBgAAAAAEAAQA9QAAAIsDAAAAAA==&#10;" fillcolor="red" stroked="f">
                      <o:lock v:ext="edit" aspectratio="t"/>
                    </v:oval>
                    <v:oval id="Oval 740" o:spid="_x0000_s1440"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tqcYA&#10;AADdAAAADwAAAGRycy9kb3ducmV2LnhtbESPT2vCQBTE74V+h+UJvRTdNKV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vtqcYAAADdAAAADwAAAAAAAAAAAAAAAACYAgAAZHJz&#10;L2Rvd25yZXYueG1sUEsFBgAAAAAEAAQA9QAAAIsDAAAAAA==&#10;" fillcolor="red" stroked="f">
                      <o:lock v:ext="edit" aspectratio="t"/>
                    </v:oval>
                    <v:oval id="Oval 741" o:spid="_x0000_s1441"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J13cYA&#10;AADdAAAADwAAAGRycy9kb3ducmV2LnhtbESPT2vCQBTE74V+h+UJvRTdNLR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J13cYAAADdAAAADwAAAAAAAAAAAAAAAACYAgAAZHJz&#10;L2Rvd25yZXYueG1sUEsFBgAAAAAEAAQA9QAAAIsDAAAAAA==&#10;" fillcolor="red" stroked="f">
                      <o:lock v:ext="edit" aspectratio="t"/>
                    </v:oval>
                    <v:oval id="Oval 742" o:spid="_x0000_s1442"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7QRsYA&#10;AADdAAAADwAAAGRycy9kb3ducmV2LnhtbESPQWvCQBSE7wX/w/IEL6VuDKht6ipSEb1V0x56fGRf&#10;k2D2bbq7muivdwuFHoeZ+YZZrHrTiAs5X1tWMBknIIgLq2suFXx+bJ+eQfiArLGxTAqu5GG1HDws&#10;MNO24yNd8lCKCGGfoYIqhDaT0hcVGfRj2xJH79s6gyFKV0rtsItw08g0SWbSYM1xocKW3ioqTvnZ&#10;KDh8+SkXL5sbpbv1rvt5lNLN35UaDfv1K4hAffgP/7X3WkGazqb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7QRsYAAADdAAAADwAAAAAAAAAAAAAAAACYAgAAZHJz&#10;L2Rvd25yZXYueG1sUEsFBgAAAAAEAAQA9QAAAIsDAAAAAA==&#10;" fillcolor="red" stroked="f">
                      <o:lock v:ext="edit" aspectratio="t"/>
                    </v:oval>
                    <v:oval id="Oval 743" o:spid="_x0000_s1443"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OMcYA&#10;AADdAAAADwAAAGRycy9kb3ducmV2LnhtbESPT2vCQBTE7wW/w/KEXopuDDTa1FWkpdibfw8eH9ln&#10;Esy+jbtbk/bTd4VCj8PM/IaZL3vTiBs5X1tWMBknIIgLq2suFRwPH6MZCB+QNTaWScE3eVguBg9z&#10;zLXteEe3fShFhLDPUUEVQptL6YuKDPqxbYmjd7bOYIjSlVI77CLcNDJNkkwarDkuVNjSW0XFZf9l&#10;FGxP/pmLl/cfSterdXd9ktJNN0o9DvvVK4hAffgP/7U/tYI0zTK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xOMcYAAADdAAAADwAAAAAAAAAAAAAAAACYAgAAZHJz&#10;L2Rvd25yZXYueG1sUEsFBgAAAAAEAAQA9QAAAIsDAAAAAA==&#10;" fillcolor="red" stroked="f">
                      <o:lock v:ext="edit" aspectratio="t"/>
                    </v:oval>
                  </v:group>
                  <v:group id="Group 744" o:spid="_x0000_s1444"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IHR8YAAADdAAAADwAAAGRycy9kb3ducmV2LnhtbESPQWvCQBSE74L/YXmC&#10;t7pJpFaiq4hY8SCFqiDeHtlnEsy+DdltEv99t1DwOMzMN8xy3ZtKtNS40rKCeBKBIM6sLjlXcDl/&#10;vs1BOI+ssbJMCp7kYL0aDpaYatvxN7Unn4sAYZeigsL7OpXSZQUZdBNbEwfvbhuDPsgml7rBLsBN&#10;JZMomkmDJYeFAmvaFpQ9Tj9Gwb7DbjONd+3xcd8+b+f3r+sxJqXGo36zAOGp96/wf/ugFSTJ7AP+&#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AgdHxgAAAN0A&#10;AAAPAAAAAAAAAAAAAAAAAKoCAABkcnMvZG93bnJldi54bWxQSwUGAAAAAAQABAD6AAAAnQMAAAAA&#10;">
                    <v:oval id="Oval 745" o:spid="_x0000_s1445"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2MMA&#10;AADdAAAADwAAAGRycy9kb3ducmV2LnhtbERPz2vCMBS+D/wfwhO8iKYW5rZqLGUi7jbnPOz4aJ5t&#10;sXnpkmi7/fXLQdjx4/u9zgfTihs531hWsJgnIIhLqxuuFJw+d7NnED4ga2wtk4If8pBvRg9rzLTt&#10;+YNux1CJGMI+QwV1CF0mpS9rMujntiOO3Nk6gyFCV0ntsI/hppVpkiylwYZjQ40dvdZUXo5Xo+Dw&#10;5R+5fNn+Urov9v33VEr39K7UZDwUKxCBhvAvvrvftII0Xca5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9/2MMAAADdAAAADwAAAAAAAAAAAAAAAACYAgAAZHJzL2Rv&#10;d25yZXYueG1sUEsFBgAAAAAEAAQA9QAAAIgDAAAAAA==&#10;" fillcolor="red" stroked="f">
                      <o:lock v:ext="edit" aspectratio="t"/>
                    </v:oval>
                    <v:oval id="Oval 746" o:spid="_x0000_s1446"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aQ8YA&#10;AADdAAAADwAAAGRycy9kb3ducmV2LnhtbESPQWvCQBSE74L/YXlCL0U3DWg1uoq0iL3VRg8eH9ln&#10;Esy+TXe3Ju2v7xYKHoeZ+YZZbXrTiBs5X1tW8DRJQBAXVtdcKjgdd+M5CB+QNTaWScE3edish4MV&#10;Ztp2/EG3PJQiQthnqKAKoc2k9EVFBv3EtsTRu1hnMETpSqkddhFuGpkmyUwarDkuVNjSS0XFNf8y&#10;Cg5nP+Vi8fpD6X677z4fpXTP70o9jPrtEkSgPtzD/+03rSBNZwv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PaQ8YAAADdAAAADwAAAAAAAAAAAAAAAACYAgAAZHJz&#10;L2Rvd25yZXYueG1sUEsFBgAAAAAEAAQA9QAAAIsDAAAAAA==&#10;" fillcolor="red" stroked="f">
                      <o:lock v:ext="edit" aspectratio="t"/>
                    </v:oval>
                    <v:oval id="Oval 747" o:spid="_x0000_s1447"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lA8MA&#10;AADdAAAADwAAAGRycy9kb3ducmV2LnhtbERPu2rDMBTdA/kHcQNdSiPX0KR1I5vQUpItzyHjxbqx&#10;TawrV1Jjt18fDYWMh/NeFINpxZWcbywreJ4mIIhLqxuuFBwPX0+vIHxA1thaJgW/5KHIx6MFZtr2&#10;vKPrPlQihrDPUEEdQpdJ6cuaDPqp7Ygjd7bOYIjQVVI77GO4aWWaJDNpsOHYUGNHHzWVl/2PUbA9&#10;+Rcu3z7/KF0tV/33o5RuvlHqYTIs30EEGsJd/O9eawVpOo/745v4BG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DlA8MAAADdAAAADwAAAAAAAAAAAAAAAACYAgAAZHJzL2Rv&#10;d25yZXYueG1sUEsFBgAAAAAEAAQA9QAAAIgDAAAAAA==&#10;" fillcolor="red" stroked="f">
                      <o:lock v:ext="edit" aspectratio="t"/>
                    </v:oval>
                    <v:oval id="Oval 748" o:spid="_x0000_s1448"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AmMYA&#10;AADdAAAADwAAAGRycy9kb3ducmV2LnhtbESPQWvCQBSE74L/YXlCL1I3Bqpt6irSUuxNTXvo8ZF9&#10;TYLZt3F3a6K/visIHoeZ+YZZrHrTiBM5X1tWMJ0kIIgLq2suFXx/fTw+g/ABWWNjmRScycNqORws&#10;MNO24z2d8lCKCGGfoYIqhDaT0hcVGfQT2xJH79c6gyFKV0rtsItw08g0SWbSYM1xocKW3ioqDvmf&#10;UbD78U9cvLxfKN2sN91xLKWbb5V6GPXrVxCB+nAP39qfWkGazqdwfR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xAmMYAAADdAAAADwAAAAAAAAAAAAAAAACYAgAAZHJz&#10;L2Rvd25yZXYueG1sUEsFBgAAAAAEAAQA9QAAAIsDAAAAAA==&#10;" fillcolor="red" stroked="f">
                      <o:lock v:ext="edit" aspectratio="t"/>
                    </v:oval>
                    <v:oval id="Oval 749" o:spid="_x0000_s1449"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qIMUA&#10;AADcAAAADwAAAGRycy9kb3ducmV2LnhtbESPQWvCQBSE74L/YXmFXkQ3Bmw1uoq0iL3VqgePj+wz&#10;Cc2+jbtbE/vruwXB4zAz3zCLVWdqcSXnK8sKxqMEBHFudcWFguNhM5yC8AFZY22ZFNzIw2rZ7y0w&#10;07blL7ruQyEihH2GCsoQmkxKn5dk0I9sQxy9s3UGQ5SukNphG+GmlmmSvEiDFceFEht6Kyn/3v8Y&#10;BbuTn3A+e/+ldLvetpeBlO71U6nnp249BxGoC4/wvf2hFUzGKfy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yogxQAAANwAAAAPAAAAAAAAAAAAAAAAAJgCAABkcnMv&#10;ZG93bnJldi54bWxQSwUGAAAAAAQABAD1AAAAigMAAAAA&#10;" fillcolor="red" stroked="f">
                      <o:lock v:ext="edit" aspectratio="t"/>
                    </v:oval>
                  </v:group>
                </v:group>
                <w10:anchorlock/>
              </v:group>
            </w:pict>
          </mc:Fallback>
        </mc:AlternateContent>
      </w:r>
    </w:p>
    <w:p w:rsidR="00A11EE5" w:rsidRPr="00CC66CB" w:rsidRDefault="00A11EE5" w:rsidP="00A11EE5">
      <w:pPr>
        <w:pStyle w:val="Caption"/>
        <w:rPr>
          <w:color w:val="C00000"/>
        </w:rPr>
      </w:pPr>
      <w:bookmarkStart w:id="579" w:name="_Ref313955747"/>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07390A">
        <w:rPr>
          <w:noProof/>
          <w:color w:val="C00000"/>
        </w:rPr>
        <w:t>49</w:t>
      </w:r>
      <w:r w:rsidR="00A005B2" w:rsidRPr="00CC66CB">
        <w:rPr>
          <w:color w:val="C00000"/>
        </w:rPr>
        <w:fldChar w:fldCharType="end"/>
      </w:r>
      <w:r w:rsidRPr="00CC66CB">
        <w:rPr>
          <w:color w:val="C00000"/>
        </w:rPr>
        <w:t xml:space="preserve">: 9 pixels with </w:t>
      </w:r>
      <w:r w:rsidRPr="00CC66CB">
        <w:rPr>
          <w:color w:val="C00000"/>
        </w:rPr>
        <w:sym w:font="Symbol" w:char="F064"/>
      </w:r>
      <w:r w:rsidRPr="00CC66CB">
        <w:rPr>
          <w:color w:val="C00000"/>
        </w:rPr>
        <w:t xml:space="preserve"> = 5 WSD transmitters per pixel</w:t>
      </w:r>
      <w:bookmarkEnd w:id="579"/>
    </w:p>
    <w:p w:rsidR="00A11EE5" w:rsidRPr="00CC66CB" w:rsidRDefault="00A11EE5" w:rsidP="00A11EE5">
      <w:pPr>
        <w:pStyle w:val="ECCParagraph"/>
      </w:pPr>
      <w:r w:rsidRPr="00CC66CB">
        <w:t xml:space="preserve">The DTT receive antennas are all assumed to point to the top of the diagram in </w:t>
      </w:r>
      <w:r w:rsidR="00410C4B">
        <w:fldChar w:fldCharType="begin"/>
      </w:r>
      <w:r w:rsidR="00410C4B">
        <w:instrText xml:space="preserve"> REF _Ref313955820 \p \h  \* MERGEFORMAT </w:instrText>
      </w:r>
      <w:r w:rsidR="00410C4B">
        <w:fldChar w:fldCharType="separate"/>
      </w:r>
      <w:r w:rsidR="0007390A">
        <w:t>above</w:t>
      </w:r>
      <w:r w:rsidR="00410C4B">
        <w:fldChar w:fldCharType="end"/>
      </w:r>
      <w:r w:rsidRPr="00CC66CB">
        <w:t xml:space="preserve">, the assumed direction of the ‘faraway’ DTT transmitter. The Recommendation ITU-R BT.419 </w:t>
      </w:r>
      <w:r w:rsidR="00410C4B">
        <w:fldChar w:fldCharType="begin"/>
      </w:r>
      <w:r w:rsidR="00410C4B">
        <w:instrText xml:space="preserve"> REF _Ref314127200 \n \h  \* MERGEFORMAT </w:instrText>
      </w:r>
      <w:r w:rsidR="00410C4B">
        <w:fldChar w:fldCharType="separate"/>
      </w:r>
      <w:r w:rsidR="0007390A">
        <w:t>[2]</w:t>
      </w:r>
      <w:r w:rsidR="00410C4B">
        <w:fldChar w:fldCharType="end"/>
      </w:r>
      <w:r w:rsidRPr="00CC66CB">
        <w:t xml:space="preserve"> antenna pattern is used to determine the discrimination of the DTT receive antenna relative to the interfering WSDs, including a 3 dB slant-polarisation discrimination (see </w:t>
      </w:r>
      <w:r w:rsidR="00410C4B">
        <w:fldChar w:fldCharType="begin"/>
      </w:r>
      <w:r w:rsidR="00410C4B">
        <w:instrText xml:space="preserve"> REF _Ref313955747 \p \h  \* MERGEFORMAT </w:instrText>
      </w:r>
      <w:r w:rsidR="00410C4B">
        <w:fldChar w:fldCharType="separate"/>
      </w:r>
      <w:r w:rsidR="0007390A">
        <w:t>above</w:t>
      </w:r>
      <w:r w:rsidR="00410C4B">
        <w:fldChar w:fldCharType="end"/>
      </w:r>
      <w:r w:rsidRPr="00CC66CB">
        <w:t>).</w:t>
      </w:r>
    </w:p>
    <w:p w:rsidR="00A11EE5" w:rsidRPr="00CC66CB" w:rsidRDefault="00A11EE5" w:rsidP="00A11EE5">
      <w:pPr>
        <w:pStyle w:val="ECCParagraph"/>
      </w:pPr>
    </w:p>
    <w:p w:rsidR="00A11EE5" w:rsidRPr="00CC66CB" w:rsidRDefault="00A11EE5" w:rsidP="00A11EE5">
      <w:pPr>
        <w:jc w:val="center"/>
        <w:rPr>
          <w:lang w:val="en-GB"/>
        </w:rPr>
      </w:pPr>
      <w:r w:rsidRPr="00CC66CB">
        <w:rPr>
          <w:noProof/>
          <w:lang w:val="da-DK" w:eastAsia="da-DK"/>
        </w:rPr>
        <w:drawing>
          <wp:inline distT="0" distB="0" distL="0" distR="0" wp14:anchorId="4D7AF997" wp14:editId="01C5F8EA">
            <wp:extent cx="3257855" cy="3116911"/>
            <wp:effectExtent l="19050" t="0" r="0" b="0"/>
            <wp:docPr id="747"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85"/>
                    <a:srcRect/>
                    <a:stretch>
                      <a:fillRect/>
                    </a:stretch>
                  </pic:blipFill>
                  <pic:spPr bwMode="auto">
                    <a:xfrm>
                      <a:off x="0" y="0"/>
                      <a:ext cx="3257696" cy="3116759"/>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07390A">
        <w:rPr>
          <w:noProof/>
        </w:rPr>
        <w:t>50</w:t>
      </w:r>
      <w:r w:rsidR="00A005B2">
        <w:rPr>
          <w:noProof/>
        </w:rPr>
        <w:fldChar w:fldCharType="end"/>
      </w:r>
      <w:r w:rsidRPr="00CC66CB">
        <w:t>: ITU-R BTF.419</w:t>
      </w:r>
      <w:r>
        <w:t xml:space="preserve"> </w:t>
      </w:r>
      <w:r w:rsidR="00A005B2">
        <w:fldChar w:fldCharType="begin"/>
      </w:r>
      <w:r>
        <w:instrText xml:space="preserve"> REF _Ref314127200 \r \h </w:instrText>
      </w:r>
      <w:r w:rsidR="00A005B2">
        <w:fldChar w:fldCharType="separate"/>
      </w:r>
      <w:r w:rsidR="0007390A">
        <w:t>[2]</w:t>
      </w:r>
      <w:r w:rsidR="00A005B2">
        <w:fldChar w:fldCharType="end"/>
      </w:r>
      <w:r w:rsidRPr="00CC66CB">
        <w:t xml:space="preserve"> antenna pattern</w:t>
      </w:r>
    </w:p>
    <w:p w:rsidR="00A11EE5" w:rsidRPr="00CC66CB" w:rsidRDefault="00A11EE5" w:rsidP="00A11EE5">
      <w:pPr>
        <w:pStyle w:val="ECCParagraph"/>
      </w:pPr>
      <w:r w:rsidRPr="00CC66CB">
        <w:t xml:space="preserve">1 000 000 Monte Carlo trials were carried out for each WSD density (i.e. 1 000 000 different random distributions of </w:t>
      </w:r>
      <w:r w:rsidRPr="00CC66CB">
        <w:sym w:font="Symbol" w:char="F064"/>
      </w:r>
      <w:r w:rsidRPr="00CC66CB">
        <w:t xml:space="preserve"> = 1 to 10, and </w:t>
      </w:r>
      <w:r w:rsidRPr="00CC66CB">
        <w:sym w:font="Symbol" w:char="F064"/>
      </w:r>
      <w:r w:rsidRPr="00CC66CB">
        <w:t xml:space="preserve"> = 17 WSDs, respectively, within the central pixel, with ‘clones’ placed in the surrounding 8 pixels). The distribution of the cumulative interfering nuisance powers occurring at the DTTB receiver site is shown in</w:t>
      </w:r>
      <w:r w:rsidR="00CF395E">
        <w:t xml:space="preserve"> </w:t>
      </w:r>
      <w:r w:rsidR="00CF395E">
        <w:fldChar w:fldCharType="begin"/>
      </w:r>
      <w:r w:rsidR="00CF395E">
        <w:instrText xml:space="preserve"> REF _Ref347218898 \h </w:instrText>
      </w:r>
      <w:r w:rsidR="00CF395E">
        <w:fldChar w:fldCharType="separate"/>
      </w:r>
      <w:r w:rsidR="0007390A" w:rsidRPr="00CC66CB">
        <w:t xml:space="preserve">Figure </w:t>
      </w:r>
      <w:r w:rsidR="0007390A">
        <w:rPr>
          <w:noProof/>
        </w:rPr>
        <w:t>51</w:t>
      </w:r>
      <w:r w:rsidR="00CF395E">
        <w:fldChar w:fldCharType="end"/>
      </w:r>
      <w:r w:rsidRPr="00CC66CB">
        <w:t xml:space="preserve">, </w:t>
      </w:r>
      <w:r w:rsidR="00410C4B">
        <w:fldChar w:fldCharType="begin"/>
      </w:r>
      <w:r w:rsidR="00410C4B">
        <w:instrText xml:space="preserve"> REF _Ref313956559 \h  \* MERGEFORMAT </w:instrText>
      </w:r>
      <w:r w:rsidR="00410C4B">
        <w:fldChar w:fldCharType="separate"/>
      </w:r>
      <w:r w:rsidR="0007390A" w:rsidRPr="00CC66CB">
        <w:t xml:space="preserve">Figure </w:t>
      </w:r>
      <w:r w:rsidR="0007390A">
        <w:t>52</w:t>
      </w:r>
      <w:r w:rsidR="00410C4B">
        <w:fldChar w:fldCharType="end"/>
      </w:r>
      <w:r w:rsidR="00F87A96">
        <w:t xml:space="preserve"> and </w:t>
      </w:r>
      <w:r w:rsidR="00410C4B">
        <w:fldChar w:fldCharType="begin"/>
      </w:r>
      <w:r w:rsidR="00410C4B">
        <w:instrText xml:space="preserve"> REF _Ref313956574 \h  \* MERGEFORMAT </w:instrText>
      </w:r>
      <w:r w:rsidR="00410C4B">
        <w:fldChar w:fldCharType="separate"/>
      </w:r>
      <w:r w:rsidR="0007390A" w:rsidRPr="00CC66CB">
        <w:t xml:space="preserve">Figure </w:t>
      </w:r>
      <w:r w:rsidR="0007390A">
        <w:t>53</w:t>
      </w:r>
      <w:r w:rsidR="00410C4B">
        <w:fldChar w:fldCharType="end"/>
      </w:r>
      <w:r w:rsidRPr="00CC66CB">
        <w:t>, in increasing ‘close-ups’.</w:t>
      </w:r>
    </w:p>
    <w:p w:rsidR="00A11EE5" w:rsidRPr="00CC66CB" w:rsidRDefault="00F87A96" w:rsidP="00A11EE5">
      <w:pPr>
        <w:keepNext/>
        <w:keepLines/>
        <w:jc w:val="center"/>
        <w:rPr>
          <w:lang w:val="en-GB"/>
        </w:rPr>
      </w:pPr>
      <w:r>
        <w:rPr>
          <w:noProof/>
          <w:lang w:val="da-DK" w:eastAsia="da-DK"/>
        </w:rPr>
        <w:lastRenderedPageBreak/>
        <w:drawing>
          <wp:inline distT="0" distB="0" distL="0" distR="0" wp14:anchorId="7BD2CA42" wp14:editId="60A64CEC">
            <wp:extent cx="5156200" cy="3340100"/>
            <wp:effectExtent l="19050" t="19050" r="25400" b="1270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56200" cy="3340100"/>
                    </a:xfrm>
                    <a:prstGeom prst="rect">
                      <a:avLst/>
                    </a:prstGeom>
                    <a:noFill/>
                    <a:ln w="9525" cmpd="sng">
                      <a:solidFill>
                        <a:srgbClr val="000000"/>
                      </a:solidFill>
                      <a:miter lim="800000"/>
                      <a:headEnd/>
                      <a:tailEnd/>
                    </a:ln>
                    <a:effectLst/>
                  </pic:spPr>
                </pic:pic>
              </a:graphicData>
            </a:graphic>
          </wp:inline>
        </w:drawing>
      </w:r>
    </w:p>
    <w:p w:rsidR="00F87A96" w:rsidRDefault="00F87A96" w:rsidP="00A11EE5">
      <w:pPr>
        <w:pStyle w:val="Caption"/>
        <w:spacing w:before="120"/>
      </w:pPr>
      <w:bookmarkStart w:id="580" w:name="_Ref313956549"/>
    </w:p>
    <w:p w:rsidR="00A11EE5" w:rsidRPr="00CC66CB" w:rsidRDefault="00A11EE5" w:rsidP="00A11EE5">
      <w:pPr>
        <w:pStyle w:val="Caption"/>
        <w:spacing w:before="120"/>
      </w:pPr>
      <w:bookmarkStart w:id="581" w:name="_Ref347218898"/>
      <w:r w:rsidRPr="00CC66CB">
        <w:t xml:space="preserve">Figure </w:t>
      </w:r>
      <w:r w:rsidR="00A005B2">
        <w:fldChar w:fldCharType="begin"/>
      </w:r>
      <w:r w:rsidR="00AD098E">
        <w:instrText xml:space="preserve"> SEQ Figure \* ARABIC </w:instrText>
      </w:r>
      <w:r w:rsidR="00A005B2">
        <w:fldChar w:fldCharType="separate"/>
      </w:r>
      <w:r w:rsidR="0007390A">
        <w:rPr>
          <w:noProof/>
        </w:rPr>
        <w:t>51</w:t>
      </w:r>
      <w:r w:rsidR="00A005B2">
        <w:rPr>
          <w:noProof/>
        </w:rPr>
        <w:fldChar w:fldCharType="end"/>
      </w:r>
      <w:bookmarkEnd w:id="580"/>
      <w:bookmarkEnd w:id="581"/>
      <w:r w:rsidRPr="00CC66CB">
        <w:t>: Distribution of the cumulative interfering nuisance powers</w:t>
      </w:r>
    </w:p>
    <w:p w:rsidR="00A11EE5" w:rsidRPr="00CC66CB" w:rsidRDefault="00A11EE5" w:rsidP="00A11EE5">
      <w:pPr>
        <w:pStyle w:val="ECCParagraph"/>
      </w:pPr>
    </w:p>
    <w:p w:rsidR="00A11EE5" w:rsidRPr="00CC66CB" w:rsidRDefault="00A11EE5" w:rsidP="00A11EE5">
      <w:pPr>
        <w:keepNext/>
        <w:keepLines/>
        <w:jc w:val="center"/>
        <w:rPr>
          <w:lang w:val="en-GB"/>
        </w:rPr>
      </w:pPr>
      <w:r w:rsidRPr="00CC66CB">
        <w:rPr>
          <w:noProof/>
          <w:lang w:val="da-DK" w:eastAsia="da-DK"/>
        </w:rPr>
        <w:drawing>
          <wp:inline distT="0" distB="0" distL="0" distR="0" wp14:anchorId="7FAE9A04" wp14:editId="68578FB3">
            <wp:extent cx="5398770" cy="3482975"/>
            <wp:effectExtent l="19050" t="19050" r="11430" b="22225"/>
            <wp:docPr id="749"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87"/>
                    <a:srcRect/>
                    <a:stretch>
                      <a:fillRect/>
                    </a:stretch>
                  </pic:blipFill>
                  <pic:spPr bwMode="auto">
                    <a:xfrm>
                      <a:off x="0" y="0"/>
                      <a:ext cx="5398770" cy="348297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spacing w:before="120"/>
      </w:pPr>
      <w:bookmarkStart w:id="582" w:name="_Ref313956559"/>
      <w:r w:rsidRPr="00CC66CB">
        <w:t xml:space="preserve">Figure </w:t>
      </w:r>
      <w:r w:rsidR="00A005B2">
        <w:fldChar w:fldCharType="begin"/>
      </w:r>
      <w:r w:rsidR="00AD098E">
        <w:instrText xml:space="preserve"> SEQ Figure \* ARABIC </w:instrText>
      </w:r>
      <w:r w:rsidR="00A005B2">
        <w:fldChar w:fldCharType="separate"/>
      </w:r>
      <w:r w:rsidR="0007390A">
        <w:rPr>
          <w:noProof/>
        </w:rPr>
        <w:t>52</w:t>
      </w:r>
      <w:r w:rsidR="00A005B2">
        <w:rPr>
          <w:noProof/>
        </w:rPr>
        <w:fldChar w:fldCharType="end"/>
      </w:r>
      <w:bookmarkEnd w:id="582"/>
      <w:r w:rsidRPr="00CC66CB">
        <w:t xml:space="preserve">: Close-up of Figure </w:t>
      </w:r>
      <w:r>
        <w:t>5</w:t>
      </w:r>
      <w:r w:rsidR="00F21233">
        <w:t>1</w:t>
      </w:r>
    </w:p>
    <w:p w:rsidR="00A11EE5" w:rsidRPr="00CC66CB" w:rsidRDefault="00A11EE5" w:rsidP="00A11EE5">
      <w:pPr>
        <w:keepNext/>
        <w:keepLines/>
        <w:contextualSpacing/>
        <w:jc w:val="center"/>
        <w:rPr>
          <w:lang w:val="en-GB"/>
        </w:rPr>
      </w:pPr>
      <w:r w:rsidRPr="00CC66CB">
        <w:rPr>
          <w:noProof/>
          <w:lang w:val="da-DK" w:eastAsia="da-DK"/>
        </w:rPr>
        <w:lastRenderedPageBreak/>
        <w:drawing>
          <wp:inline distT="0" distB="0" distL="0" distR="0" wp14:anchorId="0230B6CC" wp14:editId="21E171C0">
            <wp:extent cx="5610225" cy="3610817"/>
            <wp:effectExtent l="19050" t="19050" r="9525" b="27940"/>
            <wp:docPr id="757"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88"/>
                    <a:srcRect/>
                    <a:stretch>
                      <a:fillRect/>
                    </a:stretch>
                  </pic:blipFill>
                  <pic:spPr bwMode="auto">
                    <a:xfrm>
                      <a:off x="0" y="0"/>
                      <a:ext cx="5613940" cy="3613208"/>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3" w:name="_Ref313956574"/>
      <w:bookmarkStart w:id="584" w:name="_Ref346286378"/>
      <w:r w:rsidRPr="00CC66CB">
        <w:t xml:space="preserve">Figure </w:t>
      </w:r>
      <w:r w:rsidR="00A005B2">
        <w:fldChar w:fldCharType="begin"/>
      </w:r>
      <w:r w:rsidR="00AD098E">
        <w:instrText xml:space="preserve"> SEQ Figure \* ARABIC </w:instrText>
      </w:r>
      <w:r w:rsidR="00A005B2">
        <w:fldChar w:fldCharType="separate"/>
      </w:r>
      <w:r w:rsidR="0007390A">
        <w:rPr>
          <w:noProof/>
        </w:rPr>
        <w:t>53</w:t>
      </w:r>
      <w:r w:rsidR="00A005B2">
        <w:rPr>
          <w:noProof/>
        </w:rPr>
        <w:fldChar w:fldCharType="end"/>
      </w:r>
      <w:bookmarkEnd w:id="583"/>
      <w:r w:rsidRPr="00CC66CB">
        <w:t xml:space="preserve">: Close-up of Figure </w:t>
      </w:r>
      <w:r>
        <w:t>5</w:t>
      </w:r>
      <w:r w:rsidR="00F21233">
        <w:t>1</w:t>
      </w:r>
      <w:bookmarkEnd w:id="584"/>
    </w:p>
    <w:p w:rsidR="00A11EE5" w:rsidRPr="00CC66CB" w:rsidRDefault="002F19DD" w:rsidP="00A11EE5">
      <w:pPr>
        <w:pStyle w:val="ECCParagraph"/>
      </w:pPr>
      <w:r>
        <w:t xml:space="preserve">In </w:t>
      </w:r>
      <w:r w:rsidR="00A005B2">
        <w:fldChar w:fldCharType="begin"/>
      </w:r>
      <w:r>
        <w:instrText xml:space="preserve"> REF _Ref345507769 \h </w:instrText>
      </w:r>
      <w:r w:rsidR="00A005B2">
        <w:fldChar w:fldCharType="separate"/>
      </w:r>
      <w:r w:rsidR="0007390A">
        <w:t xml:space="preserve">Table </w:t>
      </w:r>
      <w:r w:rsidR="0007390A">
        <w:rPr>
          <w:noProof/>
        </w:rPr>
        <w:t>13</w:t>
      </w:r>
      <w:r w:rsidR="00A005B2">
        <w:fldChar w:fldCharType="end"/>
      </w:r>
      <w:r w:rsidR="00A11EE5" w:rsidRPr="00CC66CB">
        <w:t xml:space="preserve"> below are listed the ‘extremes’ of the distributions, according to the number of WSDs per pixel. It is seen that, as the WSD density increases:</w:t>
      </w:r>
    </w:p>
    <w:p w:rsidR="00A11EE5" w:rsidRPr="00CC66CB" w:rsidRDefault="00A11EE5" w:rsidP="00A11EE5">
      <w:pPr>
        <w:pStyle w:val="ECCNumbered-LetteredList"/>
        <w:numPr>
          <w:ilvl w:val="0"/>
          <w:numId w:val="21"/>
        </w:numPr>
        <w:rPr>
          <w:lang w:val="en-GB"/>
        </w:rPr>
      </w:pPr>
      <w:r w:rsidRPr="00CC66CB">
        <w:rPr>
          <w:lang w:val="en-GB"/>
        </w:rPr>
        <w:t>both the minimum and the maximum cumulative nuisance power increase,</w:t>
      </w:r>
    </w:p>
    <w:p w:rsidR="00A11EE5" w:rsidRPr="00CC66CB" w:rsidRDefault="00A11EE5" w:rsidP="00A11EE5">
      <w:pPr>
        <w:pStyle w:val="ECCNumbered-LetteredList"/>
        <w:numPr>
          <w:ilvl w:val="0"/>
          <w:numId w:val="21"/>
        </w:numPr>
        <w:rPr>
          <w:lang w:val="en-GB"/>
        </w:rPr>
      </w:pPr>
      <w:r w:rsidRPr="00CC66CB">
        <w:rPr>
          <w:lang w:val="en-GB"/>
        </w:rPr>
        <w:t>the percentage of incidents where the limiting nuisance power limit is exceeded increases,</w:t>
      </w:r>
    </w:p>
    <w:p w:rsidR="00A11EE5" w:rsidRDefault="00A11EE5" w:rsidP="00A11EE5">
      <w:pPr>
        <w:pStyle w:val="ECCNumbered-LetteredList"/>
        <w:numPr>
          <w:ilvl w:val="0"/>
          <w:numId w:val="21"/>
        </w:numPr>
        <w:rPr>
          <w:lang w:val="en-GB"/>
        </w:rPr>
      </w:pPr>
      <w:r w:rsidRPr="00CC66CB">
        <w:rPr>
          <w:lang w:val="en-GB"/>
        </w:rPr>
        <w:t>the allowable nuisance power limit is exceeded 0.02 dB to 7.73 dB depending on the density of the interfering WSD networks.</w:t>
      </w:r>
    </w:p>
    <w:p w:rsidR="00F87A96" w:rsidRPr="00CC66CB" w:rsidRDefault="00F87A96" w:rsidP="00F87A96">
      <w:pPr>
        <w:pStyle w:val="Caption"/>
      </w:pPr>
      <w:bookmarkStart w:id="585" w:name="_Ref345507769"/>
      <w:r>
        <w:t xml:space="preserve">Table </w:t>
      </w:r>
      <w:r w:rsidR="00A005B2">
        <w:fldChar w:fldCharType="begin"/>
      </w:r>
      <w:r>
        <w:instrText xml:space="preserve"> SEQ Table \* ARABIC </w:instrText>
      </w:r>
      <w:r w:rsidR="00A005B2">
        <w:fldChar w:fldCharType="separate"/>
      </w:r>
      <w:r w:rsidR="0007390A">
        <w:rPr>
          <w:noProof/>
        </w:rPr>
        <w:t>13</w:t>
      </w:r>
      <w:r w:rsidR="00A005B2">
        <w:fldChar w:fldCharType="end"/>
      </w:r>
      <w:bookmarkEnd w:id="585"/>
      <w:r>
        <w:t xml:space="preserve">: </w:t>
      </w:r>
      <w:r w:rsidRPr="00CC66CB">
        <w:t>Margin to ensure protection of DTT, considering different WSD densit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2"/>
        <w:gridCol w:w="1094"/>
        <w:gridCol w:w="1139"/>
        <w:gridCol w:w="895"/>
        <w:gridCol w:w="895"/>
        <w:gridCol w:w="895"/>
        <w:gridCol w:w="784"/>
        <w:gridCol w:w="784"/>
        <w:gridCol w:w="1996"/>
      </w:tblGrid>
      <w:tr w:rsidR="00A11EE5" w:rsidRPr="00CC66CB" w:rsidTr="00F87A96">
        <w:trPr>
          <w:trHeight w:val="302"/>
        </w:trPr>
        <w:tc>
          <w:tcPr>
            <w:tcW w:w="1372" w:type="dxa"/>
            <w:vMerge w:val="restart"/>
            <w:tcBorders>
              <w:top w:val="nil"/>
              <w:left w:val="nil"/>
              <w:bottom w:val="nil"/>
              <w:right w:val="nil"/>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 xml:space="preserve">WSD Density </w:t>
            </w:r>
            <w:r w:rsidRPr="00CC66CB">
              <w:rPr>
                <w:b/>
                <w:color w:val="FFFFFF"/>
                <w:lang w:val="en-GB"/>
              </w:rPr>
              <w:sym w:font="Symbol" w:char="F064"/>
            </w:r>
          </w:p>
          <w:p w:rsidR="00A11EE5" w:rsidRPr="00CC66CB" w:rsidRDefault="00A11EE5" w:rsidP="00261A85">
            <w:pPr>
              <w:spacing w:line="288" w:lineRule="auto"/>
              <w:jc w:val="center"/>
              <w:rPr>
                <w:b/>
                <w:color w:val="FFFFFF"/>
                <w:lang w:val="en-GB"/>
              </w:rPr>
            </w:pPr>
            <w:r w:rsidRPr="00CC66CB">
              <w:rPr>
                <w:b/>
                <w:color w:val="FFFFFF"/>
                <w:lang w:val="en-GB"/>
              </w:rPr>
              <w:t>(# of WSDs/pixel)</w:t>
            </w:r>
          </w:p>
        </w:tc>
        <w:tc>
          <w:tcPr>
            <w:tcW w:w="2233" w:type="dxa"/>
            <w:gridSpan w:val="2"/>
            <w:tcBorders>
              <w:top w:val="nil"/>
              <w:left w:val="nil"/>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Cumulative Nuisance Interference Power</w:t>
            </w:r>
          </w:p>
        </w:tc>
        <w:tc>
          <w:tcPr>
            <w:tcW w:w="4253" w:type="dxa"/>
            <w:gridSpan w:val="5"/>
            <w:vMerge w:val="restart"/>
            <w:tcBorders>
              <w:top w:val="nil"/>
              <w:left w:val="single" w:sz="4" w:space="0" w:color="FFFFFF" w:themeColor="background1"/>
              <w:bottom w:val="single" w:sz="4" w:space="0" w:color="FFFFFF" w:themeColor="background1"/>
              <w:right w:val="nil"/>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 exceeding limit + X dB</w:t>
            </w:r>
          </w:p>
          <w:p w:rsidR="00A11EE5" w:rsidRPr="00CC66CB" w:rsidRDefault="00A11EE5" w:rsidP="00261A85">
            <w:pPr>
              <w:spacing w:line="288" w:lineRule="auto"/>
              <w:jc w:val="center"/>
              <w:rPr>
                <w:b/>
                <w:color w:val="FFFFFF"/>
                <w:lang w:val="en-GB"/>
              </w:rPr>
            </w:pPr>
            <w:r w:rsidRPr="00CC66CB">
              <w:rPr>
                <w:b/>
                <w:color w:val="FFFFFF"/>
                <w:lang w:val="en-GB"/>
              </w:rPr>
              <w:t>X =</w:t>
            </w:r>
          </w:p>
        </w:tc>
        <w:tc>
          <w:tcPr>
            <w:tcW w:w="1996" w:type="dxa"/>
            <w:vMerge w:val="restart"/>
            <w:tcBorders>
              <w:top w:val="single" w:sz="4" w:space="0" w:color="FFFFFF" w:themeColor="background1"/>
              <w:left w:val="nil"/>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argin (dB) to ensure the single entry limit is observed</w:t>
            </w:r>
          </w:p>
        </w:tc>
      </w:tr>
      <w:tr w:rsidR="00A11EE5" w:rsidRPr="00CC66CB" w:rsidTr="00F87A96">
        <w:trPr>
          <w:trHeight w:val="470"/>
        </w:trPr>
        <w:tc>
          <w:tcPr>
            <w:tcW w:w="1372" w:type="dxa"/>
            <w:vMerge/>
            <w:tcBorders>
              <w:top w:val="nil"/>
              <w:left w:val="nil"/>
              <w:bottom w:val="nil"/>
              <w:right w:val="single" w:sz="4" w:space="0" w:color="FFFFFF" w:themeColor="background1"/>
            </w:tcBorders>
            <w:vAlign w:val="center"/>
          </w:tcPr>
          <w:p w:rsidR="00A11EE5" w:rsidRPr="00CC66CB" w:rsidRDefault="00A11EE5" w:rsidP="00261A85">
            <w:pPr>
              <w:jc w:val="center"/>
              <w:rPr>
                <w:sz w:val="18"/>
                <w:szCs w:val="18"/>
                <w:lang w:val="en-GB"/>
              </w:rPr>
            </w:pPr>
          </w:p>
        </w:tc>
        <w:tc>
          <w:tcPr>
            <w:tcW w:w="1094" w:type="dxa"/>
            <w:vMerge w:val="restart"/>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inimum (dBm)</w:t>
            </w:r>
          </w:p>
        </w:tc>
        <w:tc>
          <w:tcPr>
            <w:tcW w:w="1139" w:type="dxa"/>
            <w:vMerge w:val="restart"/>
            <w:tcBorders>
              <w:top w:val="single" w:sz="4"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aximum (dBm)</w:t>
            </w:r>
          </w:p>
        </w:tc>
        <w:tc>
          <w:tcPr>
            <w:tcW w:w="4253" w:type="dxa"/>
            <w:gridSpan w:val="5"/>
            <w:vMerge/>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996" w:type="dxa"/>
            <w:vMerge/>
            <w:tcBorders>
              <w:top w:val="single" w:sz="4" w:space="0" w:color="FFFFFF" w:themeColor="background1"/>
              <w:left w:val="single" w:sz="4" w:space="0" w:color="FFFFFF" w:themeColor="background1"/>
              <w:right w:val="single" w:sz="4" w:space="0" w:color="auto"/>
            </w:tcBorders>
            <w:vAlign w:val="center"/>
          </w:tcPr>
          <w:p w:rsidR="00A11EE5" w:rsidRPr="00CC66CB" w:rsidRDefault="00A11EE5" w:rsidP="00261A85">
            <w:pPr>
              <w:jc w:val="center"/>
              <w:rPr>
                <w:sz w:val="18"/>
                <w:szCs w:val="18"/>
                <w:lang w:val="en-GB"/>
              </w:rPr>
            </w:pPr>
          </w:p>
        </w:tc>
      </w:tr>
      <w:tr w:rsidR="00A11EE5" w:rsidRPr="00CC66CB" w:rsidTr="00F87A96">
        <w:trPr>
          <w:trHeight w:val="271"/>
        </w:trPr>
        <w:tc>
          <w:tcPr>
            <w:tcW w:w="1372" w:type="dxa"/>
            <w:vMerge/>
            <w:tcBorders>
              <w:top w:val="nil"/>
              <w:left w:val="nil"/>
              <w:bottom w:val="single" w:sz="4" w:space="0" w:color="FFFFFF" w:themeColor="background1"/>
              <w:right w:val="single" w:sz="4" w:space="0" w:color="FFFFFF" w:themeColor="background1"/>
            </w:tcBorders>
            <w:vAlign w:val="center"/>
          </w:tcPr>
          <w:p w:rsidR="00A11EE5" w:rsidRPr="00CC66CB" w:rsidRDefault="00A11EE5" w:rsidP="00261A85">
            <w:pPr>
              <w:jc w:val="center"/>
              <w:rPr>
                <w:sz w:val="18"/>
                <w:szCs w:val="18"/>
                <w:lang w:val="en-GB"/>
              </w:rPr>
            </w:pPr>
          </w:p>
        </w:tc>
        <w:tc>
          <w:tcPr>
            <w:tcW w:w="1094" w:type="dxa"/>
            <w:vMerge/>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139" w:type="dxa"/>
            <w:vMerge/>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1</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2</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3</w:t>
            </w:r>
          </w:p>
        </w:tc>
        <w:tc>
          <w:tcPr>
            <w:tcW w:w="784"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4</w:t>
            </w:r>
          </w:p>
        </w:tc>
        <w:tc>
          <w:tcPr>
            <w:tcW w:w="784"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5</w:t>
            </w:r>
          </w:p>
        </w:tc>
        <w:tc>
          <w:tcPr>
            <w:tcW w:w="1996" w:type="dxa"/>
            <w:vMerge/>
            <w:tcBorders>
              <w:left w:val="single" w:sz="4" w:space="0" w:color="FFFFFF" w:themeColor="background1"/>
              <w:bottom w:val="single" w:sz="4" w:space="0" w:color="C00000"/>
              <w:right w:val="single" w:sz="4" w:space="0" w:color="auto"/>
            </w:tcBorders>
            <w:vAlign w:val="center"/>
          </w:tcPr>
          <w:p w:rsidR="00A11EE5" w:rsidRPr="00CC66CB" w:rsidRDefault="00A11EE5" w:rsidP="00261A85">
            <w:pPr>
              <w:jc w:val="center"/>
              <w:rPr>
                <w:sz w:val="18"/>
                <w:szCs w:val="18"/>
                <w:lang w:val="en-GB"/>
              </w:rPr>
            </w:pPr>
          </w:p>
        </w:tc>
      </w:tr>
      <w:tr w:rsidR="00A11EE5" w:rsidRPr="00CC66CB" w:rsidTr="00F87A96">
        <w:tc>
          <w:tcPr>
            <w:tcW w:w="1372" w:type="dxa"/>
            <w:tcBorders>
              <w:top w:val="single" w:sz="4" w:space="0" w:color="FFFFFF" w:themeColor="background1"/>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09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71</w:t>
            </w:r>
          </w:p>
        </w:tc>
        <w:tc>
          <w:tcPr>
            <w:tcW w:w="1139"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71</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0.02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66</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3.7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49%</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03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61</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2.0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4.8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59%</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33%</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1%</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4.71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57</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1.3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1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7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9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4%</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39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52</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9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8.8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9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0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1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78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46</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7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9.8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6.2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6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2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1%</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97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40</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6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3.4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2.4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65%</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56%</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2%</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13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34</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48</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6.2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9.6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3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4%</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25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27</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1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6.77%</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7.3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1.53%</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65%</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9%</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59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22</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0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3.9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5.38%</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5.28%</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18%</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71 dB</w:t>
            </w:r>
          </w:p>
        </w:tc>
      </w:tr>
      <w:tr w:rsidR="00A11EE5" w:rsidRPr="00CC66CB" w:rsidTr="00F87A96">
        <w:tc>
          <w:tcPr>
            <w:tcW w:w="137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7</w:t>
            </w:r>
          </w:p>
        </w:tc>
        <w:tc>
          <w:tcPr>
            <w:tcW w:w="109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5.69</w:t>
            </w:r>
          </w:p>
        </w:tc>
        <w:tc>
          <w:tcPr>
            <w:tcW w:w="1139"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9.00</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1.38%</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4.20%</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9.33%</w:t>
            </w:r>
          </w:p>
        </w:tc>
        <w:tc>
          <w:tcPr>
            <w:tcW w:w="78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29%</w:t>
            </w:r>
          </w:p>
        </w:tc>
        <w:tc>
          <w:tcPr>
            <w:tcW w:w="78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20%</w:t>
            </w:r>
          </w:p>
        </w:tc>
        <w:tc>
          <w:tcPr>
            <w:tcW w:w="1996"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7.73 dB</w:t>
            </w:r>
          </w:p>
        </w:tc>
      </w:tr>
    </w:tbl>
    <w:p w:rsidR="00A11EE5" w:rsidRPr="00CC66CB" w:rsidRDefault="00A11EE5" w:rsidP="00A11EE5">
      <w:pPr>
        <w:pStyle w:val="ECCParagraph"/>
        <w:spacing w:before="120" w:after="120"/>
      </w:pPr>
      <w:r w:rsidRPr="00CC66CB">
        <w:lastRenderedPageBreak/>
        <w:t xml:space="preserve">In the scenario with </w:t>
      </w:r>
      <w:r w:rsidRPr="00CC66CB">
        <w:sym w:font="Symbol" w:char="F064"/>
      </w:r>
      <w:r w:rsidRPr="00CC66CB">
        <w:t xml:space="preserve"> = 1 WSD/pixel, the median nuisance power ‘limit’, -106.73 dBm, at the fixed DTTB receive antenna (at 10 m height) is exceeded by 0.02 dB by the cumulative interference compared to the single entry fixed WSD base station (at 10 m height).</w:t>
      </w:r>
    </w:p>
    <w:p w:rsidR="00A11EE5" w:rsidRPr="00CC66CB" w:rsidRDefault="00A11EE5" w:rsidP="00A11EE5">
      <w:pPr>
        <w:pStyle w:val="ECCParagraph"/>
        <w:spacing w:after="120"/>
      </w:pPr>
      <w:r w:rsidRPr="00CC66CB">
        <w:t xml:space="preserve">It is seen </w:t>
      </w:r>
      <w:r w:rsidR="00974DF5">
        <w:t>from the Figures 51 to 53</w:t>
      </w:r>
      <w:r w:rsidRPr="00123C87">
        <w:t xml:space="preserve"> and </w:t>
      </w:r>
      <w:r w:rsidR="00A005B2">
        <w:fldChar w:fldCharType="begin"/>
      </w:r>
      <w:r w:rsidR="00974DF5">
        <w:instrText xml:space="preserve"> REF _Ref345507769 \h </w:instrText>
      </w:r>
      <w:r w:rsidR="00A005B2">
        <w:fldChar w:fldCharType="separate"/>
      </w:r>
      <w:r w:rsidR="0007390A">
        <w:t xml:space="preserve">Table </w:t>
      </w:r>
      <w:r w:rsidR="0007390A">
        <w:rPr>
          <w:noProof/>
        </w:rPr>
        <w:t>13</w:t>
      </w:r>
      <w:r w:rsidR="00A005B2">
        <w:fldChar w:fldCharType="end"/>
      </w:r>
      <w:r w:rsidRPr="00123C87">
        <w:t xml:space="preserve"> that ‘limit’</w:t>
      </w:r>
      <w:r w:rsidRPr="00CC66CB">
        <w:t xml:space="preserve"> will be exceeded in the case of multiple WSD interferers by larger and larger percentages, as the density of WSDs/pixel increases. It is seen that the increase in the maximum cumulative nuisance power can be as much as 6 dB or more if the density is as large as </w:t>
      </w:r>
      <w:r w:rsidRPr="00CC66CB">
        <w:sym w:font="Symbol" w:char="F064"/>
      </w:r>
      <w:r w:rsidRPr="00CC66CB">
        <w:t xml:space="preserve"> = 7 WSDs/pixel. </w:t>
      </w:r>
    </w:p>
    <w:p w:rsidR="00A11EE5" w:rsidRPr="00CC66CB" w:rsidRDefault="00A11EE5" w:rsidP="00A11EE5">
      <w:pPr>
        <w:pStyle w:val="ECCParagraph"/>
      </w:pPr>
      <w:r w:rsidRPr="00CC66CB">
        <w:t xml:space="preserve">The final column in </w:t>
      </w:r>
      <w:r w:rsidR="00A005B2">
        <w:fldChar w:fldCharType="begin"/>
      </w:r>
      <w:r w:rsidR="00974DF5">
        <w:instrText xml:space="preserve"> REF _Ref345507769 \h </w:instrText>
      </w:r>
      <w:r w:rsidR="00A005B2">
        <w:fldChar w:fldCharType="separate"/>
      </w:r>
      <w:r w:rsidR="0007390A">
        <w:t xml:space="preserve">Table </w:t>
      </w:r>
      <w:r w:rsidR="0007390A">
        <w:rPr>
          <w:noProof/>
        </w:rPr>
        <w:t>13</w:t>
      </w:r>
      <w:r w:rsidR="00A005B2">
        <w:fldChar w:fldCharType="end"/>
      </w:r>
      <w:r w:rsidRPr="00CC66CB">
        <w:t xml:space="preserve"> indicate by how much the individual </w:t>
      </w:r>
      <w:r>
        <w:rPr>
          <w:sz w:val="18"/>
          <w:szCs w:val="18"/>
        </w:rPr>
        <w:t>e.i.r.p.</w:t>
      </w:r>
      <w:r w:rsidRPr="00CC66CB">
        <w:t xml:space="preserve"> limits would have to be reduced in order that the single base station cumulative interference effect is not exceeded. It is seen that with a WSD density of </w:t>
      </w:r>
      <w:r w:rsidRPr="00CC66CB">
        <w:sym w:font="Symbol" w:char="F064"/>
      </w:r>
      <w:r w:rsidRPr="00CC66CB">
        <w:t xml:space="preserve"> = 3/pixel or larger, a margin between 4 dB and 6 dB would be appropriate.</w:t>
      </w:r>
    </w:p>
    <w:p w:rsidR="00A11EE5" w:rsidRPr="00CC66CB" w:rsidRDefault="00A11EE5" w:rsidP="00A11EE5">
      <w:pPr>
        <w:pStyle w:val="ECCParagraph"/>
      </w:pPr>
      <w:r w:rsidRPr="00CC66CB">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A11EE5" w:rsidRPr="00CC66CB" w:rsidRDefault="00A11EE5" w:rsidP="00A11EE5">
      <w:pPr>
        <w:pStyle w:val="ECCAnnexheading2"/>
        <w:ind w:left="860" w:hanging="860"/>
        <w:jc w:val="both"/>
        <w:rPr>
          <w:lang w:val="en-GB"/>
        </w:rPr>
      </w:pPr>
      <w:r w:rsidRPr="00CC66CB">
        <w:rPr>
          <w:lang w:val="en-GB"/>
        </w:rPr>
        <w:t xml:space="preserve">WSD </w:t>
      </w:r>
      <w:r w:rsidRPr="00CC66CB">
        <w:rPr>
          <w:caps w:val="0"/>
          <w:lang w:val="en-GB"/>
        </w:rPr>
        <w:t>e</w:t>
      </w:r>
      <w:r>
        <w:rPr>
          <w:caps w:val="0"/>
          <w:lang w:val="en-GB"/>
        </w:rPr>
        <w:t>.</w:t>
      </w:r>
      <w:r w:rsidRPr="00CC66CB">
        <w:rPr>
          <w:caps w:val="0"/>
          <w:lang w:val="en-GB"/>
        </w:rPr>
        <w:t>i</w:t>
      </w:r>
      <w:r>
        <w:rPr>
          <w:caps w:val="0"/>
          <w:lang w:val="en-GB"/>
        </w:rPr>
        <w:t>.</w:t>
      </w:r>
      <w:r w:rsidRPr="00CC66CB">
        <w:rPr>
          <w:caps w:val="0"/>
          <w:lang w:val="en-GB"/>
        </w:rPr>
        <w:t>r</w:t>
      </w:r>
      <w:r>
        <w:rPr>
          <w:caps w:val="0"/>
          <w:lang w:val="en-GB"/>
        </w:rPr>
        <w:t>.</w:t>
      </w:r>
      <w:r w:rsidRPr="00CC66CB">
        <w:rPr>
          <w:caps w:val="0"/>
          <w:lang w:val="en-GB"/>
        </w:rPr>
        <w:t>p</w:t>
      </w:r>
      <w:r>
        <w:rPr>
          <w:caps w:val="0"/>
          <w:lang w:val="en-GB"/>
        </w:rPr>
        <w:t>.</w:t>
      </w:r>
      <w:r w:rsidRPr="00CC66CB">
        <w:rPr>
          <w:lang w:val="en-GB"/>
        </w:rPr>
        <w:t xml:space="preserve"> LIMITS BASED ON TOTAL NUISANCE FIELD: NUIS</w:t>
      </w:r>
      <w:r w:rsidRPr="00CC66CB">
        <w:rPr>
          <w:vertAlign w:val="subscript"/>
          <w:lang w:val="en-GB"/>
        </w:rPr>
        <w:t>TOT</w:t>
      </w:r>
    </w:p>
    <w:p w:rsidR="00A11EE5" w:rsidRPr="00CC66CB" w:rsidRDefault="00A11EE5" w:rsidP="00A11EE5">
      <w:pPr>
        <w:pStyle w:val="ECCParagraph"/>
      </w:pPr>
      <w:r w:rsidRPr="00CC66CB">
        <w:t>In addition to the possibility of having adjacent channel interference arising from the short-distance reference scenarios, there may also be situations where there will be long distance co-channel interference.</w:t>
      </w:r>
    </w:p>
    <w:p w:rsidR="00A11EE5" w:rsidRPr="00CC66CB" w:rsidRDefault="00A11EE5" w:rsidP="00A11EE5">
      <w:pPr>
        <w:pStyle w:val="ECCParagraph"/>
      </w:pPr>
      <w:r w:rsidRPr="00CC66CB">
        <w:t xml:space="preserve">Figures </w:t>
      </w:r>
      <w:r>
        <w:t>5</w:t>
      </w:r>
      <w:r w:rsidR="00974DF5">
        <w:t>4</w:t>
      </w:r>
      <w:r>
        <w:t>-5</w:t>
      </w:r>
      <w:r w:rsidR="00974DF5">
        <w:t>6</w:t>
      </w:r>
      <w:r>
        <w:t xml:space="preserve"> </w:t>
      </w:r>
      <w:r w:rsidRPr="00CC66CB">
        <w:t xml:space="preserve">show that the WSD interference distance can range up to 200 km for 30 m WSD antenna heights and high </w:t>
      </w:r>
      <w:r>
        <w:rPr>
          <w:sz w:val="18"/>
          <w:szCs w:val="18"/>
        </w:rPr>
        <w:t>e.i.r.p.</w:t>
      </w:r>
      <w:r w:rsidRPr="00CC66CB">
        <w:t xml:space="preserve">s (e.g. 60 dBm). The </w:t>
      </w:r>
      <w:r>
        <w:t>f</w:t>
      </w:r>
      <w:r w:rsidRPr="00CC66CB">
        <w:t xml:space="preserve">igures have been obtained using the JTG 5-6 propagation model, and are based on protecting 56.21 dBµV/m at 10 m at a DTT coverage edge; this means that an interfering field cannot exceed 5.69 dBµV/m to avoid a degradation </w:t>
      </w:r>
      <w:r w:rsidRPr="00CC66CB">
        <w:sym w:font="Symbol" w:char="F044"/>
      </w:r>
      <w:r w:rsidRPr="00CC66CB">
        <w:rPr>
          <w:vertAlign w:val="subscript"/>
        </w:rPr>
        <w:t>LP</w:t>
      </w:r>
      <w:r w:rsidRPr="00CC66CB">
        <w:t xml:space="preserve"> &gt; 0.1%. Note that neither 3 dB polarisation discrimination not 16 dB receive antenna discrimination have been taken into account. This is because it is not generally known in which direction the DTT antennas will be pointing with respect to the WSD interferer.</w:t>
      </w:r>
    </w:p>
    <w:p w:rsidR="00A11EE5" w:rsidRDefault="00A11EE5" w:rsidP="00A11EE5">
      <w:pPr>
        <w:pStyle w:val="ECCParagraph"/>
        <w:rPr>
          <w:rFonts w:cs="Arial"/>
          <w:szCs w:val="20"/>
        </w:rPr>
      </w:pPr>
      <w:r w:rsidRPr="00CC66CB">
        <w:t>With these large separation distances, it is possible that a relatively large number of co-channel WSDs will be contributing to the total interference. Theoretical studies based on dense uniform networks of interferers operating at large distances have shown that the cumulative interference effects can be much as 20 dB increase in compared to the ‘single-entry’ interference effect. This means that aggregated interference effects must be calculated.</w:t>
      </w:r>
    </w:p>
    <w:p w:rsidR="00A11EE5" w:rsidRDefault="00A11EE5" w:rsidP="00A11EE5">
      <w:pPr>
        <w:spacing w:after="120"/>
        <w:jc w:val="center"/>
        <w:rPr>
          <w:rFonts w:cs="Arial"/>
          <w:szCs w:val="20"/>
          <w:lang w:val="en-GB"/>
        </w:rPr>
      </w:pPr>
      <w:r w:rsidRPr="00CC66CB">
        <w:rPr>
          <w:noProof/>
          <w:lang w:val="da-DK" w:eastAsia="da-DK"/>
        </w:rPr>
        <w:drawing>
          <wp:inline distT="0" distB="0" distL="0" distR="0" wp14:anchorId="60D58AB9" wp14:editId="7B37BFFB">
            <wp:extent cx="3833520" cy="2880672"/>
            <wp:effectExtent l="19050" t="19050" r="14580" b="14928"/>
            <wp:docPr id="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srcRect/>
                    <a:stretch>
                      <a:fillRect/>
                    </a:stretch>
                  </pic:blipFill>
                  <pic:spPr bwMode="auto">
                    <a:xfrm>
                      <a:off x="0" y="0"/>
                      <a:ext cx="3837928" cy="288398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rPr>
          <w:rFonts w:cs="Arial"/>
          <w:lang w:val="en-GB"/>
        </w:rPr>
      </w:pPr>
      <w:r>
        <w:t xml:space="preserve">Figure </w:t>
      </w:r>
      <w:r w:rsidR="00A005B2">
        <w:fldChar w:fldCharType="begin"/>
      </w:r>
      <w:r w:rsidR="00AD098E">
        <w:instrText xml:space="preserve"> SEQ Figure \* ARABIC </w:instrText>
      </w:r>
      <w:r w:rsidR="00A005B2">
        <w:fldChar w:fldCharType="separate"/>
      </w:r>
      <w:r w:rsidR="0007390A">
        <w:rPr>
          <w:noProof/>
        </w:rPr>
        <w:t>54</w:t>
      </w:r>
      <w:r w:rsidR="00A005B2">
        <w:rPr>
          <w:noProof/>
        </w:rPr>
        <w:fldChar w:fldCharType="end"/>
      </w:r>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spacing w:after="120"/>
        <w:jc w:val="center"/>
        <w:rPr>
          <w:rFonts w:cs="Arial"/>
          <w:szCs w:val="20"/>
          <w:lang w:val="en-GB"/>
        </w:rPr>
      </w:pPr>
      <w:r w:rsidRPr="00CC66CB">
        <w:rPr>
          <w:noProof/>
          <w:lang w:val="da-DK" w:eastAsia="da-DK"/>
        </w:rPr>
        <w:lastRenderedPageBreak/>
        <w:drawing>
          <wp:inline distT="0" distB="0" distL="0" distR="0" wp14:anchorId="24CD0C27" wp14:editId="6957F355">
            <wp:extent cx="3872636" cy="3027703"/>
            <wp:effectExtent l="19050" t="19050" r="13564" b="20297"/>
            <wp:docPr id="7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srcRect/>
                    <a:stretch>
                      <a:fillRect/>
                    </a:stretch>
                  </pic:blipFill>
                  <pic:spPr bwMode="auto">
                    <a:xfrm>
                      <a:off x="0" y="0"/>
                      <a:ext cx="3884046" cy="3036624"/>
                    </a:xfrm>
                    <a:prstGeom prst="rect">
                      <a:avLst/>
                    </a:prstGeom>
                    <a:noFill/>
                    <a:ln w="9525">
                      <a:solidFill>
                        <a:schemeClr val="tx1"/>
                      </a:solid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55</w:t>
      </w:r>
      <w:r w:rsidR="00A005B2">
        <w:rPr>
          <w:noProof/>
        </w:rPr>
        <w:fldChar w:fldCharType="end"/>
      </w:r>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pStyle w:val="ECCParagraph"/>
      </w:pPr>
    </w:p>
    <w:p w:rsidR="00A11EE5" w:rsidRDefault="00A11EE5" w:rsidP="00A11EE5">
      <w:pPr>
        <w:pStyle w:val="ECCParagraph"/>
        <w:jc w:val="center"/>
        <w:rPr>
          <w:rFonts w:cs="Arial"/>
          <w:szCs w:val="20"/>
        </w:rPr>
      </w:pPr>
      <w:r w:rsidRPr="00CC66CB">
        <w:rPr>
          <w:noProof/>
          <w:lang w:val="da-DK" w:eastAsia="da-DK"/>
        </w:rPr>
        <w:drawing>
          <wp:inline distT="0" distB="0" distL="0" distR="0" wp14:anchorId="6E1EE270" wp14:editId="31E1C55F">
            <wp:extent cx="3720630" cy="2908862"/>
            <wp:effectExtent l="19050" t="19050" r="13170" b="24838"/>
            <wp:docPr id="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a:srcRect/>
                    <a:stretch>
                      <a:fillRect/>
                    </a:stretch>
                  </pic:blipFill>
                  <pic:spPr bwMode="auto">
                    <a:xfrm>
                      <a:off x="0" y="0"/>
                      <a:ext cx="3724993" cy="2912273"/>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6" w:name="_Ref346704384"/>
      <w:r>
        <w:t xml:space="preserve">Figure </w:t>
      </w:r>
      <w:r w:rsidR="00A005B2">
        <w:fldChar w:fldCharType="begin"/>
      </w:r>
      <w:r w:rsidR="00AD098E">
        <w:instrText xml:space="preserve"> SEQ Figure \* ARABIC </w:instrText>
      </w:r>
      <w:r w:rsidR="00A005B2">
        <w:fldChar w:fldCharType="separate"/>
      </w:r>
      <w:r w:rsidR="0007390A">
        <w:rPr>
          <w:noProof/>
        </w:rPr>
        <w:t>56</w:t>
      </w:r>
      <w:r w:rsidR="00A005B2">
        <w:rPr>
          <w:noProof/>
        </w:rPr>
        <w:fldChar w:fldCharType="end"/>
      </w:r>
      <w:bookmarkEnd w:id="586"/>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pStyle w:val="ECCParagraph"/>
      </w:pPr>
      <w:r w:rsidRPr="00CC66CB">
        <w:t xml:space="preserve">It is shown that, when using analytical methods to calculate </w:t>
      </w:r>
      <w:r>
        <w:rPr>
          <w:sz w:val="18"/>
          <w:szCs w:val="18"/>
        </w:rPr>
        <w:t>e.i.r.p.</w:t>
      </w:r>
      <w:r w:rsidRPr="00CC66CB">
        <w:t xml:space="preserve"> limits for large numbers of WSDs in a WSD network (either base stations or UEs) located outside a DTT coverage area, the task can be reduced to limiting the total (power-summed) median nuisance field, NUIS</w:t>
      </w:r>
      <w:r w:rsidRPr="00CC66CB">
        <w:rPr>
          <w:vertAlign w:val="subscript"/>
        </w:rPr>
        <w:t>TOT</w:t>
      </w:r>
      <w:r w:rsidRPr="00CC66CB">
        <w:t>, arising at the DTT coverage edge. Note that the calculation to determine the total interference when nearby adjacent channel WSDs are also operating (for example, with the reference geometries) is more difficult and is under study.</w:t>
      </w:r>
    </w:p>
    <w:p w:rsidR="00A11EE5" w:rsidRPr="00CC66CB" w:rsidRDefault="00A11EE5" w:rsidP="00A11EE5">
      <w:pPr>
        <w:pStyle w:val="ECCParagraph"/>
      </w:pPr>
      <w:r w:rsidRPr="00CC66CB">
        <w:t>In order to calculate the total nuisance field, it was considered the situations with 1, 10, 100, and 1000 WSDs. These situations will be divided into 2 sub-cases, one where all the powers are equal, and the other where the powers are not equal and are chosen randomly or non-randomly</w:t>
      </w:r>
    </w:p>
    <w:p w:rsidR="00A11EE5" w:rsidRPr="00CC66CB" w:rsidRDefault="00A11EE5" w:rsidP="00A11EE5">
      <w:pPr>
        <w:pStyle w:val="ECCParagraph"/>
        <w:keepNext/>
        <w:spacing w:after="120"/>
      </w:pPr>
      <w:r w:rsidRPr="00CC66CB">
        <w:lastRenderedPageBreak/>
        <w:t>The parameters are the following:</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F</w:t>
      </w:r>
      <w:r w:rsidRPr="00CC66CB">
        <w:rPr>
          <w:rFonts w:cs="Arial"/>
          <w:szCs w:val="20"/>
          <w:vertAlign w:val="subscript"/>
          <w:lang w:val="en-GB"/>
        </w:rPr>
        <w:t>w</w:t>
      </w:r>
      <w:r w:rsidRPr="00CC66CB">
        <w:rPr>
          <w:rFonts w:cs="Arial"/>
          <w:szCs w:val="20"/>
          <w:lang w:val="en-GB"/>
        </w:rPr>
        <w:t xml:space="preserve"> = 56.21 dBµV/m</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sym w:font="Symbol" w:char="F073"/>
      </w:r>
      <w:r w:rsidRPr="00CC66CB">
        <w:rPr>
          <w:rFonts w:cs="Arial"/>
          <w:szCs w:val="20"/>
          <w:vertAlign w:val="subscript"/>
          <w:lang w:val="en-GB"/>
        </w:rPr>
        <w:t>w</w:t>
      </w:r>
      <w:r w:rsidRPr="00CC66CB">
        <w:rPr>
          <w:rFonts w:cs="Arial"/>
          <w:szCs w:val="20"/>
          <w:lang w:val="en-GB"/>
        </w:rPr>
        <w:t xml:space="preserve"> = </w:t>
      </w:r>
      <w:r w:rsidRPr="00CC66CB">
        <w:rPr>
          <w:rFonts w:cs="Arial"/>
          <w:szCs w:val="20"/>
          <w:lang w:val="en-GB"/>
        </w:rPr>
        <w:sym w:font="Symbol" w:char="F073"/>
      </w:r>
      <w:r w:rsidRPr="00CC66CB">
        <w:rPr>
          <w:rFonts w:cs="Arial"/>
          <w:szCs w:val="20"/>
          <w:vertAlign w:val="subscript"/>
          <w:lang w:val="en-GB"/>
        </w:rPr>
        <w:t>i</w:t>
      </w:r>
      <w:r w:rsidRPr="00CC66CB">
        <w:rPr>
          <w:rFonts w:cs="Arial"/>
          <w:szCs w:val="20"/>
          <w:lang w:val="en-GB"/>
        </w:rPr>
        <w:t xml:space="preserve"> = 5.5 dB</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NUIS</w:t>
      </w:r>
      <w:r w:rsidRPr="00CC66CB">
        <w:rPr>
          <w:rFonts w:cs="Arial"/>
          <w:szCs w:val="20"/>
          <w:vertAlign w:val="subscript"/>
          <w:lang w:val="en-GB"/>
        </w:rPr>
        <w:t>TOT</w:t>
      </w:r>
      <w:r w:rsidRPr="00CC66CB">
        <w:rPr>
          <w:rFonts w:cs="Arial"/>
          <w:szCs w:val="20"/>
          <w:lang w:val="en-GB"/>
        </w:rPr>
        <w:t xml:space="preserve"> is the total median nuisance field (power sum of the individual median nuisance fields)</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Number of WSDs for cases 1 to 4: N</w:t>
      </w:r>
      <w:r w:rsidRPr="00CC66CB">
        <w:rPr>
          <w:rFonts w:cs="Arial"/>
          <w:szCs w:val="20"/>
          <w:vertAlign w:val="subscript"/>
          <w:lang w:val="en-GB"/>
        </w:rPr>
        <w:t>1</w:t>
      </w:r>
      <w:r w:rsidRPr="00CC66CB">
        <w:rPr>
          <w:rFonts w:cs="Arial"/>
          <w:szCs w:val="20"/>
          <w:lang w:val="en-GB"/>
        </w:rPr>
        <w:t xml:space="preserve"> = 1, N</w:t>
      </w:r>
      <w:r w:rsidRPr="00CC66CB">
        <w:rPr>
          <w:rFonts w:cs="Arial"/>
          <w:szCs w:val="20"/>
          <w:vertAlign w:val="subscript"/>
          <w:lang w:val="en-GB"/>
        </w:rPr>
        <w:t>2</w:t>
      </w:r>
      <w:r w:rsidRPr="00CC66CB">
        <w:rPr>
          <w:rFonts w:cs="Arial"/>
          <w:szCs w:val="20"/>
          <w:lang w:val="en-GB"/>
        </w:rPr>
        <w:t xml:space="preserve"> = 10, N</w:t>
      </w:r>
      <w:r w:rsidRPr="00CC66CB">
        <w:rPr>
          <w:rFonts w:cs="Arial"/>
          <w:szCs w:val="20"/>
          <w:vertAlign w:val="subscript"/>
          <w:lang w:val="en-GB"/>
        </w:rPr>
        <w:t>3</w:t>
      </w:r>
      <w:r w:rsidRPr="00CC66CB">
        <w:rPr>
          <w:rFonts w:cs="Arial"/>
          <w:szCs w:val="20"/>
          <w:lang w:val="en-GB"/>
        </w:rPr>
        <w:t xml:space="preserve"> = 100, N</w:t>
      </w:r>
      <w:r w:rsidRPr="00CC66CB">
        <w:rPr>
          <w:rFonts w:cs="Arial"/>
          <w:szCs w:val="20"/>
          <w:vertAlign w:val="subscript"/>
          <w:lang w:val="en-GB"/>
        </w:rPr>
        <w:t>4</w:t>
      </w:r>
      <w:r w:rsidRPr="00CC66CB">
        <w:rPr>
          <w:rFonts w:cs="Arial"/>
          <w:szCs w:val="20"/>
          <w:lang w:val="en-GB"/>
        </w:rPr>
        <w:t xml:space="preserve"> = 1000.</w:t>
      </w:r>
    </w:p>
    <w:p w:rsidR="00A11EE5" w:rsidRPr="00CC66CB" w:rsidRDefault="00A11EE5" w:rsidP="00156E3F">
      <w:pPr>
        <w:keepNext/>
        <w:numPr>
          <w:ilvl w:val="0"/>
          <w:numId w:val="95"/>
        </w:numPr>
        <w:spacing w:after="120"/>
        <w:jc w:val="both"/>
        <w:rPr>
          <w:rFonts w:cs="Arial"/>
          <w:szCs w:val="20"/>
          <w:lang w:val="en-GB"/>
        </w:rPr>
      </w:pPr>
      <w:r w:rsidRPr="00CC66CB">
        <w:rPr>
          <w:rFonts w:cs="Arial"/>
          <w:szCs w:val="20"/>
          <w:lang w:val="en-GB"/>
        </w:rPr>
        <w:t>Equal individual median nuisance field for each WSDs for cases i = 1, 2, 3, 4: NUIS</w:t>
      </w:r>
      <w:r w:rsidRPr="00CC66CB">
        <w:rPr>
          <w:rFonts w:cs="Arial"/>
          <w:szCs w:val="20"/>
          <w:vertAlign w:val="subscript"/>
          <w:lang w:val="en-GB"/>
        </w:rPr>
        <w:t>i</w:t>
      </w:r>
      <w:r w:rsidRPr="00CC66CB">
        <w:rPr>
          <w:rFonts w:cs="Arial"/>
          <w:szCs w:val="20"/>
          <w:lang w:val="en-GB"/>
        </w:rPr>
        <w:t xml:space="preserve"> = NUIS</w:t>
      </w:r>
      <w:r w:rsidRPr="00CC66CB">
        <w:rPr>
          <w:rFonts w:cs="Arial"/>
          <w:szCs w:val="20"/>
          <w:vertAlign w:val="subscript"/>
          <w:lang w:val="en-GB"/>
        </w:rPr>
        <w:t>TOT</w:t>
      </w:r>
      <w:r w:rsidRPr="00CC66CB">
        <w:rPr>
          <w:rFonts w:cs="Arial"/>
          <w:szCs w:val="20"/>
          <w:lang w:val="en-GB"/>
        </w:rPr>
        <w:t xml:space="preserve"> – 10 log N</w:t>
      </w:r>
      <w:r w:rsidRPr="00CC66CB">
        <w:rPr>
          <w:rFonts w:cs="Arial"/>
          <w:szCs w:val="20"/>
          <w:vertAlign w:val="subscript"/>
          <w:lang w:val="en-GB"/>
        </w:rPr>
        <w:t>i</w:t>
      </w:r>
      <w:r w:rsidRPr="00CC66CB">
        <w:rPr>
          <w:rFonts w:cs="Arial"/>
          <w:szCs w:val="20"/>
          <w:lang w:val="en-GB"/>
        </w:rPr>
        <w:t>.</w:t>
      </w:r>
    </w:p>
    <w:p w:rsidR="00A11EE5" w:rsidRPr="00CC66CB" w:rsidRDefault="00A11EE5" w:rsidP="00A11EE5">
      <w:pPr>
        <w:pStyle w:val="ECCParagraph"/>
        <w:keepNext/>
      </w:pPr>
      <w:r w:rsidRPr="00CC66CB">
        <w:t>In</w:t>
      </w:r>
      <w:r>
        <w:t xml:space="preserve"> </w:t>
      </w:r>
      <w:r w:rsidR="00A005B2">
        <w:fldChar w:fldCharType="begin"/>
      </w:r>
      <w:r>
        <w:instrText xml:space="preserve"> REF _Ref332978809 \h </w:instrText>
      </w:r>
      <w:r w:rsidR="00A005B2">
        <w:fldChar w:fldCharType="separate"/>
      </w:r>
      <w:r w:rsidR="0007390A">
        <w:t xml:space="preserve">Figure </w:t>
      </w:r>
      <w:r w:rsidR="0007390A">
        <w:rPr>
          <w:noProof/>
        </w:rPr>
        <w:t>57</w:t>
      </w:r>
      <w:r w:rsidR="00A005B2">
        <w:fldChar w:fldCharType="end"/>
      </w:r>
      <w:r>
        <w:t xml:space="preserve"> the </w:t>
      </w:r>
      <w:r w:rsidRPr="00CC66CB">
        <w:t xml:space="preserve">degradation in location probability, </w:t>
      </w:r>
      <w:r w:rsidRPr="00CC66CB">
        <w:sym w:font="Symbol" w:char="F044"/>
      </w:r>
      <w:r w:rsidRPr="00CC66CB">
        <w:rPr>
          <w:vertAlign w:val="subscript"/>
        </w:rPr>
        <w:t>LP</w:t>
      </w:r>
      <w:r w:rsidRPr="00CC66CB">
        <w:t>, is plotted as a function aggregate median nuisance field, NUIS</w:t>
      </w:r>
      <w:r w:rsidRPr="00CC66CB">
        <w:rPr>
          <w:vertAlign w:val="subscript"/>
        </w:rPr>
        <w:t>TOT</w:t>
      </w:r>
      <w:r w:rsidRPr="00CC66CB">
        <w:t>. NUIS</w:t>
      </w:r>
      <w:r w:rsidRPr="00CC66CB">
        <w:rPr>
          <w:vertAlign w:val="subscript"/>
        </w:rPr>
        <w:t>TOT</w:t>
      </w:r>
      <w:r w:rsidRPr="00CC66CB">
        <w:t xml:space="preserve"> ranges from 25 dBµV/m to 75 dBµV/m. The first simulations involved 100 000 trials (in steps of 1 dBµV/m).</w:t>
      </w:r>
    </w:p>
    <w:p w:rsidR="00A11EE5" w:rsidRPr="00CC66CB" w:rsidRDefault="00A11EE5" w:rsidP="00A11EE5">
      <w:pPr>
        <w:pStyle w:val="ECCParagraph"/>
        <w:keepNext/>
        <w:spacing w:after="120"/>
      </w:pPr>
      <w:r w:rsidRPr="00CC66CB">
        <w:t>It is seen that:</w:t>
      </w:r>
    </w:p>
    <w:p w:rsidR="00A11EE5" w:rsidRPr="00CC66CB" w:rsidRDefault="00A11EE5" w:rsidP="00156E3F">
      <w:pPr>
        <w:keepNext/>
        <w:numPr>
          <w:ilvl w:val="0"/>
          <w:numId w:val="96"/>
        </w:numPr>
        <w:jc w:val="both"/>
        <w:rPr>
          <w:rFonts w:cs="Arial"/>
          <w:szCs w:val="20"/>
          <w:lang w:val="en-GB"/>
        </w:rPr>
      </w:pPr>
      <w:r w:rsidRPr="00CC66CB">
        <w:rPr>
          <w:rFonts w:cs="Arial"/>
          <w:szCs w:val="20"/>
          <w:lang w:val="en-GB"/>
        </w:rPr>
        <w:t>the curves are ‘higher’ as the number of WSDs increases,</w:t>
      </w:r>
    </w:p>
    <w:p w:rsidR="00A11EE5" w:rsidRPr="00CC66CB" w:rsidRDefault="00A11EE5" w:rsidP="00156E3F">
      <w:pPr>
        <w:keepNext/>
        <w:numPr>
          <w:ilvl w:val="0"/>
          <w:numId w:val="96"/>
        </w:numPr>
        <w:jc w:val="both"/>
        <w:rPr>
          <w:rFonts w:cs="Arial"/>
          <w:szCs w:val="20"/>
          <w:lang w:val="en-GB"/>
        </w:rPr>
      </w:pPr>
      <w:r w:rsidRPr="00CC66CB">
        <w:rPr>
          <w:rFonts w:cs="Arial"/>
          <w:szCs w:val="20"/>
          <w:lang w:val="en-GB"/>
        </w:rPr>
        <w:t>the curves converge for sets of WSDs containing more than about 100 WSDs</w:t>
      </w:r>
    </w:p>
    <w:p w:rsidR="00A11EE5" w:rsidRPr="00CC66CB" w:rsidRDefault="00A11EE5" w:rsidP="00156E3F">
      <w:pPr>
        <w:keepNext/>
        <w:numPr>
          <w:ilvl w:val="0"/>
          <w:numId w:val="96"/>
        </w:numPr>
        <w:spacing w:after="120"/>
        <w:jc w:val="both"/>
        <w:rPr>
          <w:rFonts w:cs="Arial"/>
          <w:szCs w:val="20"/>
          <w:lang w:val="en-GB"/>
        </w:rPr>
      </w:pPr>
      <w:r w:rsidRPr="00CC66CB">
        <w:rPr>
          <w:rFonts w:cs="Arial"/>
          <w:szCs w:val="20"/>
          <w:lang w:val="en-GB"/>
        </w:rPr>
        <w:t xml:space="preserve">all the curves converge for total nuisance fields less than about 35 dBµV/m, i.e. for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values less than about 1% or 2%.</w:t>
      </w:r>
    </w:p>
    <w:p w:rsidR="00A11EE5" w:rsidRPr="00CC66CB" w:rsidRDefault="00A11EE5" w:rsidP="00A11EE5">
      <w:pPr>
        <w:pStyle w:val="ECCParagraph"/>
        <w:keepNext/>
      </w:pPr>
      <w:r w:rsidRPr="00CC66CB">
        <w:t xml:space="preserve">Because the protection criterion for protecting DTTB reception is </w:t>
      </w:r>
      <w:r w:rsidRPr="00CC66CB">
        <w:sym w:font="Symbol" w:char="F044"/>
      </w:r>
      <w:r w:rsidRPr="00CC66CB">
        <w:rPr>
          <w:vertAlign w:val="subscript"/>
        </w:rPr>
        <w:t>LP</w:t>
      </w:r>
      <w:r w:rsidRPr="00CC66CB">
        <w:t xml:space="preserve"> ≤ 0.1%, this convergence indicates that a simplification in WSD </w:t>
      </w:r>
      <w:r>
        <w:rPr>
          <w:sz w:val="18"/>
          <w:szCs w:val="18"/>
        </w:rPr>
        <w:t>e.i.r.p.</w:t>
      </w:r>
      <w:r w:rsidRPr="00CC66CB">
        <w:t>/nuisance field management might be possible.</w:t>
      </w:r>
    </w:p>
    <w:p w:rsidR="00A11EE5" w:rsidRDefault="00A11EE5" w:rsidP="00A11EE5">
      <w:pPr>
        <w:keepNext/>
        <w:jc w:val="center"/>
        <w:rPr>
          <w:rFonts w:cs="Arial"/>
          <w:szCs w:val="20"/>
          <w:lang w:val="en-GB"/>
        </w:rPr>
      </w:pPr>
      <w:r w:rsidRPr="00CC66CB">
        <w:rPr>
          <w:rFonts w:cs="Arial"/>
          <w:noProof/>
          <w:szCs w:val="20"/>
          <w:lang w:val="da-DK" w:eastAsia="da-DK"/>
        </w:rPr>
        <w:drawing>
          <wp:inline distT="0" distB="0" distL="0" distR="0" wp14:anchorId="3D5D8988" wp14:editId="4871ECD7">
            <wp:extent cx="4894272" cy="3108960"/>
            <wp:effectExtent l="19050" t="19050" r="20628" b="15240"/>
            <wp:docPr id="6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2"/>
                    <a:srcRect/>
                    <a:stretch>
                      <a:fillRect/>
                    </a:stretch>
                  </pic:blipFill>
                  <pic:spPr bwMode="auto">
                    <a:xfrm>
                      <a:off x="0" y="0"/>
                      <a:ext cx="4897684" cy="3111127"/>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keepNext/>
        <w:rPr>
          <w:rFonts w:cs="Arial"/>
          <w:lang w:val="en-GB"/>
        </w:rPr>
      </w:pPr>
      <w:bookmarkStart w:id="587" w:name="_Ref332978809"/>
      <w:r>
        <w:t xml:space="preserve">Figure </w:t>
      </w:r>
      <w:r w:rsidR="00A005B2">
        <w:fldChar w:fldCharType="begin"/>
      </w:r>
      <w:r w:rsidR="00AD098E">
        <w:instrText xml:space="preserve"> SEQ Figure \* ARABIC </w:instrText>
      </w:r>
      <w:r w:rsidR="00A005B2">
        <w:fldChar w:fldCharType="separate"/>
      </w:r>
      <w:r w:rsidR="0007390A">
        <w:rPr>
          <w:noProof/>
        </w:rPr>
        <w:t>57</w:t>
      </w:r>
      <w:r w:rsidR="00A005B2">
        <w:rPr>
          <w:noProof/>
        </w:rPr>
        <w:fldChar w:fldCharType="end"/>
      </w:r>
      <w:bookmarkEnd w:id="587"/>
      <w:r>
        <w:t xml:space="preserve">: </w:t>
      </w:r>
      <w:r w:rsidRPr="00CC66CB">
        <w:sym w:font="Symbol" w:char="F044"/>
      </w:r>
      <w:r w:rsidRPr="00CC66CB">
        <w:t>LP vs. NUISTOT (equal partition of total nuisance field)</w:t>
      </w:r>
    </w:p>
    <w:p w:rsidR="00A11EE5" w:rsidRPr="00CC66CB" w:rsidRDefault="00A11EE5" w:rsidP="00A11EE5">
      <w:pPr>
        <w:pStyle w:val="ECCAnnexheading2"/>
        <w:keepNext/>
        <w:ind w:left="860"/>
        <w:jc w:val="both"/>
        <w:rPr>
          <w:lang w:val="en-GB"/>
        </w:rPr>
      </w:pPr>
      <w:r w:rsidRPr="00CC66CB">
        <w:rPr>
          <w:lang w:val="en-GB"/>
        </w:rPr>
        <w:t>FURTHER CONSIDERATIONS</w:t>
      </w:r>
    </w:p>
    <w:p w:rsidR="00A11EE5" w:rsidRPr="00CC66CB" w:rsidRDefault="00A11EE5" w:rsidP="00A11EE5">
      <w:pPr>
        <w:pStyle w:val="ECCParagraph"/>
        <w:keepNext/>
        <w:spacing w:after="120"/>
      </w:pPr>
      <w:r w:rsidRPr="00CC66CB">
        <w:t xml:space="preserve">Since the curves seem to converge into a single curve at small values of </w:t>
      </w:r>
      <w:r w:rsidRPr="00CC66CB">
        <w:sym w:font="Symbol" w:char="F044"/>
      </w:r>
      <w:r w:rsidRPr="00CC66CB">
        <w:rPr>
          <w:vertAlign w:val="subscript"/>
        </w:rPr>
        <w:t>LP</w:t>
      </w:r>
      <w:r w:rsidRPr="00CC66CB">
        <w:t xml:space="preserve">, we consider this situation more closely. We look at the case of 100 WSDs and at a narrower aggregate nuisance field region: 15 dBµV/m to 35 dBµV/m. This is the region encompassing </w:t>
      </w:r>
      <w:r w:rsidRPr="00CC66CB">
        <w:sym w:font="Symbol" w:char="F044"/>
      </w:r>
      <w:r w:rsidRPr="00CC66CB">
        <w:rPr>
          <w:vertAlign w:val="subscript"/>
        </w:rPr>
        <w:t>LP</w:t>
      </w:r>
      <w:r w:rsidRPr="00CC66CB">
        <w:t xml:space="preserve"> = 0.1%. We consider a situation with 100 WSDs and 5 variations: </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1</w:t>
      </w:r>
      <w:r w:rsidRPr="00CC66CB">
        <w:rPr>
          <w:rFonts w:cs="Arial"/>
          <w:szCs w:val="20"/>
          <w:lang w:val="en-GB"/>
        </w:rPr>
        <w:t xml:space="preserve"> (‘equal’) consists of all WSDs having the same individual median nuisance field, NUIS</w:t>
      </w:r>
      <w:r w:rsidRPr="00CC66CB">
        <w:rPr>
          <w:rFonts w:cs="Arial"/>
          <w:szCs w:val="20"/>
          <w:vertAlign w:val="subscript"/>
          <w:lang w:val="en-GB"/>
        </w:rPr>
        <w:t>i</w:t>
      </w:r>
      <w:r w:rsidRPr="00CC66CB">
        <w:rPr>
          <w:rFonts w:cs="Arial"/>
          <w:szCs w:val="20"/>
          <w:lang w:val="en-GB"/>
        </w:rPr>
        <w:t xml:space="preserve"> (whose power sum is NUIS</w:t>
      </w:r>
      <w:r w:rsidRPr="00CC66CB">
        <w:rPr>
          <w:rFonts w:cs="Arial"/>
          <w:szCs w:val="20"/>
          <w:vertAlign w:val="subscript"/>
          <w:lang w:val="en-GB"/>
        </w:rPr>
        <w:t>TOT</w:t>
      </w:r>
      <w:r w:rsidRPr="00CC66CB">
        <w:rPr>
          <w:rFonts w:cs="Arial"/>
          <w:szCs w:val="20"/>
          <w:lang w:val="en-GB"/>
        </w:rPr>
        <w:t>)</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2</w:t>
      </w:r>
      <w:r w:rsidRPr="00CC66CB">
        <w:rPr>
          <w:rFonts w:cs="Arial"/>
          <w:szCs w:val="20"/>
          <w:lang w:val="en-GB"/>
        </w:rPr>
        <w:t xml:space="preserve"> (‘random’) consists a uniform random distribution of individual median nuisance fields (whose power sum is NUIS</w:t>
      </w:r>
      <w:r w:rsidRPr="00CC66CB">
        <w:rPr>
          <w:rFonts w:cs="Arial"/>
          <w:szCs w:val="20"/>
          <w:vertAlign w:val="subscript"/>
          <w:lang w:val="en-GB"/>
        </w:rPr>
        <w:t>TOT</w:t>
      </w:r>
      <w:r w:rsidRPr="00CC66CB">
        <w:rPr>
          <w:rFonts w:cs="Arial"/>
          <w:szCs w:val="20"/>
          <w:lang w:val="en-GB"/>
        </w:rPr>
        <w:t>),</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3</w:t>
      </w:r>
      <w:r w:rsidRPr="00CC66CB">
        <w:rPr>
          <w:rFonts w:cs="Arial"/>
          <w:szCs w:val="20"/>
          <w:lang w:val="en-GB"/>
        </w:rPr>
        <w:t xml:space="preserve"> (‘slant’) consists a ‘stepped’ (i.e. evenly spaced in the linear domain) distribution of individual median nuisance fields (whose power sum is NUIS</w:t>
      </w:r>
      <w:r w:rsidRPr="00CC66CB">
        <w:rPr>
          <w:rFonts w:cs="Arial"/>
          <w:szCs w:val="20"/>
          <w:vertAlign w:val="subscript"/>
          <w:lang w:val="en-GB"/>
        </w:rPr>
        <w:t>TOT</w:t>
      </w:r>
      <w:r w:rsidRPr="00CC66CB">
        <w:rPr>
          <w:rFonts w:cs="Arial"/>
          <w:szCs w:val="20"/>
          <w:lang w:val="en-GB"/>
        </w:rPr>
        <w:t xml:space="preserve">); </w:t>
      </w:r>
    </w:p>
    <w:p w:rsidR="00A11EE5" w:rsidRPr="00CC66CB" w:rsidRDefault="00A11EE5" w:rsidP="00156E3F">
      <w:pPr>
        <w:numPr>
          <w:ilvl w:val="0"/>
          <w:numId w:val="94"/>
        </w:numPr>
        <w:jc w:val="both"/>
        <w:rPr>
          <w:rFonts w:cs="Arial"/>
          <w:szCs w:val="20"/>
          <w:lang w:val="en-GB"/>
        </w:rPr>
      </w:pPr>
      <w:r w:rsidRPr="00CC66CB">
        <w:rPr>
          <w:rFonts w:cs="Arial"/>
          <w:szCs w:val="20"/>
          <w:lang w:val="en-GB"/>
        </w:rPr>
        <w:t>V</w:t>
      </w:r>
      <w:r w:rsidRPr="00CC66CB">
        <w:rPr>
          <w:rFonts w:cs="Arial"/>
          <w:szCs w:val="20"/>
          <w:vertAlign w:val="subscript"/>
          <w:lang w:val="en-GB"/>
        </w:rPr>
        <w:t>4</w:t>
      </w:r>
      <w:r w:rsidRPr="00CC66CB">
        <w:rPr>
          <w:rFonts w:cs="Arial"/>
          <w:szCs w:val="20"/>
          <w:lang w:val="en-GB"/>
        </w:rPr>
        <w:t xml:space="preserve"> (‘10 equal’) consists of 10 WSDs with equal median nuisance fields (whose power sum is NUIS</w:t>
      </w:r>
      <w:r w:rsidRPr="00CC66CB">
        <w:rPr>
          <w:rFonts w:cs="Arial"/>
          <w:szCs w:val="20"/>
          <w:vertAlign w:val="subscript"/>
          <w:lang w:val="en-GB"/>
        </w:rPr>
        <w:t>TOT</w:t>
      </w:r>
      <w:r w:rsidRPr="00CC66CB">
        <w:rPr>
          <w:rFonts w:cs="Arial"/>
          <w:szCs w:val="20"/>
          <w:lang w:val="en-GB"/>
        </w:rPr>
        <w:t>), and 90 WSDs with no nuisance field (i.e. 0 mV/m in the linear domain)</w:t>
      </w:r>
    </w:p>
    <w:p w:rsidR="00A11EE5" w:rsidRPr="00CC66CB" w:rsidRDefault="00A11EE5" w:rsidP="00156E3F">
      <w:pPr>
        <w:numPr>
          <w:ilvl w:val="0"/>
          <w:numId w:val="94"/>
        </w:numPr>
        <w:spacing w:after="120"/>
        <w:jc w:val="both"/>
        <w:rPr>
          <w:rFonts w:cs="Arial"/>
          <w:szCs w:val="20"/>
          <w:lang w:val="en-GB"/>
        </w:rPr>
      </w:pPr>
      <w:r w:rsidRPr="00CC66CB">
        <w:rPr>
          <w:rFonts w:cs="Arial"/>
          <w:szCs w:val="20"/>
          <w:lang w:val="en-GB"/>
        </w:rPr>
        <w:lastRenderedPageBreak/>
        <w:t>V</w:t>
      </w:r>
      <w:r w:rsidRPr="00CC66CB">
        <w:rPr>
          <w:rFonts w:cs="Arial"/>
          <w:szCs w:val="20"/>
          <w:vertAlign w:val="subscript"/>
          <w:lang w:val="en-GB"/>
        </w:rPr>
        <w:t>5</w:t>
      </w:r>
      <w:r w:rsidRPr="00CC66CB">
        <w:rPr>
          <w:rFonts w:cs="Arial"/>
          <w:szCs w:val="20"/>
          <w:lang w:val="en-GB"/>
        </w:rPr>
        <w:t xml:space="preserve"> (‘1 equal’) consists of 1 WSD with median nuisance field = NUIS</w:t>
      </w:r>
      <w:r w:rsidRPr="00CC66CB">
        <w:rPr>
          <w:rFonts w:cs="Arial"/>
          <w:szCs w:val="20"/>
          <w:vertAlign w:val="subscript"/>
          <w:lang w:val="en-GB"/>
        </w:rPr>
        <w:t>TOT</w:t>
      </w:r>
      <w:r w:rsidRPr="00CC66CB">
        <w:rPr>
          <w:rFonts w:cs="Arial"/>
          <w:szCs w:val="20"/>
          <w:lang w:val="en-GB"/>
        </w:rPr>
        <w:t>, and 99 WSDs with no nuisance field (i.e. 0 mV/m in the linear domain).</w:t>
      </w:r>
    </w:p>
    <w:p w:rsidR="00A11EE5" w:rsidRPr="00CC66CB" w:rsidRDefault="00A11EE5" w:rsidP="00A11EE5">
      <w:pPr>
        <w:pStyle w:val="ECCParagraph"/>
      </w:pPr>
      <w:r w:rsidRPr="00CC66CB">
        <w:t xml:space="preserve">In </w:t>
      </w:r>
      <w:r w:rsidR="00A005B2">
        <w:fldChar w:fldCharType="begin"/>
      </w:r>
      <w:r>
        <w:instrText xml:space="preserve"> REF _Ref332978896 \h </w:instrText>
      </w:r>
      <w:r w:rsidR="00A005B2">
        <w:fldChar w:fldCharType="separate"/>
      </w:r>
      <w:r w:rsidR="0007390A">
        <w:t xml:space="preserve">Figure </w:t>
      </w:r>
      <w:r w:rsidR="0007390A">
        <w:rPr>
          <w:noProof/>
        </w:rPr>
        <w:t>58</w:t>
      </w:r>
      <w:r w:rsidR="00A005B2">
        <w:fldChar w:fldCharType="end"/>
      </w:r>
      <w:r>
        <w:t xml:space="preserve"> the </w:t>
      </w:r>
      <w:r w:rsidRPr="00CC66CB">
        <w:t xml:space="preserve">degradation in location probability, </w:t>
      </w:r>
      <w:r w:rsidRPr="00CC66CB">
        <w:sym w:font="Symbol" w:char="F044"/>
      </w:r>
      <w:r w:rsidRPr="00CC66CB">
        <w:rPr>
          <w:vertAlign w:val="subscript"/>
        </w:rPr>
        <w:t>LP</w:t>
      </w:r>
      <w:r w:rsidRPr="00CC66CB">
        <w:t>, is plotted as a function of NUIS</w:t>
      </w:r>
      <w:r w:rsidRPr="00CC66CB">
        <w:rPr>
          <w:vertAlign w:val="subscript"/>
        </w:rPr>
        <w:t>tot</w:t>
      </w:r>
      <w:r w:rsidRPr="00CC66CB">
        <w:t>. NUIS</w:t>
      </w:r>
      <w:r w:rsidRPr="00CC66CB">
        <w:rPr>
          <w:vertAlign w:val="subscript"/>
        </w:rPr>
        <w:t>tot</w:t>
      </w:r>
      <w:r w:rsidRPr="00CC66CB">
        <w:t xml:space="preserve"> ranges from 15 dBµV/m to 35 dBµV/m, for each of the 5 variations. The simulations again involved 100 000 trials (in steps of 0.5 dBµV/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5597C40E" wp14:editId="3A491FA8">
            <wp:extent cx="5010785" cy="3065145"/>
            <wp:effectExtent l="19050" t="19050" r="18415" b="20955"/>
            <wp:docPr id="66"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3"/>
                    <a:srcRect/>
                    <a:stretch>
                      <a:fillRect/>
                    </a:stretch>
                  </pic:blipFill>
                  <pic:spPr bwMode="auto">
                    <a:xfrm>
                      <a:off x="0" y="0"/>
                      <a:ext cx="5010785" cy="306514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8" w:name="_Ref332978896"/>
      <w:r>
        <w:t xml:space="preserve">Figure </w:t>
      </w:r>
      <w:r w:rsidR="00A005B2">
        <w:fldChar w:fldCharType="begin"/>
      </w:r>
      <w:r w:rsidR="00AD098E">
        <w:instrText xml:space="preserve"> SEQ Figure \* ARABIC </w:instrText>
      </w:r>
      <w:r w:rsidR="00A005B2">
        <w:fldChar w:fldCharType="separate"/>
      </w:r>
      <w:r w:rsidR="0007390A">
        <w:rPr>
          <w:noProof/>
        </w:rPr>
        <w:t>58</w:t>
      </w:r>
      <w:r w:rsidR="00A005B2">
        <w:rPr>
          <w:noProof/>
        </w:rPr>
        <w:fldChar w:fldCharType="end"/>
      </w:r>
      <w:bookmarkEnd w:id="588"/>
      <w:r>
        <w:t xml:space="preserve">: </w:t>
      </w:r>
      <w:r w:rsidRPr="00CC66CB">
        <w:sym w:font="Symbol" w:char="F044"/>
      </w:r>
      <w:r w:rsidRPr="00CC66CB">
        <w:t>LP vs. NUISTOT (100 WSDs, various partitions of total nuisance field)</w:t>
      </w:r>
    </w:p>
    <w:p w:rsidR="00A11EE5" w:rsidRPr="00CC66CB" w:rsidRDefault="00A11EE5" w:rsidP="00A11EE5">
      <w:pPr>
        <w:pStyle w:val="ECCParagraph"/>
        <w:rPr>
          <w:sz w:val="22"/>
          <w:szCs w:val="22"/>
        </w:rPr>
      </w:pPr>
      <w:r w:rsidRPr="00CC66CB">
        <w:t xml:space="preserve">Again it is seen that the curves are nearly identical in this region. It is felt that the small variations in the curves are due to the fineness of the statistical distribution in this very low </w:t>
      </w:r>
      <w:r w:rsidRPr="00CC66CB">
        <w:sym w:font="Symbol" w:char="F044"/>
      </w:r>
      <w:r w:rsidRPr="00CC66CB">
        <w:rPr>
          <w:vertAlign w:val="subscript"/>
        </w:rPr>
        <w:t>LP</w:t>
      </w:r>
      <w:r w:rsidRPr="00CC66CB">
        <w:t xml:space="preserve"> region.</w:t>
      </w:r>
    </w:p>
    <w:p w:rsidR="00A11EE5" w:rsidRPr="00CC66CB" w:rsidRDefault="00A11EE5" w:rsidP="00A11EE5">
      <w:pPr>
        <w:pStyle w:val="ECCParagraph"/>
      </w:pPr>
      <w:r w:rsidRPr="00CC66CB">
        <w:t>Notice that, for any given NUIS</w:t>
      </w:r>
      <w:r w:rsidRPr="00CC66CB">
        <w:rPr>
          <w:vertAlign w:val="subscript"/>
        </w:rPr>
        <w:t>TOT</w:t>
      </w:r>
      <w:r w:rsidRPr="00CC66CB">
        <w:t xml:space="preserve">, the </w:t>
      </w:r>
      <w:r w:rsidRPr="00CC66CB">
        <w:sym w:font="Symbol" w:char="F044"/>
      </w:r>
      <w:r w:rsidRPr="00CC66CB">
        <w:rPr>
          <w:vertAlign w:val="subscript"/>
        </w:rPr>
        <w:t>LP</w:t>
      </w:r>
      <w:r w:rsidRPr="00CC66CB">
        <w:t xml:space="preserve"> is the ‘same’ for whatever combination of 100 WSD nuisance fields which add up to NUIS</w:t>
      </w:r>
      <w:r w:rsidRPr="00CC66CB">
        <w:rPr>
          <w:vertAlign w:val="subscript"/>
        </w:rPr>
        <w:t>TOT</w:t>
      </w:r>
      <w:r w:rsidRPr="00CC66CB">
        <w:t>.</w:t>
      </w:r>
    </w:p>
    <w:p w:rsidR="00A11EE5" w:rsidRPr="00CC66CB" w:rsidRDefault="00A11EE5" w:rsidP="00A11EE5">
      <w:pPr>
        <w:pStyle w:val="ECCParagraph"/>
      </w:pPr>
      <w:r w:rsidRPr="00CC66CB">
        <w:t xml:space="preserve">A still closer view around </w:t>
      </w:r>
      <w:r w:rsidRPr="00CC66CB">
        <w:sym w:font="Symbol" w:char="F044"/>
      </w:r>
      <w:r w:rsidRPr="00CC66CB">
        <w:rPr>
          <w:vertAlign w:val="subscript"/>
        </w:rPr>
        <w:t>LP</w:t>
      </w:r>
      <w:r w:rsidRPr="00CC66CB">
        <w:t xml:space="preserve"> = 0.1% is given in </w:t>
      </w:r>
      <w:r w:rsidR="00A005B2">
        <w:fldChar w:fldCharType="begin"/>
      </w:r>
      <w:r>
        <w:instrText xml:space="preserve"> REF _Ref332978984 \h </w:instrText>
      </w:r>
      <w:r w:rsidR="00A005B2">
        <w:fldChar w:fldCharType="separate"/>
      </w:r>
      <w:r w:rsidR="0007390A">
        <w:t xml:space="preserve">Figure </w:t>
      </w:r>
      <w:r w:rsidR="0007390A">
        <w:rPr>
          <w:noProof/>
        </w:rPr>
        <w:t>59</w:t>
      </w:r>
      <w:r w:rsidR="00A005B2">
        <w:fldChar w:fldCharType="end"/>
      </w:r>
      <w:r>
        <w:t>.</w:t>
      </w:r>
      <w:r w:rsidRPr="00CC66CB">
        <w:t xml:space="preserve"> To obtain more precision, 30 000 000 trials were used at 0.01 dB spacing.</w:t>
      </w:r>
    </w:p>
    <w:p w:rsidR="00A11EE5" w:rsidRPr="00CC66CB" w:rsidRDefault="00A11EE5" w:rsidP="00A11EE5">
      <w:pPr>
        <w:pStyle w:val="ECCParagraph"/>
      </w:pPr>
      <w:r w:rsidRPr="00CC66CB">
        <w:t xml:space="preserve">It is seen that for </w:t>
      </w:r>
      <w:r w:rsidRPr="00CC66CB">
        <w:sym w:font="Symbol" w:char="F044"/>
      </w:r>
      <w:r w:rsidRPr="00CC66CB">
        <w:rPr>
          <w:vertAlign w:val="subscript"/>
        </w:rPr>
        <w:t>LP</w:t>
      </w:r>
      <w:r w:rsidRPr="00CC66CB">
        <w:t xml:space="preserve"> = 0.1% </w:t>
      </w:r>
      <w:r w:rsidRPr="00CC66CB">
        <w:sym w:font="Symbol" w:char="F0B1"/>
      </w:r>
      <w:r w:rsidRPr="00CC66CB">
        <w:t xml:space="preserve"> 0.0004%, NUIS</w:t>
      </w:r>
      <w:r w:rsidRPr="00CC66CB">
        <w:rPr>
          <w:vertAlign w:val="subscript"/>
        </w:rPr>
        <w:t>TOT</w:t>
      </w:r>
      <w:r w:rsidRPr="00CC66CB">
        <w:t xml:space="preserve"> = 24.545 dBµV/m </w:t>
      </w:r>
      <w:r w:rsidRPr="00CC66CB">
        <w:sym w:font="Symbol" w:char="F0B1"/>
      </w:r>
      <w:r w:rsidRPr="00CC66CB">
        <w:t xml:space="preserve"> 0.015 dB for all the curves.</w:t>
      </w:r>
    </w:p>
    <w:p w:rsidR="00A11EE5" w:rsidRPr="00CC66CB" w:rsidRDefault="00A11EE5" w:rsidP="00A11EE5">
      <w:pPr>
        <w:pStyle w:val="ECCParagraph"/>
        <w:spacing w:after="120"/>
      </w:pPr>
      <w:r w:rsidRPr="00CC66CB">
        <w:t>Other things to note at the low end of NUIS</w:t>
      </w:r>
      <w:r w:rsidRPr="00CC66CB">
        <w:rPr>
          <w:vertAlign w:val="subscript"/>
        </w:rPr>
        <w:t>TOT</w:t>
      </w:r>
      <w:r w:rsidRPr="00CC66CB">
        <w:t xml:space="preserve"> are the following:</w:t>
      </w:r>
    </w:p>
    <w:p w:rsidR="00A11EE5" w:rsidRPr="00CC66CB" w:rsidRDefault="00A11EE5" w:rsidP="00156E3F">
      <w:pPr>
        <w:pStyle w:val="ListParagraph"/>
        <w:numPr>
          <w:ilvl w:val="0"/>
          <w:numId w:val="71"/>
        </w:numPr>
        <w:jc w:val="both"/>
        <w:rPr>
          <w:rFonts w:cs="Arial"/>
          <w:szCs w:val="20"/>
          <w:lang w:val="en-GB"/>
        </w:rPr>
      </w:pPr>
      <w:r w:rsidRPr="00CC66CB">
        <w:rPr>
          <w:rFonts w:cs="Arial"/>
          <w:szCs w:val="20"/>
          <w:lang w:val="en-GB"/>
        </w:rPr>
        <w:t xml:space="preserve">-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is higher for a smaller number of equal WSD contributors to the interference (see</w:t>
      </w:r>
      <w:r w:rsidR="00E848F7">
        <w:rPr>
          <w:rFonts w:cs="Arial"/>
          <w:szCs w:val="20"/>
          <w:lang w:val="en-GB"/>
        </w:rPr>
        <w:t xml:space="preserve"> the dotted and dashed lines in </w:t>
      </w:r>
      <w:r w:rsidR="00A005B2">
        <w:rPr>
          <w:rFonts w:cs="Arial"/>
          <w:szCs w:val="20"/>
          <w:lang w:val="en-GB"/>
        </w:rPr>
        <w:fldChar w:fldCharType="begin"/>
      </w:r>
      <w:r w:rsidR="00E848F7">
        <w:rPr>
          <w:rFonts w:cs="Arial"/>
          <w:szCs w:val="20"/>
          <w:lang w:val="en-GB"/>
        </w:rPr>
        <w:instrText xml:space="preserve"> REF _Ref332978896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58</w:t>
      </w:r>
      <w:r w:rsidR="00A005B2">
        <w:rPr>
          <w:rFonts w:cs="Arial"/>
          <w:szCs w:val="20"/>
          <w:lang w:val="en-GB"/>
        </w:rPr>
        <w:fldChar w:fldCharType="end"/>
      </w:r>
      <w:r w:rsidRPr="00CC66CB">
        <w:rPr>
          <w:rFonts w:cs="Arial"/>
          <w:szCs w:val="20"/>
          <w:lang w:val="en-GB"/>
        </w:rPr>
        <w:t xml:space="preserve"> for ‘1 equal’, ’10 equal’, and ‘100 equal’ WSDs); this is in contrast to </w:t>
      </w:r>
      <w:r w:rsidR="00A005B2">
        <w:rPr>
          <w:rFonts w:cs="Arial"/>
          <w:szCs w:val="20"/>
          <w:lang w:val="en-GB"/>
        </w:rPr>
        <w:fldChar w:fldCharType="begin"/>
      </w:r>
      <w:r w:rsidR="00F87A96">
        <w:rPr>
          <w:rFonts w:cs="Arial"/>
          <w:szCs w:val="20"/>
          <w:lang w:val="en-GB"/>
        </w:rPr>
        <w:instrText xml:space="preserve"> REF _Ref332978809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57</w:t>
      </w:r>
      <w:r w:rsidR="00A005B2">
        <w:rPr>
          <w:rFonts w:cs="Arial"/>
          <w:szCs w:val="20"/>
          <w:lang w:val="en-GB"/>
        </w:rPr>
        <w:fldChar w:fldCharType="end"/>
      </w:r>
      <w:r w:rsidR="00F87A96">
        <w:rPr>
          <w:rFonts w:cs="Arial"/>
          <w:szCs w:val="20"/>
          <w:lang w:val="en-GB"/>
        </w:rPr>
        <w:t xml:space="preserve"> </w:t>
      </w:r>
      <w:r w:rsidRPr="00CC66CB">
        <w:rPr>
          <w:rFonts w:cs="Arial"/>
          <w:szCs w:val="20"/>
          <w:lang w:val="en-GB"/>
        </w:rPr>
        <w:t>where the ‘order’ is reversed,</w:t>
      </w:r>
    </w:p>
    <w:p w:rsidR="00A11EE5" w:rsidRPr="00CC66CB" w:rsidRDefault="00A11EE5" w:rsidP="00156E3F">
      <w:pPr>
        <w:pStyle w:val="ListParagraph"/>
        <w:numPr>
          <w:ilvl w:val="0"/>
          <w:numId w:val="71"/>
        </w:numPr>
        <w:jc w:val="both"/>
        <w:rPr>
          <w:rFonts w:cs="Arial"/>
          <w:szCs w:val="20"/>
          <w:lang w:val="en-GB"/>
        </w:rPr>
      </w:pPr>
      <w:r w:rsidRPr="00CC66CB">
        <w:rPr>
          <w:rFonts w:cs="Arial"/>
          <w:szCs w:val="20"/>
          <w:lang w:val="en-GB"/>
        </w:rPr>
        <w:t xml:space="preserve">- in the case of 100 WSDs, it is seen that a ‘slant distribution’ (solid red line) and a ‘random distribution’ (solid yellow line) of 100 individual interference contributions gives higher values of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than 100 equal contributions (lowest dotted line), seeming to be close to the distribution for 10 WSDs (middle dot-and-dashed line) having equal interference contributions.</w:t>
      </w:r>
    </w:p>
    <w:p w:rsidR="00A11EE5" w:rsidRPr="00CC66CB" w:rsidRDefault="00A11EE5" w:rsidP="00156E3F">
      <w:pPr>
        <w:pStyle w:val="ListParagraph"/>
        <w:numPr>
          <w:ilvl w:val="0"/>
          <w:numId w:val="71"/>
        </w:numPr>
        <w:spacing w:after="120"/>
        <w:jc w:val="both"/>
        <w:rPr>
          <w:rFonts w:cs="Arial"/>
          <w:szCs w:val="20"/>
          <w:lang w:val="en-GB"/>
        </w:rPr>
      </w:pPr>
      <w:r w:rsidRPr="00CC66CB">
        <w:rPr>
          <w:rFonts w:cs="Arial"/>
          <w:szCs w:val="20"/>
          <w:lang w:val="en-GB"/>
        </w:rPr>
        <w:t>- for the case of 1 WSD interferer only,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3 dBµV/m, for 100 equal WSD interferers,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6 dBµV/m; the difference between these two values is 0.03 dB. We propose NUIS</w:t>
      </w:r>
      <w:r w:rsidRPr="00CC66CB">
        <w:rPr>
          <w:rFonts w:cs="Arial"/>
          <w:szCs w:val="20"/>
          <w:vertAlign w:val="subscript"/>
          <w:lang w:val="en-GB"/>
        </w:rPr>
        <w:t>TOT</w:t>
      </w:r>
      <w:r w:rsidRPr="00CC66CB">
        <w:rPr>
          <w:rFonts w:cs="Arial"/>
          <w:szCs w:val="20"/>
          <w:lang w:val="en-GB"/>
        </w:rPr>
        <w:t xml:space="preserve"> = 24.545 dBµV/m as the single limit value which will protect against all WSD situations to 0.1% </w:t>
      </w:r>
      <w:r w:rsidRPr="00CC66CB">
        <w:rPr>
          <w:lang w:val="en-GB"/>
        </w:rPr>
        <w:sym w:font="Symbol" w:char="F0B1"/>
      </w:r>
      <w:r w:rsidRPr="00CC66CB">
        <w:rPr>
          <w:rFonts w:cs="Arial"/>
          <w:szCs w:val="20"/>
          <w:lang w:val="en-GB"/>
        </w:rPr>
        <w:t xml:space="preserve"> 0.0004%.</w:t>
      </w:r>
    </w:p>
    <w:p w:rsidR="00A11EE5" w:rsidRPr="00CC66CB" w:rsidRDefault="00A11EE5" w:rsidP="00A11EE5">
      <w:pPr>
        <w:pStyle w:val="ECCParagraph"/>
      </w:pPr>
      <w:r w:rsidRPr="00CC66CB">
        <w:t>Thus, a single value of NUIS</w:t>
      </w:r>
      <w:r w:rsidRPr="00CC66CB">
        <w:rPr>
          <w:vertAlign w:val="subscript"/>
        </w:rPr>
        <w:t>TOT</w:t>
      </w:r>
      <w:r w:rsidRPr="00CC66CB">
        <w:t xml:space="preserve"> emerges to protect DTTB from </w:t>
      </w:r>
      <w:r w:rsidRPr="00CC66CB">
        <w:rPr>
          <w:u w:val="single"/>
        </w:rPr>
        <w:t>all</w:t>
      </w:r>
      <w:r w:rsidRPr="00CC66CB">
        <w:t xml:space="preserve"> WSD configurations. This includes the possibility to take into account distant adjacent channel interference.</w:t>
      </w:r>
    </w:p>
    <w:p w:rsidR="00A11EE5" w:rsidRPr="00CC66CB" w:rsidRDefault="00A11EE5" w:rsidP="00A11EE5">
      <w:pPr>
        <w:spacing w:after="120"/>
        <w:jc w:val="center"/>
        <w:rPr>
          <w:rFonts w:cs="Arial"/>
          <w:szCs w:val="20"/>
          <w:lang w:val="en-GB"/>
        </w:rPr>
      </w:pPr>
      <w:r w:rsidRPr="00CC66CB">
        <w:rPr>
          <w:rFonts w:cs="Arial"/>
          <w:noProof/>
          <w:szCs w:val="20"/>
          <w:lang w:val="da-DK" w:eastAsia="da-DK"/>
        </w:rPr>
        <w:lastRenderedPageBreak/>
        <w:drawing>
          <wp:inline distT="0" distB="0" distL="0" distR="0" wp14:anchorId="22505051" wp14:editId="7E25F68F">
            <wp:extent cx="4842510" cy="3057525"/>
            <wp:effectExtent l="19050" t="19050" r="15240" b="28575"/>
            <wp:docPr id="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4"/>
                    <a:srcRect/>
                    <a:stretch>
                      <a:fillRect/>
                    </a:stretch>
                  </pic:blipFill>
                  <pic:spPr bwMode="auto">
                    <a:xfrm>
                      <a:off x="0" y="0"/>
                      <a:ext cx="4842510" cy="305752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9" w:name="_Ref332978984"/>
      <w:r>
        <w:t xml:space="preserve">Figure </w:t>
      </w:r>
      <w:r w:rsidR="00A005B2">
        <w:fldChar w:fldCharType="begin"/>
      </w:r>
      <w:r w:rsidR="00AD098E">
        <w:instrText xml:space="preserve"> SEQ Figure \* ARABIC </w:instrText>
      </w:r>
      <w:r w:rsidR="00A005B2">
        <w:fldChar w:fldCharType="separate"/>
      </w:r>
      <w:r w:rsidR="0007390A">
        <w:rPr>
          <w:noProof/>
        </w:rPr>
        <w:t>59</w:t>
      </w:r>
      <w:r w:rsidR="00A005B2">
        <w:rPr>
          <w:noProof/>
        </w:rPr>
        <w:fldChar w:fldCharType="end"/>
      </w:r>
      <w:bookmarkEnd w:id="589"/>
      <w:r>
        <w:t>:</w:t>
      </w:r>
      <w:r w:rsidRPr="00CC66CB">
        <w:t xml:space="preserve"> </w:t>
      </w:r>
      <w:r w:rsidRPr="00CC66CB">
        <w:sym w:font="Symbol" w:char="F044"/>
      </w:r>
      <w:r w:rsidRPr="00CC66CB">
        <w:t>LP vs. NUISTOT (various partitions of total nuisance field)</w:t>
      </w:r>
    </w:p>
    <w:p w:rsidR="00A11EE5" w:rsidRPr="00CC66CB" w:rsidRDefault="00A11EE5" w:rsidP="00A11EE5">
      <w:pPr>
        <w:pStyle w:val="ECCAnnexheading2"/>
        <w:ind w:left="860" w:hanging="860"/>
        <w:jc w:val="both"/>
        <w:rPr>
          <w:lang w:val="en-GB"/>
        </w:rPr>
      </w:pPr>
      <w:r w:rsidRPr="00CC66CB">
        <w:rPr>
          <w:lang w:val="en-GB"/>
        </w:rPr>
        <w:t>CONCLUSIONS</w:t>
      </w:r>
    </w:p>
    <w:p w:rsidR="00A11EE5" w:rsidRPr="00CC66CB" w:rsidRDefault="00A11EE5" w:rsidP="00A11EE5">
      <w:pPr>
        <w:pStyle w:val="ECCParagraph"/>
      </w:pPr>
      <w:r w:rsidRPr="00CC66CB">
        <w:t>It is proposed that a total aggregate nuisance field limit NUIS</w:t>
      </w:r>
      <w:r w:rsidRPr="00CC66CB">
        <w:rPr>
          <w:vertAlign w:val="subscript"/>
        </w:rPr>
        <w:t>TOT</w:t>
      </w:r>
      <w:r w:rsidRPr="00CC66CB">
        <w:t xml:space="preserve"> = 24.545 dBµV/m be used as the limiting value when considering all contributing co-channel (or adjacent channel) sources of WSD interference which are operating </w:t>
      </w:r>
      <w:r w:rsidRPr="00CC66CB">
        <w:rPr>
          <w:b/>
        </w:rPr>
        <w:t>outside</w:t>
      </w:r>
      <w:r w:rsidRPr="00CC66CB">
        <w:t xml:space="preserve"> of the co-channel DTT coverage area. As mentioned above, the case where the reference scenarios are also contributing interference, the calculation is more difficult (and requires further study).</w:t>
      </w:r>
    </w:p>
    <w:p w:rsidR="00A11EE5" w:rsidRPr="00CC66CB" w:rsidRDefault="00A11EE5" w:rsidP="00A11EE5">
      <w:pPr>
        <w:pStyle w:val="ECCParagraph"/>
      </w:pPr>
      <w:r w:rsidRPr="00CC66CB">
        <w:t>For any given WSD and any given DTTB reception site (usually located at the DTTB coverage edge) the individual nuisance field, NUIS</w:t>
      </w:r>
      <w:r w:rsidRPr="00CC66CB">
        <w:rPr>
          <w:vertAlign w:val="subscript"/>
        </w:rPr>
        <w:t>i</w:t>
      </w:r>
      <w:r w:rsidRPr="00CC66CB">
        <w:t>, is calculated as</w:t>
      </w:r>
    </w:p>
    <w:p w:rsidR="00A11EE5" w:rsidRPr="00CC68B7" w:rsidRDefault="00A11EE5" w:rsidP="000B0EF6">
      <w:pPr>
        <w:tabs>
          <w:tab w:val="left" w:pos="9072"/>
        </w:tabs>
        <w:spacing w:after="60"/>
        <w:ind w:left="1985"/>
        <w:jc w:val="both"/>
        <w:rPr>
          <w:rFonts w:cs="Arial"/>
          <w:szCs w:val="20"/>
          <w:lang w:val="pt-PT"/>
        </w:rPr>
      </w:pPr>
      <w:r w:rsidRPr="00CC68B7">
        <w:rPr>
          <w:rFonts w:cs="Arial"/>
          <w:szCs w:val="20"/>
          <w:lang w:val="pt-PT"/>
        </w:rPr>
        <w:t>NUIS</w:t>
      </w:r>
      <w:r w:rsidRPr="00CC68B7">
        <w:rPr>
          <w:rFonts w:cs="Arial"/>
          <w:szCs w:val="20"/>
          <w:vertAlign w:val="subscript"/>
          <w:lang w:val="pt-PT"/>
        </w:rPr>
        <w:t>i</w:t>
      </w:r>
      <w:r w:rsidRPr="00CC68B7">
        <w:rPr>
          <w:rFonts w:cs="Arial"/>
          <w:szCs w:val="20"/>
          <w:lang w:val="pt-PT"/>
        </w:rPr>
        <w:t xml:space="preserve"> = FS</w:t>
      </w:r>
      <w:r w:rsidRPr="00CC68B7">
        <w:rPr>
          <w:rFonts w:cs="Arial"/>
          <w:szCs w:val="20"/>
          <w:vertAlign w:val="subscript"/>
          <w:lang w:val="pt-PT"/>
        </w:rPr>
        <w:t>i</w:t>
      </w:r>
      <w:r w:rsidRPr="00CC68B7">
        <w:rPr>
          <w:rFonts w:cs="Arial"/>
          <w:szCs w:val="20"/>
          <w:lang w:val="pt-PT"/>
        </w:rPr>
        <w:t xml:space="preserve"> (d, Ht</w:t>
      </w:r>
      <w:r w:rsidRPr="00CC68B7">
        <w:rPr>
          <w:rFonts w:cs="Arial"/>
          <w:szCs w:val="20"/>
          <w:vertAlign w:val="subscript"/>
          <w:lang w:val="pt-PT"/>
        </w:rPr>
        <w:t>i</w:t>
      </w:r>
      <w:r w:rsidRPr="00CC68B7">
        <w:rPr>
          <w:rFonts w:cs="Arial"/>
          <w:szCs w:val="20"/>
          <w:lang w:val="pt-PT"/>
        </w:rPr>
        <w:t xml:space="preserve">, 10 m, </w:t>
      </w:r>
      <w:r w:rsidR="00A005B2" w:rsidRPr="003F1AB1">
        <w:rPr>
          <w:sz w:val="18"/>
          <w:szCs w:val="18"/>
          <w:lang w:val="pt-PT"/>
        </w:rPr>
        <w:t>e.i.r.p.</w:t>
      </w:r>
      <w:r w:rsidRPr="00CC68B7">
        <w:rPr>
          <w:rFonts w:cs="Arial"/>
          <w:szCs w:val="20"/>
          <w:vertAlign w:val="subscript"/>
          <w:lang w:val="pt-PT"/>
        </w:rPr>
        <w:t>i</w:t>
      </w:r>
      <w:r w:rsidRPr="00CC68B7">
        <w:rPr>
          <w:rFonts w:cs="Arial"/>
          <w:szCs w:val="20"/>
          <w:lang w:val="pt-PT"/>
        </w:rPr>
        <w:t xml:space="preserve">) + PR – POL – DIR </w:t>
      </w:r>
      <w:r w:rsidRPr="00CC68B7">
        <w:rPr>
          <w:rFonts w:cs="Arial"/>
          <w:szCs w:val="20"/>
          <w:lang w:val="pt-PT"/>
        </w:rPr>
        <w:tab/>
      </w:r>
      <w:r w:rsidR="00D0323C">
        <w:rPr>
          <w:rFonts w:cs="Arial"/>
          <w:szCs w:val="20"/>
          <w:lang w:val="pt-PT"/>
        </w:rPr>
        <w:t>(</w:t>
      </w:r>
      <w:r w:rsidR="000B0EF6">
        <w:rPr>
          <w:rFonts w:cs="Arial"/>
          <w:szCs w:val="20"/>
          <w:lang w:val="pt-PT"/>
        </w:rPr>
        <w:t>3</w:t>
      </w:r>
      <w:r w:rsidRPr="00CC68B7">
        <w:rPr>
          <w:rFonts w:cs="Arial"/>
          <w:szCs w:val="20"/>
          <w:lang w:val="pt-PT"/>
        </w:rPr>
        <w:t>1)</w:t>
      </w:r>
    </w:p>
    <w:p w:rsidR="00A11EE5" w:rsidRPr="00CC66CB" w:rsidRDefault="00A11EE5" w:rsidP="00A11EE5">
      <w:pPr>
        <w:pStyle w:val="ECCParagraph"/>
      </w:pPr>
      <w:r w:rsidRPr="00CC66CB">
        <w:t>where FS</w:t>
      </w:r>
      <w:r w:rsidRPr="00CC66CB">
        <w:rPr>
          <w:vertAlign w:val="subscript"/>
        </w:rPr>
        <w:t>i</w:t>
      </w:r>
      <w:r w:rsidRPr="00CC66CB">
        <w:t xml:space="preserve"> (d,Ht</w:t>
      </w:r>
      <w:r w:rsidRPr="00CC66CB">
        <w:rPr>
          <w:vertAlign w:val="subscript"/>
        </w:rPr>
        <w:t>i</w:t>
      </w:r>
      <w:r w:rsidRPr="00CC66CB">
        <w:t>,10m,</w:t>
      </w:r>
      <w:r w:rsidRPr="0049264E">
        <w:rPr>
          <w:sz w:val="18"/>
          <w:szCs w:val="18"/>
        </w:rPr>
        <w:t xml:space="preserve"> </w:t>
      </w:r>
      <w:r>
        <w:rPr>
          <w:sz w:val="18"/>
          <w:szCs w:val="18"/>
        </w:rPr>
        <w:t>e.i.r.p.</w:t>
      </w:r>
      <w:r w:rsidRPr="00CC66CB">
        <w:rPr>
          <w:vertAlign w:val="subscript"/>
        </w:rPr>
        <w:t>i</w:t>
      </w:r>
      <w:r w:rsidRPr="00CC66CB">
        <w:t>) is</w:t>
      </w:r>
    </w:p>
    <w:p w:rsidR="00A11EE5" w:rsidRPr="00CC66CB" w:rsidRDefault="00A11EE5" w:rsidP="00156E3F">
      <w:pPr>
        <w:pStyle w:val="ECCParagraph"/>
        <w:numPr>
          <w:ilvl w:val="0"/>
          <w:numId w:val="72"/>
        </w:numPr>
        <w:spacing w:after="120"/>
        <w:ind w:left="714" w:hanging="357"/>
      </w:pPr>
      <w:r w:rsidRPr="00CC66CB">
        <w:t xml:space="preserve">the field strength at the distance d (between the WSD and the DTTB receive site), at the DTTB receive height 10 m, resulting from a WSD with </w:t>
      </w:r>
      <w:r>
        <w:rPr>
          <w:sz w:val="18"/>
          <w:szCs w:val="18"/>
        </w:rPr>
        <w:t>e.i.r.p.</w:t>
      </w:r>
      <w:r w:rsidRPr="00CC66CB">
        <w:rPr>
          <w:vertAlign w:val="subscript"/>
        </w:rPr>
        <w:t>i</w:t>
      </w:r>
      <w:r w:rsidRPr="00CC66CB">
        <w:t>, and antenna height Ht</w:t>
      </w:r>
      <w:r w:rsidRPr="00CC66CB">
        <w:rPr>
          <w:vertAlign w:val="subscript"/>
        </w:rPr>
        <w:t>i</w:t>
      </w:r>
      <w:r w:rsidRPr="00CC66CB">
        <w:t>,</w:t>
      </w:r>
    </w:p>
    <w:p w:rsidR="00A11EE5" w:rsidRPr="00CC66CB" w:rsidRDefault="00A11EE5" w:rsidP="00156E3F">
      <w:pPr>
        <w:pStyle w:val="ListParagraph"/>
        <w:numPr>
          <w:ilvl w:val="0"/>
          <w:numId w:val="72"/>
        </w:numPr>
        <w:spacing w:after="120"/>
        <w:jc w:val="both"/>
        <w:rPr>
          <w:rFonts w:cs="Arial"/>
          <w:szCs w:val="20"/>
          <w:lang w:val="en-GB"/>
        </w:rPr>
      </w:pPr>
      <w:r w:rsidRPr="00CC66CB">
        <w:rPr>
          <w:rFonts w:cs="Arial"/>
          <w:szCs w:val="20"/>
          <w:lang w:val="en-GB"/>
        </w:rPr>
        <w:t>and PR is the protection ratio, POL is the polarization discrimination (if any) and DIR is the DTTB receive antenna discrimination.</w:t>
      </w:r>
    </w:p>
    <w:p w:rsidR="00A11EE5" w:rsidRPr="00CC66CB" w:rsidRDefault="00A11EE5" w:rsidP="00A11EE5">
      <w:pPr>
        <w:pStyle w:val="ECCParagraph"/>
      </w:pPr>
      <w:r w:rsidRPr="00CC66CB">
        <w:t>The aggregate median nuisance field NUISTOT is the power sum of all contributing individual median nuisance fields.</w:t>
      </w:r>
    </w:p>
    <w:p w:rsidR="00A11EE5" w:rsidRPr="00CC66CB" w:rsidRDefault="00A11EE5" w:rsidP="00A11EE5">
      <w:pPr>
        <w:pStyle w:val="ECCParagraph"/>
        <w:spacing w:after="120"/>
      </w:pPr>
      <w:r w:rsidRPr="00CC66CB">
        <w:t>The magnitude of a total permissible aggregate nuisance field depends on the following parameters:</w:t>
      </w:r>
    </w:p>
    <w:p w:rsidR="00A11EE5" w:rsidRPr="00CC66CB" w:rsidRDefault="00A11EE5" w:rsidP="00156E3F">
      <w:pPr>
        <w:pStyle w:val="ECCParagraph"/>
        <w:numPr>
          <w:ilvl w:val="0"/>
          <w:numId w:val="73"/>
        </w:numPr>
        <w:spacing w:after="120"/>
      </w:pPr>
      <w:r w:rsidRPr="00CC66CB">
        <w:t>Initial DTT location probability</w:t>
      </w:r>
    </w:p>
    <w:p w:rsidR="00A11EE5" w:rsidRPr="00CC66CB" w:rsidRDefault="00A11EE5" w:rsidP="00156E3F">
      <w:pPr>
        <w:pStyle w:val="ECCParagraph"/>
        <w:numPr>
          <w:ilvl w:val="0"/>
          <w:numId w:val="73"/>
        </w:numPr>
      </w:pPr>
      <w:r w:rsidRPr="00CC66CB">
        <w:t>Permissible degradation of location probability</w:t>
      </w:r>
    </w:p>
    <w:p w:rsidR="00A11EE5" w:rsidRPr="00CC66CB" w:rsidRDefault="00A11EE5" w:rsidP="00A11EE5">
      <w:pPr>
        <w:pStyle w:val="ECCParagraph"/>
      </w:pPr>
      <w:r w:rsidRPr="00CC66CB">
        <w:t>For small values of location probability degradation (0.1% to 1%) the number of contributing individual nuisance fields contributing to the total aggregate nuisance field is irrelevant. Therefore Monte Carlo simulations can be carried out using a single WSD interferer in addition to the DTT interferers to determine the permissible total aggregate nuisance field. The procedure to do so is the same as described above (sections A3.6 and A3.7) for an initial 95% location probability a 0.1% permissible degradation.</w:t>
      </w:r>
    </w:p>
    <w:p w:rsidR="00A11EE5" w:rsidRPr="00CC66CB" w:rsidRDefault="00A11EE5" w:rsidP="00A11EE5">
      <w:pPr>
        <w:pStyle w:val="ECCParagraph"/>
      </w:pPr>
      <w:r w:rsidRPr="00CC66CB">
        <w:t xml:space="preserve">Once the permissible total aggregate nuisance field is determined for the given conditions (initial location probability and its permissible degradation), it is only necessary to calculate the totality of WSD nuisance fields and power sum them to determine whether the permissible total nuisance field is exceeded. That is to </w:t>
      </w:r>
      <w:r w:rsidRPr="00CC66CB">
        <w:lastRenderedPageBreak/>
        <w:t>say, no additional Monte Carlo simulations (or analytical) calculations are required. This will accelerate the calculation process considerably.</w:t>
      </w:r>
    </w:p>
    <w:p w:rsidR="00A11EE5" w:rsidRPr="00CC66CB" w:rsidRDefault="00A11EE5" w:rsidP="00A11EE5">
      <w:pPr>
        <w:pStyle w:val="ECCParagraph"/>
      </w:pPr>
      <w:r w:rsidRPr="00CC66CB">
        <w:t xml:space="preserve">It is this approach that is detailed in </w:t>
      </w:r>
      <w:r w:rsidR="00A005B2">
        <w:fldChar w:fldCharType="begin"/>
      </w:r>
      <w:r w:rsidR="00543BDE">
        <w:instrText xml:space="preserve"> REF _Ref345577314 \r \h </w:instrText>
      </w:r>
      <w:r w:rsidR="00A005B2">
        <w:fldChar w:fldCharType="separate"/>
      </w:r>
      <w:r w:rsidR="0007390A">
        <w:t>ANNEX 12:</w:t>
      </w:r>
      <w:r w:rsidR="00A005B2">
        <w:fldChar w:fldCharType="end"/>
      </w:r>
      <w:r w:rsidRPr="00CC66CB">
        <w:t>.</w:t>
      </w:r>
    </w:p>
    <w:p w:rsidR="00A11EE5" w:rsidRPr="00CC66CB" w:rsidRDefault="00A11EE5" w:rsidP="00A11EE5">
      <w:pPr>
        <w:rPr>
          <w:rFonts w:cs="Arial"/>
          <w:bCs/>
          <w:caps/>
          <w:color w:val="C00000"/>
          <w:kern w:val="32"/>
          <w:szCs w:val="22"/>
          <w:lang w:val="en-GB"/>
        </w:rPr>
      </w:pPr>
      <w:r w:rsidRPr="00CC66CB">
        <w:rPr>
          <w:lang w:val="en-GB"/>
        </w:rPr>
        <w:br w:type="page"/>
      </w:r>
    </w:p>
    <w:p w:rsidR="00A11EE5" w:rsidRPr="0008147B" w:rsidRDefault="00A11EE5" w:rsidP="00A11EE5">
      <w:pPr>
        <w:pStyle w:val="ECCAnnexheading1"/>
        <w:jc w:val="both"/>
      </w:pPr>
      <w:bookmarkStart w:id="590" w:name="_Ref333769789"/>
      <w:bookmarkStart w:id="591" w:name="_Toc335262298"/>
      <w:bookmarkStart w:id="592" w:name="_Toc347231263"/>
      <w:bookmarkStart w:id="593" w:name="_Toc321825836"/>
      <w:bookmarkStart w:id="594" w:name="_Toc325620174"/>
      <w:r w:rsidRPr="0008147B">
        <w:lastRenderedPageBreak/>
        <w:t>DTT RECEPTION MODE AND WSD SINGLE ENTRY INTERFERENCE CONSIDERATIONS</w:t>
      </w:r>
      <w:bookmarkEnd w:id="590"/>
      <w:bookmarkEnd w:id="591"/>
      <w:bookmarkEnd w:id="592"/>
      <w:r w:rsidRPr="0008147B">
        <w:t xml:space="preserve"> </w:t>
      </w:r>
      <w:bookmarkEnd w:id="593"/>
      <w:bookmarkEnd w:id="594"/>
    </w:p>
    <w:p w:rsidR="00A11EE5" w:rsidRPr="00CC66CB" w:rsidRDefault="00A11EE5" w:rsidP="00A11EE5">
      <w:pPr>
        <w:pStyle w:val="ECCParagraph"/>
        <w:spacing w:after="120"/>
        <w:rPr>
          <w:rFonts w:cs="Arial"/>
          <w:szCs w:val="20"/>
        </w:rPr>
      </w:pPr>
      <w:r w:rsidRPr="00CC66CB">
        <w:rPr>
          <w:rFonts w:cs="Arial"/>
          <w:szCs w:val="20"/>
        </w:rPr>
        <w:t>In this annex it is shown:</w:t>
      </w:r>
    </w:p>
    <w:p w:rsidR="00A11EE5" w:rsidRPr="00CC66CB" w:rsidRDefault="00A11EE5" w:rsidP="00156E3F">
      <w:pPr>
        <w:pStyle w:val="ECCNumbered-LetteredList"/>
        <w:numPr>
          <w:ilvl w:val="0"/>
          <w:numId w:val="74"/>
        </w:numPr>
        <w:rPr>
          <w:lang w:val="en-GB"/>
        </w:rPr>
      </w:pPr>
      <w:r w:rsidRPr="00CC66CB">
        <w:rPr>
          <w:lang w:val="en-GB"/>
        </w:rPr>
        <w:t>various relationships between DTT wanted field strength, location probability, propagation distance, I/N;</w:t>
      </w:r>
    </w:p>
    <w:p w:rsidR="00A11EE5" w:rsidRPr="00CC66CB" w:rsidRDefault="00A11EE5" w:rsidP="00156E3F">
      <w:pPr>
        <w:pStyle w:val="ECCNumbered-LetteredList"/>
        <w:numPr>
          <w:ilvl w:val="0"/>
          <w:numId w:val="74"/>
        </w:numPr>
        <w:rPr>
          <w:lang w:val="en-GB"/>
        </w:rPr>
      </w:pPr>
      <w:r w:rsidRPr="00CC66CB">
        <w:rPr>
          <w:lang w:val="en-GB"/>
        </w:rPr>
        <w:t xml:space="preserve">in particular, their relationship to fixed DTT reception as well as portable outdoor/indoor DTT reception modes is illuminated for a protection criterion related to a fixed permissible degradation, </w:t>
      </w:r>
      <w:r w:rsidRPr="00CC66CB">
        <w:rPr>
          <w:lang w:val="en-GB"/>
        </w:rPr>
        <w:sym w:font="Symbol" w:char="F044"/>
      </w:r>
      <w:r w:rsidRPr="00CC66CB">
        <w:rPr>
          <w:vertAlign w:val="subscript"/>
          <w:lang w:val="en-GB"/>
        </w:rPr>
        <w:t>LP</w:t>
      </w:r>
      <w:r w:rsidRPr="00CC66CB">
        <w:rPr>
          <w:lang w:val="en-GB"/>
        </w:rPr>
        <w:t>, of the DTT reception location probability;</w:t>
      </w:r>
    </w:p>
    <w:p w:rsidR="00A11EE5" w:rsidRPr="00CC66CB" w:rsidRDefault="00A11EE5" w:rsidP="00156E3F">
      <w:pPr>
        <w:pStyle w:val="ECCNumbered-LetteredList"/>
        <w:numPr>
          <w:ilvl w:val="0"/>
          <w:numId w:val="74"/>
        </w:numPr>
        <w:rPr>
          <w:lang w:val="en-GB"/>
        </w:rPr>
      </w:pPr>
      <w:r w:rsidRPr="00CC66CB">
        <w:rPr>
          <w:lang w:val="en-GB"/>
        </w:rPr>
        <w:t xml:space="preserve">A comparison of maximum WSD </w:t>
      </w:r>
      <w:r>
        <w:rPr>
          <w:sz w:val="18"/>
          <w:szCs w:val="18"/>
        </w:rPr>
        <w:t>e.i.r.p.</w:t>
      </w:r>
      <w:r w:rsidRPr="00CC66CB">
        <w:rPr>
          <w:lang w:val="en-GB"/>
        </w:rPr>
        <w:t xml:space="preserve"> limits and corresponding I/N values (as a function of protection ratio) for various values of </w:t>
      </w:r>
      <w:r w:rsidRPr="00CC66CB">
        <w:rPr>
          <w:lang w:val="en-GB"/>
        </w:rPr>
        <w:sym w:font="Symbol" w:char="F044"/>
      </w:r>
      <w:r w:rsidRPr="00CC66CB">
        <w:rPr>
          <w:vertAlign w:val="subscript"/>
          <w:lang w:val="en-GB"/>
        </w:rPr>
        <w:t>LP</w:t>
      </w:r>
      <w:r w:rsidRPr="00CC66CB">
        <w:rPr>
          <w:lang w:val="en-GB"/>
        </w:rPr>
        <w:t>.</w:t>
      </w:r>
    </w:p>
    <w:p w:rsidR="00A11EE5" w:rsidRPr="00CC66CB" w:rsidRDefault="00A11EE5" w:rsidP="00A11EE5">
      <w:pPr>
        <w:pStyle w:val="ECCParagraph"/>
        <w:contextualSpacing/>
        <w:rPr>
          <w:rFonts w:cs="Arial"/>
          <w:szCs w:val="20"/>
        </w:rPr>
      </w:pPr>
    </w:p>
    <w:p w:rsidR="00A11EE5" w:rsidRDefault="00A11EE5" w:rsidP="00A11EE5">
      <w:pPr>
        <w:pStyle w:val="ECCParagraph"/>
        <w:rPr>
          <w:rFonts w:cs="Arial"/>
          <w:szCs w:val="20"/>
        </w:rPr>
      </w:pPr>
      <w:r w:rsidRPr="00CC66CB">
        <w:rPr>
          <w:rFonts w:cs="Arial"/>
          <w:szCs w:val="20"/>
        </w:rPr>
        <w:t>DTT coverage areas are often planned for a specific reception scenario, however other reception modes may also be available within the same area, or within sub-areas as shown in the Table</w:t>
      </w:r>
      <w:r>
        <w:rPr>
          <w:rFonts w:cs="Arial"/>
          <w:szCs w:val="20"/>
        </w:rPr>
        <w:t xml:space="preserve"> below</w:t>
      </w:r>
      <w:r w:rsidRPr="00CC66CB">
        <w:rPr>
          <w:rFonts w:cs="Arial"/>
          <w:szCs w:val="20"/>
        </w:rPr>
        <w:t xml:space="preserve">. </w:t>
      </w:r>
    </w:p>
    <w:p w:rsidR="00A11EE5" w:rsidRPr="00CC66CB" w:rsidRDefault="00A11EE5" w:rsidP="00A11EE5">
      <w:pPr>
        <w:pStyle w:val="Caption"/>
        <w:rPr>
          <w:rFonts w:cs="Arial"/>
        </w:rPr>
      </w:pPr>
      <w:r>
        <w:t xml:space="preserve">Table </w:t>
      </w:r>
      <w:r w:rsidR="00A005B2">
        <w:fldChar w:fldCharType="begin"/>
      </w:r>
      <w:r w:rsidR="00AD098E">
        <w:instrText xml:space="preserve"> SEQ Table \* ARABIC </w:instrText>
      </w:r>
      <w:r w:rsidR="00A005B2">
        <w:fldChar w:fldCharType="separate"/>
      </w:r>
      <w:r w:rsidR="0007390A">
        <w:rPr>
          <w:noProof/>
        </w:rPr>
        <w:t>14</w:t>
      </w:r>
      <w:r w:rsidR="00A005B2">
        <w:rPr>
          <w:noProof/>
        </w:rPr>
        <w:fldChar w:fldCharType="end"/>
      </w:r>
      <w:r>
        <w:t>: DTT reception possibilities</w:t>
      </w:r>
    </w:p>
    <w:tbl>
      <w:tblPr>
        <w:tblStyle w:val="TableGrid"/>
        <w:tblW w:w="0" w:type="auto"/>
        <w:jc w:val="center"/>
        <w:tblLook w:val="04A0" w:firstRow="1" w:lastRow="0" w:firstColumn="1" w:lastColumn="0" w:noHBand="0" w:noVBand="1"/>
      </w:tblPr>
      <w:tblGrid>
        <w:gridCol w:w="3741"/>
        <w:gridCol w:w="4872"/>
      </w:tblGrid>
      <w:tr w:rsidR="00A11EE5" w:rsidRPr="00CC66CB" w:rsidTr="00CF395E">
        <w:trPr>
          <w:jc w:val="center"/>
        </w:trPr>
        <w:tc>
          <w:tcPr>
            <w:tcW w:w="374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ithin planned reception area</w:t>
            </w:r>
          </w:p>
        </w:tc>
        <w:tc>
          <w:tcPr>
            <w:tcW w:w="4872"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ithin sub areas of planned reception area</w:t>
            </w:r>
          </w:p>
        </w:tc>
      </w:tr>
      <w:tr w:rsidR="00A11EE5" w:rsidRPr="00CC66CB" w:rsidTr="00CF395E">
        <w:trPr>
          <w:jc w:val="center"/>
        </w:trPr>
        <w:tc>
          <w:tcPr>
            <w:tcW w:w="3741"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Fixed</w:t>
            </w:r>
          </w:p>
        </w:tc>
        <w:tc>
          <w:tcPr>
            <w:tcW w:w="4872"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Portable outdoor, portable indoor</w:t>
            </w:r>
          </w:p>
        </w:tc>
      </w:tr>
      <w:tr w:rsidR="00A11EE5" w:rsidRPr="00CC66CB" w:rsidTr="00CF395E">
        <w:trPr>
          <w:jc w:val="center"/>
        </w:trPr>
        <w:tc>
          <w:tcPr>
            <w:tcW w:w="3741"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Portable outdoor</w:t>
            </w:r>
          </w:p>
        </w:tc>
        <w:tc>
          <w:tcPr>
            <w:tcW w:w="4872"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Portable indoor</w:t>
            </w:r>
          </w:p>
        </w:tc>
      </w:tr>
    </w:tbl>
    <w:p w:rsidR="00A11EE5" w:rsidRPr="00CC66CB" w:rsidRDefault="00A11EE5" w:rsidP="00A11EE5">
      <w:pPr>
        <w:pStyle w:val="ECCParagraph"/>
        <w:contextualSpacing/>
      </w:pPr>
    </w:p>
    <w:p w:rsidR="00A11EE5" w:rsidRPr="00CC66CB" w:rsidRDefault="00A11EE5" w:rsidP="00A11EE5">
      <w:pPr>
        <w:pStyle w:val="ECCParagraph"/>
      </w:pPr>
      <w:r w:rsidRPr="00CC66CB">
        <w:t>Such additional reception possibilities must not be interfered with by non-licensed WSD services. This aspect of protection for DTT reception and the required protection criteria are treated in the next sections.</w:t>
      </w:r>
    </w:p>
    <w:p w:rsidR="00A11EE5" w:rsidRPr="00CC66CB" w:rsidRDefault="00A11EE5" w:rsidP="00A11EE5">
      <w:pPr>
        <w:pStyle w:val="ECCAnnexheading2"/>
        <w:ind w:left="851" w:hanging="851"/>
        <w:rPr>
          <w:lang w:val="en-GB"/>
        </w:rPr>
      </w:pPr>
      <w:r w:rsidRPr="00CC66CB">
        <w:rPr>
          <w:lang w:val="en-GB"/>
        </w:rPr>
        <w:t>DTT RECEPTION MODE CONSIDERATIONS</w:t>
      </w:r>
    </w:p>
    <w:p w:rsidR="00A11EE5" w:rsidRPr="00CC66CB" w:rsidRDefault="00A11EE5" w:rsidP="00A11EE5">
      <w:pPr>
        <w:pStyle w:val="ECCAnnexheading3"/>
        <w:rPr>
          <w:lang w:val="en-GB"/>
        </w:rPr>
      </w:pPr>
      <w:r w:rsidRPr="00CC66CB">
        <w:rPr>
          <w:lang w:val="en-GB"/>
        </w:rPr>
        <w:t>Wide area rural environment (planned for fixed DTT reception)</w:t>
      </w:r>
    </w:p>
    <w:p w:rsidR="00A11EE5" w:rsidRPr="00CC66CB" w:rsidRDefault="00A005B2" w:rsidP="00A11EE5">
      <w:pPr>
        <w:pStyle w:val="ECCParagraph"/>
      </w:pPr>
      <w:r>
        <w:fldChar w:fldCharType="begin"/>
      </w:r>
      <w:r w:rsidR="008C0A86">
        <w:instrText xml:space="preserve"> REF _Ref345495102 \h </w:instrText>
      </w:r>
      <w:r>
        <w:fldChar w:fldCharType="separate"/>
      </w:r>
      <w:r w:rsidR="0007390A" w:rsidRPr="00CC66CB">
        <w:t xml:space="preserve">Figure </w:t>
      </w:r>
      <w:r w:rsidR="0007390A">
        <w:rPr>
          <w:noProof/>
        </w:rPr>
        <w:t>62</w:t>
      </w:r>
      <w:r>
        <w:fldChar w:fldCharType="end"/>
      </w:r>
      <w:r w:rsidR="00A11EE5" w:rsidRPr="00CC66CB">
        <w:t xml:space="preserve"> displays the median wanted field strength levels (solid blue curve) as a function of distance from the DTT transmitter. In this case, the coverage area has a 50 km radius serving a rural district. The transmit antenna is 300 m, radiating with an </w:t>
      </w:r>
      <w:r w:rsidR="00A11EE5">
        <w:t>e.r.p.</w:t>
      </w:r>
      <w:r w:rsidR="00A11EE5" w:rsidRPr="00CC66CB">
        <w:t xml:space="preserve"> = 10.6 dBkW, providing a 56.21 dBµV/m field strength at 50 km distance (and 10 m reception height). The entire 50 km radius coverage area serves fixed (F) DTT antenna installations. In addition, portable outdoor (PO) reception at 1.5 m is possible within a 20 km radius of the DTT transmitter and portable indoor (PI) reception at 1.5 m is possible within a 10 km radius of the DTT transmitter.</w:t>
      </w:r>
    </w:p>
    <w:p w:rsidR="00A11EE5" w:rsidRDefault="00A11EE5" w:rsidP="00A11EE5">
      <w:pPr>
        <w:keepNext/>
        <w:jc w:val="center"/>
        <w:rPr>
          <w:rFonts w:cs="Arial"/>
          <w:lang w:val="en-GB"/>
        </w:rPr>
      </w:pPr>
      <w:r w:rsidRPr="00CC66CB">
        <w:rPr>
          <w:rFonts w:cs="Arial"/>
          <w:noProof/>
          <w:lang w:val="da-DK" w:eastAsia="da-DK"/>
        </w:rPr>
        <w:drawing>
          <wp:inline distT="0" distB="0" distL="0" distR="0" wp14:anchorId="48877E57" wp14:editId="1106B06A">
            <wp:extent cx="4479798" cy="3100705"/>
            <wp:effectExtent l="19050" t="19050" r="16002" b="23495"/>
            <wp:docPr id="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
                    <a:srcRect/>
                    <a:stretch>
                      <a:fillRect/>
                    </a:stretch>
                  </pic:blipFill>
                  <pic:spPr bwMode="auto">
                    <a:xfrm>
                      <a:off x="0" y="0"/>
                      <a:ext cx="4477347" cy="3099009"/>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spacing w:before="60"/>
        <w:contextualSpacing/>
      </w:pPr>
      <w:bookmarkStart w:id="595" w:name="_Ref345495452"/>
      <w:r w:rsidRPr="00CC66CB">
        <w:t xml:space="preserve">Figure </w:t>
      </w:r>
      <w:r w:rsidR="00A005B2">
        <w:fldChar w:fldCharType="begin"/>
      </w:r>
      <w:r w:rsidR="00AD098E">
        <w:instrText xml:space="preserve"> SEQ Figure \* ARABIC </w:instrText>
      </w:r>
      <w:r w:rsidR="00A005B2">
        <w:fldChar w:fldCharType="separate"/>
      </w:r>
      <w:r w:rsidR="0007390A">
        <w:rPr>
          <w:noProof/>
        </w:rPr>
        <w:t>60</w:t>
      </w:r>
      <w:r w:rsidR="00A005B2">
        <w:rPr>
          <w:noProof/>
        </w:rPr>
        <w:fldChar w:fldCharType="end"/>
      </w:r>
      <w:bookmarkEnd w:id="595"/>
      <w:r w:rsidRPr="00CC66CB">
        <w:t>: Wide area rural environment (50 km radius, F, PO, PI reception)</w:t>
      </w:r>
    </w:p>
    <w:p w:rsidR="00A11EE5" w:rsidRPr="00CC66CB" w:rsidRDefault="00A11EE5" w:rsidP="008C0A86">
      <w:pPr>
        <w:pStyle w:val="ECCAnnexheading3"/>
        <w:keepNext/>
        <w:rPr>
          <w:lang w:val="en-GB"/>
        </w:rPr>
      </w:pPr>
      <w:r w:rsidRPr="00CC66CB">
        <w:rPr>
          <w:lang w:val="en-GB"/>
        </w:rPr>
        <w:lastRenderedPageBreak/>
        <w:t>Large area suburban environment (planned for fixed DTT reception)</w:t>
      </w:r>
    </w:p>
    <w:p w:rsidR="00A11EE5" w:rsidRPr="00CC66CB" w:rsidRDefault="00A005B2" w:rsidP="00A11EE5">
      <w:pPr>
        <w:pStyle w:val="ECCParagraph"/>
      </w:pPr>
      <w:r>
        <w:fldChar w:fldCharType="begin"/>
      </w:r>
      <w:r w:rsidR="008C0A86">
        <w:instrText xml:space="preserve"> REF _Ref345495593 \h </w:instrText>
      </w:r>
      <w:r>
        <w:fldChar w:fldCharType="separate"/>
      </w:r>
      <w:r w:rsidR="0007390A">
        <w:t xml:space="preserve">Figure </w:t>
      </w:r>
      <w:r w:rsidR="0007390A">
        <w:rPr>
          <w:noProof/>
        </w:rPr>
        <w:t>61</w:t>
      </w:r>
      <w:r>
        <w:fldChar w:fldCharType="end"/>
      </w:r>
      <w:r w:rsidR="008C0A86">
        <w:t xml:space="preserve"> </w:t>
      </w:r>
      <w:r w:rsidR="00A11EE5" w:rsidRPr="00CC66CB">
        <w:t xml:space="preserve">displays the median wanted field strength levels (solid blue curve) as a function of distance from the DTT transmitter. In this case, the coverage area has a 25 km radius serving a suburban district. The transmit antenna is 150 m, radiating with an </w:t>
      </w:r>
      <w:r w:rsidR="00A11EE5">
        <w:t xml:space="preserve">e.r.p. </w:t>
      </w:r>
      <w:r w:rsidR="00A11EE5" w:rsidRPr="00CC66CB">
        <w:t xml:space="preserve"> = 0.625 dBkW, providing a 56.21 dBµV/m field strength at 25 km distance (and 10 m reception height).</w:t>
      </w:r>
    </w:p>
    <w:p w:rsidR="00A11EE5" w:rsidRPr="00CC66CB" w:rsidRDefault="00A11EE5" w:rsidP="00A11EE5">
      <w:pPr>
        <w:pStyle w:val="ECCParagraph"/>
      </w:pPr>
      <w:r w:rsidRPr="00CC66CB">
        <w:t>The entire 25 km serves fixed (F) DTT antenna installations; portable outdoor (PO) reception at 1.5 m is possible within a 7 km radius of the DTT transmitter; portable indoor (PI) reception at 1.5 m, inside, is possible within a 3.3 km radius of the DTT transmitter.</w:t>
      </w:r>
    </w:p>
    <w:p w:rsidR="00A11EE5" w:rsidRDefault="00A11EE5" w:rsidP="00A11EE5">
      <w:pPr>
        <w:jc w:val="center"/>
        <w:rPr>
          <w:rFonts w:cs="Arial"/>
          <w:b/>
          <w:lang w:val="en-GB"/>
        </w:rPr>
      </w:pPr>
      <w:r w:rsidRPr="00CC66CB">
        <w:rPr>
          <w:rFonts w:cs="Arial"/>
          <w:noProof/>
          <w:lang w:val="da-DK" w:eastAsia="da-DK"/>
        </w:rPr>
        <w:drawing>
          <wp:inline distT="0" distB="0" distL="0" distR="0" wp14:anchorId="48AAA00F" wp14:editId="54CB3936">
            <wp:extent cx="4705350" cy="3238500"/>
            <wp:effectExtent l="19050" t="19050" r="19050" b="19050"/>
            <wp:docPr id="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
                    <a:srcRect/>
                    <a:stretch>
                      <a:fillRect/>
                    </a:stretch>
                  </pic:blipFill>
                  <pic:spPr bwMode="auto">
                    <a:xfrm>
                      <a:off x="0" y="0"/>
                      <a:ext cx="4705350" cy="3238500"/>
                    </a:xfrm>
                    <a:prstGeom prst="rect">
                      <a:avLst/>
                    </a:prstGeom>
                    <a:noFill/>
                    <a:ln w="9525">
                      <a:solidFill>
                        <a:schemeClr val="tx1"/>
                      </a:solidFill>
                      <a:miter lim="800000"/>
                      <a:headEnd/>
                      <a:tailEnd/>
                    </a:ln>
                  </pic:spPr>
                </pic:pic>
              </a:graphicData>
            </a:graphic>
          </wp:inline>
        </w:drawing>
      </w:r>
      <w:r w:rsidRPr="00CC66CB">
        <w:rPr>
          <w:rFonts w:cs="Arial"/>
          <w:b/>
          <w:lang w:val="en-GB"/>
        </w:rPr>
        <w:t xml:space="preserve"> </w:t>
      </w:r>
    </w:p>
    <w:p w:rsidR="00A11EE5" w:rsidRPr="00CC66CB" w:rsidRDefault="00A11EE5" w:rsidP="00A11EE5">
      <w:pPr>
        <w:pStyle w:val="Caption"/>
        <w:rPr>
          <w:rFonts w:cs="Arial"/>
          <w:b w:val="0"/>
          <w:lang w:val="en-GB"/>
        </w:rPr>
      </w:pPr>
      <w:bookmarkStart w:id="596" w:name="_Ref345495593"/>
      <w:r>
        <w:t xml:space="preserve">Figure </w:t>
      </w:r>
      <w:r w:rsidR="00A005B2">
        <w:fldChar w:fldCharType="begin"/>
      </w:r>
      <w:r w:rsidR="00AD098E">
        <w:instrText xml:space="preserve"> SEQ Figure \* ARABIC </w:instrText>
      </w:r>
      <w:r w:rsidR="00A005B2">
        <w:fldChar w:fldCharType="separate"/>
      </w:r>
      <w:r w:rsidR="0007390A">
        <w:rPr>
          <w:noProof/>
        </w:rPr>
        <w:t>61</w:t>
      </w:r>
      <w:r w:rsidR="00A005B2">
        <w:rPr>
          <w:noProof/>
        </w:rPr>
        <w:fldChar w:fldCharType="end"/>
      </w:r>
      <w:bookmarkEnd w:id="596"/>
      <w:r>
        <w:t xml:space="preserve">: </w:t>
      </w:r>
      <w:r w:rsidRPr="00CC66CB">
        <w:t>Large area suburban environment (25 km radius, F, PO, PI reception)</w:t>
      </w:r>
    </w:p>
    <w:p w:rsidR="00A11EE5" w:rsidRPr="00CC66CB" w:rsidRDefault="00A11EE5" w:rsidP="00A11EE5">
      <w:pPr>
        <w:pStyle w:val="ECCAnnexheading3"/>
        <w:rPr>
          <w:lang w:val="en-GB"/>
        </w:rPr>
      </w:pPr>
      <w:r w:rsidRPr="00CC66CB">
        <w:rPr>
          <w:lang w:val="en-GB"/>
        </w:rPr>
        <w:t>Medium area suburban environment (planned for fixed DTT reception)</w:t>
      </w:r>
    </w:p>
    <w:p w:rsidR="00A11EE5" w:rsidRPr="00CC66CB" w:rsidRDefault="00A005B2" w:rsidP="00A11EE5">
      <w:pPr>
        <w:pStyle w:val="ECCParagraph"/>
      </w:pPr>
      <w:r>
        <w:fldChar w:fldCharType="begin"/>
      </w:r>
      <w:r w:rsidR="008C0A86">
        <w:instrText xml:space="preserve"> REF _Ref345495102 \h </w:instrText>
      </w:r>
      <w:r>
        <w:fldChar w:fldCharType="separate"/>
      </w:r>
      <w:r w:rsidR="0007390A" w:rsidRPr="00CC66CB">
        <w:t xml:space="preserve">Figure </w:t>
      </w:r>
      <w:r w:rsidR="0007390A">
        <w:rPr>
          <w:noProof/>
        </w:rPr>
        <w:t>62</w:t>
      </w:r>
      <w:r>
        <w:fldChar w:fldCharType="end"/>
      </w:r>
      <w:r w:rsidR="008C0A86">
        <w:t xml:space="preserve"> </w:t>
      </w:r>
      <w:r w:rsidR="00A11EE5" w:rsidRPr="00CC66CB">
        <w:t xml:space="preserve">displays the median wanted field strength levels (solid blue curve) as a function of distance from the DTT transmitter. In this case, the coverage area has a 10 km radius serving a suburban district. The transmit antenna </w:t>
      </w:r>
      <w:r w:rsidR="00A11EE5">
        <w:t xml:space="preserve">is 150 m, radiating with an e.r.p. </w:t>
      </w:r>
      <w:r w:rsidR="00A11EE5" w:rsidRPr="00CC66CB">
        <w:t>= -16.05 dBkW, providing a 56.21 dBµV/m field strength at 10 km distance (and 10 m reception height).</w:t>
      </w:r>
    </w:p>
    <w:p w:rsidR="00A11EE5" w:rsidRPr="00CC66CB" w:rsidRDefault="00A11EE5" w:rsidP="00A11EE5">
      <w:pPr>
        <w:pStyle w:val="ECCParagraph"/>
      </w:pPr>
      <w:r w:rsidRPr="00CC66CB">
        <w:t>The entire 10 km serves fixed (F) DTT antenna installations; portable outdoor (PO) reception at 1.5 m is possible within a 1.9 km radius of the DTT transmitter; portable indoor (PI) reception at 1.5 m, inside, is possible within a radius of 0.8 km from the DTT transmitter.</w:t>
      </w:r>
    </w:p>
    <w:p w:rsidR="00A11EE5" w:rsidRPr="00CC66CB" w:rsidRDefault="00A11EE5" w:rsidP="00A11EE5">
      <w:pPr>
        <w:jc w:val="center"/>
        <w:rPr>
          <w:rFonts w:cs="Arial"/>
          <w:lang w:val="en-GB"/>
        </w:rPr>
      </w:pPr>
      <w:r w:rsidRPr="00CC66CB">
        <w:rPr>
          <w:rFonts w:cs="Arial"/>
          <w:noProof/>
          <w:lang w:val="da-DK" w:eastAsia="da-DK"/>
        </w:rPr>
        <w:lastRenderedPageBreak/>
        <w:drawing>
          <wp:inline distT="0" distB="0" distL="0" distR="0" wp14:anchorId="135EBDB0" wp14:editId="349FC016">
            <wp:extent cx="4695825" cy="3238500"/>
            <wp:effectExtent l="19050" t="19050" r="28575" b="1905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a:srcRect/>
                    <a:stretch>
                      <a:fillRect/>
                    </a:stretch>
                  </pic:blipFill>
                  <pic:spPr bwMode="auto">
                    <a:xfrm>
                      <a:off x="0" y="0"/>
                      <a:ext cx="4695825" cy="3238500"/>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97" w:name="_Ref345495102"/>
      <w:r w:rsidRPr="00CC66CB">
        <w:t xml:space="preserve">Figure </w:t>
      </w:r>
      <w:r w:rsidR="00A005B2">
        <w:fldChar w:fldCharType="begin"/>
      </w:r>
      <w:r w:rsidR="00AD098E">
        <w:instrText xml:space="preserve"> SEQ Figure \* ARABIC </w:instrText>
      </w:r>
      <w:r w:rsidR="00A005B2">
        <w:fldChar w:fldCharType="separate"/>
      </w:r>
      <w:r w:rsidR="0007390A">
        <w:rPr>
          <w:noProof/>
        </w:rPr>
        <w:t>62</w:t>
      </w:r>
      <w:r w:rsidR="00A005B2">
        <w:rPr>
          <w:noProof/>
        </w:rPr>
        <w:fldChar w:fldCharType="end"/>
      </w:r>
      <w:bookmarkEnd w:id="597"/>
      <w:r w:rsidRPr="00CC66CB">
        <w:t>: Medium area suburban environment (10 km radius, F, PO, PI reception)</w:t>
      </w:r>
    </w:p>
    <w:p w:rsidR="00A11EE5" w:rsidRPr="00CC66CB" w:rsidRDefault="00A11EE5" w:rsidP="00A11EE5">
      <w:pPr>
        <w:pStyle w:val="ECCAnnexheading3"/>
        <w:rPr>
          <w:lang w:val="en-GB"/>
        </w:rPr>
      </w:pPr>
      <w:r w:rsidRPr="00CC66CB">
        <w:rPr>
          <w:lang w:val="en-GB"/>
        </w:rPr>
        <w:t>small area urban environment (planned for PO DTT reception)</w:t>
      </w:r>
    </w:p>
    <w:p w:rsidR="00A11EE5" w:rsidRPr="00CC66CB" w:rsidRDefault="00A005B2" w:rsidP="00A11EE5">
      <w:pPr>
        <w:pStyle w:val="ECCParagraph"/>
      </w:pPr>
      <w:r>
        <w:fldChar w:fldCharType="begin"/>
      </w:r>
      <w:r w:rsidR="008C0A86">
        <w:instrText xml:space="preserve"> REF _Ref345495146 \h </w:instrText>
      </w:r>
      <w:r>
        <w:fldChar w:fldCharType="separate"/>
      </w:r>
      <w:r w:rsidR="0007390A">
        <w:t xml:space="preserve">Figure </w:t>
      </w:r>
      <w:r w:rsidR="0007390A">
        <w:rPr>
          <w:noProof/>
        </w:rPr>
        <w:t>63</w:t>
      </w:r>
      <w:r>
        <w:fldChar w:fldCharType="end"/>
      </w:r>
      <w:r w:rsidR="00A11EE5" w:rsidRPr="00CC66CB">
        <w:t xml:space="preserve"> displays the median wanted field strength levels (solid blue curve) as a function of distance from the DTT transmitter. In this case, the coverage area has a 5 km radius serving an urban district with PO reception. The transmit antenna is 75 m, radiating with an </w:t>
      </w:r>
      <w:r w:rsidR="00A11EE5">
        <w:t xml:space="preserve">e.r.p. </w:t>
      </w:r>
      <w:r w:rsidR="00A11EE5" w:rsidRPr="00CC66CB">
        <w:t xml:space="preserve"> = 0.68 dBkW, providing a 78.21 dBµV/m field strength at 5 km distance (and 10 m reception height; i.e. 61.21 dBµV/m at 1.5 m reception height).</w:t>
      </w:r>
    </w:p>
    <w:p w:rsidR="00A11EE5" w:rsidRPr="00CC66CB" w:rsidRDefault="00A11EE5" w:rsidP="00A11EE5">
      <w:pPr>
        <w:pStyle w:val="ECCParagraph"/>
      </w:pPr>
      <w:r w:rsidRPr="00CC66CB">
        <w:t>The entire 5 km serves portable outdoor (PO) reception at 1.5 m; portable indoor (PI) reception at 1.5 m, inside, is possible within a 2.5 km radius. Needless to say that fixed reception at 10 m is possible everywhere.</w:t>
      </w:r>
    </w:p>
    <w:p w:rsidR="00A11EE5" w:rsidRDefault="00A11EE5" w:rsidP="00A11EE5">
      <w:pPr>
        <w:jc w:val="center"/>
        <w:rPr>
          <w:rFonts w:cs="Arial"/>
          <w:b/>
          <w:lang w:val="en-GB"/>
        </w:rPr>
      </w:pPr>
      <w:r w:rsidRPr="00CC66CB">
        <w:rPr>
          <w:rFonts w:cs="Arial"/>
          <w:noProof/>
          <w:lang w:val="da-DK" w:eastAsia="da-DK"/>
        </w:rPr>
        <w:drawing>
          <wp:inline distT="0" distB="0" distL="0" distR="0" wp14:anchorId="6F98D9D7" wp14:editId="55EA02BE">
            <wp:extent cx="4465168" cy="3117366"/>
            <wp:effectExtent l="19050" t="19050" r="11582" b="25884"/>
            <wp:docPr id="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a:srcRect/>
                    <a:stretch>
                      <a:fillRect/>
                    </a:stretch>
                  </pic:blipFill>
                  <pic:spPr bwMode="auto">
                    <a:xfrm>
                      <a:off x="0" y="0"/>
                      <a:ext cx="4464327" cy="3116779"/>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98" w:name="_Ref345495146"/>
      <w:r>
        <w:t xml:space="preserve">Figure </w:t>
      </w:r>
      <w:r w:rsidR="00A005B2">
        <w:fldChar w:fldCharType="begin"/>
      </w:r>
      <w:r w:rsidR="00AD098E">
        <w:instrText xml:space="preserve"> SEQ Figure \* ARABIC </w:instrText>
      </w:r>
      <w:r w:rsidR="00A005B2">
        <w:fldChar w:fldCharType="separate"/>
      </w:r>
      <w:r w:rsidR="0007390A">
        <w:rPr>
          <w:noProof/>
        </w:rPr>
        <w:t>63</w:t>
      </w:r>
      <w:r w:rsidR="00A005B2">
        <w:rPr>
          <w:noProof/>
        </w:rPr>
        <w:fldChar w:fldCharType="end"/>
      </w:r>
      <w:bookmarkEnd w:id="598"/>
      <w:r>
        <w:t xml:space="preserve">: </w:t>
      </w:r>
      <w:r w:rsidRPr="00CC66CB">
        <w:t>Small area urban environment (5 km radius, F, PO, PI reception)</w:t>
      </w:r>
    </w:p>
    <w:p w:rsidR="00A11EE5" w:rsidRPr="00CC66CB" w:rsidRDefault="00A11EE5" w:rsidP="008C0A86">
      <w:pPr>
        <w:pStyle w:val="ECCAnnexheading3"/>
        <w:keepNext/>
        <w:rPr>
          <w:lang w:val="en-GB"/>
        </w:rPr>
      </w:pPr>
      <w:r w:rsidRPr="00CC66CB">
        <w:rPr>
          <w:lang w:val="en-GB"/>
        </w:rPr>
        <w:lastRenderedPageBreak/>
        <w:t>Conclusions</w:t>
      </w:r>
    </w:p>
    <w:p w:rsidR="00A11EE5" w:rsidRPr="00CC66CB" w:rsidRDefault="00A11EE5" w:rsidP="00A11EE5">
      <w:pPr>
        <w:pStyle w:val="ECCParagraph"/>
      </w:pPr>
      <w:r w:rsidRPr="00CC66CB">
        <w:t xml:space="preserve">It is seen in Figures </w:t>
      </w:r>
      <w:r w:rsidR="0072286C">
        <w:t>59</w:t>
      </w:r>
      <w:r w:rsidRPr="00CC66CB">
        <w:t xml:space="preserve"> to 6</w:t>
      </w:r>
      <w:r w:rsidR="0072286C">
        <w:t>3</w:t>
      </w:r>
      <w:r w:rsidRPr="00CC66CB">
        <w:t xml:space="preserve"> that significant sub-areas of any DTT coverage area is suitable for portable outdoor (PO) and portable indoor (PI) DTT reception.</w:t>
      </w:r>
    </w:p>
    <w:p w:rsidR="00A11EE5" w:rsidRPr="00CC66CB" w:rsidRDefault="00A11EE5" w:rsidP="00A11EE5">
      <w:pPr>
        <w:pStyle w:val="ECCParagraph"/>
      </w:pPr>
      <w:r w:rsidRPr="00CC66CB">
        <w:t xml:space="preserve">Any limits to be set on WSD </w:t>
      </w:r>
      <w:r>
        <w:rPr>
          <w:sz w:val="18"/>
          <w:szCs w:val="18"/>
        </w:rPr>
        <w:t>e.i.r.p.</w:t>
      </w:r>
      <w:r w:rsidRPr="00CC66CB">
        <w:t xml:space="preserve"> values must provide protection not only for fixed DTT reception, but also protect PO and PI reception in those areas where this reception is possible.</w:t>
      </w:r>
    </w:p>
    <w:p w:rsidR="00A11EE5" w:rsidRPr="00CC66CB" w:rsidRDefault="00A11EE5" w:rsidP="00A11EE5">
      <w:pPr>
        <w:pStyle w:val="ECCParagraph"/>
      </w:pPr>
      <w:r w:rsidRPr="00CC66CB">
        <w:t xml:space="preserve">For this reason, maximum WSD </w:t>
      </w:r>
      <w:r>
        <w:rPr>
          <w:sz w:val="18"/>
          <w:szCs w:val="18"/>
        </w:rPr>
        <w:t>e.i.r.p.</w:t>
      </w:r>
      <w:r w:rsidRPr="00CC66CB">
        <w:t xml:space="preserve"> limits must be calculated very carefully, taking into account each and every reception mode possible in the area, using the most restrictive limits in order to protect every relevant DTT reception mode.</w:t>
      </w:r>
    </w:p>
    <w:p w:rsidR="00A11EE5" w:rsidRPr="00CC66CB" w:rsidRDefault="00A11EE5" w:rsidP="0072286C">
      <w:pPr>
        <w:pStyle w:val="ECCAnnexheading2"/>
        <w:ind w:left="567" w:hanging="567"/>
        <w:rPr>
          <w:szCs w:val="20"/>
          <w:lang w:val="en-GB"/>
        </w:rPr>
      </w:pPr>
      <w:r w:rsidRPr="00CC66CB">
        <w:rPr>
          <w:szCs w:val="20"/>
          <w:lang w:val="en-GB"/>
        </w:rPr>
        <w:t>RELATIONSHIPS BETWEEN DTT WANTED FIELD STRENGTH, LOCATION PROBABILITY, PROPAGATION DISTANCE, I/N</w:t>
      </w:r>
    </w:p>
    <w:p w:rsidR="00A11EE5" w:rsidRPr="00CC66CB" w:rsidRDefault="00A11EE5" w:rsidP="00A11EE5">
      <w:pPr>
        <w:pStyle w:val="ECCParagraph"/>
        <w:spacing w:after="120"/>
      </w:pPr>
      <w:r w:rsidRPr="00CC66CB">
        <w:t>This section discusses the relationship between the DTT wanted field strength and various parameters:</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Wanted field strength vs. the corresponding propagation distance,</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Wanted field strength vs. the reception location probability, LP,</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 xml:space="preserve">Wanted field strength vs. the resulting I/N to maintain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w:t>
      </w:r>
    </w:p>
    <w:p w:rsidR="00A11EE5" w:rsidRPr="00CC66CB" w:rsidRDefault="00A11EE5" w:rsidP="00A11EE5">
      <w:pPr>
        <w:pStyle w:val="ECCParagraph"/>
      </w:pPr>
      <w:r w:rsidRPr="00CC66CB">
        <w:t xml:space="preserve">This exposition will give an idea of the behaviour of these parameters </w:t>
      </w:r>
      <w:r w:rsidRPr="00CC66CB">
        <w:rPr>
          <w:u w:val="single"/>
        </w:rPr>
        <w:t>within</w:t>
      </w:r>
      <w:r w:rsidRPr="00CC66CB">
        <w:t xml:space="preserve"> a DTT coverage area and not just at the DTT coverage edge. </w:t>
      </w:r>
    </w:p>
    <w:p w:rsidR="00A11EE5" w:rsidRPr="00CC66CB" w:rsidRDefault="00A11EE5" w:rsidP="00A11EE5">
      <w:pPr>
        <w:pStyle w:val="ECCAnnexheading3"/>
        <w:rPr>
          <w:lang w:val="en-GB"/>
        </w:rPr>
      </w:pPr>
      <w:r w:rsidRPr="00CC66CB">
        <w:rPr>
          <w:lang w:val="en-GB"/>
        </w:rPr>
        <w:t>Fixed DTT reception areas</w:t>
      </w:r>
    </w:p>
    <w:p w:rsidR="00A11EE5" w:rsidRPr="00CC66CB" w:rsidRDefault="00A11EE5" w:rsidP="00A11EE5">
      <w:pPr>
        <w:pStyle w:val="ECCParagraph"/>
      </w:pPr>
      <w:r w:rsidRPr="00CC66CB">
        <w:t>Within a DTT coverage area, the wanted field strength generally increases the closer the DTT receiver is to the DTT transmitter. At the same time, the location probability (LP) for acceptable DTT reception also increases.</w:t>
      </w:r>
    </w:p>
    <w:p w:rsidR="00A11EE5" w:rsidRPr="00CC66CB" w:rsidRDefault="00A005B2" w:rsidP="00A11EE5">
      <w:pPr>
        <w:pStyle w:val="ECCParagraph"/>
      </w:pPr>
      <w:r>
        <w:fldChar w:fldCharType="begin"/>
      </w:r>
      <w:r w:rsidR="0072286C">
        <w:instrText xml:space="preserve"> REF _Ref345495593 \h </w:instrText>
      </w:r>
      <w:r>
        <w:fldChar w:fldCharType="separate"/>
      </w:r>
      <w:r w:rsidR="0007390A">
        <w:t xml:space="preserve">Figure </w:t>
      </w:r>
      <w:r w:rsidR="0007390A">
        <w:rPr>
          <w:noProof/>
        </w:rPr>
        <w:t>61</w:t>
      </w:r>
      <w:r>
        <w:fldChar w:fldCharType="end"/>
      </w:r>
      <w:r w:rsidR="00A11EE5" w:rsidRPr="00CC66CB">
        <w:t xml:space="preserve"> displays the dependency of LP on wanted DTT field strength. </w:t>
      </w:r>
      <w:r>
        <w:fldChar w:fldCharType="begin"/>
      </w:r>
      <w:r w:rsidR="00E848F7">
        <w:instrText xml:space="preserve"> REF _Ref345495102 \h </w:instrText>
      </w:r>
      <w:r>
        <w:fldChar w:fldCharType="separate"/>
      </w:r>
      <w:r w:rsidR="0007390A" w:rsidRPr="00CC66CB">
        <w:t xml:space="preserve">Figure </w:t>
      </w:r>
      <w:r w:rsidR="0007390A">
        <w:rPr>
          <w:noProof/>
        </w:rPr>
        <w:t>62</w:t>
      </w:r>
      <w:r>
        <w:fldChar w:fldCharType="end"/>
      </w:r>
      <w:r w:rsidR="008C0A86">
        <w:t xml:space="preserve"> </w:t>
      </w:r>
      <w:r w:rsidR="00A11EE5" w:rsidRPr="00CC66CB">
        <w:t>displays two other related relationships, viz.</w:t>
      </w:r>
    </w:p>
    <w:p w:rsidR="00A11EE5" w:rsidRPr="00CC66CB" w:rsidRDefault="00A11EE5" w:rsidP="00156E3F">
      <w:pPr>
        <w:pStyle w:val="ECCParagraph"/>
        <w:numPr>
          <w:ilvl w:val="0"/>
          <w:numId w:val="105"/>
        </w:numPr>
        <w:spacing w:before="120" w:line="276" w:lineRule="auto"/>
        <w:contextualSpacing/>
      </w:pPr>
      <w:r w:rsidRPr="00CC66CB">
        <w:t>the relationship between distance and wanted DTT field strength, and</w:t>
      </w:r>
    </w:p>
    <w:p w:rsidR="00A11EE5" w:rsidRPr="00CC66CB" w:rsidRDefault="00A11EE5" w:rsidP="00156E3F">
      <w:pPr>
        <w:pStyle w:val="ECCParagraph"/>
        <w:numPr>
          <w:ilvl w:val="0"/>
          <w:numId w:val="105"/>
        </w:numPr>
        <w:spacing w:before="120" w:line="276" w:lineRule="auto"/>
        <w:contextualSpacing/>
      </w:pPr>
      <w:r w:rsidRPr="00CC66CB">
        <w:t xml:space="preserve">the relationship between I/N on wanted DTT field strength which result when maintaining </w:t>
      </w:r>
      <w:r w:rsidRPr="00CC66CB">
        <w:sym w:font="Symbol" w:char="F044"/>
      </w:r>
      <w:r w:rsidRPr="00CC66CB">
        <w:rPr>
          <w:vertAlign w:val="subscript"/>
        </w:rPr>
        <w:t>LP</w:t>
      </w:r>
      <w:r w:rsidRPr="00CC66CB">
        <w:t xml:space="preserve"> = 0.1%.</w:t>
      </w:r>
    </w:p>
    <w:p w:rsidR="00A11EE5" w:rsidRPr="00CC66CB" w:rsidRDefault="00A11EE5" w:rsidP="00A11EE5">
      <w:pPr>
        <w:pStyle w:val="ECCParagraph"/>
        <w:spacing w:before="120"/>
      </w:pPr>
    </w:p>
    <w:p w:rsidR="00A11EE5" w:rsidRPr="00CC66CB" w:rsidRDefault="00A11EE5" w:rsidP="00A11EE5">
      <w:pPr>
        <w:pStyle w:val="ECCParagraph"/>
        <w:spacing w:before="120"/>
      </w:pPr>
      <w:r w:rsidRPr="00CC66CB">
        <w:t xml:space="preserve">In </w:t>
      </w:r>
      <w:r w:rsidR="00A005B2">
        <w:fldChar w:fldCharType="begin"/>
      </w:r>
      <w:r w:rsidR="0072286C">
        <w:instrText xml:space="preserve"> REF _Ref345495102 \h </w:instrText>
      </w:r>
      <w:r w:rsidR="00A005B2">
        <w:fldChar w:fldCharType="separate"/>
      </w:r>
      <w:r w:rsidR="0007390A" w:rsidRPr="00CC66CB">
        <w:t xml:space="preserve">Figure </w:t>
      </w:r>
      <w:r w:rsidR="0007390A">
        <w:rPr>
          <w:noProof/>
        </w:rPr>
        <w:t>62</w:t>
      </w:r>
      <w:r w:rsidR="00A005B2">
        <w:fldChar w:fldCharType="end"/>
      </w:r>
      <w:r w:rsidRPr="00CC66CB">
        <w:t>, the horizontal axis represents the wanted field strength, ranging from 56.21 dBµV/m to 116.21 dBµV/m. The vertical axis represents either a propagation path distance (measured in km) or a value of I/N (measured in dB), as relevant.</w:t>
      </w:r>
    </w:p>
    <w:p w:rsidR="00A11EE5" w:rsidRPr="00CC66CB" w:rsidRDefault="00A11EE5" w:rsidP="00A11EE5">
      <w:pPr>
        <w:spacing w:after="120"/>
        <w:jc w:val="both"/>
        <w:rPr>
          <w:rFonts w:cs="Arial"/>
          <w:b/>
          <w:szCs w:val="20"/>
          <w:u w:val="single"/>
          <w:lang w:val="en-GB"/>
        </w:rPr>
      </w:pPr>
      <w:r w:rsidRPr="00CC66CB">
        <w:rPr>
          <w:rFonts w:cs="Arial"/>
          <w:b/>
          <w:szCs w:val="20"/>
          <w:u w:val="single"/>
          <w:lang w:val="en-GB"/>
        </w:rPr>
        <w:t>LP vs. median wanted field strength</w:t>
      </w:r>
    </w:p>
    <w:p w:rsidR="00A11EE5" w:rsidRPr="00CC66CB" w:rsidRDefault="00A005B2" w:rsidP="00A11EE5">
      <w:pPr>
        <w:spacing w:after="120"/>
        <w:jc w:val="both"/>
        <w:rPr>
          <w:rFonts w:cs="Arial"/>
          <w:szCs w:val="20"/>
          <w:lang w:val="en-GB"/>
        </w:rPr>
      </w:pPr>
      <w:r>
        <w:rPr>
          <w:rFonts w:cs="Arial"/>
          <w:szCs w:val="20"/>
          <w:highlight w:val="yellow"/>
          <w:lang w:val="en-GB"/>
        </w:rPr>
        <w:fldChar w:fldCharType="begin"/>
      </w:r>
      <w:r w:rsidR="008C0A86">
        <w:rPr>
          <w:rFonts w:cs="Arial"/>
          <w:szCs w:val="20"/>
          <w:lang w:val="en-GB"/>
        </w:rPr>
        <w:instrText xml:space="preserve"> REF _Ref332980049 \h </w:instrText>
      </w:r>
      <w:r>
        <w:rPr>
          <w:rFonts w:cs="Arial"/>
          <w:szCs w:val="20"/>
          <w:highlight w:val="yellow"/>
          <w:lang w:val="en-GB"/>
        </w:rPr>
      </w:r>
      <w:r>
        <w:rPr>
          <w:rFonts w:cs="Arial"/>
          <w:szCs w:val="20"/>
          <w:highlight w:val="yellow"/>
          <w:lang w:val="en-GB"/>
        </w:rPr>
        <w:fldChar w:fldCharType="separate"/>
      </w:r>
      <w:r w:rsidR="0007390A">
        <w:t xml:space="preserve">Figure </w:t>
      </w:r>
      <w:r w:rsidR="0007390A">
        <w:rPr>
          <w:noProof/>
        </w:rPr>
        <w:t>64</w:t>
      </w:r>
      <w:r>
        <w:rPr>
          <w:rFonts w:cs="Arial"/>
          <w:szCs w:val="20"/>
          <w:highlight w:val="yellow"/>
          <w:lang w:val="en-GB"/>
        </w:rPr>
        <w:fldChar w:fldCharType="end"/>
      </w:r>
      <w:r w:rsidR="008C0A86">
        <w:rPr>
          <w:rFonts w:cs="Arial"/>
          <w:szCs w:val="20"/>
          <w:lang w:val="en-GB"/>
        </w:rPr>
        <w:t xml:space="preserve"> </w:t>
      </w:r>
      <w:r w:rsidR="00A11EE5" w:rsidRPr="00CC66CB">
        <w:rPr>
          <w:rFonts w:cs="Arial"/>
          <w:szCs w:val="20"/>
          <w:lang w:val="en-GB"/>
        </w:rPr>
        <w:t>shows the relationship between the wanted field strength and the corresponding LP, in the presence of noise only. It is representative for an entire fixed reception DTT coverage area.</w:t>
      </w:r>
    </w:p>
    <w:p w:rsidR="00A11EE5" w:rsidRPr="00CC66CB" w:rsidRDefault="00A11EE5" w:rsidP="00A11EE5">
      <w:pPr>
        <w:spacing w:after="60"/>
        <w:rPr>
          <w:rFonts w:cs="Arial"/>
          <w:szCs w:val="20"/>
          <w:lang w:val="en-GB"/>
        </w:rPr>
      </w:pPr>
      <w:r w:rsidRPr="00CC66CB">
        <w:rPr>
          <w:rFonts w:cs="Arial"/>
          <w:szCs w:val="20"/>
          <w:lang w:val="en-GB"/>
        </w:rPr>
        <w:t xml:space="preserve">It is seen from the </w:t>
      </w:r>
      <w:r w:rsidR="00A005B2">
        <w:rPr>
          <w:rFonts w:cs="Arial"/>
          <w:szCs w:val="20"/>
          <w:lang w:val="en-GB"/>
        </w:rPr>
        <w:fldChar w:fldCharType="begin"/>
      </w:r>
      <w:r w:rsidR="0072286C">
        <w:rPr>
          <w:rFonts w:cs="Arial"/>
          <w:szCs w:val="20"/>
          <w:lang w:val="en-GB"/>
        </w:rPr>
        <w:instrText xml:space="preserve"> REF _Ref345495593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61</w:t>
      </w:r>
      <w:r w:rsidR="00A005B2">
        <w:rPr>
          <w:rFonts w:cs="Arial"/>
          <w:szCs w:val="20"/>
          <w:lang w:val="en-GB"/>
        </w:rPr>
        <w:fldChar w:fldCharType="end"/>
      </w:r>
      <w:r w:rsidRPr="00CC66CB">
        <w:rPr>
          <w:rFonts w:cs="Arial"/>
          <w:szCs w:val="20"/>
          <w:lang w:val="en-GB"/>
        </w:rPr>
        <w:t xml:space="preserve"> that, for example,</w:t>
      </w:r>
    </w:p>
    <w:p w:rsidR="00A11EE5" w:rsidRPr="00CC66CB" w:rsidRDefault="00A11EE5" w:rsidP="00156E3F">
      <w:pPr>
        <w:numPr>
          <w:ilvl w:val="0"/>
          <w:numId w:val="83"/>
        </w:numPr>
        <w:spacing w:after="60"/>
        <w:rPr>
          <w:rFonts w:cs="Arial"/>
          <w:szCs w:val="20"/>
          <w:lang w:val="en-GB"/>
        </w:rPr>
      </w:pPr>
      <w:r w:rsidRPr="00CC66CB">
        <w:rPr>
          <w:rFonts w:cs="Arial"/>
          <w:szCs w:val="20"/>
          <w:lang w:val="en-GB"/>
        </w:rPr>
        <w:t>the wanted field strength = 56.21 dBµV/m corresponds to a 95% LP (in the presence of noise only)</w:t>
      </w:r>
    </w:p>
    <w:p w:rsidR="00A11EE5" w:rsidRPr="00CC66CB" w:rsidRDefault="00A11EE5" w:rsidP="00156E3F">
      <w:pPr>
        <w:numPr>
          <w:ilvl w:val="0"/>
          <w:numId w:val="83"/>
        </w:numPr>
        <w:spacing w:after="60"/>
        <w:rPr>
          <w:rFonts w:cs="Arial"/>
          <w:szCs w:val="20"/>
          <w:lang w:val="en-GB"/>
        </w:rPr>
      </w:pPr>
      <w:r w:rsidRPr="00CC66CB">
        <w:rPr>
          <w:rFonts w:cs="Arial"/>
          <w:szCs w:val="20"/>
          <w:lang w:val="en-GB"/>
        </w:rPr>
        <w:t>the wanted field strength = 66.21 dBµV/m (i.e. a 10 dB increase) the LP raises to 99.97%, and</w:t>
      </w:r>
    </w:p>
    <w:p w:rsidR="00A11EE5" w:rsidRPr="00CC66CB" w:rsidRDefault="00A11EE5" w:rsidP="00156E3F">
      <w:pPr>
        <w:numPr>
          <w:ilvl w:val="0"/>
          <w:numId w:val="83"/>
        </w:numPr>
        <w:spacing w:after="120"/>
        <w:jc w:val="both"/>
        <w:rPr>
          <w:rFonts w:cs="Arial"/>
          <w:szCs w:val="20"/>
          <w:lang w:val="en-GB"/>
        </w:rPr>
      </w:pPr>
      <w:r w:rsidRPr="00CC66CB">
        <w:rPr>
          <w:rFonts w:cs="Arial"/>
          <w:szCs w:val="20"/>
          <w:lang w:val="en-GB"/>
        </w:rPr>
        <w:t xml:space="preserve">the wanted field strength = 74.21 dBµV/m (i.e. with a further 8 dB increase), the LP rises to </w:t>
      </w:r>
      <w:r w:rsidRPr="00CC66CB">
        <w:rPr>
          <w:rFonts w:cs="Arial"/>
          <w:szCs w:val="20"/>
          <w:lang w:val="en-GB"/>
        </w:rPr>
        <w:sym w:font="Symbol" w:char="F0BB"/>
      </w:r>
      <w:r w:rsidRPr="00CC66CB">
        <w:rPr>
          <w:rFonts w:cs="Arial"/>
          <w:szCs w:val="20"/>
          <w:lang w:val="en-GB"/>
        </w:rPr>
        <w:t>100%.</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0D78139C" wp14:editId="52950051">
            <wp:extent cx="4619625" cy="2590800"/>
            <wp:effectExtent l="19050" t="0" r="9525"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srcRect/>
                    <a:stretch>
                      <a:fillRect/>
                    </a:stretch>
                  </pic:blipFill>
                  <pic:spPr bwMode="auto">
                    <a:xfrm>
                      <a:off x="0" y="0"/>
                      <a:ext cx="4619625" cy="2590800"/>
                    </a:xfrm>
                    <a:prstGeom prst="rect">
                      <a:avLst/>
                    </a:prstGeom>
                    <a:noFill/>
                    <a:ln w="9525">
                      <a:noFill/>
                      <a:miter lim="800000"/>
                      <a:headEnd/>
                      <a:tailEnd/>
                    </a:ln>
                  </pic:spPr>
                </pic:pic>
              </a:graphicData>
            </a:graphic>
          </wp:inline>
        </w:drawing>
      </w:r>
    </w:p>
    <w:p w:rsidR="00A11EE5" w:rsidRPr="00CC66CB" w:rsidRDefault="00A11EE5" w:rsidP="00A11EE5">
      <w:pPr>
        <w:pStyle w:val="Caption"/>
        <w:rPr>
          <w:rFonts w:cs="Arial"/>
          <w:lang w:val="en-GB"/>
        </w:rPr>
      </w:pPr>
      <w:bookmarkStart w:id="599" w:name="_Ref332980049"/>
      <w:r>
        <w:t xml:space="preserve">Figure </w:t>
      </w:r>
      <w:r w:rsidR="00A005B2">
        <w:fldChar w:fldCharType="begin"/>
      </w:r>
      <w:r w:rsidR="00AD098E">
        <w:instrText xml:space="preserve"> SEQ Figure \* ARABIC </w:instrText>
      </w:r>
      <w:r w:rsidR="00A005B2">
        <w:fldChar w:fldCharType="separate"/>
      </w:r>
      <w:r w:rsidR="0007390A">
        <w:rPr>
          <w:noProof/>
        </w:rPr>
        <w:t>64</w:t>
      </w:r>
      <w:r w:rsidR="00A005B2">
        <w:rPr>
          <w:noProof/>
        </w:rPr>
        <w:fldChar w:fldCharType="end"/>
      </w:r>
      <w:bookmarkEnd w:id="599"/>
      <w:r>
        <w:t xml:space="preserve">: </w:t>
      </w:r>
      <w:r w:rsidRPr="00CC66CB">
        <w:t>Fixed DTT reception: LP vs. Wanted Field Strength (WFS)</w:t>
      </w:r>
    </w:p>
    <w:p w:rsidR="00A11EE5" w:rsidRPr="00CC66CB" w:rsidRDefault="00A11EE5" w:rsidP="00A11EE5">
      <w:pPr>
        <w:spacing w:after="120"/>
        <w:jc w:val="both"/>
        <w:rPr>
          <w:rFonts w:cs="Arial"/>
          <w:b/>
          <w:szCs w:val="20"/>
          <w:u w:val="single"/>
          <w:lang w:val="en-GB"/>
        </w:rPr>
      </w:pPr>
      <w:r w:rsidRPr="00CC66CB">
        <w:rPr>
          <w:rFonts w:cs="Arial"/>
          <w:b/>
          <w:szCs w:val="20"/>
          <w:u w:val="single"/>
          <w:lang w:val="en-GB"/>
        </w:rPr>
        <w:t>Coverage distance vs. wanted field strength</w:t>
      </w:r>
    </w:p>
    <w:p w:rsidR="00A11EE5" w:rsidRPr="00CC66CB" w:rsidRDefault="00A11EE5" w:rsidP="00A11EE5">
      <w:pPr>
        <w:spacing w:after="120"/>
        <w:jc w:val="both"/>
        <w:rPr>
          <w:rFonts w:cs="Arial"/>
          <w:szCs w:val="20"/>
          <w:lang w:val="en-GB"/>
        </w:rPr>
      </w:pPr>
      <w:r w:rsidRPr="00CC66CB">
        <w:rPr>
          <w:rFonts w:cs="Arial"/>
          <w:szCs w:val="20"/>
          <w:lang w:val="en-GB"/>
        </w:rPr>
        <w:t xml:space="preserve">In this example, for a land propagation path, the frequency is 600 MHz, the wanted transmitter </w:t>
      </w:r>
      <w:r>
        <w:t>e.r.p.</w:t>
      </w:r>
      <w:r w:rsidRPr="00CC66CB">
        <w:rPr>
          <w:rFonts w:cs="Arial"/>
          <w:szCs w:val="20"/>
          <w:lang w:val="en-GB"/>
        </w:rPr>
        <w:t xml:space="preserve"> is 10.5 dBkW = 11.2 kW, and the transmit antenna height is 300 m; Recommendation ITU-R 1546</w:t>
      </w:r>
      <w:r>
        <w:rPr>
          <w:rFonts w:cs="Arial"/>
          <w:szCs w:val="20"/>
          <w:lang w:val="en-GB"/>
        </w:rPr>
        <w:t xml:space="preserve"> </w:t>
      </w:r>
      <w:r w:rsidR="00A005B2">
        <w:rPr>
          <w:rFonts w:cs="Arial"/>
          <w:szCs w:val="20"/>
          <w:lang w:val="en-GB"/>
        </w:rPr>
        <w:fldChar w:fldCharType="begin"/>
      </w:r>
      <w:r>
        <w:rPr>
          <w:rFonts w:cs="Arial"/>
          <w:szCs w:val="20"/>
          <w:lang w:val="en-GB"/>
        </w:rPr>
        <w:instrText xml:space="preserve"> REF _Ref314129177 \r \h </w:instrText>
      </w:r>
      <w:r w:rsidR="00A005B2">
        <w:rPr>
          <w:rFonts w:cs="Arial"/>
          <w:szCs w:val="20"/>
          <w:lang w:val="en-GB"/>
        </w:rPr>
      </w:r>
      <w:r w:rsidR="00A005B2">
        <w:rPr>
          <w:rFonts w:cs="Arial"/>
          <w:szCs w:val="20"/>
          <w:lang w:val="en-GB"/>
        </w:rPr>
        <w:fldChar w:fldCharType="separate"/>
      </w:r>
      <w:r w:rsidR="0007390A">
        <w:rPr>
          <w:rFonts w:cs="Arial"/>
          <w:szCs w:val="20"/>
          <w:lang w:val="en-GB"/>
        </w:rPr>
        <w:t>[8]</w:t>
      </w:r>
      <w:r w:rsidR="00A005B2">
        <w:rPr>
          <w:rFonts w:cs="Arial"/>
          <w:szCs w:val="20"/>
          <w:lang w:val="en-GB"/>
        </w:rPr>
        <w:fldChar w:fldCharType="end"/>
      </w:r>
      <w:r w:rsidRPr="00CC66CB">
        <w:rPr>
          <w:rFonts w:cs="Arial"/>
          <w:szCs w:val="20"/>
          <w:lang w:val="en-GB"/>
        </w:rPr>
        <w:t xml:space="preserve"> is the propagation model used.</w:t>
      </w:r>
    </w:p>
    <w:p w:rsidR="00A11EE5" w:rsidRPr="00CC66CB" w:rsidRDefault="00A11EE5" w:rsidP="00A11EE5">
      <w:pPr>
        <w:spacing w:after="120"/>
        <w:jc w:val="both"/>
        <w:rPr>
          <w:rFonts w:cs="Arial"/>
          <w:szCs w:val="20"/>
          <w:lang w:val="en-GB"/>
        </w:rPr>
      </w:pPr>
      <w:r w:rsidRPr="00CC66CB">
        <w:rPr>
          <w:rFonts w:cs="Arial"/>
          <w:szCs w:val="20"/>
          <w:lang w:val="en-GB"/>
        </w:rPr>
        <w:t xml:space="preserve">The dashed blue curve in </w:t>
      </w:r>
      <w:r w:rsidR="00A005B2">
        <w:rPr>
          <w:rFonts w:cs="Arial"/>
          <w:szCs w:val="20"/>
          <w:lang w:val="en-GB"/>
        </w:rPr>
        <w:fldChar w:fldCharType="begin"/>
      </w:r>
      <w:r w:rsidR="008C0A86">
        <w:rPr>
          <w:rFonts w:cs="Arial"/>
          <w:szCs w:val="20"/>
          <w:lang w:val="en-GB"/>
        </w:rPr>
        <w:instrText xml:space="preserve"> REF _Ref345495229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65</w:t>
      </w:r>
      <w:r w:rsidR="00A005B2">
        <w:rPr>
          <w:rFonts w:cs="Arial"/>
          <w:szCs w:val="20"/>
          <w:lang w:val="en-GB"/>
        </w:rPr>
        <w:fldChar w:fldCharType="end"/>
      </w:r>
      <w:r w:rsidRPr="00CC66CB">
        <w:rPr>
          <w:rFonts w:cs="Arial"/>
          <w:szCs w:val="20"/>
          <w:lang w:val="en-GB"/>
        </w:rPr>
        <w:t xml:space="preserve"> shows the distance from a DTT transmitter as a function of the wanted field strength. The upper 2/3</w:t>
      </w:r>
      <w:r w:rsidRPr="00CC66CB">
        <w:rPr>
          <w:rFonts w:cs="Arial"/>
          <w:szCs w:val="20"/>
          <w:vertAlign w:val="superscript"/>
          <w:lang w:val="en-GB"/>
        </w:rPr>
        <w:t>rds</w:t>
      </w:r>
      <w:r w:rsidRPr="00CC66CB">
        <w:rPr>
          <w:rFonts w:cs="Arial"/>
          <w:szCs w:val="20"/>
          <w:lang w:val="en-GB"/>
        </w:rPr>
        <w:t xml:space="preserve"> (0 km to 50 km) of the vertical axis in this case represents the propagation distance, ranging from 0 km to 50 km.</w:t>
      </w:r>
    </w:p>
    <w:p w:rsidR="00A11EE5" w:rsidRPr="00CC66CB" w:rsidRDefault="00A11EE5" w:rsidP="00A11EE5">
      <w:pPr>
        <w:spacing w:after="120"/>
        <w:jc w:val="both"/>
        <w:rPr>
          <w:rFonts w:cs="Arial"/>
          <w:szCs w:val="20"/>
          <w:lang w:val="en-GB"/>
        </w:rPr>
      </w:pPr>
      <w:r w:rsidRPr="00CC66CB">
        <w:rPr>
          <w:rFonts w:cs="Arial"/>
          <w:szCs w:val="20"/>
          <w:lang w:val="en-GB"/>
        </w:rPr>
        <w:t>It is seen that, as the wanted field strength increases, the distance to the wanted transmitter decreases.</w:t>
      </w:r>
      <w:r w:rsidRPr="00CC66CB">
        <w:rPr>
          <w:rStyle w:val="FootnoteReference"/>
          <w:rFonts w:cs="Arial"/>
          <w:szCs w:val="20"/>
          <w:lang w:val="en-GB"/>
        </w:rPr>
        <w:footnoteReference w:id="23"/>
      </w:r>
      <w:r w:rsidRPr="00CC66CB">
        <w:rPr>
          <w:rFonts w:cs="Arial"/>
          <w:szCs w:val="20"/>
          <w:lang w:val="en-GB"/>
        </w:rPr>
        <w:t xml:space="preserve"> In particular, in this example, the propagation distance 50 km corresponds to wanted field strength = 56.21 dBµV/m, and the propagation distance</w:t>
      </w:r>
      <w:r w:rsidRPr="00CC66CB">
        <w:rPr>
          <w:rStyle w:val="FootnoteReference"/>
          <w:rFonts w:cs="Arial"/>
          <w:szCs w:val="20"/>
          <w:lang w:val="en-GB"/>
        </w:rPr>
        <w:footnoteReference w:id="24"/>
      </w:r>
      <w:r w:rsidRPr="00CC66CB">
        <w:rPr>
          <w:rFonts w:cs="Arial"/>
          <w:szCs w:val="20"/>
          <w:lang w:val="en-GB"/>
        </w:rPr>
        <w:t xml:space="preserve"> 0.9 km corresponds to wanted field strength = 116.21 dBµV/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393A098E" wp14:editId="028D562B">
            <wp:extent cx="4572000" cy="3238500"/>
            <wp:effectExtent l="19050" t="0" r="0" b="0"/>
            <wp:docPr id="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0"/>
                    <a:srcRect/>
                    <a:stretch>
                      <a:fillRect/>
                    </a:stretch>
                  </pic:blipFill>
                  <pic:spPr bwMode="auto">
                    <a:xfrm>
                      <a:off x="0" y="0"/>
                      <a:ext cx="4572000" cy="323850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00" w:name="_Ref345495229"/>
      <w:r>
        <w:t xml:space="preserve">Figure </w:t>
      </w:r>
      <w:r w:rsidR="00A005B2">
        <w:fldChar w:fldCharType="begin"/>
      </w:r>
      <w:r w:rsidR="00AD098E">
        <w:instrText xml:space="preserve"> SEQ Figure \* ARABIC </w:instrText>
      </w:r>
      <w:r w:rsidR="00A005B2">
        <w:fldChar w:fldCharType="separate"/>
      </w:r>
      <w:r w:rsidR="0007390A">
        <w:rPr>
          <w:noProof/>
        </w:rPr>
        <w:t>65</w:t>
      </w:r>
      <w:r w:rsidR="00A005B2">
        <w:rPr>
          <w:noProof/>
        </w:rPr>
        <w:fldChar w:fldCharType="end"/>
      </w:r>
      <w:bookmarkEnd w:id="600"/>
      <w:r w:rsidRPr="00CC66CB">
        <w:t>: Fixed DTT reception: I/N and Propagation Distance vs. Wanted Field Strength</w:t>
      </w:r>
    </w:p>
    <w:p w:rsidR="00A11EE5" w:rsidRPr="00CC66CB" w:rsidRDefault="00A11EE5" w:rsidP="00A11EE5">
      <w:pPr>
        <w:pStyle w:val="ECCParagraph"/>
      </w:pPr>
    </w:p>
    <w:p w:rsidR="00A11EE5" w:rsidRPr="00CC66CB" w:rsidRDefault="00A11EE5" w:rsidP="00A11EE5">
      <w:pPr>
        <w:spacing w:after="120"/>
        <w:rPr>
          <w:b/>
          <w:u w:val="single"/>
          <w:lang w:val="en-GB"/>
        </w:rPr>
      </w:pPr>
      <w:r w:rsidRPr="00CC66CB">
        <w:rPr>
          <w:b/>
          <w:u w:val="single"/>
          <w:lang w:val="en-GB"/>
        </w:rPr>
        <w:t>I/N vs. WANTED FIELD STRENGTH</w:t>
      </w:r>
    </w:p>
    <w:p w:rsidR="00A11EE5" w:rsidRPr="00CC66CB" w:rsidRDefault="00A11EE5" w:rsidP="00A11EE5">
      <w:pPr>
        <w:pStyle w:val="ECCParagraph"/>
      </w:pPr>
      <w:r w:rsidRPr="00CC66CB">
        <w:t>In order to calculate [I/N]</w:t>
      </w:r>
      <w:r w:rsidRPr="00CC66CB">
        <w:rPr>
          <w:vertAlign w:val="subscript"/>
        </w:rPr>
        <w:t>med</w:t>
      </w:r>
      <w:r w:rsidRPr="00CC66CB">
        <w:t xml:space="preserve"> vs. median wanted field strength, the following model was used:</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within a given pixel having a given median wanted field strength, the LP (in the presence of noise only) was calculated using Monte Carlo simulation.</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a second Monte Carlo simulation to determine LP was carried out after introducing a median interfering field, I, with 3.5 dB standard deviation. Noise and interference were power summed in the simulations.</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I/N]</w:t>
      </w:r>
      <w:r w:rsidRPr="00CC66CB">
        <w:rPr>
          <w:rFonts w:cs="Arial"/>
          <w:szCs w:val="20"/>
          <w:vertAlign w:val="subscript"/>
          <w:lang w:val="en-GB"/>
        </w:rPr>
        <w:t>med</w:t>
      </w:r>
      <w:r w:rsidRPr="00CC66CB">
        <w:rPr>
          <w:rFonts w:cs="Arial"/>
          <w:szCs w:val="20"/>
          <w:lang w:val="en-GB"/>
        </w:rPr>
        <w:t xml:space="preserve"> values were calculated from median interfering and wanted field strength values leading to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 One million (1 000 000) trials were used in each simulation.</w:t>
      </w:r>
    </w:p>
    <w:p w:rsidR="00A11EE5" w:rsidRPr="00CC66CB" w:rsidRDefault="00A11EE5" w:rsidP="00A11EE5">
      <w:pPr>
        <w:pStyle w:val="ECCParagraph"/>
      </w:pPr>
      <w:r w:rsidRPr="00CC66CB">
        <w:t xml:space="preserve">The solid curve in </w:t>
      </w:r>
      <w:r w:rsidR="00A005B2">
        <w:fldChar w:fldCharType="begin"/>
      </w:r>
      <w:r w:rsidR="00E63BB4">
        <w:instrText xml:space="preserve"> REF _Ref345495102 \h </w:instrText>
      </w:r>
      <w:r w:rsidR="00A005B2">
        <w:fldChar w:fldCharType="separate"/>
      </w:r>
      <w:r w:rsidR="0007390A" w:rsidRPr="00CC66CB">
        <w:t xml:space="preserve">Figure </w:t>
      </w:r>
      <w:r w:rsidR="0007390A">
        <w:rPr>
          <w:noProof/>
        </w:rPr>
        <w:t>62</w:t>
      </w:r>
      <w:r w:rsidR="00A005B2">
        <w:fldChar w:fldCharType="end"/>
      </w:r>
      <w:r w:rsidR="008C0A86">
        <w:t xml:space="preserve"> </w:t>
      </w:r>
      <w:r w:rsidRPr="00CC66CB">
        <w:t>shows the relationship between [I/N]</w:t>
      </w:r>
      <w:r w:rsidRPr="00CC66CB">
        <w:rPr>
          <w:vertAlign w:val="subscript"/>
        </w:rPr>
        <w:t>med</w:t>
      </w:r>
      <w:r w:rsidRPr="00CC66CB">
        <w:t xml:space="preserve"> and wanted field strength for </w:t>
      </w:r>
      <w:r w:rsidRPr="00CC66CB">
        <w:sym w:font="Symbol" w:char="F044"/>
      </w:r>
      <w:r w:rsidRPr="00CC66CB">
        <w:rPr>
          <w:vertAlign w:val="subscript"/>
        </w:rPr>
        <w:t>LP</w:t>
      </w:r>
      <w:r w:rsidRPr="00CC66CB">
        <w:t> = 0.1%. The vertical axis in this case represents the values of [I/N]</w:t>
      </w:r>
      <w:r w:rsidRPr="00CC66CB">
        <w:rPr>
          <w:vertAlign w:val="subscript"/>
        </w:rPr>
        <w:t>med</w:t>
      </w:r>
      <w:r w:rsidRPr="00CC66CB">
        <w:t xml:space="preserve"> ranging from -25 dB to 50 dB. The wanted field strength can increase by as much as 50 dB or more as the wanted transmitter is approached. Correspondingly, [I/N]</w:t>
      </w:r>
      <w:r w:rsidRPr="00CC66CB">
        <w:rPr>
          <w:vertAlign w:val="subscript"/>
        </w:rPr>
        <w:t>med</w:t>
      </w:r>
      <w:r w:rsidRPr="00CC66CB">
        <w:t xml:space="preserve"> can increase up to 50 dB or more, if not limited.</w:t>
      </w:r>
    </w:p>
    <w:p w:rsidR="00A11EE5" w:rsidRPr="00CC66CB" w:rsidRDefault="00A11EE5" w:rsidP="00A11EE5">
      <w:pPr>
        <w:pStyle w:val="ECCParagraph"/>
      </w:pPr>
      <w:r w:rsidRPr="00CC66CB">
        <w:t>This represents an [I/N]</w:t>
      </w:r>
      <w:r w:rsidRPr="00CC66CB">
        <w:rPr>
          <w:vertAlign w:val="subscript"/>
        </w:rPr>
        <w:t>med</w:t>
      </w:r>
      <w:r w:rsidRPr="00CC66CB">
        <w:t xml:space="preserve"> which is 70 dB (or 60 dB) higher than [I/N]</w:t>
      </w:r>
      <w:r w:rsidRPr="00CC66CB">
        <w:rPr>
          <w:vertAlign w:val="subscript"/>
        </w:rPr>
        <w:t>med</w:t>
      </w:r>
      <w:r w:rsidRPr="00CC66CB">
        <w:t xml:space="preserve"> = -20 dB (or -10 dB) often used as a protection criterion.</w:t>
      </w:r>
    </w:p>
    <w:p w:rsidR="00A11EE5" w:rsidRPr="00CC66CB" w:rsidRDefault="00A11EE5" w:rsidP="00A11EE5">
      <w:pPr>
        <w:pStyle w:val="ECCParagraph"/>
      </w:pPr>
      <w:r w:rsidRPr="00CC66CB">
        <w:t xml:space="preserve">From the </w:t>
      </w:r>
      <w:r w:rsidR="00A005B2">
        <w:fldChar w:fldCharType="begin"/>
      </w:r>
      <w:r w:rsidR="00E848F7">
        <w:instrText xml:space="preserve"> REF _Ref345495229 \h </w:instrText>
      </w:r>
      <w:r w:rsidR="00A005B2">
        <w:fldChar w:fldCharType="separate"/>
      </w:r>
      <w:r w:rsidR="0007390A">
        <w:t xml:space="preserve">Figure </w:t>
      </w:r>
      <w:r w:rsidR="0007390A">
        <w:rPr>
          <w:noProof/>
        </w:rPr>
        <w:t>65</w:t>
      </w:r>
      <w:r w:rsidR="00A005B2">
        <w:fldChar w:fldCharType="end"/>
      </w:r>
      <w:r w:rsidRPr="00CC66CB">
        <w:t xml:space="preserve">, it is seen that, within a 50 km radius DTT coverage area, 35 km is the distance at which a wanted field strength = 66.21 dBµV/m (for LP </w:t>
      </w:r>
      <w:r w:rsidRPr="00CC66CB">
        <w:sym w:font="Symbol" w:char="F0BB"/>
      </w:r>
      <w:r w:rsidRPr="00CC66CB">
        <w:t xml:space="preserve"> 100%), 10 dB higher than at the coverage edge.</w:t>
      </w:r>
    </w:p>
    <w:p w:rsidR="00A11EE5" w:rsidRPr="00CC66CB" w:rsidRDefault="00A11EE5" w:rsidP="00A11EE5">
      <w:pPr>
        <w:pStyle w:val="ECCParagraph"/>
      </w:pPr>
      <w:r w:rsidRPr="00CC66CB">
        <w:t>Thus, (35/50)</w:t>
      </w:r>
      <w:r w:rsidRPr="00CC66CB">
        <w:rPr>
          <w:vertAlign w:val="superscript"/>
        </w:rPr>
        <w:t>2</w:t>
      </w:r>
      <w:r w:rsidRPr="00CC66CB">
        <w:t xml:space="preserve"> </w:t>
      </w:r>
      <w:r w:rsidRPr="00CC66CB">
        <w:sym w:font="Symbol" w:char="F0BA"/>
      </w:r>
      <w:r w:rsidRPr="00CC66CB">
        <w:t xml:space="preserve"> 70% of the coverage area has </w:t>
      </w:r>
      <w:r w:rsidRPr="00CC66CB">
        <w:sym w:font="Symbol" w:char="F0BB"/>
      </w:r>
      <w:r w:rsidRPr="00CC66CB">
        <w:t xml:space="preserve"> 100% LP. This means that, in the central coverage area (i.e. less than, equal 35 km distant from the DTT transmitter) [I/N]</w:t>
      </w:r>
      <w:r w:rsidRPr="00CC66CB">
        <w:rPr>
          <w:vertAlign w:val="subscript"/>
        </w:rPr>
        <w:t>med</w:t>
      </w:r>
      <w:r w:rsidRPr="00CC66CB">
        <w:t xml:space="preserve"> ranges from [I/N]</w:t>
      </w:r>
      <w:r w:rsidRPr="00CC66CB">
        <w:rPr>
          <w:vertAlign w:val="subscript"/>
        </w:rPr>
        <w:t>med</w:t>
      </w:r>
      <w:r w:rsidRPr="00CC66CB">
        <w:t xml:space="preserve"> = -3.5 dB at 35 km from the transmitter to [I/N]</w:t>
      </w:r>
      <w:r w:rsidRPr="00CC66CB">
        <w:rPr>
          <w:vertAlign w:val="subscript"/>
        </w:rPr>
        <w:t>med</w:t>
      </w:r>
      <w:r w:rsidRPr="00CC66CB">
        <w:t xml:space="preserve"> = 48.9 dB at 1 km from the transmitter for </w:t>
      </w:r>
      <w:r w:rsidRPr="00CC66CB">
        <w:sym w:font="Symbol" w:char="F044"/>
      </w:r>
      <w:r w:rsidRPr="00CC66CB">
        <w:rPr>
          <w:vertAlign w:val="subscript"/>
        </w:rPr>
        <w:t>LP</w:t>
      </w:r>
      <w:r w:rsidRPr="00CC66CB">
        <w:t> = 0.1</w:t>
      </w:r>
    </w:p>
    <w:p w:rsidR="00A11EE5" w:rsidRPr="00CC66CB" w:rsidRDefault="00A11EE5" w:rsidP="00A11EE5">
      <w:pPr>
        <w:pStyle w:val="ECCParagraph"/>
      </w:pPr>
      <w:r w:rsidRPr="00CC66CB">
        <w:t xml:space="preserve">Note in </w:t>
      </w:r>
      <w:r w:rsidR="00A005B2">
        <w:fldChar w:fldCharType="begin"/>
      </w:r>
      <w:r w:rsidR="008C0A86">
        <w:instrText xml:space="preserve"> REF _Ref345495229 \h </w:instrText>
      </w:r>
      <w:r w:rsidR="00A005B2">
        <w:fldChar w:fldCharType="separate"/>
      </w:r>
      <w:r w:rsidR="0007390A">
        <w:t xml:space="preserve">Figure </w:t>
      </w:r>
      <w:r w:rsidR="0007390A">
        <w:rPr>
          <w:noProof/>
        </w:rPr>
        <w:t>65</w:t>
      </w:r>
      <w:r w:rsidR="00A005B2">
        <w:fldChar w:fldCharType="end"/>
      </w:r>
      <w:r w:rsidRPr="00CC66CB">
        <w:t xml:space="preserve"> that excessive values of I/N are reached within DTT coverage areas if adjacent channel WSDs are not subject to </w:t>
      </w:r>
      <w:r>
        <w:rPr>
          <w:sz w:val="18"/>
          <w:szCs w:val="18"/>
        </w:rPr>
        <w:t>e.i.r.p.</w:t>
      </w:r>
      <w:r w:rsidRPr="00CC66CB">
        <w:t xml:space="preserve"> limits. Setting a fixed value of permissible Δ</w:t>
      </w:r>
      <w:r w:rsidRPr="00CC66CB">
        <w:rPr>
          <w:vertAlign w:val="subscript"/>
        </w:rPr>
        <w:t>LP</w:t>
      </w:r>
      <w:r w:rsidRPr="00CC66CB">
        <w:t xml:space="preserve"> leads to increased values of I/N, potentially up to I/N = 30 dB, or more.</w:t>
      </w:r>
    </w:p>
    <w:p w:rsidR="00A11EE5" w:rsidRPr="00CC66CB" w:rsidRDefault="00A11EE5" w:rsidP="00A11EE5">
      <w:pPr>
        <w:pStyle w:val="ECCParagraph"/>
      </w:pPr>
      <w:r w:rsidRPr="00CC66CB">
        <w:t>Such large I/N values imply correspondingly large interference powers which, unless restricted, can lead to DTT receiver overloading (the consequences of this are discussed in more detail in section A5.5.4).</w:t>
      </w:r>
    </w:p>
    <w:p w:rsidR="00A11EE5" w:rsidRPr="00CC66CB" w:rsidRDefault="00A11EE5" w:rsidP="00A11EE5">
      <w:pPr>
        <w:pStyle w:val="ECCAnnexheading3"/>
        <w:rPr>
          <w:lang w:val="en-GB"/>
        </w:rPr>
      </w:pPr>
      <w:r w:rsidRPr="00CC66CB">
        <w:rPr>
          <w:lang w:val="en-GB"/>
        </w:rPr>
        <w:t>PO and PI DTT reception areas</w:t>
      </w:r>
    </w:p>
    <w:p w:rsidR="00A11EE5" w:rsidRPr="00CC66CB" w:rsidRDefault="00A11EE5" w:rsidP="00A11EE5">
      <w:pPr>
        <w:pStyle w:val="ECCParagraph"/>
      </w:pPr>
      <w:r w:rsidRPr="00CC66CB">
        <w:t xml:space="preserve">The behaviour of LP, I/N and propagation distance vs. wanted field strength is similar for portable outdoor and portable indoor DTT reception areas is similar to that for fixed DTT reception, as shown in the following four </w:t>
      </w:r>
      <w:r w:rsidR="008C0A86" w:rsidRPr="008C0A86">
        <w:t>f</w:t>
      </w:r>
      <w:r w:rsidRPr="008C0A86">
        <w:t>igures 6</w:t>
      </w:r>
      <w:r w:rsidR="00E63BB4">
        <w:t>3</w:t>
      </w:r>
      <w:r w:rsidRPr="008C0A86">
        <w:t xml:space="preserve"> to 6</w:t>
      </w:r>
      <w:r w:rsidR="00E63BB4">
        <w:t>6</w:t>
      </w:r>
      <w:r w:rsidRPr="00CC66CB">
        <w:t>. Note that the wanted field strength values are calculated at 1.5 m DTT receive antenna height (outdoors).</w:t>
      </w:r>
    </w:p>
    <w:p w:rsidR="00A11EE5" w:rsidRPr="00CC66CB" w:rsidRDefault="00A11EE5" w:rsidP="00A11EE5">
      <w:pPr>
        <w:pStyle w:val="ECCParagraph"/>
      </w:pPr>
      <w:r w:rsidRPr="00CC66CB">
        <w:t xml:space="preserve">The relationships between wanted field strength, LP, I/N and propagation distance are analogous to those discussed in </w:t>
      </w:r>
      <w:r w:rsidRPr="000773BF">
        <w:t>section A4.2</w:t>
      </w:r>
      <w:r w:rsidRPr="00CC66CB">
        <w:t xml:space="preserve"> above and will not be discussed further here.</w:t>
      </w:r>
    </w:p>
    <w:p w:rsidR="00A11EE5" w:rsidRDefault="00A11EE5" w:rsidP="00A11EE5">
      <w:pPr>
        <w:spacing w:after="120"/>
        <w:jc w:val="center"/>
        <w:rPr>
          <w:rFonts w:cs="Arial"/>
          <w:b/>
          <w:lang w:val="en-GB"/>
        </w:rPr>
      </w:pPr>
      <w:r w:rsidRPr="00CC66CB">
        <w:rPr>
          <w:rFonts w:cs="Arial"/>
          <w:b/>
          <w:noProof/>
          <w:lang w:val="da-DK" w:eastAsia="da-DK"/>
        </w:rPr>
        <w:lastRenderedPageBreak/>
        <w:drawing>
          <wp:inline distT="0" distB="0" distL="0" distR="0" wp14:anchorId="032F7156" wp14:editId="4E1BAF2F">
            <wp:extent cx="5210175" cy="2876550"/>
            <wp:effectExtent l="19050" t="0" r="9525" b="0"/>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1"/>
                    <a:srcRect/>
                    <a:stretch>
                      <a:fillRect/>
                    </a:stretch>
                  </pic:blipFill>
                  <pic:spPr bwMode="auto">
                    <a:xfrm>
                      <a:off x="0" y="0"/>
                      <a:ext cx="5210175" cy="2876550"/>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66</w:t>
      </w:r>
      <w:r w:rsidR="00A005B2">
        <w:rPr>
          <w:noProof/>
        </w:rPr>
        <w:fldChar w:fldCharType="end"/>
      </w:r>
      <w:r>
        <w:t>:</w:t>
      </w:r>
      <w:r w:rsidRPr="00CC66CB">
        <w:t xml:space="preserve"> Portable Outdoor reception: LP vs. Wanted field strength</w:t>
      </w:r>
    </w:p>
    <w:p w:rsidR="00CF395E" w:rsidRDefault="00CF395E" w:rsidP="00CF395E"/>
    <w:p w:rsidR="00CF395E" w:rsidRPr="00CF395E" w:rsidRDefault="00CF395E" w:rsidP="00CF395E"/>
    <w:p w:rsidR="00A11EE5" w:rsidRDefault="00A11EE5" w:rsidP="00A11EE5">
      <w:pPr>
        <w:jc w:val="center"/>
        <w:rPr>
          <w:rFonts w:cs="Arial"/>
          <w:b/>
          <w:lang w:val="en-GB"/>
        </w:rPr>
      </w:pPr>
      <w:r w:rsidRPr="00CC66CB">
        <w:rPr>
          <w:rFonts w:cs="Arial"/>
          <w:b/>
          <w:noProof/>
          <w:lang w:val="da-DK" w:eastAsia="da-DK"/>
        </w:rPr>
        <w:drawing>
          <wp:inline distT="0" distB="0" distL="0" distR="0" wp14:anchorId="171C7EBB" wp14:editId="3B3683E8">
            <wp:extent cx="4019550" cy="2771775"/>
            <wp:effectExtent l="19050" t="0" r="0" b="0"/>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2"/>
                    <a:srcRect/>
                    <a:stretch>
                      <a:fillRect/>
                    </a:stretch>
                  </pic:blipFill>
                  <pic:spPr bwMode="auto">
                    <a:xfrm>
                      <a:off x="0" y="0"/>
                      <a:ext cx="4019550" cy="2771775"/>
                    </a:xfrm>
                    <a:prstGeom prst="rect">
                      <a:avLst/>
                    </a:prstGeom>
                    <a:noFill/>
                    <a:ln w="9525">
                      <a:noFill/>
                      <a:miter lim="800000"/>
                      <a:headEnd/>
                      <a:tailEnd/>
                    </a:ln>
                  </pic:spPr>
                </pic:pic>
              </a:graphicData>
            </a:graphic>
          </wp:inline>
        </w:drawing>
      </w:r>
      <w:r w:rsidRPr="00CC66CB">
        <w:rPr>
          <w:rFonts w:cs="Arial"/>
          <w:b/>
          <w:lang w:val="en-GB"/>
        </w:rPr>
        <w:t xml:space="preserve"> </w:t>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67</w:t>
      </w:r>
      <w:r w:rsidR="00A005B2">
        <w:rPr>
          <w:noProof/>
        </w:rPr>
        <w:fldChar w:fldCharType="end"/>
      </w:r>
      <w:r>
        <w:t xml:space="preserve">: </w:t>
      </w:r>
      <w:r w:rsidRPr="00CC66CB">
        <w:t>Portable Outdoor reception: I/N and Distance vs. Wanted field strength</w:t>
      </w:r>
    </w:p>
    <w:p w:rsidR="00A11EE5" w:rsidRDefault="00A11EE5" w:rsidP="00A11EE5">
      <w:pPr>
        <w:rPr>
          <w:lang w:val="en-GB"/>
        </w:rPr>
      </w:pPr>
    </w:p>
    <w:p w:rsidR="00CF395E" w:rsidRPr="00CC66CB" w:rsidRDefault="00CF395E" w:rsidP="00A11EE5">
      <w:pPr>
        <w:rPr>
          <w:lang w:val="en-GB"/>
        </w:rPr>
      </w:pPr>
    </w:p>
    <w:p w:rsidR="00A11EE5" w:rsidRDefault="00A11EE5" w:rsidP="00A11EE5">
      <w:pPr>
        <w:jc w:val="center"/>
        <w:rPr>
          <w:rFonts w:cs="Arial"/>
          <w:b/>
          <w:lang w:val="en-GB"/>
        </w:rPr>
      </w:pPr>
      <w:r w:rsidRPr="00CC66CB">
        <w:rPr>
          <w:rFonts w:cs="Arial"/>
          <w:b/>
          <w:noProof/>
          <w:lang w:val="da-DK" w:eastAsia="da-DK"/>
        </w:rPr>
        <w:lastRenderedPageBreak/>
        <w:drawing>
          <wp:inline distT="0" distB="0" distL="0" distR="0" wp14:anchorId="356F290F" wp14:editId="0486ECC2">
            <wp:extent cx="5057775" cy="2695575"/>
            <wp:effectExtent l="19050" t="0" r="9525" b="0"/>
            <wp:docPr id="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3"/>
                    <a:srcRect/>
                    <a:stretch>
                      <a:fillRect/>
                    </a:stretch>
                  </pic:blipFill>
                  <pic:spPr bwMode="auto">
                    <a:xfrm>
                      <a:off x="0" y="0"/>
                      <a:ext cx="5057775" cy="2695575"/>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68</w:t>
      </w:r>
      <w:r w:rsidR="00A005B2">
        <w:rPr>
          <w:noProof/>
        </w:rPr>
        <w:fldChar w:fldCharType="end"/>
      </w:r>
      <w:r>
        <w:t>:</w:t>
      </w:r>
      <w:r w:rsidRPr="00CC66CB">
        <w:t xml:space="preserve"> Portable Indoor reception: LP vs. Wanted field strength</w:t>
      </w:r>
    </w:p>
    <w:p w:rsidR="00CF395E" w:rsidRDefault="00CF395E" w:rsidP="00CF395E"/>
    <w:p w:rsidR="00CF395E" w:rsidRPr="00CF395E" w:rsidRDefault="00CF395E" w:rsidP="00CF395E"/>
    <w:p w:rsidR="00A11EE5" w:rsidRDefault="00A11EE5" w:rsidP="00A11EE5">
      <w:pPr>
        <w:jc w:val="center"/>
        <w:rPr>
          <w:rFonts w:cs="Arial"/>
          <w:b/>
          <w:lang w:val="en-GB"/>
        </w:rPr>
      </w:pPr>
      <w:r w:rsidRPr="00CC66CB">
        <w:rPr>
          <w:rFonts w:cs="Arial"/>
          <w:b/>
          <w:noProof/>
          <w:lang w:val="da-DK" w:eastAsia="da-DK"/>
        </w:rPr>
        <w:drawing>
          <wp:inline distT="0" distB="0" distL="0" distR="0" wp14:anchorId="47358CD1" wp14:editId="6C680C8F">
            <wp:extent cx="3895725" cy="2771775"/>
            <wp:effectExtent l="19050" t="0" r="9525" b="0"/>
            <wp:docPr id="7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4"/>
                    <a:srcRect/>
                    <a:stretch>
                      <a:fillRect/>
                    </a:stretch>
                  </pic:blipFill>
                  <pic:spPr bwMode="auto">
                    <a:xfrm>
                      <a:off x="0" y="0"/>
                      <a:ext cx="3895725" cy="2771775"/>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69</w:t>
      </w:r>
      <w:r w:rsidR="00A005B2">
        <w:rPr>
          <w:noProof/>
        </w:rPr>
        <w:fldChar w:fldCharType="end"/>
      </w:r>
      <w:r>
        <w:t>:</w:t>
      </w:r>
      <w:r w:rsidRPr="00CC66CB">
        <w:t xml:space="preserve"> Portable Indoor reception: I/N and Distance vs. Wanted field strength</w:t>
      </w:r>
    </w:p>
    <w:p w:rsidR="00CF395E" w:rsidRPr="00CF395E" w:rsidRDefault="00CF395E" w:rsidP="00CF395E"/>
    <w:p w:rsidR="00A11EE5" w:rsidRPr="00CC66CB" w:rsidRDefault="00A11EE5" w:rsidP="00CF395E">
      <w:pPr>
        <w:pStyle w:val="ECCAnnexheading2"/>
        <w:ind w:left="860" w:hanging="860"/>
        <w:rPr>
          <w:lang w:val="en-GB"/>
        </w:rPr>
      </w:pPr>
      <w:r w:rsidRPr="00CC66CB">
        <w:rPr>
          <w:lang w:val="en-GB"/>
        </w:rPr>
        <w:t xml:space="preserve">STUDY PARAMETERS, FORMULAS AND </w:t>
      </w:r>
      <w:r>
        <w:rPr>
          <w:caps w:val="0"/>
          <w:sz w:val="18"/>
          <w:szCs w:val="18"/>
          <w:lang w:val="en-GB"/>
        </w:rPr>
        <w:t>e.i.r.p.</w:t>
      </w:r>
      <w:r w:rsidRPr="00CC66CB">
        <w:rPr>
          <w:lang w:val="en-GB"/>
        </w:rPr>
        <w:t xml:space="preserve"> CONSTRAINTS FOR SHORT DISTANCE, SINGLE ENTRY INTERFERENCE CONTRBUTIONS</w:t>
      </w:r>
    </w:p>
    <w:p w:rsidR="00A11EE5" w:rsidRPr="00CC66CB" w:rsidRDefault="00A11EE5" w:rsidP="00A11EE5">
      <w:pPr>
        <w:pStyle w:val="ECCAnnexheading3"/>
        <w:rPr>
          <w:lang w:val="en-GB"/>
        </w:rPr>
      </w:pPr>
      <w:r w:rsidRPr="00CC66CB">
        <w:rPr>
          <w:lang w:val="en-GB"/>
        </w:rPr>
        <w:t>General</w:t>
      </w:r>
    </w:p>
    <w:p w:rsidR="00A11EE5" w:rsidRPr="00CC66CB" w:rsidRDefault="00A11EE5" w:rsidP="00156E3F">
      <w:pPr>
        <w:pStyle w:val="ListParagraph"/>
        <w:numPr>
          <w:ilvl w:val="0"/>
          <w:numId w:val="26"/>
        </w:numPr>
        <w:spacing w:after="60"/>
        <w:ind w:left="714" w:hanging="357"/>
        <w:rPr>
          <w:lang w:val="en-GB"/>
        </w:rPr>
      </w:pPr>
      <w:r w:rsidRPr="00CC66CB">
        <w:rPr>
          <w:lang w:val="en-GB"/>
        </w:rPr>
        <w:t>At the DTT antenna input, the median field strength and median (and instantaneous) received power are related by:</w:t>
      </w:r>
    </w:p>
    <w:p w:rsidR="00A11EE5" w:rsidRPr="00015831" w:rsidRDefault="00A11EE5" w:rsidP="00A11EE5">
      <w:pPr>
        <w:ind w:left="720" w:firstLine="720"/>
        <w:rPr>
          <w:lang w:val="pt-PT"/>
        </w:rPr>
      </w:pPr>
      <w:r w:rsidRPr="00015831">
        <w:rPr>
          <w:lang w:val="pt-PT"/>
        </w:rPr>
        <w:t>P</w:t>
      </w:r>
      <w:r w:rsidRPr="00015831">
        <w:rPr>
          <w:vertAlign w:val="subscript"/>
          <w:lang w:val="pt-PT"/>
        </w:rPr>
        <w:t>r_dBm</w:t>
      </w:r>
      <w:r w:rsidRPr="00015831">
        <w:rPr>
          <w:lang w:val="pt-PT"/>
        </w:rPr>
        <w:t xml:space="preserve"> = E</w:t>
      </w:r>
      <w:r w:rsidRPr="00015831">
        <w:rPr>
          <w:vertAlign w:val="subscript"/>
          <w:lang w:val="pt-PT"/>
        </w:rPr>
        <w:t>dBµV/m</w:t>
      </w:r>
      <w:r w:rsidRPr="00015831">
        <w:rPr>
          <w:lang w:val="pt-PT"/>
        </w:rPr>
        <w:t xml:space="preserve"> – 20 log f</w:t>
      </w:r>
      <w:r w:rsidRPr="00015831">
        <w:rPr>
          <w:vertAlign w:val="subscript"/>
          <w:lang w:val="pt-PT"/>
        </w:rPr>
        <w:t>MHz</w:t>
      </w:r>
      <w:r w:rsidRPr="00015831">
        <w:rPr>
          <w:lang w:val="pt-PT"/>
        </w:rPr>
        <w:t xml:space="preserve"> – 77.2 ; f = 650 MHz</w:t>
      </w:r>
    </w:p>
    <w:p w:rsidR="00A11EE5" w:rsidRPr="00CC66CB" w:rsidRDefault="00A11EE5" w:rsidP="00A11EE5">
      <w:pPr>
        <w:spacing w:after="120"/>
        <w:ind w:left="720" w:firstLine="720"/>
        <w:rPr>
          <w:lang w:val="en-GB"/>
        </w:rPr>
      </w:pPr>
      <w:r w:rsidRPr="00CC66CB">
        <w:rPr>
          <w:lang w:val="en-GB"/>
        </w:rPr>
        <w:t>P</w:t>
      </w:r>
      <w:r w:rsidRPr="00CC66CB">
        <w:rPr>
          <w:vertAlign w:val="subscript"/>
          <w:lang w:val="en-GB"/>
        </w:rPr>
        <w:t>t</w:t>
      </w:r>
      <w:r w:rsidRPr="00CC66CB">
        <w:rPr>
          <w:lang w:val="en-GB"/>
        </w:rPr>
        <w:t xml:space="preserve"> = P</w:t>
      </w:r>
      <w:r w:rsidRPr="00CC66CB">
        <w:rPr>
          <w:vertAlign w:val="subscript"/>
          <w:lang w:val="en-GB"/>
        </w:rPr>
        <w:t>r</w:t>
      </w:r>
      <w:r w:rsidRPr="00CC66CB">
        <w:rPr>
          <w:lang w:val="en-GB"/>
        </w:rPr>
        <w:t xml:space="preserve"> + LOSS(r) + POL + DISC</w:t>
      </w:r>
      <w:r w:rsidRPr="00CC66CB">
        <w:rPr>
          <w:vertAlign w:val="subscript"/>
          <w:lang w:val="en-GB"/>
        </w:rPr>
        <w:t>r</w:t>
      </w:r>
      <w:r w:rsidRPr="00CC66CB">
        <w:rPr>
          <w:lang w:val="en-GB"/>
        </w:rPr>
        <w:t xml:space="preserve"> + ATT</w:t>
      </w:r>
      <w:r w:rsidRPr="00CC66CB">
        <w:rPr>
          <w:vertAlign w:val="subscript"/>
          <w:lang w:val="en-GB"/>
        </w:rPr>
        <w:t>t</w:t>
      </w:r>
    </w:p>
    <w:p w:rsidR="00A11EE5" w:rsidRPr="00CC66CB" w:rsidRDefault="00A11EE5" w:rsidP="00A11EE5">
      <w:pPr>
        <w:spacing w:after="120"/>
        <w:ind w:left="720"/>
        <w:jc w:val="both"/>
        <w:rPr>
          <w:lang w:val="en-GB"/>
        </w:rPr>
      </w:pPr>
      <w:r w:rsidRPr="00CC66CB">
        <w:rPr>
          <w:lang w:val="en-GB"/>
        </w:rPr>
        <w:t>LOSS is the propagation loss, POL the polarization discrimination, if any, DISC</w:t>
      </w:r>
      <w:r w:rsidRPr="00CC66CB">
        <w:rPr>
          <w:vertAlign w:val="subscript"/>
          <w:lang w:val="en-GB"/>
        </w:rPr>
        <w:t>r</w:t>
      </w:r>
      <w:r w:rsidRPr="00CC66CB">
        <w:rPr>
          <w:lang w:val="en-GB"/>
        </w:rPr>
        <w:t xml:space="preserve"> the receive antenna discrimination, and ATT</w:t>
      </w:r>
      <w:r w:rsidRPr="00CC66CB">
        <w:rPr>
          <w:vertAlign w:val="subscript"/>
          <w:lang w:val="en-GB"/>
        </w:rPr>
        <w:t>t</w:t>
      </w:r>
      <w:r w:rsidRPr="00CC66CB">
        <w:rPr>
          <w:lang w:val="en-GB"/>
        </w:rPr>
        <w:t xml:space="preserve"> the transmit antenna attenuation.</w:t>
      </w:r>
    </w:p>
    <w:p w:rsidR="00A11EE5" w:rsidRPr="00CC66CB" w:rsidRDefault="00A11EE5" w:rsidP="00A11EE5">
      <w:pPr>
        <w:spacing w:after="120"/>
        <w:ind w:left="720"/>
        <w:jc w:val="both"/>
        <w:rPr>
          <w:lang w:val="en-GB"/>
        </w:rPr>
      </w:pPr>
      <w:r w:rsidRPr="00CC66CB">
        <w:rPr>
          <w:lang w:val="en-GB"/>
        </w:rPr>
        <w:t>Treating at the receive antenna input, we don’t need to take into account G</w:t>
      </w:r>
      <w:r w:rsidRPr="00CC66CB">
        <w:rPr>
          <w:vertAlign w:val="subscript"/>
          <w:lang w:val="en-GB"/>
        </w:rPr>
        <w:t>a</w:t>
      </w:r>
      <w:r w:rsidRPr="00CC66CB">
        <w:rPr>
          <w:lang w:val="en-GB"/>
        </w:rPr>
        <w:t xml:space="preserve"> (except when dealing with DTT receiver overload). </w:t>
      </w:r>
    </w:p>
    <w:p w:rsidR="00A11EE5" w:rsidRPr="00CC66CB" w:rsidRDefault="00A11EE5" w:rsidP="00156E3F">
      <w:pPr>
        <w:pStyle w:val="ListParagraph"/>
        <w:numPr>
          <w:ilvl w:val="0"/>
          <w:numId w:val="26"/>
        </w:numPr>
        <w:rPr>
          <w:lang w:val="en-GB"/>
        </w:rPr>
      </w:pPr>
      <w:r w:rsidRPr="00CC66CB">
        <w:rPr>
          <w:lang w:val="en-GB"/>
        </w:rPr>
        <w:lastRenderedPageBreak/>
        <w:t>Free space loss: LOSS(r</w:t>
      </w:r>
      <w:r w:rsidRPr="00CC66CB">
        <w:rPr>
          <w:vertAlign w:val="subscript"/>
          <w:lang w:val="en-GB"/>
        </w:rPr>
        <w:t>km</w:t>
      </w:r>
      <w:r w:rsidRPr="00CC66CB">
        <w:rPr>
          <w:lang w:val="en-GB"/>
        </w:rPr>
        <w:t>) = 32.5 + 20 log f</w:t>
      </w:r>
      <w:r w:rsidRPr="00CC66CB">
        <w:rPr>
          <w:vertAlign w:val="subscript"/>
          <w:lang w:val="en-GB"/>
        </w:rPr>
        <w:t>MHz</w:t>
      </w:r>
      <w:r w:rsidRPr="00CC66CB">
        <w:rPr>
          <w:lang w:val="en-GB"/>
        </w:rPr>
        <w:t xml:space="preserve"> + 20 log r</w:t>
      </w:r>
      <w:r w:rsidRPr="00CC66CB">
        <w:rPr>
          <w:vertAlign w:val="subscript"/>
          <w:lang w:val="en-GB"/>
        </w:rPr>
        <w:t>km</w:t>
      </w:r>
      <w:r w:rsidRPr="00CC66CB">
        <w:rPr>
          <w:lang w:val="en-GB"/>
        </w:rPr>
        <w:t xml:space="preserve"> </w:t>
      </w:r>
    </w:p>
    <w:p w:rsidR="00A11EE5" w:rsidRPr="00CC66CB" w:rsidRDefault="00A11EE5" w:rsidP="00156E3F">
      <w:pPr>
        <w:pStyle w:val="ListParagraph"/>
        <w:numPr>
          <w:ilvl w:val="0"/>
          <w:numId w:val="26"/>
        </w:numPr>
        <w:rPr>
          <w:lang w:val="en-GB"/>
        </w:rPr>
      </w:pPr>
      <w:r w:rsidRPr="00CC66CB">
        <w:rPr>
          <w:lang w:val="en-GB"/>
        </w:rPr>
        <w:t>Median wanted field strength: E</w:t>
      </w:r>
      <w:r w:rsidRPr="00CC66CB">
        <w:rPr>
          <w:vertAlign w:val="subscript"/>
          <w:lang w:val="en-GB"/>
        </w:rPr>
        <w:t>w_med</w:t>
      </w:r>
      <w:r w:rsidRPr="00CC66CB">
        <w:rPr>
          <w:lang w:val="en-GB"/>
        </w:rPr>
        <w:t xml:space="preserve"> ; standard deviation: </w:t>
      </w:r>
      <w:r w:rsidRPr="00CC66CB">
        <w:rPr>
          <w:lang w:val="en-GB"/>
        </w:rPr>
        <w:sym w:font="Symbol" w:char="F073"/>
      </w:r>
      <w:r w:rsidRPr="00CC66CB">
        <w:rPr>
          <w:vertAlign w:val="subscript"/>
          <w:lang w:val="en-GB"/>
        </w:rPr>
        <w:t>w</w:t>
      </w:r>
      <w:r w:rsidRPr="00CC66CB">
        <w:rPr>
          <w:lang w:val="en-GB"/>
        </w:rPr>
        <w:t xml:space="preserve"> </w:t>
      </w:r>
    </w:p>
    <w:p w:rsidR="00A11EE5" w:rsidRPr="00CC68B7" w:rsidRDefault="00A11EE5" w:rsidP="00156E3F">
      <w:pPr>
        <w:pStyle w:val="ListParagraph"/>
        <w:numPr>
          <w:ilvl w:val="0"/>
          <w:numId w:val="26"/>
        </w:numPr>
        <w:rPr>
          <w:lang w:val="pt-PT"/>
        </w:rPr>
      </w:pPr>
      <w:r w:rsidRPr="00CC68B7">
        <w:rPr>
          <w:lang w:val="pt-PT"/>
        </w:rPr>
        <w:t>Required C/N ratio: [C/N]</w:t>
      </w:r>
    </w:p>
    <w:p w:rsidR="00A11EE5" w:rsidRPr="00CC66CB" w:rsidRDefault="00A11EE5" w:rsidP="00156E3F">
      <w:pPr>
        <w:pStyle w:val="ListParagraph"/>
        <w:numPr>
          <w:ilvl w:val="0"/>
          <w:numId w:val="26"/>
        </w:numPr>
        <w:rPr>
          <w:lang w:val="en-GB"/>
        </w:rPr>
      </w:pPr>
      <w:r w:rsidRPr="00CC66CB">
        <w:rPr>
          <w:lang w:val="en-GB"/>
        </w:rPr>
        <w:t>N effective noise at antenna input: N = E</w:t>
      </w:r>
      <w:r w:rsidRPr="00CC66CB">
        <w:rPr>
          <w:vertAlign w:val="subscript"/>
          <w:lang w:val="en-GB"/>
        </w:rPr>
        <w:t>w_med</w:t>
      </w:r>
      <w:r w:rsidRPr="00CC66CB">
        <w:rPr>
          <w:lang w:val="en-GB"/>
        </w:rPr>
        <w:t xml:space="preserve"> – [C/N] – µ</w:t>
      </w:r>
      <w:r w:rsidRPr="00CC66CB">
        <w:rPr>
          <w:lang w:val="en-GB"/>
        </w:rPr>
        <w:sym w:font="Symbol" w:char="F073"/>
      </w:r>
      <w:r w:rsidRPr="00CC66CB">
        <w:rPr>
          <w:vertAlign w:val="subscript"/>
          <w:lang w:val="en-GB"/>
        </w:rPr>
        <w:t>w</w:t>
      </w:r>
    </w:p>
    <w:p w:rsidR="00A11EE5" w:rsidRPr="00CC66CB" w:rsidRDefault="00A11EE5" w:rsidP="00156E3F">
      <w:pPr>
        <w:pStyle w:val="ListParagraph"/>
        <w:numPr>
          <w:ilvl w:val="0"/>
          <w:numId w:val="26"/>
        </w:numPr>
        <w:rPr>
          <w:lang w:val="en-GB"/>
        </w:rPr>
      </w:pPr>
      <w:r w:rsidRPr="00CC66CB">
        <w:rPr>
          <w:lang w:val="en-GB"/>
        </w:rPr>
        <w:t>Probability factor: µ = 1.645 for 95% LP, µ = 2.323 for 99% LP, µ = 3.090 for 99.9% LP</w:t>
      </w:r>
    </w:p>
    <w:p w:rsidR="00A11EE5" w:rsidRPr="00CC66CB" w:rsidRDefault="00A11EE5" w:rsidP="00156E3F">
      <w:pPr>
        <w:pStyle w:val="ListParagraph"/>
        <w:numPr>
          <w:ilvl w:val="0"/>
          <w:numId w:val="26"/>
        </w:numPr>
        <w:rPr>
          <w:lang w:val="en-GB"/>
        </w:rPr>
      </w:pPr>
      <w:r w:rsidRPr="00CC66CB">
        <w:rPr>
          <w:lang w:val="en-GB"/>
        </w:rPr>
        <w:t>E</w:t>
      </w:r>
      <w:r w:rsidRPr="00CC66CB">
        <w:rPr>
          <w:vertAlign w:val="subscript"/>
          <w:lang w:val="en-GB"/>
        </w:rPr>
        <w:t>i_med</w:t>
      </w:r>
      <w:r w:rsidRPr="00CC66CB">
        <w:rPr>
          <w:lang w:val="en-GB"/>
        </w:rPr>
        <w:t xml:space="preserve"> median interfering field at antenna input, </w:t>
      </w:r>
      <w:r w:rsidRPr="00CC66CB">
        <w:rPr>
          <w:lang w:val="en-GB"/>
        </w:rPr>
        <w:sym w:font="Symbol" w:char="F073"/>
      </w:r>
      <w:r w:rsidRPr="00CC66CB">
        <w:rPr>
          <w:vertAlign w:val="subscript"/>
          <w:lang w:val="en-GB"/>
        </w:rPr>
        <w:t>wsd</w:t>
      </w:r>
      <w:r w:rsidRPr="00CC66CB">
        <w:rPr>
          <w:lang w:val="en-GB"/>
        </w:rPr>
        <w:t xml:space="preserve"> = 3.5 dB</w:t>
      </w:r>
    </w:p>
    <w:p w:rsidR="00A11EE5" w:rsidRPr="00CC66CB" w:rsidRDefault="00A11EE5" w:rsidP="00156E3F">
      <w:pPr>
        <w:pStyle w:val="ListParagraph"/>
        <w:numPr>
          <w:ilvl w:val="0"/>
          <w:numId w:val="26"/>
        </w:numPr>
        <w:rPr>
          <w:lang w:val="en-GB"/>
        </w:rPr>
      </w:pPr>
      <w:r w:rsidRPr="00CC66CB">
        <w:rPr>
          <w:lang w:val="en-GB"/>
        </w:rPr>
        <w:t>For non-interference at a DTT reception site: E</w:t>
      </w:r>
      <w:r w:rsidRPr="00CC66CB">
        <w:rPr>
          <w:vertAlign w:val="subscript"/>
          <w:lang w:val="en-GB"/>
        </w:rPr>
        <w:t>i</w:t>
      </w:r>
      <w:r w:rsidRPr="00CC66CB">
        <w:rPr>
          <w:lang w:val="en-GB"/>
        </w:rPr>
        <w:t xml:space="preserve"> + PR &lt; E</w:t>
      </w:r>
      <w:r w:rsidRPr="00CC66CB">
        <w:rPr>
          <w:vertAlign w:val="subscript"/>
          <w:lang w:val="en-GB"/>
        </w:rPr>
        <w:t>w</w:t>
      </w:r>
    </w:p>
    <w:p w:rsidR="00A11EE5" w:rsidRPr="00CC66CB" w:rsidRDefault="00A11EE5" w:rsidP="00156E3F">
      <w:pPr>
        <w:pStyle w:val="ListParagraph"/>
        <w:numPr>
          <w:ilvl w:val="0"/>
          <w:numId w:val="26"/>
        </w:numPr>
        <w:rPr>
          <w:lang w:val="en-GB"/>
        </w:rPr>
      </w:pPr>
      <w:r w:rsidRPr="00CC66CB">
        <w:rPr>
          <w:lang w:val="en-GB"/>
        </w:rPr>
        <w:t>Height loss (10 m – 1.5 m): 17 dB</w:t>
      </w:r>
    </w:p>
    <w:p w:rsidR="00A11EE5" w:rsidRPr="00CC66CB" w:rsidRDefault="00A11EE5" w:rsidP="00156E3F">
      <w:pPr>
        <w:pStyle w:val="ListParagraph"/>
        <w:numPr>
          <w:ilvl w:val="0"/>
          <w:numId w:val="26"/>
        </w:numPr>
        <w:rPr>
          <w:lang w:val="en-GB"/>
        </w:rPr>
      </w:pPr>
      <w:r w:rsidRPr="00CC66CB">
        <w:rPr>
          <w:lang w:val="en-GB"/>
        </w:rPr>
        <w:t xml:space="preserve">Wall penetration loss: 8 dB, </w:t>
      </w:r>
      <w:r w:rsidRPr="00CC66CB">
        <w:rPr>
          <w:lang w:val="en-GB"/>
        </w:rPr>
        <w:sym w:font="Symbol" w:char="F073"/>
      </w:r>
      <w:r w:rsidRPr="00CC66CB">
        <w:rPr>
          <w:vertAlign w:val="subscript"/>
          <w:lang w:val="en-GB"/>
        </w:rPr>
        <w:t>wall</w:t>
      </w:r>
      <w:r w:rsidRPr="00CC66CB">
        <w:rPr>
          <w:lang w:val="en-GB"/>
        </w:rPr>
        <w:t xml:space="preserve"> = 5.5 dB</w:t>
      </w:r>
    </w:p>
    <w:p w:rsidR="00A11EE5" w:rsidRPr="00CC66CB" w:rsidRDefault="00A11EE5" w:rsidP="00156E3F">
      <w:pPr>
        <w:pStyle w:val="ListParagraph"/>
        <w:numPr>
          <w:ilvl w:val="0"/>
          <w:numId w:val="26"/>
        </w:numPr>
        <w:rPr>
          <w:lang w:val="en-GB"/>
        </w:rPr>
      </w:pPr>
      <w:r w:rsidRPr="00CC66CB">
        <w:rPr>
          <w:lang w:val="en-GB"/>
        </w:rPr>
        <w:t>DTT receiver overload (dBm): O</w:t>
      </w:r>
      <w:r w:rsidRPr="00CC66CB">
        <w:rPr>
          <w:vertAlign w:val="subscript"/>
          <w:lang w:val="en-GB"/>
        </w:rPr>
        <w:t>th</w:t>
      </w:r>
      <w:r w:rsidRPr="00CC66CB">
        <w:rPr>
          <w:lang w:val="en-GB"/>
        </w:rPr>
        <w:t xml:space="preserve"> </w:t>
      </w:r>
    </w:p>
    <w:p w:rsidR="00A11EE5" w:rsidRPr="00CC66CB" w:rsidRDefault="00A11EE5" w:rsidP="00156E3F">
      <w:pPr>
        <w:pStyle w:val="ListParagraph"/>
        <w:numPr>
          <w:ilvl w:val="0"/>
          <w:numId w:val="26"/>
        </w:numPr>
        <w:rPr>
          <w:lang w:val="en-GB"/>
        </w:rPr>
      </w:pPr>
      <w:r w:rsidRPr="00CC66CB">
        <w:rPr>
          <w:lang w:val="en-GB"/>
        </w:rPr>
        <w:t>DTT receive antenna gain: G</w:t>
      </w:r>
      <w:r w:rsidRPr="00CC66CB">
        <w:rPr>
          <w:vertAlign w:val="subscript"/>
          <w:lang w:val="en-GB"/>
        </w:rPr>
        <w:t>a</w:t>
      </w:r>
    </w:p>
    <w:p w:rsidR="00A11EE5" w:rsidRPr="00CC66CB" w:rsidRDefault="00A11EE5" w:rsidP="00156E3F">
      <w:pPr>
        <w:pStyle w:val="ListParagraph"/>
        <w:numPr>
          <w:ilvl w:val="0"/>
          <w:numId w:val="26"/>
        </w:numPr>
        <w:rPr>
          <w:lang w:val="en-GB"/>
        </w:rPr>
      </w:pPr>
      <w:r w:rsidRPr="00CC66CB">
        <w:rPr>
          <w:lang w:val="en-GB"/>
        </w:rPr>
        <w:t>P</w:t>
      </w:r>
      <w:r w:rsidRPr="00CC66CB">
        <w:rPr>
          <w:vertAlign w:val="subscript"/>
          <w:lang w:val="en-GB"/>
        </w:rPr>
        <w:t>t</w:t>
      </w:r>
      <w:r w:rsidRPr="00CC66CB">
        <w:rPr>
          <w:lang w:val="en-GB"/>
        </w:rPr>
        <w:t xml:space="preserve"> &lt; O</w:t>
      </w:r>
      <w:r w:rsidRPr="00CC66CB">
        <w:rPr>
          <w:vertAlign w:val="subscript"/>
          <w:lang w:val="en-GB"/>
        </w:rPr>
        <w:t>th</w:t>
      </w:r>
      <w:r w:rsidRPr="00CC66CB">
        <w:rPr>
          <w:lang w:val="en-GB"/>
        </w:rPr>
        <w:t xml:space="preserve"> – µ</w:t>
      </w:r>
      <w:r w:rsidRPr="00CC66CB">
        <w:rPr>
          <w:vertAlign w:val="subscript"/>
          <w:lang w:val="en-GB"/>
        </w:rPr>
        <w:t>x%</w:t>
      </w:r>
      <w:r w:rsidRPr="00CC66CB">
        <w:rPr>
          <w:lang w:val="en-GB"/>
        </w:rPr>
        <w:sym w:font="Symbol" w:char="F073"/>
      </w:r>
      <w:r w:rsidRPr="00CC66CB">
        <w:rPr>
          <w:vertAlign w:val="subscript"/>
          <w:lang w:val="en-GB"/>
        </w:rPr>
        <w:t>wsd</w:t>
      </w:r>
      <w:r w:rsidRPr="00CC66CB">
        <w:rPr>
          <w:lang w:val="en-GB"/>
        </w:rPr>
        <w:t xml:space="preserve"> + [POL, DISC</w:t>
      </w:r>
      <w:r w:rsidRPr="00CC66CB">
        <w:rPr>
          <w:vertAlign w:val="subscript"/>
          <w:lang w:val="en-GB"/>
        </w:rPr>
        <w:t>TV</w:t>
      </w:r>
      <w:r w:rsidRPr="00CC66CB">
        <w:rPr>
          <w:lang w:val="en-GB"/>
        </w:rPr>
        <w:t>] + DISC</w:t>
      </w:r>
      <w:r w:rsidRPr="00CC66CB">
        <w:rPr>
          <w:vertAlign w:val="subscript"/>
          <w:lang w:val="en-GB"/>
        </w:rPr>
        <w:t>WSD</w:t>
      </w:r>
      <w:r w:rsidRPr="00CC66CB">
        <w:rPr>
          <w:lang w:val="en-GB"/>
        </w:rPr>
        <w:t xml:space="preserve"> – G</w:t>
      </w:r>
      <w:r w:rsidRPr="00CC66CB">
        <w:rPr>
          <w:vertAlign w:val="subscript"/>
          <w:lang w:val="en-GB"/>
        </w:rPr>
        <w:t>a</w:t>
      </w:r>
      <w:r w:rsidRPr="00CC66CB">
        <w:rPr>
          <w:lang w:val="en-GB"/>
        </w:rPr>
        <w:t xml:space="preserve"> + LOSS(d) (+ wall loss if any)</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to I/N CONVERSIONS</w:t>
      </w:r>
    </w:p>
    <w:p w:rsidR="00A11EE5" w:rsidRPr="00CC66CB" w:rsidRDefault="00A11EE5" w:rsidP="00A11EE5">
      <w:pPr>
        <w:pStyle w:val="ECCParagraph"/>
        <w:rPr>
          <w:b/>
        </w:rPr>
      </w:pPr>
      <w:r w:rsidRPr="00CC66CB">
        <w:rPr>
          <w:rFonts w:cs="Arial"/>
          <w:szCs w:val="20"/>
        </w:rPr>
        <w:t xml:space="preserve">In this section, for information, the determination of maximum WSD </w:t>
      </w:r>
      <w:r>
        <w:rPr>
          <w:sz w:val="18"/>
          <w:szCs w:val="18"/>
        </w:rPr>
        <w:t>e.i.r.p.</w:t>
      </w:r>
      <w:r w:rsidRPr="00CC66CB">
        <w:rPr>
          <w:rFonts w:cs="Arial"/>
          <w:szCs w:val="20"/>
        </w:rPr>
        <w:t xml:space="preserve"> limits assuming I/N restrictions instead of degradation to location probability </w:t>
      </w:r>
      <w:r w:rsidRPr="00CC66CB">
        <w:rPr>
          <w:rFonts w:cs="Arial"/>
          <w:szCs w:val="20"/>
        </w:rPr>
        <w:sym w:font="Symbol" w:char="F044"/>
      </w:r>
      <w:r w:rsidRPr="00CC66CB">
        <w:rPr>
          <w:rFonts w:cs="Arial"/>
          <w:szCs w:val="20"/>
          <w:vertAlign w:val="subscript"/>
        </w:rPr>
        <w:t>LP</w:t>
      </w:r>
      <w:r w:rsidRPr="00CC66CB">
        <w:rPr>
          <w:rFonts w:cs="Arial"/>
          <w:szCs w:val="20"/>
        </w:rPr>
        <w:t xml:space="preserve"> = 0.1% are imposed on WSD operation, to protect a given location probability, X%</w:t>
      </w:r>
      <w:r w:rsidRPr="00CC66CB">
        <w:rPr>
          <w:rStyle w:val="FootnoteReference"/>
          <w:rFonts w:cs="Arial"/>
          <w:szCs w:val="20"/>
        </w:rPr>
        <w:footnoteReference w:id="25"/>
      </w:r>
      <w:r w:rsidRPr="00CC66CB">
        <w:rPr>
          <w:rFonts w:cs="Arial"/>
          <w:szCs w:val="20"/>
        </w:rPr>
        <w:t>.</w:t>
      </w:r>
    </w:p>
    <w:p w:rsidR="00A11EE5" w:rsidRPr="00CC66CB" w:rsidRDefault="00A11EE5" w:rsidP="00A11EE5">
      <w:pPr>
        <w:pStyle w:val="ECCAnnexheading4"/>
        <w:rPr>
          <w:lang w:val="en-GB"/>
        </w:rPr>
      </w:pPr>
      <w:r w:rsidRPr="00CC66CB">
        <w:rPr>
          <w:lang w:val="en-GB"/>
        </w:rPr>
        <w:t xml:space="preserve"> WSD </w:t>
      </w:r>
      <w:r>
        <w:rPr>
          <w:sz w:val="18"/>
          <w:szCs w:val="18"/>
        </w:rPr>
        <w:t>e.i.r.p.</w:t>
      </w:r>
      <w:r w:rsidRPr="00CC66CB">
        <w:rPr>
          <w:lang w:val="en-GB"/>
        </w:rPr>
        <w:t xml:space="preserve"> LIMITED BY PROTECTION RATIO CONSTRAINTS</w:t>
      </w:r>
    </w:p>
    <w:p w:rsidR="00A11EE5" w:rsidRPr="00CC66CB" w:rsidRDefault="00A11EE5" w:rsidP="00A11EE5">
      <w:pPr>
        <w:pStyle w:val="ECCParagraph"/>
      </w:pPr>
      <w:r w:rsidRPr="00CC66CB">
        <w:t>Let N represent the DTT noise power (thermal plus receiver noise), P</w:t>
      </w:r>
      <w:r w:rsidRPr="00CC66CB">
        <w:rPr>
          <w:vertAlign w:val="subscript"/>
        </w:rPr>
        <w:t>t</w:t>
      </w:r>
      <w:r w:rsidRPr="00CC66CB">
        <w:t xml:space="preserve"> the WSD </w:t>
      </w:r>
      <w:r>
        <w:rPr>
          <w:sz w:val="18"/>
          <w:szCs w:val="18"/>
        </w:rPr>
        <w:t>e.i.r.p.</w:t>
      </w:r>
      <w:r w:rsidRPr="00CC66CB">
        <w:t>, and N</w:t>
      </w:r>
      <w:r w:rsidRPr="00CC66CB">
        <w:rPr>
          <w:vertAlign w:val="subscript"/>
        </w:rPr>
        <w:t>n</w:t>
      </w:r>
      <w:r w:rsidRPr="00CC66CB">
        <w:t xml:space="preserve"> the nuisance noise power:</w:t>
      </w:r>
    </w:p>
    <w:p w:rsidR="00A11EE5" w:rsidRPr="00CC66CB" w:rsidRDefault="00A11EE5" w:rsidP="00A11EE5">
      <w:pPr>
        <w:pStyle w:val="ECCParagraph"/>
        <w:jc w:val="center"/>
      </w:pPr>
      <w:r w:rsidRPr="00CC66CB">
        <w:t>N</w:t>
      </w:r>
      <w:r w:rsidRPr="00CC66CB">
        <w:rPr>
          <w:vertAlign w:val="subscript"/>
        </w:rPr>
        <w:t>n</w:t>
      </w:r>
      <w:r w:rsidRPr="00CC66CB">
        <w:t xml:space="preserve"> = N + [C/N]</w:t>
      </w:r>
    </w:p>
    <w:p w:rsidR="00A11EE5" w:rsidRPr="00CC66CB" w:rsidRDefault="00A11EE5" w:rsidP="00A11EE5">
      <w:pPr>
        <w:pStyle w:val="ECCParagraph"/>
      </w:pPr>
      <w:r w:rsidRPr="00CC66CB">
        <w:t xml:space="preserve"> and I</w:t>
      </w:r>
      <w:r w:rsidRPr="00CC66CB">
        <w:rPr>
          <w:vertAlign w:val="subscript"/>
        </w:rPr>
        <w:t>med</w:t>
      </w:r>
      <w:r w:rsidRPr="00CC66CB">
        <w:t xml:space="preserve"> the median WSD power in the DTT receiver</w:t>
      </w:r>
    </w:p>
    <w:p w:rsidR="00A11EE5" w:rsidRPr="00CC66CB" w:rsidRDefault="00A11EE5" w:rsidP="00A11EE5">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med</w:t>
      </w:r>
      <w:r w:rsidRPr="00CC66CB">
        <w:rPr>
          <w:rFonts w:cs="Arial"/>
          <w:szCs w:val="20"/>
          <w:lang w:val="en-GB"/>
        </w:rPr>
        <w:t xml:space="preserve"> = P</w:t>
      </w:r>
      <w:r w:rsidRPr="00CC66CB">
        <w:rPr>
          <w:rFonts w:cs="Arial"/>
          <w:szCs w:val="20"/>
          <w:vertAlign w:val="subscript"/>
          <w:lang w:val="en-GB"/>
        </w:rPr>
        <w:t>t</w:t>
      </w:r>
      <w:r w:rsidRPr="00CC66CB">
        <w:rPr>
          <w:rFonts w:cs="Arial"/>
          <w:szCs w:val="20"/>
          <w:lang w:val="en-GB"/>
        </w:rPr>
        <w:t xml:space="preserve"> – LOSS(r) - ATT</w:t>
      </w:r>
      <w:r w:rsidRPr="00CC66CB">
        <w:rPr>
          <w:rFonts w:cs="Arial"/>
          <w:szCs w:val="20"/>
          <w:vertAlign w:val="subscript"/>
          <w:lang w:val="en-GB"/>
        </w:rPr>
        <w:t>t</w:t>
      </w:r>
      <w:r w:rsidRPr="00CC66CB">
        <w:rPr>
          <w:rFonts w:cs="Arial"/>
          <w:szCs w:val="20"/>
          <w:lang w:val="en-GB"/>
        </w:rPr>
        <w:t xml:space="preserve"> – POL – DISC</w:t>
      </w:r>
      <w:r w:rsidRPr="00CC66CB">
        <w:rPr>
          <w:rFonts w:cs="Arial"/>
          <w:szCs w:val="20"/>
          <w:vertAlign w:val="subscript"/>
          <w:lang w:val="en-GB"/>
        </w:rPr>
        <w:t>r</w:t>
      </w:r>
      <w:r w:rsidRPr="00CC66CB">
        <w:rPr>
          <w:rFonts w:cs="Arial"/>
          <w:szCs w:val="20"/>
          <w:lang w:val="en-GB"/>
        </w:rPr>
        <w:t xml:space="preserve"> + G</w:t>
      </w:r>
      <w:r w:rsidRPr="00CC66CB">
        <w:rPr>
          <w:rFonts w:cs="Arial"/>
          <w:szCs w:val="20"/>
          <w:vertAlign w:val="subscript"/>
          <w:lang w:val="en-GB"/>
        </w:rPr>
        <w:t>a</w:t>
      </w:r>
    </w:p>
    <w:p w:rsidR="00A11EE5" w:rsidRPr="00CC66CB" w:rsidRDefault="00A11EE5" w:rsidP="00A11EE5">
      <w:pPr>
        <w:pStyle w:val="ECCParagraph"/>
      </w:pPr>
      <w:r w:rsidRPr="00CC66CB">
        <w:t>Let I</w:t>
      </w:r>
      <w:r w:rsidRPr="00CC66CB">
        <w:rPr>
          <w:vertAlign w:val="subscript"/>
        </w:rPr>
        <w:t>n</w:t>
      </w:r>
      <w:r w:rsidRPr="00CC66CB">
        <w:t xml:space="preserve"> represent the median interference nuisance power</w:t>
      </w:r>
    </w:p>
    <w:p w:rsidR="00A11EE5" w:rsidRPr="00CC66CB" w:rsidRDefault="00A11EE5" w:rsidP="00A11EE5">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n</w:t>
      </w:r>
      <w:r w:rsidRPr="00CC66CB">
        <w:rPr>
          <w:rFonts w:cs="Arial"/>
          <w:szCs w:val="20"/>
          <w:lang w:val="en-GB"/>
        </w:rPr>
        <w:t xml:space="preserve"> = I</w:t>
      </w:r>
      <w:r w:rsidRPr="00CC66CB">
        <w:rPr>
          <w:rFonts w:cs="Arial"/>
          <w:szCs w:val="20"/>
          <w:vertAlign w:val="subscript"/>
          <w:lang w:val="en-GB"/>
        </w:rPr>
        <w:t>med</w:t>
      </w:r>
      <w:r w:rsidRPr="00CC66CB">
        <w:rPr>
          <w:rFonts w:cs="Arial"/>
          <w:szCs w:val="20"/>
          <w:lang w:val="en-GB"/>
        </w:rPr>
        <w:t xml:space="preserve"> + PR.</w:t>
      </w:r>
    </w:p>
    <w:p w:rsidR="00A11EE5" w:rsidRPr="00CC66CB" w:rsidRDefault="00A11EE5" w:rsidP="00A11EE5">
      <w:pPr>
        <w:pStyle w:val="ECCParagraph"/>
      </w:pPr>
      <w:r w:rsidRPr="00CC66CB">
        <w:t>Then</w:t>
      </w:r>
      <w:r w:rsidRPr="00CC66CB">
        <w:rPr>
          <w:rStyle w:val="FootnoteReference"/>
          <w:rFonts w:cs="Arial"/>
          <w:szCs w:val="20"/>
        </w:rPr>
        <w:footnoteReference w:id="26"/>
      </w:r>
      <w:r w:rsidRPr="00CC66CB">
        <w:t xml:space="preserve">, </w:t>
      </w:r>
    </w:p>
    <w:p w:rsidR="00A11EE5" w:rsidRPr="003F1AB1" w:rsidRDefault="00A005B2" w:rsidP="00A11EE5">
      <w:pPr>
        <w:spacing w:after="120"/>
        <w:ind w:firstLine="720"/>
        <w:jc w:val="center"/>
        <w:rPr>
          <w:rFonts w:cs="Arial"/>
          <w:szCs w:val="20"/>
        </w:rPr>
      </w:pPr>
      <w:r w:rsidRPr="003F1AB1">
        <w:rPr>
          <w:rFonts w:cs="Arial"/>
          <w:szCs w:val="20"/>
        </w:rPr>
        <w:t>[I</w:t>
      </w:r>
      <w:r w:rsidRPr="003F1AB1">
        <w:rPr>
          <w:rFonts w:cs="Arial"/>
          <w:szCs w:val="20"/>
          <w:vertAlign w:val="subscript"/>
        </w:rPr>
        <w:t>n</w:t>
      </w:r>
      <w:r w:rsidRPr="003F1AB1">
        <w:rPr>
          <w:rFonts w:cs="Arial"/>
          <w:szCs w:val="20"/>
        </w:rPr>
        <w:t>/N</w:t>
      </w:r>
      <w:r w:rsidRPr="003F1AB1">
        <w:rPr>
          <w:rFonts w:cs="Arial"/>
          <w:szCs w:val="20"/>
          <w:vertAlign w:val="subscript"/>
        </w:rPr>
        <w:t>n</w:t>
      </w:r>
      <w:r w:rsidRPr="003F1AB1">
        <w:rPr>
          <w:rFonts w:cs="Arial"/>
          <w:szCs w:val="20"/>
        </w:rPr>
        <w:t>]</w:t>
      </w:r>
      <w:r w:rsidRPr="003F1AB1">
        <w:rPr>
          <w:rFonts w:cs="Arial"/>
          <w:szCs w:val="20"/>
          <w:vertAlign w:val="subscript"/>
        </w:rPr>
        <w:t>med</w:t>
      </w:r>
      <w:r w:rsidRPr="003F1AB1">
        <w:rPr>
          <w:rFonts w:cs="Arial"/>
          <w:szCs w:val="20"/>
        </w:rPr>
        <w:t xml:space="preserve"> = I</w:t>
      </w:r>
      <w:r w:rsidRPr="003F1AB1">
        <w:rPr>
          <w:rFonts w:cs="Arial"/>
          <w:szCs w:val="20"/>
          <w:vertAlign w:val="subscript"/>
        </w:rPr>
        <w:t>med</w:t>
      </w:r>
      <w:r w:rsidRPr="003F1AB1">
        <w:rPr>
          <w:rFonts w:cs="Arial"/>
          <w:szCs w:val="20"/>
        </w:rPr>
        <w:t xml:space="preserve"> + PR – (N + [C/N] = [I</w:t>
      </w:r>
      <w:r w:rsidRPr="003F1AB1">
        <w:rPr>
          <w:rFonts w:cs="Arial"/>
          <w:szCs w:val="20"/>
          <w:vertAlign w:val="subscript"/>
        </w:rPr>
        <w:t>med</w:t>
      </w:r>
      <w:r w:rsidRPr="003F1AB1">
        <w:rPr>
          <w:rFonts w:cs="Arial"/>
          <w:szCs w:val="20"/>
        </w:rPr>
        <w:t>/N] + PR – [C/N]</w:t>
      </w:r>
    </w:p>
    <w:p w:rsidR="00A11EE5" w:rsidRPr="00015831" w:rsidRDefault="00A11EE5" w:rsidP="00A11EE5">
      <w:pPr>
        <w:spacing w:after="120"/>
        <w:ind w:left="720" w:firstLine="720"/>
        <w:jc w:val="center"/>
        <w:rPr>
          <w:rFonts w:cs="Arial"/>
          <w:szCs w:val="20"/>
          <w:lang w:val="pt-PT"/>
        </w:rPr>
      </w:pPr>
      <w:r w:rsidRPr="00015831">
        <w:rPr>
          <w:rFonts w:cs="Arial"/>
          <w:szCs w:val="20"/>
          <w:lang w:val="pt-PT"/>
        </w:rPr>
        <w:t>= P</w:t>
      </w:r>
      <w:r w:rsidRPr="00015831">
        <w:rPr>
          <w:rFonts w:cs="Arial"/>
          <w:szCs w:val="20"/>
          <w:vertAlign w:val="subscript"/>
          <w:lang w:val="pt-PT"/>
        </w:rPr>
        <w:t>t</w:t>
      </w:r>
      <w:r w:rsidRPr="00015831">
        <w:rPr>
          <w:rFonts w:cs="Arial"/>
          <w:szCs w:val="20"/>
          <w:lang w:val="pt-PT"/>
        </w:rPr>
        <w:t xml:space="preserve"> – LOSS(r) – ATT</w:t>
      </w:r>
      <w:r w:rsidRPr="00015831">
        <w:rPr>
          <w:rFonts w:cs="Arial"/>
          <w:szCs w:val="20"/>
          <w:vertAlign w:val="subscript"/>
          <w:lang w:val="pt-PT"/>
        </w:rPr>
        <w:t>t</w:t>
      </w:r>
      <w:r w:rsidRPr="00015831">
        <w:rPr>
          <w:rFonts w:cs="Arial"/>
          <w:szCs w:val="20"/>
          <w:lang w:val="pt-PT"/>
        </w:rPr>
        <w:t xml:space="preserve"> – POL – DISC</w:t>
      </w:r>
      <w:r w:rsidRPr="00015831">
        <w:rPr>
          <w:rFonts w:cs="Arial"/>
          <w:szCs w:val="20"/>
          <w:vertAlign w:val="subscript"/>
          <w:lang w:val="pt-PT"/>
        </w:rPr>
        <w:t>r</w:t>
      </w:r>
      <w:r w:rsidRPr="00015831">
        <w:rPr>
          <w:rFonts w:cs="Arial"/>
          <w:szCs w:val="20"/>
          <w:lang w:val="pt-PT"/>
        </w:rPr>
        <w:t xml:space="preserve"> + G</w:t>
      </w:r>
      <w:r w:rsidRPr="00015831">
        <w:rPr>
          <w:rFonts w:cs="Arial"/>
          <w:szCs w:val="20"/>
          <w:vertAlign w:val="subscript"/>
          <w:lang w:val="pt-PT"/>
        </w:rPr>
        <w:t>a</w:t>
      </w:r>
      <w:r w:rsidRPr="00015831">
        <w:rPr>
          <w:rFonts w:cs="Arial"/>
          <w:szCs w:val="20"/>
          <w:lang w:val="pt-PT"/>
        </w:rPr>
        <w:t xml:space="preserve"> + PR – [C/N]</w:t>
      </w:r>
    </w:p>
    <w:p w:rsidR="00A11EE5" w:rsidRPr="00CC66CB" w:rsidRDefault="00A11EE5" w:rsidP="00A11EE5">
      <w:pPr>
        <w:pStyle w:val="ECCAnnexheading4"/>
        <w:rPr>
          <w:lang w:val="en-GB"/>
        </w:rPr>
      </w:pPr>
      <w:r w:rsidRPr="00015831">
        <w:rPr>
          <w:lang w:val="pt-PT"/>
        </w:rPr>
        <w:t xml:space="preserve"> </w:t>
      </w:r>
      <w:r w:rsidRPr="00CC66CB">
        <w:rPr>
          <w:lang w:val="en-GB"/>
        </w:rPr>
        <w:t xml:space="preserve">WSD </w:t>
      </w:r>
      <w:r>
        <w:rPr>
          <w:sz w:val="18"/>
          <w:szCs w:val="18"/>
        </w:rPr>
        <w:t>e.i.r.p.</w:t>
      </w:r>
      <w:r w:rsidRPr="00CC66CB">
        <w:rPr>
          <w:lang w:val="en-GB"/>
        </w:rPr>
        <w:t xml:space="preserve"> limited by protection ratio and [I/N] constraints</w:t>
      </w:r>
    </w:p>
    <w:p w:rsidR="00A11EE5" w:rsidRPr="00CC66CB" w:rsidRDefault="00A11EE5" w:rsidP="00A11EE5">
      <w:pPr>
        <w:pStyle w:val="ECCParagraph"/>
      </w:pPr>
      <w:r w:rsidRPr="00CC66CB">
        <w:t>The ambient ‘effective noise’ field strength, N</w:t>
      </w:r>
      <w:r w:rsidRPr="00CC66CB">
        <w:rPr>
          <w:vertAlign w:val="subscript"/>
        </w:rPr>
        <w:t>eff</w:t>
      </w:r>
      <w:r w:rsidRPr="00CC66CB">
        <w:t>, and corresponding powers are calculated from the minimum median field strength, E</w:t>
      </w:r>
      <w:r w:rsidRPr="00CC66CB">
        <w:rPr>
          <w:vertAlign w:val="subscript"/>
        </w:rPr>
        <w:t xml:space="preserve">w_dBµV/m </w:t>
      </w:r>
      <w:r w:rsidRPr="00CC66CB">
        <w:t>(assuming 95% location probability).</w:t>
      </w:r>
    </w:p>
    <w:p w:rsidR="00A11EE5" w:rsidRPr="00CC66CB" w:rsidRDefault="00A11EE5" w:rsidP="00A11EE5">
      <w:pPr>
        <w:pStyle w:val="ECCParagraph"/>
        <w:jc w:val="center"/>
        <w:rPr>
          <w:rFonts w:cs="Arial"/>
          <w:szCs w:val="20"/>
        </w:rPr>
      </w:pPr>
      <w:r w:rsidRPr="00CC66CB">
        <w:rPr>
          <w:rFonts w:cs="Arial"/>
          <w:szCs w:val="20"/>
        </w:rPr>
        <w:t>N</w:t>
      </w:r>
      <w:r w:rsidRPr="00CC66CB">
        <w:rPr>
          <w:rFonts w:cs="Arial"/>
          <w:szCs w:val="20"/>
          <w:vertAlign w:val="subscript"/>
        </w:rPr>
        <w:t>eff</w:t>
      </w:r>
      <w:r w:rsidRPr="00CC66CB">
        <w:rPr>
          <w:rFonts w:cs="Arial"/>
          <w:szCs w:val="20"/>
        </w:rPr>
        <w:t xml:space="preserve"> = E</w:t>
      </w:r>
      <w:r w:rsidRPr="00CC66CB">
        <w:rPr>
          <w:rFonts w:cs="Arial"/>
          <w:szCs w:val="20"/>
          <w:vertAlign w:val="subscript"/>
        </w:rPr>
        <w:t>w_dBµV/m</w:t>
      </w:r>
      <w:r w:rsidRPr="00CC66CB">
        <w:rPr>
          <w:rFonts w:cs="Arial"/>
          <w:szCs w:val="20"/>
        </w:rPr>
        <w:t xml:space="preserve"> – [C/N] – µ</w:t>
      </w:r>
      <w:r w:rsidRPr="00CC66CB">
        <w:rPr>
          <w:rFonts w:cs="Arial"/>
          <w:szCs w:val="20"/>
          <w:vertAlign w:val="subscript"/>
        </w:rPr>
        <w:t>95%</w:t>
      </w:r>
      <w:r w:rsidRPr="00CC66CB">
        <w:rPr>
          <w:rFonts w:cs="Arial"/>
          <w:szCs w:val="20"/>
        </w:rPr>
        <w:sym w:font="Symbol" w:char="F073"/>
      </w:r>
      <w:r w:rsidRPr="00CC66CB">
        <w:rPr>
          <w:rFonts w:cs="Arial"/>
          <w:szCs w:val="20"/>
          <w:vertAlign w:val="subscript"/>
        </w:rPr>
        <w:t>w</w:t>
      </w:r>
    </w:p>
    <w:p w:rsidR="00A11EE5" w:rsidRPr="00CC66CB" w:rsidRDefault="00A11EE5" w:rsidP="00A11EE5">
      <w:pPr>
        <w:pStyle w:val="ECCParagraph"/>
      </w:pPr>
      <w:r w:rsidRPr="00CC66CB">
        <w:t>The ‘effective noise’ power, P</w:t>
      </w:r>
      <w:r w:rsidRPr="00CC66CB">
        <w:rPr>
          <w:vertAlign w:val="subscript"/>
        </w:rPr>
        <w:t>eff</w:t>
      </w:r>
      <w:r w:rsidRPr="00CC66CB">
        <w:t>, is</w:t>
      </w:r>
    </w:p>
    <w:p w:rsidR="00A11EE5" w:rsidRPr="00CC66CB" w:rsidRDefault="00A11EE5" w:rsidP="00A11EE5">
      <w:pPr>
        <w:pStyle w:val="ECCParagraph"/>
        <w:jc w:val="center"/>
        <w:rPr>
          <w:rFonts w:cs="Arial"/>
          <w:szCs w:val="20"/>
        </w:rPr>
      </w:pPr>
      <w:r w:rsidRPr="00CC66CB">
        <w:rPr>
          <w:rFonts w:cs="Arial"/>
          <w:szCs w:val="20"/>
        </w:rPr>
        <w:t>P</w:t>
      </w:r>
      <w:r w:rsidRPr="00CC66CB">
        <w:rPr>
          <w:rFonts w:cs="Arial"/>
          <w:szCs w:val="20"/>
          <w:vertAlign w:val="subscript"/>
        </w:rPr>
        <w:t>eff</w:t>
      </w:r>
      <w:r w:rsidRPr="00CC66CB">
        <w:rPr>
          <w:rFonts w:cs="Arial"/>
          <w:szCs w:val="20"/>
        </w:rPr>
        <w:t xml:space="preserve"> = N</w:t>
      </w:r>
      <w:r w:rsidRPr="00CC66CB">
        <w:rPr>
          <w:rFonts w:cs="Arial"/>
          <w:szCs w:val="20"/>
          <w:vertAlign w:val="subscript"/>
        </w:rPr>
        <w:t>eff</w:t>
      </w:r>
      <w:r w:rsidRPr="00CC66CB">
        <w:rPr>
          <w:rFonts w:cs="Arial"/>
          <w:szCs w:val="20"/>
        </w:rPr>
        <w:t xml:space="preserve"> – 20 log f</w:t>
      </w:r>
      <w:r w:rsidRPr="00CC66CB">
        <w:rPr>
          <w:rFonts w:cs="Arial"/>
          <w:szCs w:val="20"/>
          <w:vertAlign w:val="subscript"/>
        </w:rPr>
        <w:t>MHz</w:t>
      </w:r>
      <w:r w:rsidRPr="00CC66CB">
        <w:rPr>
          <w:rFonts w:cs="Arial"/>
          <w:szCs w:val="20"/>
        </w:rPr>
        <w:t xml:space="preserve"> – 77.2</w:t>
      </w:r>
    </w:p>
    <w:p w:rsidR="00A11EE5" w:rsidRPr="00CC66CB" w:rsidRDefault="00A11EE5" w:rsidP="00A11EE5">
      <w:pPr>
        <w:pStyle w:val="ECCParagraph"/>
      </w:pPr>
      <w:r w:rsidRPr="00CC66CB">
        <w:t>The median nuisance noise power, P</w:t>
      </w:r>
      <w:r w:rsidRPr="00CC66CB">
        <w:rPr>
          <w:vertAlign w:val="subscript"/>
        </w:rPr>
        <w:t>n</w:t>
      </w:r>
      <w:r w:rsidRPr="00CC66CB">
        <w:t>, is</w:t>
      </w:r>
    </w:p>
    <w:p w:rsidR="00A11EE5" w:rsidRPr="00CC66CB" w:rsidRDefault="00A11EE5" w:rsidP="00A11EE5">
      <w:pPr>
        <w:pStyle w:val="ECCParagraph"/>
        <w:jc w:val="center"/>
        <w:rPr>
          <w:rFonts w:cs="Arial"/>
          <w:szCs w:val="20"/>
        </w:rPr>
      </w:pPr>
      <w:r w:rsidRPr="00CC66CB">
        <w:rPr>
          <w:rFonts w:cs="Arial"/>
          <w:szCs w:val="20"/>
        </w:rPr>
        <w:t>P</w:t>
      </w:r>
      <w:r w:rsidRPr="00CC66CB">
        <w:rPr>
          <w:rFonts w:cs="Arial"/>
          <w:szCs w:val="20"/>
          <w:vertAlign w:val="subscript"/>
        </w:rPr>
        <w:t>n</w:t>
      </w:r>
      <w:r w:rsidRPr="00CC66CB">
        <w:rPr>
          <w:rFonts w:cs="Arial"/>
          <w:szCs w:val="20"/>
        </w:rPr>
        <w:t xml:space="preserve"> = P</w:t>
      </w:r>
      <w:r w:rsidRPr="00CC66CB">
        <w:rPr>
          <w:rFonts w:cs="Arial"/>
          <w:szCs w:val="20"/>
          <w:vertAlign w:val="subscript"/>
        </w:rPr>
        <w:t>eff</w:t>
      </w:r>
      <w:r w:rsidRPr="00CC66CB">
        <w:rPr>
          <w:rFonts w:cs="Arial"/>
          <w:szCs w:val="20"/>
        </w:rPr>
        <w:t xml:space="preserve"> + [C/N]</w:t>
      </w:r>
    </w:p>
    <w:p w:rsidR="00A11EE5" w:rsidRPr="00CC66CB" w:rsidRDefault="00A11EE5" w:rsidP="00A11EE5">
      <w:pPr>
        <w:pStyle w:val="ECCParagraph"/>
      </w:pPr>
      <w:r w:rsidRPr="00CC66CB">
        <w:t>For a given median field strength (wanted or interfering), E</w:t>
      </w:r>
      <w:r w:rsidRPr="00CC66CB">
        <w:rPr>
          <w:vertAlign w:val="subscript"/>
        </w:rPr>
        <w:t>med</w:t>
      </w:r>
      <w:r w:rsidRPr="00CC66CB">
        <w:t>, the median ambient power, Pr, at the DTT receive antenna input is</w:t>
      </w:r>
    </w:p>
    <w:p w:rsidR="00A11EE5" w:rsidRPr="008E19D1" w:rsidRDefault="00A11EE5" w:rsidP="00A11EE5">
      <w:pPr>
        <w:pStyle w:val="ECCParagraph"/>
        <w:jc w:val="center"/>
        <w:rPr>
          <w:rFonts w:cs="Arial"/>
          <w:szCs w:val="20"/>
          <w:lang w:val="da-DK"/>
        </w:rPr>
      </w:pPr>
      <w:r w:rsidRPr="008E19D1">
        <w:rPr>
          <w:rFonts w:cs="Arial"/>
          <w:szCs w:val="20"/>
          <w:lang w:val="da-DK"/>
        </w:rPr>
        <w:lastRenderedPageBreak/>
        <w:t>P</w:t>
      </w:r>
      <w:r w:rsidRPr="008E19D1">
        <w:rPr>
          <w:rFonts w:cs="Arial"/>
          <w:szCs w:val="20"/>
          <w:vertAlign w:val="subscript"/>
          <w:lang w:val="da-DK"/>
        </w:rPr>
        <w:t>r_ dBm</w:t>
      </w:r>
      <w:r w:rsidRPr="008E19D1">
        <w:rPr>
          <w:rFonts w:cs="Arial"/>
          <w:szCs w:val="20"/>
          <w:lang w:val="da-DK"/>
        </w:rPr>
        <w:t xml:space="preserve"> = E</w:t>
      </w:r>
      <w:r w:rsidRPr="008E19D1">
        <w:rPr>
          <w:rFonts w:cs="Arial"/>
          <w:szCs w:val="20"/>
          <w:vertAlign w:val="subscript"/>
          <w:lang w:val="da-DK"/>
        </w:rPr>
        <w:t>med</w:t>
      </w:r>
      <w:r w:rsidRPr="008E19D1">
        <w:rPr>
          <w:rFonts w:cs="Arial"/>
          <w:szCs w:val="20"/>
          <w:lang w:val="da-DK"/>
        </w:rPr>
        <w:t xml:space="preserve"> – 20 log f</w:t>
      </w:r>
      <w:r w:rsidRPr="008E19D1">
        <w:rPr>
          <w:rFonts w:cs="Arial"/>
          <w:szCs w:val="20"/>
          <w:vertAlign w:val="subscript"/>
          <w:lang w:val="da-DK"/>
        </w:rPr>
        <w:t>MHz</w:t>
      </w:r>
      <w:r w:rsidRPr="008E19D1">
        <w:rPr>
          <w:rFonts w:cs="Arial"/>
          <w:szCs w:val="20"/>
          <w:lang w:val="da-DK"/>
        </w:rPr>
        <w:t xml:space="preserve"> – 77.2</w:t>
      </w:r>
    </w:p>
    <w:p w:rsidR="00A11EE5" w:rsidRPr="00CC66CB" w:rsidRDefault="00A11EE5" w:rsidP="00A11EE5">
      <w:pPr>
        <w:pStyle w:val="ECCParagraph"/>
      </w:pPr>
      <w:r w:rsidRPr="00CC66CB">
        <w:t>Taking account of the relevant protection ratio, PR, the median interfering nuisance power, I</w:t>
      </w:r>
      <w:r w:rsidRPr="00CC66CB">
        <w:rPr>
          <w:vertAlign w:val="subscript"/>
        </w:rPr>
        <w:t>nuis</w:t>
      </w:r>
      <w:r w:rsidRPr="00CC66CB">
        <w:t>, at the DTT receive antenna input, due to an ambient interfering field, P</w:t>
      </w:r>
      <w:r w:rsidRPr="00CC66CB">
        <w:rPr>
          <w:vertAlign w:val="subscript"/>
        </w:rPr>
        <w:t>r</w:t>
      </w:r>
      <w:r w:rsidRPr="00CC66CB">
        <w:t>, is</w:t>
      </w:r>
    </w:p>
    <w:p w:rsidR="00A11EE5" w:rsidRPr="00CC66CB" w:rsidRDefault="00A11EE5" w:rsidP="00A11EE5">
      <w:pPr>
        <w:pStyle w:val="ECCParagraph"/>
        <w:jc w:val="center"/>
      </w:pPr>
      <w:r w:rsidRPr="00CC66CB">
        <w:t>I</w:t>
      </w:r>
      <w:r w:rsidRPr="00CC66CB">
        <w:rPr>
          <w:vertAlign w:val="subscript"/>
        </w:rPr>
        <w:t>nuis</w:t>
      </w:r>
      <w:r w:rsidRPr="00CC66CB">
        <w:t xml:space="preserve"> = P</w:t>
      </w:r>
      <w:r w:rsidRPr="00CC66CB">
        <w:rPr>
          <w:vertAlign w:val="subscript"/>
        </w:rPr>
        <w:t>r</w:t>
      </w:r>
      <w:r w:rsidRPr="00CC66CB">
        <w:t xml:space="preserve"> + PR</w:t>
      </w:r>
    </w:p>
    <w:p w:rsidR="00A11EE5" w:rsidRPr="00CC66CB" w:rsidRDefault="00A11EE5" w:rsidP="00A11EE5">
      <w:pPr>
        <w:pStyle w:val="ECCParagraph"/>
      </w:pPr>
      <w:r w:rsidRPr="00CC66CB">
        <w:t>[I</w:t>
      </w:r>
      <w:r w:rsidRPr="00CC66CB">
        <w:rPr>
          <w:vertAlign w:val="subscript"/>
        </w:rPr>
        <w:t>nuis</w:t>
      </w:r>
      <w:r w:rsidRPr="00CC66CB">
        <w:t>/P</w:t>
      </w:r>
      <w:r w:rsidRPr="00CC66CB">
        <w:rPr>
          <w:vertAlign w:val="subscript"/>
        </w:rPr>
        <w:t>n</w:t>
      </w:r>
      <w:r w:rsidRPr="00CC66CB">
        <w:t>]</w:t>
      </w:r>
      <w:r w:rsidRPr="00CC66CB">
        <w:rPr>
          <w:vertAlign w:val="subscript"/>
        </w:rPr>
        <w:t>med</w:t>
      </w:r>
      <w:r w:rsidRPr="00CC66CB">
        <w:t xml:space="preserve"> is the median interfering nuisance field/power ‘divided’ by the nuisance noise field/power. Here we work with powers (dBm);</w:t>
      </w:r>
    </w:p>
    <w:p w:rsidR="00A11EE5" w:rsidRPr="003F1AB1" w:rsidRDefault="00A005B2" w:rsidP="00A11EE5">
      <w:pPr>
        <w:pStyle w:val="ECCParagraph"/>
        <w:ind w:left="1560"/>
        <w:jc w:val="left"/>
        <w:rPr>
          <w:lang w:val="en-US"/>
        </w:rPr>
      </w:pPr>
      <w:r w:rsidRPr="003F1AB1">
        <w:rPr>
          <w:lang w:val="en-US"/>
        </w:rPr>
        <w:t>[I</w:t>
      </w:r>
      <w:r w:rsidRPr="003F1AB1">
        <w:rPr>
          <w:vertAlign w:val="subscript"/>
          <w:lang w:val="en-US"/>
        </w:rPr>
        <w:t>nuis</w:t>
      </w:r>
      <w:r w:rsidRPr="003F1AB1">
        <w:rPr>
          <w:lang w:val="en-US"/>
        </w:rPr>
        <w:t>/P</w:t>
      </w:r>
      <w:r w:rsidRPr="003F1AB1">
        <w:rPr>
          <w:vertAlign w:val="subscript"/>
          <w:lang w:val="en-US"/>
        </w:rPr>
        <w:t>n</w:t>
      </w:r>
      <w:r w:rsidRPr="003F1AB1">
        <w:rPr>
          <w:lang w:val="en-US"/>
        </w:rPr>
        <w:t>]</w:t>
      </w:r>
      <w:r w:rsidRPr="003F1AB1">
        <w:rPr>
          <w:vertAlign w:val="subscript"/>
          <w:lang w:val="en-US"/>
        </w:rPr>
        <w:t>med</w:t>
      </w:r>
      <w:r w:rsidRPr="003F1AB1">
        <w:rPr>
          <w:lang w:val="en-US"/>
        </w:rPr>
        <w:t xml:space="preserve"> = P</w:t>
      </w:r>
      <w:r w:rsidRPr="003F1AB1">
        <w:rPr>
          <w:vertAlign w:val="subscript"/>
          <w:lang w:val="en-US"/>
        </w:rPr>
        <w:t>r</w:t>
      </w:r>
      <w:r w:rsidRPr="003F1AB1">
        <w:rPr>
          <w:lang w:val="en-US"/>
        </w:rPr>
        <w:t xml:space="preserve"> + PR – P</w:t>
      </w:r>
      <w:r w:rsidRPr="003F1AB1">
        <w:rPr>
          <w:vertAlign w:val="subscript"/>
          <w:lang w:val="en-US"/>
        </w:rPr>
        <w:t>eff</w:t>
      </w:r>
      <w:r w:rsidRPr="003F1AB1">
        <w:rPr>
          <w:lang w:val="en-US"/>
        </w:rPr>
        <w:t xml:space="preserve"> – [C/N] =</w:t>
      </w:r>
    </w:p>
    <w:p w:rsidR="00A11EE5" w:rsidRPr="00015831" w:rsidRDefault="00A11EE5" w:rsidP="00A11EE5">
      <w:pPr>
        <w:pStyle w:val="ECCParagraph"/>
        <w:jc w:val="center"/>
        <w:rPr>
          <w:lang w:val="pt-PT"/>
        </w:rPr>
      </w:pPr>
      <w:r w:rsidRPr="00015831">
        <w:rPr>
          <w:lang w:val="pt-PT"/>
        </w:rPr>
        <w:t>= P</w:t>
      </w:r>
      <w:r w:rsidRPr="00015831">
        <w:rPr>
          <w:vertAlign w:val="subscript"/>
          <w:lang w:val="pt-PT"/>
        </w:rPr>
        <w:t>t</w:t>
      </w:r>
      <w:r w:rsidRPr="00015831">
        <w:rPr>
          <w:lang w:val="pt-PT"/>
        </w:rPr>
        <w:t xml:space="preserve"> – LOSS(r) – ATT</w:t>
      </w:r>
      <w:r w:rsidRPr="00015831">
        <w:rPr>
          <w:vertAlign w:val="subscript"/>
          <w:lang w:val="pt-PT"/>
        </w:rPr>
        <w:t>t</w:t>
      </w:r>
      <w:r w:rsidRPr="00015831">
        <w:rPr>
          <w:lang w:val="pt-PT"/>
        </w:rPr>
        <w:t xml:space="preserve"> + PR – P</w:t>
      </w:r>
      <w:r w:rsidRPr="00015831">
        <w:rPr>
          <w:vertAlign w:val="subscript"/>
          <w:lang w:val="pt-PT"/>
        </w:rPr>
        <w:t>eff</w:t>
      </w:r>
      <w:r w:rsidRPr="00015831">
        <w:rPr>
          <w:lang w:val="pt-PT"/>
        </w:rPr>
        <w:t xml:space="preserve"> – [C/N]</w:t>
      </w:r>
    </w:p>
    <w:p w:rsidR="00A11EE5" w:rsidRPr="00CC66CB" w:rsidRDefault="00A11EE5" w:rsidP="00A11EE5">
      <w:pPr>
        <w:pStyle w:val="ECCParagraph"/>
        <w:rPr>
          <w:vertAlign w:val="subscript"/>
        </w:rPr>
      </w:pPr>
      <w:r w:rsidRPr="00CC66CB">
        <w:t>If the median limiting [I/N] is set as [I/N]</w:t>
      </w:r>
      <w:r w:rsidRPr="00CC66CB">
        <w:rPr>
          <w:vertAlign w:val="subscript"/>
        </w:rPr>
        <w:t>lim</w:t>
      </w:r>
      <w:r w:rsidRPr="00CC66CB">
        <w:t>, then we need as the protection criteria, for protecting DTT reception for X% location probability,</w:t>
      </w:r>
      <w:r w:rsidRPr="00CC66CB">
        <w:rPr>
          <w:rStyle w:val="FootnoteReference"/>
          <w:rFonts w:cs="Arial"/>
          <w:szCs w:val="20"/>
        </w:rPr>
        <w:footnoteReference w:id="27"/>
      </w:r>
      <w:r w:rsidRPr="00CC66CB">
        <w:rPr>
          <w:vertAlign w:val="subscript"/>
        </w:rPr>
        <w:t xml:space="preserve"> </w:t>
      </w:r>
    </w:p>
    <w:p w:rsidR="00A11EE5" w:rsidRPr="00CC66CB" w:rsidRDefault="00A11EE5" w:rsidP="00A11EE5">
      <w:pPr>
        <w:pStyle w:val="ECCParagraph"/>
        <w:jc w:val="center"/>
        <w:rPr>
          <w:b/>
        </w:rPr>
      </w:pPr>
      <w:r w:rsidRPr="00CC66CB">
        <w:rPr>
          <w:b/>
        </w:rPr>
        <w:t>P</w:t>
      </w:r>
      <w:r w:rsidRPr="00CC66CB">
        <w:rPr>
          <w:b/>
          <w:vertAlign w:val="subscript"/>
        </w:rPr>
        <w:t>t</w:t>
      </w:r>
      <w:r w:rsidRPr="00CC66CB">
        <w:rPr>
          <w:b/>
        </w:rPr>
        <w:t xml:space="preserve"> &lt; [I/N]</w:t>
      </w:r>
      <w:r w:rsidRPr="00CC66CB">
        <w:rPr>
          <w:b/>
          <w:vertAlign w:val="subscript"/>
        </w:rPr>
        <w:t>lim</w:t>
      </w:r>
      <w:r w:rsidRPr="00CC66CB">
        <w:rPr>
          <w:b/>
        </w:rPr>
        <w:t xml:space="preserve"> + LOSS(r) + ATT</w:t>
      </w:r>
      <w:r w:rsidRPr="00CC66CB">
        <w:rPr>
          <w:b/>
          <w:vertAlign w:val="subscript"/>
        </w:rPr>
        <w:t>t</w:t>
      </w:r>
      <w:r w:rsidRPr="00CC66CB">
        <w:rPr>
          <w:b/>
        </w:rPr>
        <w:t xml:space="preserve"> – PR + P</w:t>
      </w:r>
      <w:r w:rsidRPr="00CC66CB">
        <w:rPr>
          <w:b/>
          <w:vertAlign w:val="subscript"/>
        </w:rPr>
        <w:t>eff</w:t>
      </w:r>
      <w:r w:rsidRPr="00CC66CB">
        <w:rPr>
          <w:b/>
        </w:rPr>
        <w:t xml:space="preserve"> – µ</w:t>
      </w:r>
      <w:r w:rsidRPr="00CC66CB">
        <w:rPr>
          <w:b/>
          <w:vertAlign w:val="subscript"/>
        </w:rPr>
        <w:t>x%</w:t>
      </w:r>
      <w:r w:rsidRPr="00CC66CB">
        <w:rPr>
          <w:b/>
        </w:rPr>
        <w:t xml:space="preserve"> (</w:t>
      </w:r>
      <w:r w:rsidRPr="00CC66CB">
        <w:rPr>
          <w:b/>
        </w:rPr>
        <w:sym w:font="Symbol" w:char="F073"/>
      </w:r>
      <w:r w:rsidRPr="00CC66CB">
        <w:rPr>
          <w:b/>
          <w:vertAlign w:val="subscript"/>
        </w:rPr>
        <w:t>w</w:t>
      </w:r>
      <w:r w:rsidRPr="00CC66CB">
        <w:rPr>
          <w:b/>
          <w:vertAlign w:val="superscript"/>
        </w:rPr>
        <w:t>2</w:t>
      </w:r>
      <w:r w:rsidRPr="00CC66CB">
        <w:rPr>
          <w:b/>
        </w:rPr>
        <w:t xml:space="preserve"> + </w:t>
      </w:r>
      <w:r w:rsidRPr="00CC66CB">
        <w:rPr>
          <w:b/>
        </w:rPr>
        <w:sym w:font="Symbol" w:char="F073"/>
      </w:r>
      <w:r w:rsidRPr="00CC66CB">
        <w:rPr>
          <w:b/>
          <w:vertAlign w:val="subscript"/>
        </w:rPr>
        <w:t>wsd</w:t>
      </w:r>
      <w:r w:rsidRPr="00CC66CB">
        <w:rPr>
          <w:b/>
          <w:vertAlign w:val="superscript"/>
        </w:rPr>
        <w:t>2</w:t>
      </w:r>
      <w:r w:rsidRPr="00CC66CB">
        <w:rPr>
          <w:b/>
        </w:rPr>
        <w:t>)</w:t>
      </w:r>
      <w:r w:rsidRPr="00CC66CB">
        <w:rPr>
          <w:b/>
          <w:vertAlign w:val="superscript"/>
        </w:rPr>
        <w:t>½</w:t>
      </w:r>
    </w:p>
    <w:p w:rsidR="00A11EE5" w:rsidRPr="00CC66CB" w:rsidRDefault="00A11EE5" w:rsidP="00A11EE5">
      <w:pPr>
        <w:pStyle w:val="ECCParagraph"/>
        <w:rPr>
          <w:b/>
        </w:rPr>
      </w:pPr>
      <w:r w:rsidRPr="00CC66CB">
        <w:rPr>
          <w:b/>
        </w:rPr>
        <w:t>EXAMPLES:</w:t>
      </w:r>
    </w:p>
    <w:p w:rsidR="00A11EE5" w:rsidRPr="00CC66CB" w:rsidRDefault="00A11EE5" w:rsidP="00A11EE5">
      <w:pPr>
        <w:pStyle w:val="ECCParagraph"/>
      </w:pPr>
      <w:r w:rsidRPr="00CC66CB">
        <w:t>We calculate examples for 3 reception modes.</w:t>
      </w:r>
    </w:p>
    <w:p w:rsidR="00A11EE5" w:rsidRPr="00CC66CB" w:rsidRDefault="00A11EE5" w:rsidP="00A11EE5">
      <w:pPr>
        <w:pStyle w:val="ECCParagraph"/>
        <w:rPr>
          <w:b/>
        </w:rPr>
      </w:pPr>
      <w:r w:rsidRPr="00CC66CB">
        <w:rPr>
          <w:b/>
        </w:rPr>
        <w:t>Fixed reception:</w:t>
      </w:r>
    </w:p>
    <w:p w:rsidR="00A11EE5" w:rsidRPr="00CC68B7" w:rsidRDefault="00A11EE5" w:rsidP="00156E3F">
      <w:pPr>
        <w:pStyle w:val="ECCNumbered-LetteredList"/>
        <w:numPr>
          <w:ilvl w:val="0"/>
          <w:numId w:val="46"/>
        </w:numPr>
        <w:rPr>
          <w:lang w:val="pt-PT"/>
        </w:rPr>
      </w:pPr>
      <w:r w:rsidRPr="00CC68B7">
        <w:rPr>
          <w:lang w:val="pt-PT"/>
        </w:rPr>
        <w:t>E</w:t>
      </w:r>
      <w:r w:rsidRPr="00CC68B7">
        <w:rPr>
          <w:vertAlign w:val="subscript"/>
          <w:lang w:val="pt-PT"/>
        </w:rPr>
        <w:t>w</w:t>
      </w:r>
      <w:r w:rsidRPr="00CC68B7">
        <w:rPr>
          <w:lang w:val="pt-PT"/>
        </w:rPr>
        <w:t xml:space="preserve"> = 56.21 dBµV/m, µ = 1.645 (95%), </w:t>
      </w:r>
      <w:r w:rsidRPr="00CC66CB">
        <w:rPr>
          <w:lang w:val="en-GB"/>
        </w:rPr>
        <w:sym w:font="Symbol" w:char="F073"/>
      </w:r>
      <w:r w:rsidRPr="00CC68B7">
        <w:rPr>
          <w:lang w:val="pt-PT"/>
        </w:rPr>
        <w:t xml:space="preserve"> = 5.5 dB, C/N = 21 dB</w:t>
      </w:r>
    </w:p>
    <w:p w:rsidR="00A11EE5" w:rsidRPr="00CC66CB" w:rsidRDefault="00A11EE5" w:rsidP="00156E3F">
      <w:pPr>
        <w:pStyle w:val="ECCNumbered-LetteredList"/>
        <w:numPr>
          <w:ilvl w:val="0"/>
          <w:numId w:val="46"/>
        </w:numPr>
        <w:rPr>
          <w:lang w:val="en-GB"/>
        </w:rPr>
      </w:pPr>
      <w:r w:rsidRPr="00CC66CB">
        <w:rPr>
          <w:lang w:val="en-GB"/>
        </w:rPr>
        <w:t>Effective N</w:t>
      </w:r>
      <w:r w:rsidRPr="00CC66CB">
        <w:rPr>
          <w:vertAlign w:val="subscript"/>
          <w:lang w:val="en-GB"/>
        </w:rPr>
        <w:t>f</w:t>
      </w:r>
      <w:r w:rsidRPr="00CC66CB">
        <w:rPr>
          <w:lang w:val="en-GB"/>
        </w:rPr>
        <w:t xml:space="preserve"> = 26.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7.30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f</w:t>
      </w:r>
      <w:r w:rsidRPr="00CC68B7">
        <w:rPr>
          <w:lang w:val="pt-PT"/>
        </w:rPr>
        <w:t xml:space="preserve"> + C/N = N</w:t>
      </w:r>
      <w:r w:rsidRPr="00CC68B7">
        <w:rPr>
          <w:vertAlign w:val="subscript"/>
          <w:lang w:val="pt-PT"/>
        </w:rPr>
        <w:t>f</w:t>
      </w:r>
      <w:r w:rsidRPr="00CC68B7">
        <w:rPr>
          <w:lang w:val="pt-PT"/>
        </w:rPr>
        <w:t xml:space="preserve"> + 21</w:t>
      </w:r>
    </w:p>
    <w:p w:rsidR="00A11EE5" w:rsidRPr="00CC66CB" w:rsidRDefault="00A11EE5" w:rsidP="00156E3F">
      <w:pPr>
        <w:pStyle w:val="ECCNumbered-LetteredList"/>
        <w:numPr>
          <w:ilvl w:val="0"/>
          <w:numId w:val="46"/>
        </w:numPr>
        <w:rPr>
          <w:lang w:val="en-GB"/>
        </w:rPr>
      </w:pPr>
      <w:r w:rsidRPr="00CC66CB">
        <w:rPr>
          <w:lang w:val="en-GB"/>
        </w:rPr>
        <w:t>LOSS = 54.77 dB, [POL, DISC] = 3 dB, DIR = 0, wall loss = 0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4.77 – 3 – 0 – 0 = P</w:t>
      </w:r>
      <w:r w:rsidRPr="00CC66CB">
        <w:rPr>
          <w:vertAlign w:val="subscript"/>
          <w:lang w:val="en-GB"/>
        </w:rPr>
        <w:t>t</w:t>
      </w:r>
      <w:r w:rsidRPr="00CC66CB">
        <w:rPr>
          <w:lang w:val="en-GB"/>
        </w:rPr>
        <w:t xml:space="preserve"> – 57.77 </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57.77 – PR + 21 + (-107.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28.5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8B7" w:rsidRDefault="00A11EE5" w:rsidP="00A11EE5">
      <w:pPr>
        <w:pStyle w:val="ECCParagraph"/>
        <w:rPr>
          <w:lang w:val="pt-PT"/>
        </w:rPr>
      </w:pPr>
    </w:p>
    <w:p w:rsidR="00A11EE5" w:rsidRPr="00CC66CB" w:rsidRDefault="00A11EE5" w:rsidP="00A11EE5">
      <w:pPr>
        <w:pStyle w:val="ECCParagraph"/>
        <w:rPr>
          <w:b/>
        </w:rPr>
      </w:pPr>
      <w:r w:rsidRPr="00CC66CB">
        <w:rPr>
          <w:b/>
        </w:rPr>
        <w:t>Portable Outdoor reception:</w:t>
      </w:r>
    </w:p>
    <w:p w:rsidR="00A11EE5" w:rsidRPr="00CC68B7" w:rsidRDefault="00A11EE5" w:rsidP="00156E3F">
      <w:pPr>
        <w:pStyle w:val="ECCNumbered-LetteredList"/>
        <w:numPr>
          <w:ilvl w:val="0"/>
          <w:numId w:val="46"/>
        </w:numPr>
        <w:rPr>
          <w:lang w:val="pt-PT"/>
        </w:rPr>
      </w:pPr>
      <w:r w:rsidRPr="00CC68B7">
        <w:rPr>
          <w:lang w:val="pt-PT"/>
        </w:rPr>
        <w:t>E</w:t>
      </w:r>
      <w:r w:rsidRPr="00CC68B7">
        <w:rPr>
          <w:vertAlign w:val="subscript"/>
          <w:lang w:val="pt-PT"/>
        </w:rPr>
        <w:t>w</w:t>
      </w:r>
      <w:r w:rsidRPr="00CC68B7">
        <w:rPr>
          <w:lang w:val="pt-PT"/>
        </w:rPr>
        <w:t xml:space="preserve"> = 61.21 dBµV/m, µ = 1.645 (95%), </w:t>
      </w:r>
      <w:r w:rsidRPr="00CC66CB">
        <w:rPr>
          <w:lang w:val="en-GB"/>
        </w:rPr>
        <w:sym w:font="Symbol" w:char="F073"/>
      </w:r>
      <w:r w:rsidRPr="00CC68B7">
        <w:rPr>
          <w:lang w:val="pt-PT"/>
        </w:rPr>
        <w:t xml:space="preserve"> = 5.5 dB, C/N = 19 dB</w:t>
      </w:r>
    </w:p>
    <w:p w:rsidR="00A11EE5" w:rsidRPr="00CC66CB" w:rsidRDefault="00A11EE5" w:rsidP="00156E3F">
      <w:pPr>
        <w:pStyle w:val="ECCNumbered-LetteredList"/>
        <w:numPr>
          <w:ilvl w:val="0"/>
          <w:numId w:val="46"/>
        </w:numPr>
        <w:rPr>
          <w:lang w:val="en-GB"/>
        </w:rPr>
      </w:pPr>
      <w:r w:rsidRPr="00CC66CB">
        <w:rPr>
          <w:lang w:val="en-GB"/>
        </w:rPr>
        <w:t>Effective N</w:t>
      </w:r>
      <w:r w:rsidRPr="00CC66CB">
        <w:rPr>
          <w:vertAlign w:val="subscript"/>
          <w:lang w:val="en-GB"/>
        </w:rPr>
        <w:t>o</w:t>
      </w:r>
      <w:r w:rsidRPr="00CC66CB">
        <w:rPr>
          <w:lang w:val="en-GB"/>
        </w:rPr>
        <w:t xml:space="preserve"> = 33.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0.3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o</w:t>
      </w:r>
      <w:r w:rsidRPr="00CC68B7">
        <w:rPr>
          <w:lang w:val="pt-PT"/>
        </w:rPr>
        <w:t xml:space="preserve"> + C/N = N</w:t>
      </w:r>
      <w:r w:rsidRPr="00CC68B7">
        <w:rPr>
          <w:vertAlign w:val="subscript"/>
          <w:lang w:val="pt-PT"/>
        </w:rPr>
        <w:t>o</w:t>
      </w:r>
      <w:r w:rsidRPr="00CC68B7">
        <w:rPr>
          <w:lang w:val="pt-PT"/>
        </w:rPr>
        <w:t xml:space="preserve"> + 19</w:t>
      </w:r>
    </w:p>
    <w:p w:rsidR="00A11EE5" w:rsidRPr="00CC66CB" w:rsidRDefault="00A11EE5" w:rsidP="00156E3F">
      <w:pPr>
        <w:pStyle w:val="ECCNumbered-LetteredList"/>
        <w:numPr>
          <w:ilvl w:val="0"/>
          <w:numId w:val="46"/>
        </w:numPr>
        <w:rPr>
          <w:lang w:val="en-GB"/>
        </w:rPr>
      </w:pPr>
      <w:r w:rsidRPr="00CC66CB">
        <w:rPr>
          <w:lang w:val="en-GB"/>
        </w:rPr>
        <w:t>LOSS = 55.5 dB, [POL, DISC] = 0 dB, DIR = 10, wall loss = 0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0 = P</w:t>
      </w:r>
      <w:r w:rsidRPr="00CC66CB">
        <w:rPr>
          <w:vertAlign w:val="subscript"/>
          <w:lang w:val="en-GB"/>
        </w:rPr>
        <w:t>t</w:t>
      </w:r>
      <w:r w:rsidRPr="00CC66CB">
        <w:rPr>
          <w:lang w:val="en-GB"/>
        </w:rPr>
        <w:t xml:space="preserve"> – 65.5</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65.5 – PR + 19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15.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8B7" w:rsidRDefault="00A11EE5" w:rsidP="00A11EE5">
      <w:pPr>
        <w:pStyle w:val="ECCParagraph"/>
        <w:rPr>
          <w:lang w:val="pt-PT"/>
        </w:rPr>
      </w:pPr>
    </w:p>
    <w:p w:rsidR="00A11EE5" w:rsidRPr="00CC66CB" w:rsidRDefault="00A11EE5" w:rsidP="00A11EE5">
      <w:pPr>
        <w:pStyle w:val="ECCParagraph"/>
        <w:rPr>
          <w:b/>
        </w:rPr>
      </w:pPr>
      <w:r w:rsidRPr="00CC66CB">
        <w:rPr>
          <w:b/>
        </w:rPr>
        <w:t>Portable Indoor reception:</w:t>
      </w:r>
    </w:p>
    <w:p w:rsidR="00A11EE5" w:rsidRPr="00CC66CB" w:rsidRDefault="00A11EE5" w:rsidP="00156E3F">
      <w:pPr>
        <w:pStyle w:val="ECCNumbered-LetteredList"/>
        <w:numPr>
          <w:ilvl w:val="0"/>
          <w:numId w:val="46"/>
        </w:numPr>
        <w:rPr>
          <w:lang w:val="en-GB"/>
        </w:rPr>
      </w:pPr>
      <w:r w:rsidRPr="00CC66CB">
        <w:rPr>
          <w:lang w:val="en-GB"/>
        </w:rPr>
        <w:t>E</w:t>
      </w:r>
      <w:r w:rsidRPr="00CC66CB">
        <w:rPr>
          <w:vertAlign w:val="subscript"/>
          <w:lang w:val="en-GB"/>
        </w:rPr>
        <w:t>w</w:t>
      </w:r>
      <w:r w:rsidRPr="00CC66CB">
        <w:rPr>
          <w:lang w:val="en-GB"/>
        </w:rPr>
        <w:t xml:space="preserve"> = 62.95 dBµV/m </w:t>
      </w:r>
      <w:r w:rsidRPr="00CC66CB">
        <w:rPr>
          <w:u w:val="single"/>
          <w:lang w:val="en-GB"/>
        </w:rPr>
        <w:t>inside</w:t>
      </w:r>
      <w:r w:rsidRPr="00CC66CB">
        <w:rPr>
          <w:lang w:val="en-GB"/>
        </w:rPr>
        <w:t xml:space="preserve"> at 1.5 m, µ = 1.645 (95%), </w:t>
      </w:r>
      <w:r w:rsidRPr="00CC66CB">
        <w:rPr>
          <w:lang w:val="en-GB"/>
        </w:rPr>
        <w:sym w:font="Symbol" w:char="F073"/>
      </w:r>
      <w:r w:rsidRPr="00CC66CB">
        <w:rPr>
          <w:lang w:val="en-GB"/>
        </w:rPr>
        <w:t xml:space="preserve"> = 7.78 dB, C/N = 17 dB</w:t>
      </w:r>
    </w:p>
    <w:p w:rsidR="00A11EE5" w:rsidRPr="00453056" w:rsidRDefault="00A11EE5" w:rsidP="00156E3F">
      <w:pPr>
        <w:pStyle w:val="ECCNumbered-LetteredList"/>
        <w:numPr>
          <w:ilvl w:val="0"/>
          <w:numId w:val="46"/>
        </w:numPr>
        <w:rPr>
          <w:lang w:val="fr-CH"/>
        </w:rPr>
      </w:pPr>
      <w:r w:rsidRPr="00453056">
        <w:rPr>
          <w:lang w:val="fr-CH"/>
        </w:rPr>
        <w:t>Effective N</w:t>
      </w:r>
      <w:r w:rsidRPr="00453056">
        <w:rPr>
          <w:vertAlign w:val="subscript"/>
          <w:lang w:val="fr-CH"/>
        </w:rPr>
        <w:t>i</w:t>
      </w:r>
      <w:r w:rsidRPr="00453056">
        <w:rPr>
          <w:lang w:val="fr-CH"/>
        </w:rPr>
        <w:t xml:space="preserve"> = 33.16 dBµV/m </w:t>
      </w:r>
      <w:r w:rsidRPr="00CC66CB">
        <w:rPr>
          <w:lang w:val="en-GB"/>
        </w:rPr>
        <w:sym w:font="Symbol" w:char="F0BA"/>
      </w:r>
      <w:r w:rsidRPr="00453056">
        <w:rPr>
          <w:lang w:val="fr-CH"/>
        </w:rPr>
        <w:t xml:space="preserve"> P</w:t>
      </w:r>
      <w:r w:rsidRPr="00453056">
        <w:rPr>
          <w:vertAlign w:val="subscript"/>
          <w:lang w:val="fr-CH"/>
        </w:rPr>
        <w:t>eff</w:t>
      </w:r>
      <w:r w:rsidRPr="00453056">
        <w:rPr>
          <w:lang w:val="fr-CH"/>
        </w:rPr>
        <w:t xml:space="preserve"> = -100.3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i</w:t>
      </w:r>
      <w:r w:rsidRPr="00CC68B7">
        <w:rPr>
          <w:lang w:val="pt-PT"/>
        </w:rPr>
        <w:t xml:space="preserve"> + C/N = N</w:t>
      </w:r>
      <w:r w:rsidRPr="00CC68B7">
        <w:rPr>
          <w:vertAlign w:val="subscript"/>
          <w:lang w:val="pt-PT"/>
        </w:rPr>
        <w:t>i</w:t>
      </w:r>
      <w:r w:rsidRPr="00CC68B7">
        <w:rPr>
          <w:lang w:val="pt-PT"/>
        </w:rPr>
        <w:t xml:space="preserve"> + 17</w:t>
      </w:r>
    </w:p>
    <w:p w:rsidR="00A11EE5" w:rsidRPr="00CC66CB" w:rsidRDefault="00A11EE5" w:rsidP="00156E3F">
      <w:pPr>
        <w:pStyle w:val="ECCNumbered-LetteredList"/>
        <w:numPr>
          <w:ilvl w:val="0"/>
          <w:numId w:val="46"/>
        </w:numPr>
        <w:rPr>
          <w:lang w:val="en-GB"/>
        </w:rPr>
      </w:pPr>
      <w:r w:rsidRPr="00CC66CB">
        <w:rPr>
          <w:lang w:val="en-GB"/>
        </w:rPr>
        <w:t>LOSS = 55.5 dB, [POL, DISC] = 10 dB, DIR = 0, (inside at 1.5 m, so) wall loss = 8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8 = P</w:t>
      </w:r>
      <w:r w:rsidRPr="00CC66CB">
        <w:rPr>
          <w:vertAlign w:val="subscript"/>
          <w:lang w:val="en-GB"/>
        </w:rPr>
        <w:t>t</w:t>
      </w:r>
      <w:r w:rsidRPr="00CC66CB">
        <w:rPr>
          <w:lang w:val="en-GB"/>
        </w:rPr>
        <w:t xml:space="preserve"> – 73.5</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73.5 – PR + 17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9.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6CB" w:rsidRDefault="00A11EE5" w:rsidP="00A11EE5">
      <w:pPr>
        <w:pStyle w:val="ECCAnnexheading4"/>
        <w:keepNext/>
        <w:ind w:left="862" w:hanging="862"/>
        <w:rPr>
          <w:rFonts w:cs="Arial"/>
          <w:szCs w:val="20"/>
          <w:lang w:val="en-GB"/>
        </w:rPr>
      </w:pPr>
      <w:r w:rsidRPr="00CC66CB">
        <w:rPr>
          <w:rFonts w:cs="Arial"/>
          <w:szCs w:val="20"/>
          <w:lang w:val="en-GB"/>
        </w:rPr>
        <w:t xml:space="preserve">WSD </w:t>
      </w:r>
      <w:r>
        <w:rPr>
          <w:sz w:val="18"/>
          <w:szCs w:val="18"/>
        </w:rPr>
        <w:t xml:space="preserve">e.i.r.p. </w:t>
      </w:r>
      <w:r w:rsidRPr="00CC66CB">
        <w:rPr>
          <w:rFonts w:cs="Arial"/>
          <w:szCs w:val="20"/>
          <w:lang w:val="en-GB"/>
        </w:rPr>
        <w:t>limited by overload and [I/N] constraints</w:t>
      </w:r>
    </w:p>
    <w:p w:rsidR="00A11EE5" w:rsidRPr="00CC66CB" w:rsidRDefault="00A11EE5" w:rsidP="00A11EE5">
      <w:pPr>
        <w:pStyle w:val="ECCParagraph"/>
      </w:pPr>
      <w:r w:rsidRPr="00CC66CB">
        <w:t>In the case of overloading, [I/N]</w:t>
      </w:r>
      <w:r w:rsidRPr="00CC66CB">
        <w:rPr>
          <w:vertAlign w:val="subscript"/>
        </w:rPr>
        <w:t>med</w:t>
      </w:r>
      <w:r w:rsidRPr="00CC66CB">
        <w:t xml:space="preserve"> is simply O</w:t>
      </w:r>
      <w:r w:rsidRPr="00CC66CB">
        <w:rPr>
          <w:vertAlign w:val="subscript"/>
        </w:rPr>
        <w:t>th</w:t>
      </w:r>
      <w:r w:rsidRPr="00CC66CB">
        <w:t>/N, where N is the actual noise power in the receiver. In the preceding subsection, it has been the ‘effective noise’, N</w:t>
      </w:r>
      <w:r w:rsidRPr="00CC66CB">
        <w:rPr>
          <w:vertAlign w:val="subscript"/>
        </w:rPr>
        <w:t>eff</w:t>
      </w:r>
      <w:r w:rsidRPr="00CC66CB">
        <w:t>, which has been used. The effective noise at the DTT antenna input and the actual noise in the DTT receiver are related by N</w:t>
      </w:r>
      <w:r w:rsidRPr="00CC66CB">
        <w:rPr>
          <w:vertAlign w:val="subscript"/>
        </w:rPr>
        <w:t>eff</w:t>
      </w:r>
      <w:r w:rsidRPr="00CC66CB">
        <w:t xml:space="preserve"> + G</w:t>
      </w:r>
      <w:r w:rsidRPr="00CC66CB">
        <w:rPr>
          <w:vertAlign w:val="subscript"/>
        </w:rPr>
        <w:t>a</w:t>
      </w:r>
      <w:r w:rsidRPr="00CC66CB">
        <w:t>= N.</w:t>
      </w:r>
    </w:p>
    <w:p w:rsidR="00A11EE5" w:rsidRPr="00CC66CB" w:rsidRDefault="00A11EE5" w:rsidP="00A11EE5">
      <w:pPr>
        <w:pStyle w:val="ECCParagraph"/>
      </w:pPr>
      <w:r w:rsidRPr="00CC66CB">
        <w:t>So at DTT overload, to protect at X% locations,</w:t>
      </w:r>
    </w:p>
    <w:p w:rsidR="00A11EE5" w:rsidRPr="00CC66CB" w:rsidRDefault="00A11EE5" w:rsidP="005A5476">
      <w:pPr>
        <w:pStyle w:val="ECCParagraph"/>
        <w:jc w:val="center"/>
      </w:pPr>
      <w:r w:rsidRPr="00CC66CB">
        <w:lastRenderedPageBreak/>
        <w:t>[I/N]</w:t>
      </w:r>
      <w:r w:rsidRPr="00CC66CB">
        <w:rPr>
          <w:vertAlign w:val="subscript"/>
        </w:rPr>
        <w:t>med</w:t>
      </w:r>
      <w:r w:rsidRPr="00CC66CB">
        <w:t xml:space="preserve"> = O</w:t>
      </w:r>
      <w:r w:rsidRPr="00CC66CB">
        <w:rPr>
          <w:vertAlign w:val="subscript"/>
        </w:rPr>
        <w:t>th</w:t>
      </w:r>
      <w:r w:rsidRPr="00CC66CB">
        <w:t>/N – µ</w:t>
      </w:r>
      <w:r w:rsidRPr="00CC66CB">
        <w:rPr>
          <w:vertAlign w:val="subscript"/>
        </w:rPr>
        <w:t>x%</w:t>
      </w:r>
      <w:r w:rsidRPr="00CC66CB">
        <w:sym w:font="Symbol" w:char="F073"/>
      </w:r>
      <w:r w:rsidRPr="00CC66CB">
        <w:rPr>
          <w:vertAlign w:val="subscript"/>
        </w:rPr>
        <w:t>ws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N</w:t>
      </w:r>
    </w:p>
    <w:p w:rsidR="00A11EE5" w:rsidRPr="00CC66CB" w:rsidRDefault="00A11EE5" w:rsidP="005A5476">
      <w:pPr>
        <w:pStyle w:val="ECCParagraph"/>
        <w:jc w:val="center"/>
      </w:pPr>
      <w:r w:rsidRPr="00CC66CB">
        <w:t>[I/N]</w:t>
      </w:r>
      <w:r w:rsidRPr="00CC66CB">
        <w:rPr>
          <w:vertAlign w:val="subscript"/>
        </w:rPr>
        <w:t>me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 xml:space="preserve"> – N.</w:t>
      </w:r>
    </w:p>
    <w:p w:rsidR="00A11EE5" w:rsidRPr="00CC66CB" w:rsidRDefault="00A11EE5" w:rsidP="00A11EE5">
      <w:pPr>
        <w:pStyle w:val="ECCParagraph"/>
      </w:pPr>
      <w:r w:rsidRPr="00CC66CB">
        <w:t>If [I/N]</w:t>
      </w:r>
      <w:r w:rsidRPr="00CC66CB">
        <w:rPr>
          <w:vertAlign w:val="subscript"/>
        </w:rPr>
        <w:t>med</w:t>
      </w:r>
      <w:r w:rsidRPr="00CC66CB">
        <w:t xml:space="preserve"> limits are set, [I/N]</w:t>
      </w:r>
      <w:r w:rsidRPr="00CC66CB">
        <w:rPr>
          <w:vertAlign w:val="subscript"/>
        </w:rPr>
        <w:t>lim</w:t>
      </w:r>
      <w:r w:rsidRPr="00CC66CB">
        <w:t>, this would imply that limits on P</w:t>
      </w:r>
      <w:r w:rsidRPr="00CC66CB">
        <w:rPr>
          <w:vertAlign w:val="subscript"/>
        </w:rPr>
        <w:t>t</w:t>
      </w:r>
      <w:r w:rsidRPr="00CC66CB">
        <w:t xml:space="preserve"> would also result, including DTT protection for X% location probability</w:t>
      </w:r>
      <w:r w:rsidRPr="00CC66CB">
        <w:rPr>
          <w:rStyle w:val="FootnoteReference"/>
          <w:rFonts w:cs="Arial"/>
          <w:szCs w:val="20"/>
        </w:rPr>
        <w:footnoteReference w:id="28"/>
      </w:r>
      <w:r w:rsidRPr="00CC66CB">
        <w:t xml:space="preserve">, </w:t>
      </w:r>
    </w:p>
    <w:p w:rsidR="00A11EE5" w:rsidRPr="00015831" w:rsidRDefault="00A11EE5" w:rsidP="005A5476">
      <w:pPr>
        <w:pStyle w:val="ECCParagraph"/>
        <w:jc w:val="center"/>
        <w:rPr>
          <w:lang w:val="pt-PT"/>
        </w:rPr>
      </w:pPr>
      <w:r w:rsidRPr="00015831">
        <w:rPr>
          <w:lang w:val="pt-PT"/>
        </w:rPr>
        <w:t>P</w:t>
      </w:r>
      <w:r w:rsidRPr="00015831">
        <w:rPr>
          <w:vertAlign w:val="subscript"/>
          <w:lang w:val="pt-PT"/>
        </w:rPr>
        <w:t>t</w:t>
      </w:r>
      <w:r w:rsidRPr="00015831">
        <w:rPr>
          <w:lang w:val="pt-PT"/>
        </w:rPr>
        <w:t xml:space="preserve"> &lt; [I/N]</w:t>
      </w:r>
      <w:r w:rsidRPr="00015831">
        <w:rPr>
          <w:vertAlign w:val="subscript"/>
          <w:lang w:val="pt-PT"/>
        </w:rPr>
        <w:t>lim</w:t>
      </w:r>
      <w:r w:rsidRPr="00015831">
        <w:rPr>
          <w:lang w:val="pt-PT"/>
        </w:rPr>
        <w:t xml:space="preserve"> + LOSS(r) + POL + DISC</w:t>
      </w:r>
      <w:r w:rsidRPr="00015831">
        <w:rPr>
          <w:vertAlign w:val="subscript"/>
          <w:lang w:val="pt-PT"/>
        </w:rPr>
        <w:t>r</w:t>
      </w:r>
      <w:r w:rsidRPr="00015831">
        <w:rPr>
          <w:lang w:val="pt-PT"/>
        </w:rPr>
        <w:t xml:space="preserve"> + ATT</w:t>
      </w:r>
      <w:r w:rsidRPr="00015831">
        <w:rPr>
          <w:vertAlign w:val="subscript"/>
          <w:lang w:val="pt-PT"/>
        </w:rPr>
        <w:t>t</w:t>
      </w:r>
      <w:r w:rsidRPr="00015831">
        <w:rPr>
          <w:lang w:val="pt-PT"/>
        </w:rPr>
        <w:t xml:space="preserve"> – G</w:t>
      </w:r>
      <w:r w:rsidRPr="00015831">
        <w:rPr>
          <w:vertAlign w:val="subscript"/>
          <w:lang w:val="pt-PT"/>
        </w:rPr>
        <w:t>a</w:t>
      </w:r>
      <w:r w:rsidRPr="00015831">
        <w:rPr>
          <w:lang w:val="pt-PT"/>
        </w:rPr>
        <w:t xml:space="preserve"> + N – µ</w:t>
      </w:r>
      <w:r w:rsidRPr="00015831">
        <w:rPr>
          <w:vertAlign w:val="subscript"/>
          <w:lang w:val="pt-PT"/>
        </w:rPr>
        <w:t>x%</w:t>
      </w:r>
      <w:r w:rsidRPr="00CC66CB">
        <w:sym w:font="Symbol" w:char="F073"/>
      </w:r>
      <w:r w:rsidRPr="00015831">
        <w:rPr>
          <w:vertAlign w:val="subscript"/>
          <w:lang w:val="pt-PT"/>
        </w:rPr>
        <w:t>wsd</w:t>
      </w:r>
    </w:p>
    <w:p w:rsidR="00A11EE5" w:rsidRPr="00015831" w:rsidRDefault="00A11EE5" w:rsidP="00A11EE5">
      <w:pPr>
        <w:pStyle w:val="ECCParagraph"/>
        <w:rPr>
          <w:b/>
          <w:lang w:val="pt-PT"/>
        </w:rPr>
      </w:pPr>
    </w:p>
    <w:p w:rsidR="00A11EE5" w:rsidRPr="00015831" w:rsidRDefault="00A11EE5" w:rsidP="00A11EE5">
      <w:pPr>
        <w:rPr>
          <w:rFonts w:cs="Arial"/>
          <w:b/>
          <w:bCs/>
          <w:caps/>
          <w:color w:val="D2232A"/>
          <w:kern w:val="32"/>
          <w:szCs w:val="22"/>
          <w:lang w:val="pt-PT"/>
        </w:rPr>
      </w:pPr>
      <w:r w:rsidRPr="00015831">
        <w:rPr>
          <w:lang w:val="pt-PT"/>
        </w:rPr>
        <w:br w:type="page"/>
      </w:r>
    </w:p>
    <w:p w:rsidR="00A11EE5" w:rsidRPr="00CC66CB" w:rsidRDefault="00A11EE5" w:rsidP="00A11EE5">
      <w:pPr>
        <w:pStyle w:val="ECCAnnexheading1"/>
        <w:jc w:val="both"/>
      </w:pPr>
      <w:bookmarkStart w:id="601" w:name="_Toc321825837"/>
      <w:bookmarkStart w:id="602" w:name="_Toc325620175"/>
      <w:bookmarkStart w:id="603" w:name="_Toc335262299"/>
      <w:bookmarkStart w:id="604" w:name="_Toc347231264"/>
      <w:r w:rsidRPr="00CC66CB">
        <w:lastRenderedPageBreak/>
        <w:t xml:space="preserve">CONSIDERATIONS OF DEGRADATION OF COVERAGE LOCATION PROBABILITY FOR THE DETERMINATION OF MAXIMUM WSD </w:t>
      </w:r>
      <w:r>
        <w:rPr>
          <w:caps w:val="0"/>
          <w:sz w:val="18"/>
          <w:szCs w:val="18"/>
        </w:rPr>
        <w:t>e.i.r.p</w:t>
      </w:r>
      <w:r>
        <w:rPr>
          <w:sz w:val="18"/>
          <w:szCs w:val="18"/>
        </w:rPr>
        <w:t>.</w:t>
      </w:r>
      <w:r w:rsidRPr="00CC66CB">
        <w:t xml:space="preserve"> LIMITS</w:t>
      </w:r>
      <w:bookmarkEnd w:id="601"/>
      <w:bookmarkEnd w:id="602"/>
      <w:bookmarkEnd w:id="603"/>
      <w:bookmarkEnd w:id="604"/>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rPr>
          <w:rFonts w:cs="Arial"/>
          <w:szCs w:val="20"/>
        </w:rPr>
      </w:pPr>
      <w:r w:rsidRPr="00CC66CB">
        <w:rPr>
          <w:rFonts w:cs="Arial"/>
          <w:szCs w:val="20"/>
        </w:rPr>
        <w:t xml:space="preserve">This annex </w:t>
      </w:r>
      <w:r w:rsidRPr="00CC66CB">
        <w:t>is aimed to assist administrations in assessing an appropriate level for the degradation of the location probability to be used in the geo-location database calculations for the protection of the broadcasting services. In particular, considerations supported by calculation examples are provided (i) regarding the approach when the probability degradation is set to a fixed value and (ii) regarding the approach when the probability degradation varies across the coverage area of the broadcasting service</w:t>
      </w:r>
      <w:r w:rsidRPr="00CC66CB">
        <w:rPr>
          <w:rFonts w:cs="Arial"/>
          <w:szCs w:val="20"/>
        </w:rPr>
        <w:t>.</w:t>
      </w:r>
    </w:p>
    <w:p w:rsidR="00A11EE5" w:rsidRPr="00CC66CB" w:rsidRDefault="00A11EE5" w:rsidP="00A11EE5">
      <w:pPr>
        <w:pStyle w:val="ECCParagraph"/>
      </w:pPr>
      <w:r w:rsidRPr="00CC66CB">
        <w:t>As stated in the section 5.2.3 of the report, two options could be used when applying the methodology developed in the ECC Report 159</w:t>
      </w:r>
      <w:r>
        <w:t xml:space="preserve"> </w:t>
      </w:r>
      <w:r w:rsidR="00A005B2">
        <w:fldChar w:fldCharType="begin"/>
      </w:r>
      <w:r>
        <w:instrText xml:space="preserve"> REF _Ref314126419 \r \h </w:instrText>
      </w:r>
      <w:r w:rsidR="00A005B2">
        <w:fldChar w:fldCharType="separate"/>
      </w:r>
      <w:r w:rsidR="0007390A">
        <w:t>[1]</w:t>
      </w:r>
      <w:r w:rsidR="00A005B2">
        <w:fldChar w:fldCharType="end"/>
      </w:r>
      <w:r w:rsidRPr="00CC66CB">
        <w:t>.</w:t>
      </w:r>
    </w:p>
    <w:p w:rsidR="00A11EE5" w:rsidRPr="00CC66CB" w:rsidRDefault="00A11EE5" w:rsidP="00A11EE5">
      <w:pPr>
        <w:pStyle w:val="ECCParagraph"/>
      </w:pPr>
      <w:r w:rsidRPr="00CC66CB">
        <w:t>This Annex provides the following information in various sections:</w:t>
      </w:r>
    </w:p>
    <w:p w:rsidR="00A11EE5" w:rsidRPr="00CC66CB" w:rsidRDefault="00A11EE5" w:rsidP="00156E3F">
      <w:pPr>
        <w:pStyle w:val="ECCNumbered-LetteredList"/>
        <w:numPr>
          <w:ilvl w:val="0"/>
          <w:numId w:val="28"/>
        </w:numPr>
        <w:rPr>
          <w:lang w:val="en-GB"/>
        </w:rPr>
      </w:pPr>
      <w:r w:rsidRPr="00CC66CB">
        <w:rPr>
          <w:lang w:val="en-GB"/>
        </w:rPr>
        <w:t>Section A5.2 briefly summarizes the parameters of the 8 reference WSD to DTT protection scenarios (see Annex 2) that are used in other sections.</w:t>
      </w:r>
    </w:p>
    <w:p w:rsidR="00A11EE5" w:rsidRPr="00CC66CB" w:rsidRDefault="00A11EE5" w:rsidP="00156E3F">
      <w:pPr>
        <w:pStyle w:val="ECCNumbered-LetteredList"/>
        <w:numPr>
          <w:ilvl w:val="0"/>
          <w:numId w:val="28"/>
        </w:numPr>
        <w:rPr>
          <w:lang w:val="en-GB"/>
        </w:rPr>
      </w:pPr>
      <w:r w:rsidRPr="00CC66CB">
        <w:rPr>
          <w:lang w:val="en-GB"/>
        </w:rPr>
        <w:t xml:space="preserve">Section A5.3 considers the WSD </w:t>
      </w:r>
      <w:r>
        <w:rPr>
          <w:sz w:val="18"/>
          <w:szCs w:val="18"/>
        </w:rPr>
        <w:t>e.i.r.p.</w:t>
      </w:r>
      <w:r w:rsidRPr="00CC66CB">
        <w:rPr>
          <w:lang w:val="en-GB"/>
        </w:rPr>
        <w:t xml:space="preserve"> limits based on a fixed value for the acceptable degradation of the coverage probability, </w:t>
      </w:r>
      <w:r w:rsidRPr="00CC66CB">
        <w:rPr>
          <w:lang w:val="en-GB"/>
        </w:rPr>
        <w:sym w:font="Symbol" w:char="F044"/>
      </w:r>
      <w:r w:rsidRPr="00CC66CB">
        <w:rPr>
          <w:lang w:val="en-GB"/>
        </w:rPr>
        <w:t>LP = 0.1%, providing</w:t>
      </w:r>
    </w:p>
    <w:p w:rsidR="00A11EE5" w:rsidRPr="00CC66CB" w:rsidRDefault="00A11EE5" w:rsidP="00156E3F">
      <w:pPr>
        <w:pStyle w:val="ECCNumbered-LetteredList"/>
        <w:numPr>
          <w:ilvl w:val="0"/>
          <w:numId w:val="29"/>
        </w:numPr>
        <w:rPr>
          <w:lang w:val="en-GB"/>
        </w:rPr>
      </w:pPr>
      <w:r w:rsidRPr="00CC66CB">
        <w:rPr>
          <w:lang w:val="en-GB"/>
        </w:rPr>
        <w:t xml:space="preserve">a theoretical derivation of an analytical equation for calculating WSD </w:t>
      </w:r>
      <w:r>
        <w:rPr>
          <w:sz w:val="18"/>
          <w:szCs w:val="18"/>
        </w:rPr>
        <w:t>e.i.r.p.</w:t>
      </w:r>
      <w:r w:rsidRPr="00CC66CB">
        <w:rPr>
          <w:lang w:val="en-GB"/>
        </w:rPr>
        <w:t xml:space="preserve"> limits based on DTT receiver overload thresholds as well as providing justification using Monte Carlo simulation </w:t>
      </w:r>
    </w:p>
    <w:p w:rsidR="00A11EE5" w:rsidRPr="00CC66CB" w:rsidRDefault="00A11EE5" w:rsidP="00156E3F">
      <w:pPr>
        <w:pStyle w:val="ECCNumbered-LetteredList"/>
        <w:numPr>
          <w:ilvl w:val="0"/>
          <w:numId w:val="29"/>
        </w:numPr>
        <w:rPr>
          <w:lang w:val="en-GB"/>
        </w:rPr>
      </w:pPr>
      <w:r w:rsidRPr="00CC66CB">
        <w:rPr>
          <w:lang w:val="en-GB"/>
        </w:rPr>
        <w:t xml:space="preserve">a derivation of absolute WSD </w:t>
      </w:r>
      <w:r>
        <w:rPr>
          <w:sz w:val="18"/>
          <w:szCs w:val="18"/>
        </w:rPr>
        <w:t>e.i.r.p.</w:t>
      </w:r>
      <w:r w:rsidRPr="00CC66CB">
        <w:rPr>
          <w:lang w:val="en-GB"/>
        </w:rPr>
        <w:t xml:space="preserve"> limits based on DTT receiver overload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a derivation of relative WSD </w:t>
      </w:r>
      <w:r>
        <w:rPr>
          <w:sz w:val="18"/>
          <w:szCs w:val="18"/>
        </w:rPr>
        <w:t>e.i.r.p.</w:t>
      </w:r>
      <w:r w:rsidRPr="00CC66CB">
        <w:rPr>
          <w:lang w:val="en-GB"/>
        </w:rPr>
        <w:t xml:space="preserve"> limits based on a protection ratio, PR = 0 dB, which by translation provides WSD </w:t>
      </w:r>
      <w:r>
        <w:rPr>
          <w:sz w:val="18"/>
          <w:szCs w:val="18"/>
        </w:rPr>
        <w:t xml:space="preserve">e.i.r.p. </w:t>
      </w:r>
      <w:r w:rsidRPr="00CC66CB">
        <w:rPr>
          <w:lang w:val="en-GB"/>
        </w:rPr>
        <w:t>limits for all protection ratio values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a derivation of WSD </w:t>
      </w:r>
      <w:r>
        <w:rPr>
          <w:sz w:val="18"/>
          <w:szCs w:val="18"/>
        </w:rPr>
        <w:t>e.i.r.p.</w:t>
      </w:r>
      <w:r w:rsidRPr="00CC66CB">
        <w:rPr>
          <w:lang w:val="en-GB"/>
        </w:rPr>
        <w:t xml:space="preserve"> limits based on combined protection ratio and overload threshold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consideration of WSD </w:t>
      </w:r>
      <w:r>
        <w:rPr>
          <w:sz w:val="18"/>
          <w:szCs w:val="18"/>
        </w:rPr>
        <w:t>e.i.r.p.</w:t>
      </w:r>
      <w:r w:rsidRPr="00CC66CB">
        <w:rPr>
          <w:lang w:val="en-GB"/>
        </w:rPr>
        <w:t xml:space="preserve"> limits based on I/N limits</w:t>
      </w:r>
    </w:p>
    <w:p w:rsidR="00A11EE5" w:rsidRPr="00CC66CB" w:rsidRDefault="00A11EE5" w:rsidP="00156E3F">
      <w:pPr>
        <w:pStyle w:val="ECCNumbered-LetteredList"/>
        <w:numPr>
          <w:ilvl w:val="0"/>
          <w:numId w:val="28"/>
        </w:numPr>
        <w:rPr>
          <w:lang w:val="en-GB"/>
        </w:rPr>
      </w:pPr>
      <w:r w:rsidRPr="00CC66CB">
        <w:rPr>
          <w:lang w:val="en-GB"/>
        </w:rPr>
        <w:t xml:space="preserve">Section A5.4 describes the determination of limiting WSD </w:t>
      </w:r>
      <w:r>
        <w:rPr>
          <w:sz w:val="18"/>
          <w:szCs w:val="18"/>
        </w:rPr>
        <w:t>e.i.r.p.</w:t>
      </w:r>
      <w:r w:rsidRPr="00CC66CB">
        <w:rPr>
          <w:lang w:val="en-GB"/>
        </w:rPr>
        <w:t xml:space="preserve"> values near areas with differing DTT reception modes</w:t>
      </w:r>
    </w:p>
    <w:p w:rsidR="00A11EE5" w:rsidRPr="00CC66CB" w:rsidRDefault="00A11EE5" w:rsidP="00156E3F">
      <w:pPr>
        <w:numPr>
          <w:ilvl w:val="0"/>
          <w:numId w:val="28"/>
        </w:numPr>
        <w:spacing w:after="200" w:line="276" w:lineRule="auto"/>
        <w:rPr>
          <w:lang w:val="en-GB"/>
        </w:rPr>
      </w:pPr>
      <w:r w:rsidRPr="00CC66CB">
        <w:rPr>
          <w:lang w:val="en-GB"/>
        </w:rPr>
        <w:t>Section 5.5 considers the possibility of adopting variable acceptable degradation of the coverage probability, providing</w:t>
      </w:r>
    </w:p>
    <w:p w:rsidR="00A11EE5" w:rsidRPr="00CC66CB" w:rsidRDefault="00A11EE5" w:rsidP="00156E3F">
      <w:pPr>
        <w:numPr>
          <w:ilvl w:val="0"/>
          <w:numId w:val="29"/>
        </w:numPr>
        <w:spacing w:after="200" w:line="276" w:lineRule="auto"/>
        <w:rPr>
          <w:lang w:val="en-GB"/>
        </w:rPr>
      </w:pPr>
      <w:r w:rsidRPr="00CC66CB">
        <w:rPr>
          <w:lang w:val="en-GB"/>
        </w:rPr>
        <w:t>a theoretical derivation of interference upper limits at the DTT receiver according to the capability of the receiver in dealing with interference, i.e. by respecting protection ratios and receiver overloading thresholds;</w:t>
      </w:r>
    </w:p>
    <w:p w:rsidR="00A11EE5" w:rsidRPr="00CC66CB" w:rsidRDefault="00A11EE5" w:rsidP="00156E3F">
      <w:pPr>
        <w:numPr>
          <w:ilvl w:val="0"/>
          <w:numId w:val="29"/>
        </w:numPr>
        <w:spacing w:after="200" w:line="276" w:lineRule="auto"/>
        <w:rPr>
          <w:lang w:val="en-GB"/>
        </w:rPr>
      </w:pPr>
      <w:r w:rsidRPr="00CC66CB">
        <w:rPr>
          <w:lang w:val="en-GB"/>
        </w:rPr>
        <w:t xml:space="preserve">a derivation of WSD </w:t>
      </w:r>
      <w:r>
        <w:rPr>
          <w:sz w:val="18"/>
          <w:szCs w:val="18"/>
        </w:rPr>
        <w:t>e.i.r.p.</w:t>
      </w:r>
      <w:r w:rsidRPr="00CC66CB">
        <w:rPr>
          <w:lang w:val="en-GB"/>
        </w:rPr>
        <w:t xml:space="preserve"> limits based on the interference limits at the DTT receiver (for both fixed and UE WSDs)</w:t>
      </w:r>
    </w:p>
    <w:p w:rsidR="00A11EE5" w:rsidRPr="00CC66CB" w:rsidRDefault="00A11EE5" w:rsidP="00156E3F">
      <w:pPr>
        <w:numPr>
          <w:ilvl w:val="0"/>
          <w:numId w:val="29"/>
        </w:numPr>
        <w:spacing w:after="200" w:line="276" w:lineRule="auto"/>
        <w:rPr>
          <w:lang w:val="en-GB"/>
        </w:rPr>
      </w:pPr>
      <w:r w:rsidRPr="00CC66CB">
        <w:rPr>
          <w:lang w:val="en-GB"/>
        </w:rPr>
        <w:t xml:space="preserve">derivation of </w:t>
      </w:r>
      <w:r w:rsidRPr="00CC66CB">
        <w:rPr>
          <w:lang w:val="en-GB"/>
        </w:rPr>
        <w:sym w:font="Symbol" w:char="F044"/>
      </w:r>
      <w:r w:rsidRPr="00CC66CB">
        <w:rPr>
          <w:lang w:val="en-GB"/>
        </w:rPr>
        <w:t xml:space="preserve">LP upper limits based on the derived interference limits at the DTT receiver (original and resulting LPs assessed through Monte Carlo simulations) </w:t>
      </w:r>
    </w:p>
    <w:p w:rsidR="00A11EE5" w:rsidRPr="00CC66CB" w:rsidRDefault="00A11EE5" w:rsidP="00156E3F">
      <w:pPr>
        <w:numPr>
          <w:ilvl w:val="0"/>
          <w:numId w:val="29"/>
        </w:numPr>
        <w:spacing w:after="200" w:line="276" w:lineRule="auto"/>
        <w:rPr>
          <w:lang w:val="en-GB"/>
        </w:rPr>
      </w:pPr>
      <w:r w:rsidRPr="00CC66CB">
        <w:rPr>
          <w:lang w:val="en-GB"/>
        </w:rPr>
        <w:t xml:space="preserve">discussion on the impact of </w:t>
      </w:r>
      <w:r w:rsidRPr="00CC66CB">
        <w:rPr>
          <w:lang w:val="en-GB"/>
        </w:rPr>
        <w:sym w:font="Symbol" w:char="F044"/>
      </w:r>
      <w:r w:rsidRPr="00CC66CB">
        <w:rPr>
          <w:lang w:val="en-GB"/>
        </w:rPr>
        <w:t>LP levels higher than 0.1% on the DTT service</w:t>
      </w:r>
    </w:p>
    <w:p w:rsidR="00A11EE5" w:rsidRPr="00CC66CB" w:rsidRDefault="00A11EE5" w:rsidP="00A11EE5">
      <w:pPr>
        <w:ind w:left="340"/>
        <w:rPr>
          <w:lang w:val="en-GB"/>
        </w:rPr>
      </w:pPr>
    </w:p>
    <w:p w:rsidR="00A11EE5" w:rsidRPr="00CC66CB" w:rsidRDefault="00A11EE5" w:rsidP="00156E3F">
      <w:pPr>
        <w:pStyle w:val="ECCNumbered-LetteredList"/>
        <w:numPr>
          <w:ilvl w:val="0"/>
          <w:numId w:val="28"/>
        </w:numPr>
        <w:rPr>
          <w:lang w:val="en-GB"/>
        </w:rPr>
      </w:pPr>
      <w:r w:rsidRPr="00CC66CB">
        <w:rPr>
          <w:lang w:val="en-GB"/>
        </w:rPr>
        <w:t>Section A5.6 details possible ramifications when choosing the degradation of the location probability</w:t>
      </w:r>
    </w:p>
    <w:p w:rsidR="00A11EE5" w:rsidRPr="00CC66CB" w:rsidRDefault="00A11EE5" w:rsidP="00A11EE5">
      <w:pPr>
        <w:pStyle w:val="ECCParagraph"/>
      </w:pPr>
    </w:p>
    <w:p w:rsidR="00A11EE5" w:rsidRPr="00CC66CB" w:rsidRDefault="00A11EE5" w:rsidP="00A11EE5">
      <w:pPr>
        <w:pStyle w:val="ECCParagraph"/>
      </w:pPr>
      <w:r w:rsidRPr="00CC66CB">
        <w:t>It should be noted that the protection considerations in this Annex only apply to WSD interference interior to a DTT coverage area, and as such, WSD co-channel usage will not be allowed.</w:t>
      </w:r>
    </w:p>
    <w:p w:rsidR="00A11EE5" w:rsidRPr="00CC66CB" w:rsidRDefault="00A11EE5" w:rsidP="00A11EE5">
      <w:pPr>
        <w:pStyle w:val="ECCParagraph"/>
        <w:rPr>
          <w:rFonts w:cs="Arial"/>
          <w:szCs w:val="20"/>
        </w:rPr>
      </w:pPr>
      <w:r w:rsidRPr="00CC66CB">
        <w:rPr>
          <w:rFonts w:cs="Arial"/>
          <w:szCs w:val="20"/>
        </w:rPr>
        <w:t xml:space="preserve">The treatment of co-channel (and adjacent channel) WSD interference arising from sources </w:t>
      </w:r>
      <w:r w:rsidRPr="00CC66CB">
        <w:rPr>
          <w:rFonts w:cs="Arial"/>
          <w:szCs w:val="20"/>
          <w:u w:val="single"/>
        </w:rPr>
        <w:t>outside</w:t>
      </w:r>
      <w:r w:rsidRPr="00CC66CB">
        <w:rPr>
          <w:rFonts w:cs="Arial"/>
          <w:szCs w:val="20"/>
        </w:rPr>
        <w:t xml:space="preserve"> the DTT coverage area is treated in Annex 6</w:t>
      </w:r>
    </w:p>
    <w:p w:rsidR="00A11EE5" w:rsidRPr="00CC66CB" w:rsidRDefault="00A11EE5" w:rsidP="00280906">
      <w:pPr>
        <w:pStyle w:val="ECCAnnexheading2"/>
        <w:keepNext/>
        <w:ind w:left="567" w:hanging="567"/>
        <w:rPr>
          <w:lang w:val="en-GB"/>
        </w:rPr>
      </w:pPr>
      <w:r w:rsidRPr="00CC66CB">
        <w:rPr>
          <w:lang w:val="en-GB"/>
        </w:rPr>
        <w:lastRenderedPageBreak/>
        <w:t>WSD INTERFERENCE SCENARIOS</w:t>
      </w:r>
    </w:p>
    <w:p w:rsidR="00A11EE5" w:rsidRPr="00CC66CB" w:rsidRDefault="00A11EE5" w:rsidP="00A11EE5">
      <w:pPr>
        <w:spacing w:after="120"/>
        <w:jc w:val="both"/>
        <w:rPr>
          <w:rFonts w:cs="Arial"/>
          <w:szCs w:val="20"/>
          <w:lang w:val="en-GB"/>
        </w:rPr>
      </w:pPr>
      <w:r w:rsidRPr="00CC66CB">
        <w:rPr>
          <w:rFonts w:cs="Arial"/>
          <w:szCs w:val="20"/>
          <w:lang w:val="en-GB"/>
        </w:rPr>
        <w:t xml:space="preserve">Various reference scenarios are considered to determine the appropriate WSD </w:t>
      </w:r>
      <w:r>
        <w:rPr>
          <w:sz w:val="18"/>
          <w:szCs w:val="18"/>
        </w:rPr>
        <w:t>e.i.r.p.</w:t>
      </w:r>
      <w:r w:rsidRPr="00CC66CB">
        <w:rPr>
          <w:rFonts w:cs="Arial"/>
          <w:szCs w:val="20"/>
          <w:lang w:val="en-GB"/>
        </w:rPr>
        <w:t xml:space="preserve"> limits in most foreseen adjacent channel protection situations (see Annex 2) where the interfering WSDs are within a few dozen meters of the DTT antennas. In co-channel interference situations, the interfering WSDs and the DTT antennas may be separated by many dozens of km. Reference scenarios have not been developed for this situation. Instead, for example, the WSD interference potential is calculated between the WSD (with its given characteristics) and the DTT reception mode (e.g. fixed at the DTT coverage edge.</w:t>
      </w:r>
    </w:p>
    <w:p w:rsidR="00A11EE5" w:rsidRPr="00CC66CB" w:rsidRDefault="00A11EE5" w:rsidP="00A11EE5">
      <w:pPr>
        <w:spacing w:after="60"/>
        <w:jc w:val="both"/>
        <w:rPr>
          <w:rFonts w:cs="Arial"/>
          <w:szCs w:val="20"/>
          <w:lang w:val="en-GB"/>
        </w:rPr>
      </w:pPr>
      <w:r w:rsidRPr="00CC66CB">
        <w:rPr>
          <w:rFonts w:cs="Arial"/>
          <w:szCs w:val="20"/>
          <w:lang w:val="en-GB"/>
        </w:rPr>
        <w:t>In</w:t>
      </w:r>
      <w:r>
        <w:rPr>
          <w:rFonts w:cs="Arial"/>
          <w:szCs w:val="20"/>
          <w:lang w:val="en-GB"/>
        </w:rPr>
        <w:t xml:space="preserve"> the</w:t>
      </w:r>
      <w:r w:rsidRPr="00CC66CB">
        <w:rPr>
          <w:rFonts w:cs="Arial"/>
          <w:szCs w:val="20"/>
          <w:lang w:val="en-GB"/>
        </w:rPr>
        <w:t xml:space="preserve"> Table below, the </w:t>
      </w:r>
      <w:r w:rsidR="00280906">
        <w:rPr>
          <w:rFonts w:cs="Arial"/>
          <w:szCs w:val="20"/>
          <w:lang w:val="en-GB"/>
        </w:rPr>
        <w:t>relevant parameters are summaris</w:t>
      </w:r>
      <w:r w:rsidRPr="00CC66CB">
        <w:rPr>
          <w:rFonts w:cs="Arial"/>
          <w:szCs w:val="20"/>
          <w:lang w:val="en-GB"/>
        </w:rPr>
        <w:t>ed (using the abbreviations of the preceding section). The values of E</w:t>
      </w:r>
      <w:r w:rsidRPr="00CC66CB">
        <w:rPr>
          <w:rFonts w:cs="Arial"/>
          <w:szCs w:val="20"/>
          <w:vertAlign w:val="subscript"/>
          <w:lang w:val="en-GB"/>
        </w:rPr>
        <w:t>med</w:t>
      </w:r>
      <w:r w:rsidRPr="00CC66CB">
        <w:rPr>
          <w:rFonts w:cs="Arial"/>
          <w:szCs w:val="20"/>
          <w:lang w:val="en-GB"/>
        </w:rPr>
        <w:t xml:space="preserve"> for DTT are given at the receive antenna heights indicated. For example, for DTT, F (10) means that the DTT receive antenna height is 10 m; F (1.5) means that the DTT receive antenna height is 1.5 m. </w:t>
      </w:r>
    </w:p>
    <w:p w:rsidR="00A11EE5" w:rsidRPr="00CC66CB" w:rsidRDefault="00A11EE5" w:rsidP="00A11EE5">
      <w:pPr>
        <w:spacing w:after="60"/>
        <w:jc w:val="both"/>
        <w:rPr>
          <w:rFonts w:cs="Arial"/>
          <w:szCs w:val="20"/>
          <w:lang w:val="en-GB"/>
        </w:rPr>
      </w:pPr>
      <w:r w:rsidRPr="00CC66CB">
        <w:rPr>
          <w:rFonts w:cs="Arial"/>
          <w:szCs w:val="20"/>
          <w:lang w:val="en-GB"/>
        </w:rPr>
        <w:t>In order to determine the corresponding E</w:t>
      </w:r>
      <w:r w:rsidRPr="00CC66CB">
        <w:rPr>
          <w:rFonts w:cs="Arial"/>
          <w:szCs w:val="20"/>
          <w:vertAlign w:val="subscript"/>
          <w:lang w:val="en-GB"/>
        </w:rPr>
        <w:t>med</w:t>
      </w:r>
      <w:r w:rsidRPr="00CC66CB">
        <w:rPr>
          <w:rFonts w:cs="Arial"/>
          <w:szCs w:val="20"/>
          <w:lang w:val="en-GB"/>
        </w:rPr>
        <w:t xml:space="preserve"> at 1.5 m, or 10 m, respectively, it is necessary to take into account the field strength height loss between 10 m and 1.5 m:</w:t>
      </w:r>
    </w:p>
    <w:p w:rsidR="00A11EE5" w:rsidRPr="00CC66CB" w:rsidRDefault="00A11EE5" w:rsidP="00A11EE5">
      <w:pPr>
        <w:spacing w:after="60"/>
        <w:ind w:firstLine="720"/>
        <w:rPr>
          <w:rFonts w:cs="Arial"/>
          <w:szCs w:val="20"/>
          <w:lang w:val="en-GB"/>
        </w:rPr>
      </w:pPr>
      <w:r w:rsidRPr="00CC66CB">
        <w:rPr>
          <w:rFonts w:cs="Arial"/>
          <w:szCs w:val="20"/>
          <w:lang w:val="en-GB"/>
        </w:rPr>
        <w:t>Field strength Height loss (10 m – 1.5 m) = 17 dB</w:t>
      </w:r>
    </w:p>
    <w:p w:rsidR="00A11EE5" w:rsidRPr="008E19D1" w:rsidRDefault="00A11EE5" w:rsidP="00A11EE5">
      <w:pPr>
        <w:spacing w:after="120"/>
        <w:ind w:firstLine="720"/>
        <w:rPr>
          <w:rFonts w:cs="Arial"/>
          <w:szCs w:val="20"/>
          <w:lang w:val="da-DK"/>
        </w:rPr>
      </w:pPr>
      <w:r w:rsidRPr="008E19D1">
        <w:rPr>
          <w:rFonts w:cs="Arial"/>
          <w:szCs w:val="20"/>
          <w:lang w:val="da-DK"/>
        </w:rPr>
        <w:t>E</w:t>
      </w:r>
      <w:r w:rsidRPr="008E19D1">
        <w:rPr>
          <w:rFonts w:cs="Arial"/>
          <w:szCs w:val="20"/>
          <w:vertAlign w:val="subscript"/>
          <w:lang w:val="da-DK"/>
        </w:rPr>
        <w:t>med</w:t>
      </w:r>
      <w:r w:rsidRPr="008E19D1">
        <w:rPr>
          <w:rFonts w:cs="Arial"/>
          <w:szCs w:val="20"/>
          <w:lang w:val="da-DK"/>
        </w:rPr>
        <w:t xml:space="preserve"> (at 10 m) = E</w:t>
      </w:r>
      <w:r w:rsidRPr="008E19D1">
        <w:rPr>
          <w:rFonts w:cs="Arial"/>
          <w:szCs w:val="20"/>
          <w:vertAlign w:val="subscript"/>
          <w:lang w:val="da-DK"/>
        </w:rPr>
        <w:t>med</w:t>
      </w:r>
      <w:r w:rsidRPr="008E19D1">
        <w:rPr>
          <w:rFonts w:cs="Arial"/>
          <w:szCs w:val="20"/>
          <w:lang w:val="da-DK"/>
        </w:rPr>
        <w:t xml:space="preserve"> (at 1.5 m) + 17 dB</w:t>
      </w:r>
    </w:p>
    <w:p w:rsidR="00A11EE5" w:rsidRDefault="00A11EE5" w:rsidP="00A11EE5">
      <w:pPr>
        <w:spacing w:after="120"/>
        <w:jc w:val="both"/>
        <w:rPr>
          <w:rFonts w:cs="Arial"/>
          <w:szCs w:val="20"/>
          <w:lang w:val="en-GB"/>
        </w:rPr>
      </w:pPr>
      <w:r w:rsidRPr="00CC66CB">
        <w:rPr>
          <w:rFonts w:cs="Arial"/>
          <w:szCs w:val="20"/>
          <w:lang w:val="en-GB"/>
        </w:rPr>
        <w:t xml:space="preserve">These parameter values can be used in the equations in sections A5.5 and A5.6 below to evaluate the relevant </w:t>
      </w:r>
      <w:r>
        <w:rPr>
          <w:sz w:val="18"/>
          <w:szCs w:val="18"/>
        </w:rPr>
        <w:t>e.i.r.p.</w:t>
      </w:r>
      <w:r w:rsidRPr="00CC66CB">
        <w:rPr>
          <w:rFonts w:cs="Arial"/>
          <w:szCs w:val="20"/>
          <w:lang w:val="en-GB"/>
        </w:rPr>
        <w:t xml:space="preserve"> limits, [I/N] values, etc, according to the relevant interference scenarios.</w:t>
      </w:r>
    </w:p>
    <w:p w:rsidR="00A11EE5" w:rsidRDefault="00A11EE5" w:rsidP="00A11EE5">
      <w:pPr>
        <w:pStyle w:val="Caption"/>
        <w:rPr>
          <w:rFonts w:cs="Arial"/>
          <w:lang w:val="en-GB"/>
        </w:rPr>
      </w:pPr>
      <w:r>
        <w:t xml:space="preserve">Table </w:t>
      </w:r>
      <w:r w:rsidR="00A005B2">
        <w:fldChar w:fldCharType="begin"/>
      </w:r>
      <w:r w:rsidR="00AD098E">
        <w:instrText xml:space="preserve"> SEQ Table \* ARABIC </w:instrText>
      </w:r>
      <w:r w:rsidR="00A005B2">
        <w:fldChar w:fldCharType="separate"/>
      </w:r>
      <w:r w:rsidR="0007390A">
        <w:rPr>
          <w:noProof/>
        </w:rPr>
        <w:t>15</w:t>
      </w:r>
      <w:r w:rsidR="00A005B2">
        <w:rPr>
          <w:noProof/>
        </w:rPr>
        <w:fldChar w:fldCharType="end"/>
      </w:r>
      <w:r>
        <w:t xml:space="preserve">: </w:t>
      </w:r>
      <w:r w:rsidRPr="00CC66CB">
        <w:t>Scenario parameters for protection ratio and non-overload conditions</w:t>
      </w:r>
    </w:p>
    <w:tbl>
      <w:tblPr>
        <w:tblW w:w="9747"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959"/>
        <w:gridCol w:w="1028"/>
        <w:gridCol w:w="815"/>
        <w:gridCol w:w="992"/>
        <w:gridCol w:w="1134"/>
        <w:gridCol w:w="1134"/>
        <w:gridCol w:w="709"/>
        <w:gridCol w:w="1134"/>
        <w:gridCol w:w="1134"/>
        <w:gridCol w:w="708"/>
      </w:tblGrid>
      <w:tr w:rsidR="00A11EE5" w:rsidRPr="00CC66CB" w:rsidTr="00261A85">
        <w:trPr>
          <w:trHeight w:val="211"/>
          <w:tblHeader/>
        </w:trPr>
        <w:tc>
          <w:tcPr>
            <w:tcW w:w="959" w:type="dxa"/>
            <w:vMerge w:val="restart"/>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Scenario</w:t>
            </w:r>
          </w:p>
        </w:tc>
        <w:tc>
          <w:tcPr>
            <w:tcW w:w="1028" w:type="dxa"/>
            <w:vMerge w:val="restart"/>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E</w:t>
            </w:r>
            <w:r w:rsidRPr="00CC66CB">
              <w:rPr>
                <w:b/>
                <w:color w:val="FFFFFF"/>
                <w:sz w:val="18"/>
                <w:szCs w:val="18"/>
                <w:vertAlign w:val="subscript"/>
                <w:lang w:val="en-GB"/>
              </w:rPr>
              <w:t>med</w:t>
            </w:r>
          </w:p>
          <w:p w:rsidR="00A11EE5" w:rsidRPr="00CC66CB" w:rsidRDefault="00A11EE5" w:rsidP="00261A85">
            <w:pPr>
              <w:jc w:val="center"/>
              <w:rPr>
                <w:b/>
                <w:color w:val="FFFFFF"/>
                <w:sz w:val="18"/>
                <w:szCs w:val="18"/>
                <w:lang w:val="en-GB"/>
              </w:rPr>
            </w:pPr>
            <w:r w:rsidRPr="00CC66CB">
              <w:rPr>
                <w:b/>
                <w:color w:val="FFFFFF"/>
                <w:sz w:val="18"/>
                <w:szCs w:val="18"/>
                <w:lang w:val="en-GB"/>
              </w:rPr>
              <w:t>(dBµV/m)</w:t>
            </w:r>
          </w:p>
        </w:tc>
        <w:tc>
          <w:tcPr>
            <w:tcW w:w="815"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P</w:t>
            </w:r>
            <w:r w:rsidRPr="00CC66CB">
              <w:rPr>
                <w:b/>
                <w:color w:val="FFFFFF"/>
                <w:sz w:val="18"/>
                <w:szCs w:val="18"/>
                <w:vertAlign w:val="subscript"/>
                <w:lang w:val="en-GB"/>
              </w:rPr>
              <w:t>med</w:t>
            </w:r>
          </w:p>
          <w:p w:rsidR="00A11EE5" w:rsidRPr="00CC66CB" w:rsidRDefault="00A11EE5" w:rsidP="00261A85">
            <w:pPr>
              <w:jc w:val="center"/>
              <w:rPr>
                <w:b/>
                <w:color w:val="FFFFFF"/>
                <w:sz w:val="18"/>
                <w:szCs w:val="18"/>
                <w:lang w:val="en-GB"/>
              </w:rPr>
            </w:pPr>
            <w:r w:rsidRPr="00CC66CB">
              <w:rPr>
                <w:b/>
                <w:color w:val="FFFFFF"/>
                <w:sz w:val="18"/>
                <w:szCs w:val="18"/>
                <w:lang w:val="en-GB"/>
              </w:rPr>
              <w:t>(dBm)</w:t>
            </w:r>
          </w:p>
        </w:tc>
        <w:tc>
          <w:tcPr>
            <w:tcW w:w="992"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LOSS(d)</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ISC/POL</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ISC</w:t>
            </w:r>
            <w:r w:rsidRPr="00CC66CB">
              <w:rPr>
                <w:b/>
                <w:color w:val="FFFFFF"/>
                <w:sz w:val="18"/>
                <w:szCs w:val="18"/>
                <w:vertAlign w:val="subscript"/>
                <w:lang w:val="en-GB"/>
              </w:rPr>
              <w:t>wsd</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709"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PR</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2976" w:type="dxa"/>
            <w:gridSpan w:val="3"/>
            <w:tcBorders>
              <w:lef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Scenario Description</w:t>
            </w:r>
          </w:p>
        </w:tc>
      </w:tr>
      <w:tr w:rsidR="00A11EE5" w:rsidRPr="00CC66CB" w:rsidTr="00261A85">
        <w:trPr>
          <w:trHeight w:val="210"/>
          <w:tblHeader/>
        </w:trPr>
        <w:tc>
          <w:tcPr>
            <w:tcW w:w="959" w:type="dxa"/>
            <w:vMerge/>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028" w:type="dxa"/>
            <w:vMerge/>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815"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992"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709"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tcBorders>
              <w:left w:val="single" w:sz="8" w:space="0" w:color="FFFFFF"/>
              <w:right w:val="single" w:sz="8" w:space="0" w:color="FFFFFF"/>
            </w:tcBorders>
            <w:shd w:val="clear" w:color="auto" w:fill="D2232A"/>
            <w:vAlign w:val="center"/>
          </w:tcPr>
          <w:p w:rsidR="00A11EE5" w:rsidRPr="00CC66CB" w:rsidRDefault="00A11EE5" w:rsidP="00261A85">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WSD</w:t>
            </w:r>
          </w:p>
        </w:tc>
        <w:tc>
          <w:tcPr>
            <w:tcW w:w="1134" w:type="dxa"/>
            <w:tcBorders>
              <w:left w:val="single" w:sz="8" w:space="0" w:color="FFFFFF"/>
              <w:right w:val="single" w:sz="8" w:space="0" w:color="FFFFFF"/>
            </w:tcBorders>
            <w:shd w:val="clear" w:color="auto" w:fill="D2232A"/>
            <w:vAlign w:val="center"/>
          </w:tcPr>
          <w:p w:rsidR="00A11EE5" w:rsidRPr="00CC66CB" w:rsidRDefault="00A11EE5" w:rsidP="00261A85">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DTTB</w:t>
            </w:r>
          </w:p>
        </w:tc>
        <w:tc>
          <w:tcPr>
            <w:tcW w:w="708" w:type="dxa"/>
            <w:tcBorders>
              <w:lef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 (m)</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1</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6.15</w:t>
            </w:r>
          </w:p>
        </w:tc>
        <w:tc>
          <w:tcPr>
            <w:tcW w:w="1134" w:type="dxa"/>
            <w:vAlign w:val="center"/>
          </w:tcPr>
          <w:p w:rsidR="00A11EE5" w:rsidRPr="00CC66CB" w:rsidRDefault="00A11EE5" w:rsidP="00261A85">
            <w:pPr>
              <w:spacing w:line="288" w:lineRule="auto"/>
              <w:rPr>
                <w:lang w:val="en-GB"/>
              </w:rPr>
            </w:pPr>
            <w:r w:rsidRPr="00CC66CB">
              <w:rPr>
                <w:lang w:val="en-GB"/>
              </w:rPr>
              <w:t>0.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1134" w:type="dxa"/>
            <w:vAlign w:val="center"/>
          </w:tcPr>
          <w:p w:rsidR="00A11EE5" w:rsidRPr="00CC66CB" w:rsidRDefault="00A11EE5" w:rsidP="00261A85">
            <w:pPr>
              <w:spacing w:line="288" w:lineRule="auto"/>
              <w:rPr>
                <w:lang w:val="en-GB"/>
              </w:rPr>
            </w:pPr>
            <w:r w:rsidRPr="00CC66CB">
              <w:rPr>
                <w:lang w:val="en-GB"/>
              </w:rPr>
              <w:t>F(10 m)</w:t>
            </w:r>
          </w:p>
        </w:tc>
        <w:tc>
          <w:tcPr>
            <w:tcW w:w="708" w:type="dxa"/>
            <w:vAlign w:val="center"/>
          </w:tcPr>
          <w:p w:rsidR="00A11EE5" w:rsidRPr="00CC66CB" w:rsidRDefault="00A11EE5" w:rsidP="00261A85">
            <w:pPr>
              <w:spacing w:line="288" w:lineRule="auto"/>
              <w:rPr>
                <w:lang w:val="en-GB"/>
              </w:rPr>
            </w:pPr>
            <w:r w:rsidRPr="00CC66CB">
              <w:rPr>
                <w:lang w:val="en-GB"/>
              </w:rPr>
              <w:t>22</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2</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4.72</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PO(10m)</w:t>
            </w:r>
          </w:p>
        </w:tc>
        <w:tc>
          <w:tcPr>
            <w:tcW w:w="1134" w:type="dxa"/>
            <w:vAlign w:val="center"/>
          </w:tcPr>
          <w:p w:rsidR="00A11EE5" w:rsidRPr="00CC66CB" w:rsidRDefault="00A11EE5" w:rsidP="00261A85">
            <w:pPr>
              <w:spacing w:line="288" w:lineRule="auto"/>
              <w:rPr>
                <w:lang w:val="en-GB"/>
              </w:rPr>
            </w:pPr>
            <w:r w:rsidRPr="00CC66CB">
              <w:rPr>
                <w:lang w:val="en-GB"/>
              </w:rPr>
              <w:t>F(10 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3</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34.72</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4</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4.72</w:t>
            </w:r>
          </w:p>
        </w:tc>
        <w:tc>
          <w:tcPr>
            <w:tcW w:w="1134" w:type="dxa"/>
            <w:vAlign w:val="center"/>
          </w:tcPr>
          <w:p w:rsidR="00A11EE5" w:rsidRPr="00CC66CB" w:rsidRDefault="00A11EE5" w:rsidP="00261A85">
            <w:pPr>
              <w:spacing w:line="288" w:lineRule="auto"/>
              <w:rPr>
                <w:lang w:val="en-GB"/>
              </w:rPr>
            </w:pPr>
            <w:r w:rsidRPr="00CC66CB">
              <w:rPr>
                <w:lang w:val="en-GB"/>
              </w:rPr>
              <w:t>3</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5</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55.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0</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6</w:t>
            </w:r>
          </w:p>
        </w:tc>
        <w:tc>
          <w:tcPr>
            <w:tcW w:w="1028" w:type="dxa"/>
            <w:vAlign w:val="center"/>
          </w:tcPr>
          <w:p w:rsidR="00A11EE5" w:rsidRPr="00CC66CB" w:rsidRDefault="00A11EE5" w:rsidP="00261A85">
            <w:pPr>
              <w:spacing w:line="288" w:lineRule="auto"/>
              <w:rPr>
                <w:lang w:val="en-GB"/>
              </w:rPr>
            </w:pPr>
            <w:r w:rsidRPr="00CC66CB">
              <w:rPr>
                <w:lang w:val="en-GB"/>
              </w:rPr>
              <w:t>62.95*</w:t>
            </w:r>
          </w:p>
        </w:tc>
        <w:tc>
          <w:tcPr>
            <w:tcW w:w="815" w:type="dxa"/>
            <w:vAlign w:val="center"/>
          </w:tcPr>
          <w:p w:rsidR="00A11EE5" w:rsidRPr="00CC66CB" w:rsidRDefault="00A11EE5" w:rsidP="00261A85">
            <w:pPr>
              <w:spacing w:line="288" w:lineRule="auto"/>
              <w:rPr>
                <w:lang w:val="en-GB"/>
              </w:rPr>
            </w:pPr>
            <w:r w:rsidRPr="00CC66CB">
              <w:rPr>
                <w:lang w:val="en-GB"/>
              </w:rPr>
              <w:t>-70.51</w:t>
            </w:r>
          </w:p>
        </w:tc>
        <w:tc>
          <w:tcPr>
            <w:tcW w:w="992" w:type="dxa"/>
            <w:vAlign w:val="center"/>
          </w:tcPr>
          <w:p w:rsidR="00A11EE5" w:rsidRPr="00CC66CB" w:rsidRDefault="00A11EE5" w:rsidP="00261A85">
            <w:pPr>
              <w:spacing w:line="288" w:lineRule="auto"/>
              <w:rPr>
                <w:lang w:val="en-GB"/>
              </w:rPr>
            </w:pPr>
            <w:r w:rsidRPr="00CC66CB">
              <w:rPr>
                <w:lang w:val="en-GB"/>
              </w:rPr>
              <w:t>55.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0</w:t>
            </w:r>
          </w:p>
        </w:tc>
        <w:tc>
          <w:tcPr>
            <w:tcW w:w="709" w:type="dxa"/>
            <w:vAlign w:val="center"/>
          </w:tcPr>
          <w:p w:rsidR="00A11EE5" w:rsidRPr="00CC66CB" w:rsidRDefault="00A11EE5" w:rsidP="00261A85">
            <w:pPr>
              <w:spacing w:line="288" w:lineRule="auto"/>
              <w:rPr>
                <w:lang w:val="en-GB"/>
              </w:rPr>
            </w:pPr>
            <w:r w:rsidRPr="00CC66CB">
              <w:rPr>
                <w:lang w:val="en-GB"/>
              </w:rPr>
              <w:t>17</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PI(1.5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7</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62.87</w:t>
            </w:r>
          </w:p>
        </w:tc>
        <w:tc>
          <w:tcPr>
            <w:tcW w:w="1134" w:type="dxa"/>
            <w:vAlign w:val="center"/>
          </w:tcPr>
          <w:p w:rsidR="00A11EE5" w:rsidRPr="00CC66CB" w:rsidRDefault="00A11EE5" w:rsidP="00261A85">
            <w:pPr>
              <w:spacing w:line="288" w:lineRule="auto"/>
              <w:rPr>
                <w:lang w:val="en-GB"/>
              </w:rPr>
            </w:pPr>
            <w:r w:rsidRPr="00CC66CB">
              <w:rPr>
                <w:lang w:val="en-GB"/>
              </w:rPr>
              <w:t>3</w:t>
            </w:r>
          </w:p>
        </w:tc>
        <w:tc>
          <w:tcPr>
            <w:tcW w:w="1134" w:type="dxa"/>
            <w:vAlign w:val="center"/>
          </w:tcPr>
          <w:p w:rsidR="00A11EE5" w:rsidRPr="00CC66CB" w:rsidRDefault="00A11EE5" w:rsidP="00261A85">
            <w:pPr>
              <w:spacing w:line="288" w:lineRule="auto"/>
              <w:rPr>
                <w:lang w:val="en-GB"/>
              </w:rPr>
            </w:pPr>
            <w:r w:rsidRPr="00CC66CB">
              <w:rPr>
                <w:lang w:val="en-GB"/>
              </w:rPr>
              <w:t>13.55</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F(30m)</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708" w:type="dxa"/>
            <w:vAlign w:val="center"/>
          </w:tcPr>
          <w:p w:rsidR="00A11EE5" w:rsidRPr="00CC66CB" w:rsidRDefault="00A11EE5" w:rsidP="00261A85">
            <w:pPr>
              <w:spacing w:line="288" w:lineRule="auto"/>
              <w:rPr>
                <w:lang w:val="en-GB"/>
              </w:rPr>
            </w:pPr>
            <w:r w:rsidRPr="00CC66CB">
              <w:rPr>
                <w:lang w:val="en-GB"/>
              </w:rPr>
              <w:t>47</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8</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60.59</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8.01</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F(30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7</w:t>
            </w:r>
          </w:p>
        </w:tc>
      </w:tr>
      <w:tr w:rsidR="00A11EE5" w:rsidRPr="00CC66CB" w:rsidTr="00261A85">
        <w:tc>
          <w:tcPr>
            <w:tcW w:w="9747" w:type="dxa"/>
            <w:gridSpan w:val="10"/>
            <w:vAlign w:val="center"/>
          </w:tcPr>
          <w:p w:rsidR="00A11EE5" w:rsidRPr="00CC66CB" w:rsidRDefault="00A11EE5" w:rsidP="00261A85">
            <w:pPr>
              <w:tabs>
                <w:tab w:val="right" w:leader="dot" w:pos="9072"/>
              </w:tabs>
              <w:spacing w:after="240"/>
              <w:ind w:left="1559" w:hanging="1559"/>
              <w:jc w:val="both"/>
              <w:rPr>
                <w:b/>
                <w:sz w:val="18"/>
                <w:szCs w:val="18"/>
                <w:lang w:val="en-GB"/>
              </w:rPr>
            </w:pPr>
            <w:r w:rsidRPr="00CC66CB">
              <w:rPr>
                <w:b/>
                <w:sz w:val="18"/>
                <w:szCs w:val="18"/>
                <w:lang w:val="en-GB"/>
              </w:rPr>
              <w:t>E</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field strength; P</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power; LOSS(d) </w:t>
            </w:r>
            <w:r w:rsidRPr="00CC66CB">
              <w:rPr>
                <w:b/>
                <w:sz w:val="18"/>
                <w:szCs w:val="18"/>
                <w:lang w:val="en-GB"/>
              </w:rPr>
              <w:sym w:font="Symbol" w:char="F0BA"/>
            </w:r>
            <w:r w:rsidRPr="00CC66CB">
              <w:rPr>
                <w:b/>
                <w:sz w:val="18"/>
                <w:szCs w:val="18"/>
                <w:lang w:val="en-GB"/>
              </w:rPr>
              <w:t xml:space="preserve"> propagation loss</w:t>
            </w:r>
          </w:p>
          <w:p w:rsidR="00A11EE5" w:rsidRPr="00CC66CB" w:rsidRDefault="00A11EE5" w:rsidP="00261A85">
            <w:pPr>
              <w:rPr>
                <w:b/>
                <w:sz w:val="18"/>
                <w:szCs w:val="18"/>
                <w:lang w:val="en-GB"/>
              </w:rPr>
            </w:pPr>
            <w:r w:rsidRPr="00CC66CB">
              <w:rPr>
                <w:b/>
                <w:sz w:val="18"/>
                <w:szCs w:val="18"/>
                <w:lang w:val="en-GB"/>
              </w:rPr>
              <w:t xml:space="preserve">DISC/POL </w:t>
            </w:r>
            <w:r w:rsidRPr="00CC66CB">
              <w:rPr>
                <w:b/>
                <w:sz w:val="18"/>
                <w:szCs w:val="18"/>
                <w:lang w:val="en-GB"/>
              </w:rPr>
              <w:sym w:font="Symbol" w:char="F0BA"/>
            </w:r>
            <w:r w:rsidRPr="00CC66CB">
              <w:rPr>
                <w:b/>
                <w:sz w:val="18"/>
                <w:szCs w:val="18"/>
                <w:lang w:val="en-GB"/>
              </w:rPr>
              <w:t xml:space="preserve"> receive antenna /polarization discrimination; DISC</w:t>
            </w:r>
            <w:r w:rsidRPr="00CC66CB">
              <w:rPr>
                <w:b/>
                <w:sz w:val="18"/>
                <w:szCs w:val="18"/>
                <w:vertAlign w:val="subscript"/>
                <w:lang w:val="en-GB"/>
              </w:rPr>
              <w:t>ws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transmit antenna attenuation</w:t>
            </w:r>
          </w:p>
          <w:p w:rsidR="00A11EE5" w:rsidRPr="00CC66CB" w:rsidRDefault="00A11EE5" w:rsidP="00261A85">
            <w:pPr>
              <w:rPr>
                <w:b/>
                <w:sz w:val="18"/>
                <w:szCs w:val="18"/>
                <w:lang w:val="en-GB"/>
              </w:rPr>
            </w:pPr>
            <w:r w:rsidRPr="00CC66CB">
              <w:rPr>
                <w:b/>
                <w:sz w:val="18"/>
                <w:szCs w:val="18"/>
                <w:lang w:val="en-GB"/>
              </w:rPr>
              <w:t xml:space="preserve">PR </w:t>
            </w:r>
            <w:r w:rsidRPr="00CC66CB">
              <w:rPr>
                <w:b/>
                <w:sz w:val="18"/>
                <w:szCs w:val="18"/>
                <w:lang w:val="en-GB"/>
              </w:rPr>
              <w:sym w:font="Symbol" w:char="F0BA"/>
            </w:r>
            <w:r w:rsidRPr="00CC66CB">
              <w:rPr>
                <w:b/>
                <w:sz w:val="18"/>
                <w:szCs w:val="18"/>
                <w:lang w:val="en-GB"/>
              </w:rPr>
              <w:t xml:space="preserve"> protection ratio; d </w:t>
            </w:r>
            <w:r w:rsidRPr="00CC66CB">
              <w:rPr>
                <w:b/>
                <w:sz w:val="18"/>
                <w:szCs w:val="18"/>
                <w:lang w:val="en-GB"/>
              </w:rPr>
              <w:sym w:font="Symbol" w:char="F0BA"/>
            </w:r>
            <w:r w:rsidRPr="00CC66CB">
              <w:rPr>
                <w:b/>
                <w:sz w:val="18"/>
                <w:szCs w:val="18"/>
                <w:lang w:val="en-GB"/>
              </w:rPr>
              <w:t xml:space="preserve"> separation distance between WSD transmit antenna and DTT receive antenna</w:t>
            </w:r>
          </w:p>
          <w:p w:rsidR="00A11EE5" w:rsidRPr="00CC66CB" w:rsidRDefault="00A11EE5" w:rsidP="00261A85">
            <w:pPr>
              <w:rPr>
                <w:rFonts w:cs="Arial"/>
                <w:sz w:val="18"/>
                <w:szCs w:val="18"/>
                <w:lang w:val="en-GB"/>
              </w:rPr>
            </w:pPr>
            <w:r w:rsidRPr="00CC66CB">
              <w:rPr>
                <w:sz w:val="18"/>
                <w:szCs w:val="18"/>
                <w:lang w:val="en-GB"/>
              </w:rPr>
              <w:t>*</w:t>
            </w:r>
            <w:r w:rsidRPr="00CC66CB">
              <w:rPr>
                <w:rFonts w:cs="Arial"/>
                <w:sz w:val="18"/>
                <w:szCs w:val="18"/>
                <w:lang w:val="en-GB"/>
              </w:rPr>
              <w:t>62.95 dBµV/m inside at 1.5 m corresponds to 70.95 dBµV/m outside at 1.5 m and to 87.95 dBµV/m outside at 10 m</w:t>
            </w:r>
          </w:p>
          <w:p w:rsidR="00A11EE5" w:rsidRPr="00CC66CB" w:rsidRDefault="00A11EE5" w:rsidP="00261A85">
            <w:pPr>
              <w:rPr>
                <w:rFonts w:cs="Arial"/>
                <w:sz w:val="18"/>
                <w:szCs w:val="18"/>
                <w:lang w:val="en-GB"/>
              </w:rPr>
            </w:pPr>
            <w:r w:rsidRPr="00CC66CB">
              <w:rPr>
                <w:rFonts w:cs="Arial"/>
                <w:sz w:val="18"/>
                <w:szCs w:val="18"/>
                <w:lang w:val="en-GB"/>
              </w:rPr>
              <w:t>** there is an additional 8 dB wall penetration loss to take into account, with a 5.5 dB standard deviation</w:t>
            </w:r>
          </w:p>
        </w:tc>
      </w:tr>
    </w:tbl>
    <w:p w:rsidR="00A11EE5" w:rsidRDefault="00A11EE5" w:rsidP="00A11EE5">
      <w:pPr>
        <w:rPr>
          <w:lang w:val="en-GB"/>
        </w:rPr>
      </w:pPr>
    </w:p>
    <w:p w:rsidR="00CB056B" w:rsidRPr="00CB056B" w:rsidRDefault="00CB056B" w:rsidP="00CB056B">
      <w:pPr>
        <w:pStyle w:val="ECCAnnexheading2"/>
        <w:rPr>
          <w:lang w:val="en-GB"/>
        </w:rPr>
      </w:pPr>
      <w:r>
        <w:rPr>
          <w:lang w:val="en-GB"/>
        </w:rPr>
        <w:t xml:space="preserve">Comparison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w:t>
      </w:r>
      <w:r>
        <w:rPr>
          <w:lang w:val="en-GB"/>
        </w:rPr>
        <w:t>values</w:t>
      </w:r>
    </w:p>
    <w:p w:rsidR="00A11EE5" w:rsidRPr="00CC66CB" w:rsidRDefault="00A11EE5" w:rsidP="00A11EE5">
      <w:pPr>
        <w:spacing w:after="120"/>
        <w:jc w:val="both"/>
        <w:rPr>
          <w:rFonts w:cs="Arial"/>
          <w:szCs w:val="20"/>
          <w:lang w:val="en-GB"/>
        </w:rPr>
      </w:pPr>
      <w:r w:rsidRPr="00CC66CB">
        <w:rPr>
          <w:rFonts w:cs="Arial"/>
          <w:szCs w:val="20"/>
          <w:lang w:val="en-GB"/>
        </w:rPr>
        <w:t xml:space="preserve">Although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is a satisfactory (i.e. sufficiently relaxed) protection criterion in a secondary service ‘non-interference’ scenario, </w:t>
      </w:r>
      <w:r w:rsidR="00A005B2">
        <w:rPr>
          <w:rFonts w:cs="Arial"/>
          <w:szCs w:val="20"/>
          <w:lang w:val="en-GB"/>
        </w:rPr>
        <w:fldChar w:fldCharType="begin"/>
      </w:r>
      <w:r>
        <w:rPr>
          <w:rFonts w:cs="Arial"/>
          <w:szCs w:val="20"/>
          <w:lang w:val="en-GB"/>
        </w:rPr>
        <w:instrText xml:space="preserve"> REF _Ref333327853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70</w:t>
      </w:r>
      <w:r w:rsidR="00A005B2">
        <w:rPr>
          <w:rFonts w:cs="Arial"/>
          <w:szCs w:val="20"/>
          <w:lang w:val="en-GB"/>
        </w:rPr>
        <w:fldChar w:fldCharType="end"/>
      </w:r>
      <w:r w:rsidRPr="00CC66CB">
        <w:rPr>
          <w:rFonts w:cs="Arial"/>
          <w:szCs w:val="20"/>
          <w:lang w:val="en-GB"/>
        </w:rPr>
        <w:t xml:space="preserve"> displays similar results (left vertical axis [I/N]</w:t>
      </w:r>
      <w:r w:rsidRPr="00CC66CB">
        <w:rPr>
          <w:rFonts w:cs="Arial"/>
          <w:szCs w:val="20"/>
          <w:vertAlign w:val="subscript"/>
          <w:lang w:val="en-GB"/>
        </w:rPr>
        <w:t>med</w:t>
      </w:r>
      <w:r w:rsidRPr="00CC66CB">
        <w:rPr>
          <w:rFonts w:cs="Arial"/>
          <w:szCs w:val="20"/>
          <w:lang w:val="en-GB"/>
        </w:rPr>
        <w:t xml:space="preserve"> vs. wanted field strength), this time for several values of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0.2%, 0.5%, 1%, 2%, 5% relative to protecting a fixed DTT service. Similar graphs could also be drawn for portable outdoor and portable indoor DTT reception.</w:t>
      </w:r>
    </w:p>
    <w:p w:rsidR="00A11EE5" w:rsidRPr="00CC66CB" w:rsidRDefault="00A11EE5" w:rsidP="00A11EE5">
      <w:pPr>
        <w:spacing w:after="120"/>
        <w:jc w:val="both"/>
        <w:rPr>
          <w:rFonts w:cs="Arial"/>
          <w:szCs w:val="20"/>
          <w:lang w:val="en-GB"/>
        </w:rPr>
      </w:pPr>
      <w:r w:rsidRPr="00CC66CB">
        <w:rPr>
          <w:rFonts w:cs="Arial"/>
          <w:szCs w:val="20"/>
          <w:lang w:val="en-GB"/>
        </w:rPr>
        <w:t xml:space="preserve">In addition, corresponding WSD </w:t>
      </w:r>
      <w:r>
        <w:rPr>
          <w:sz w:val="18"/>
          <w:szCs w:val="18"/>
        </w:rPr>
        <w:t>e.i.r.p.</w:t>
      </w:r>
      <w:r w:rsidRPr="00CC66CB">
        <w:rPr>
          <w:rFonts w:cs="Arial"/>
          <w:szCs w:val="20"/>
          <w:lang w:val="en-GB"/>
        </w:rPr>
        <w:t xml:space="preserve"> limits (restrictions) are indicated are indicated (right vertical axis) assuming a PR = -40 dB adjacent channel protection ratio. The -40 dB value is used for computation of the graph, based on a typical value for a noise-like WSD interferer operating in the second adjacent channel to the wanted DTT signal. A co-channel protection ratio of 20 dB is assumed, corresponding to the DVB-T 64-QAM 2/3 mode. The values of </w:t>
      </w:r>
      <w:r>
        <w:rPr>
          <w:sz w:val="18"/>
          <w:szCs w:val="18"/>
        </w:rPr>
        <w:t>e.i.r.p.</w:t>
      </w:r>
      <w:r w:rsidRPr="00CC66CB">
        <w:rPr>
          <w:rFonts w:cs="Arial"/>
          <w:szCs w:val="20"/>
          <w:lang w:val="en-GB"/>
        </w:rPr>
        <w:t xml:space="preserve"> are also a function of the DTT receiver performance characterised by the required [C/N] (protection ratio) for the WSD interference.</w:t>
      </w:r>
    </w:p>
    <w:p w:rsidR="00A11EE5" w:rsidRPr="00CC66CB" w:rsidRDefault="00A11EE5" w:rsidP="00A11EE5">
      <w:pPr>
        <w:spacing w:after="120"/>
        <w:jc w:val="both"/>
        <w:rPr>
          <w:rFonts w:cs="Arial"/>
          <w:szCs w:val="20"/>
          <w:lang w:val="en-GB"/>
        </w:rPr>
      </w:pPr>
      <w:r w:rsidRPr="00CC66CB">
        <w:rPr>
          <w:rFonts w:cs="Arial"/>
          <w:szCs w:val="20"/>
          <w:lang w:val="en-GB"/>
        </w:rPr>
        <w:t>It is seen that [I/N]</w:t>
      </w:r>
      <w:r w:rsidRPr="00CC66CB">
        <w:rPr>
          <w:rFonts w:cs="Arial"/>
          <w:szCs w:val="20"/>
          <w:vertAlign w:val="subscript"/>
          <w:lang w:val="en-GB"/>
        </w:rPr>
        <w:t>med</w:t>
      </w:r>
      <w:r w:rsidRPr="00CC66CB">
        <w:rPr>
          <w:rFonts w:cs="Arial"/>
          <w:szCs w:val="20"/>
          <w:lang w:val="en-GB"/>
        </w:rPr>
        <w:t xml:space="preserve"> is increased from about -21 dB to about -4 dB at the coverage edge (wanted field strength = 56.21 dBµV/m) and by about 9 dB at points interior to the coverage area, e.g. from about 28 dB to about 37 dB where the wanted field strength = 96.21 dBµV/m, from about 48 dB to about 57 dB where the wanted field strength = 116.21 dBµV/m, etc.</w:t>
      </w:r>
    </w:p>
    <w:p w:rsidR="00A11EE5" w:rsidRPr="00CC66CB" w:rsidRDefault="00A11EE5" w:rsidP="00A11EE5">
      <w:pPr>
        <w:spacing w:after="120"/>
        <w:jc w:val="both"/>
        <w:rPr>
          <w:rFonts w:cs="Arial"/>
          <w:szCs w:val="20"/>
          <w:lang w:val="en-GB"/>
        </w:rPr>
      </w:pPr>
      <w:r w:rsidRPr="00CC66CB">
        <w:rPr>
          <w:rFonts w:cs="Arial"/>
          <w:szCs w:val="20"/>
          <w:lang w:val="en-GB"/>
        </w:rPr>
        <w:lastRenderedPageBreak/>
        <w:t xml:space="preserve">Note that if the protection ratio were </w:t>
      </w:r>
      <w:r w:rsidRPr="00CC66CB">
        <w:rPr>
          <w:rFonts w:cs="Arial"/>
          <w:szCs w:val="20"/>
          <w:lang w:val="en-GB"/>
        </w:rPr>
        <w:sym w:font="Symbol" w:char="F06C"/>
      </w:r>
      <w:r w:rsidRPr="00CC66CB">
        <w:rPr>
          <w:rFonts w:cs="Arial"/>
          <w:szCs w:val="20"/>
          <w:lang w:val="en-GB"/>
        </w:rPr>
        <w:t xml:space="preserve"> dB greater than (less than) -40 dB, then the corresponding WSD </w:t>
      </w:r>
      <w:r>
        <w:rPr>
          <w:sz w:val="18"/>
          <w:szCs w:val="18"/>
        </w:rPr>
        <w:t>e.i.r.p.</w:t>
      </w:r>
      <w:r w:rsidRPr="00CC66CB">
        <w:rPr>
          <w:rFonts w:cs="Arial"/>
          <w:szCs w:val="20"/>
          <w:lang w:val="en-GB"/>
        </w:rPr>
        <w:t xml:space="preserve">s would be </w:t>
      </w:r>
      <w:r w:rsidRPr="00CC66CB">
        <w:rPr>
          <w:rFonts w:cs="Arial"/>
          <w:szCs w:val="20"/>
          <w:lang w:val="en-GB"/>
        </w:rPr>
        <w:sym w:font="Symbol" w:char="F06C"/>
      </w:r>
      <w:r w:rsidRPr="00CC66CB">
        <w:rPr>
          <w:rFonts w:cs="Arial"/>
          <w:szCs w:val="20"/>
          <w:lang w:val="en-GB"/>
        </w:rPr>
        <w:t xml:space="preserve"> dB less than (greater than) the corresponding </w:t>
      </w:r>
      <w:r>
        <w:rPr>
          <w:sz w:val="18"/>
          <w:szCs w:val="18"/>
        </w:rPr>
        <w:t>e.i.r.p.</w:t>
      </w:r>
      <w:r w:rsidRPr="00CC66CB">
        <w:rPr>
          <w:rFonts w:cs="Arial"/>
          <w:szCs w:val="20"/>
          <w:lang w:val="en-GB"/>
        </w:rPr>
        <w:t xml:space="preserve"> values depicted in </w:t>
      </w:r>
      <w:r w:rsidR="00A005B2">
        <w:rPr>
          <w:rFonts w:cs="Arial"/>
          <w:szCs w:val="20"/>
          <w:lang w:val="en-GB"/>
        </w:rPr>
        <w:fldChar w:fldCharType="begin"/>
      </w:r>
      <w:r>
        <w:rPr>
          <w:rFonts w:cs="Arial"/>
          <w:szCs w:val="20"/>
          <w:lang w:val="en-GB"/>
        </w:rPr>
        <w:instrText xml:space="preserve"> REF _Ref333327853 \h </w:instrText>
      </w:r>
      <w:r w:rsidR="00A005B2">
        <w:rPr>
          <w:rFonts w:cs="Arial"/>
          <w:szCs w:val="20"/>
          <w:lang w:val="en-GB"/>
        </w:rPr>
      </w:r>
      <w:r w:rsidR="00A005B2">
        <w:rPr>
          <w:rFonts w:cs="Arial"/>
          <w:szCs w:val="20"/>
          <w:lang w:val="en-GB"/>
        </w:rPr>
        <w:fldChar w:fldCharType="separate"/>
      </w:r>
      <w:r w:rsidR="0007390A">
        <w:t xml:space="preserve">Figure </w:t>
      </w:r>
      <w:r w:rsidR="0007390A">
        <w:rPr>
          <w:noProof/>
        </w:rPr>
        <w:t>70</w:t>
      </w:r>
      <w:r w:rsidR="00A005B2">
        <w:rPr>
          <w:rFonts w:cs="Arial"/>
          <w:szCs w:val="20"/>
          <w:lang w:val="en-GB"/>
        </w:rPr>
        <w:fldChar w:fldCharType="end"/>
      </w:r>
      <w:r w:rsidRPr="00CC66CB">
        <w:rPr>
          <w:rFonts w:cs="Arial"/>
          <w:szCs w:val="20"/>
          <w:lang w:val="en-GB"/>
        </w:rPr>
        <w:t>.</w:t>
      </w:r>
    </w:p>
    <w:p w:rsidR="00A11EE5" w:rsidRPr="00CC66CB" w:rsidRDefault="00A11EE5" w:rsidP="00A11EE5">
      <w:pPr>
        <w:pStyle w:val="ECCParagraph"/>
      </w:pPr>
      <w:r w:rsidRPr="00CC66CB">
        <w:t xml:space="preserve">Obviously it is possible to apply </w:t>
      </w:r>
      <w:r w:rsidRPr="00CC66CB">
        <w:sym w:font="Symbol" w:char="F044"/>
      </w:r>
      <w:r w:rsidRPr="00CC66CB">
        <w:rPr>
          <w:vertAlign w:val="subscript"/>
        </w:rPr>
        <w:t>LP</w:t>
      </w:r>
      <w:r w:rsidRPr="00CC66CB">
        <w:t xml:space="preserve"> = 1%, 2%, 5% (or even 50% and more) as a ‘protection criterion’ for WSD interfering with DTT reception.</w:t>
      </w:r>
    </w:p>
    <w:p w:rsidR="00A11EE5" w:rsidRPr="00CC66CB" w:rsidRDefault="00A11EE5" w:rsidP="00A11EE5">
      <w:pPr>
        <w:pStyle w:val="ECCParagraph"/>
      </w:pPr>
      <w:r w:rsidRPr="00CC66CB">
        <w:t xml:space="preserve">However a corresponding loss in LP of 1%, 2%, 5%, etc is considered by broadcasters </w:t>
      </w:r>
      <w:r w:rsidRPr="00CC66CB">
        <w:rPr>
          <w:u w:val="single"/>
        </w:rPr>
        <w:t>not</w:t>
      </w:r>
      <w:r w:rsidRPr="00CC66CB">
        <w:t xml:space="preserve"> to reflect the ‘non-interference’ stipulation for the use of secondary services, as this clearly represents a significant loss in coverage.</w:t>
      </w:r>
    </w:p>
    <w:p w:rsidR="00A11EE5" w:rsidRPr="00CC66CB" w:rsidRDefault="00A11EE5" w:rsidP="00A11EE5">
      <w:pPr>
        <w:pStyle w:val="ECCParagraph"/>
      </w:pPr>
      <w:r w:rsidRPr="00CC66CB">
        <w:t>In addition, the concomitant acceptance of [I/N]</w:t>
      </w:r>
      <w:r w:rsidRPr="00CC66CB">
        <w:rPr>
          <w:vertAlign w:val="subscript"/>
        </w:rPr>
        <w:t>med</w:t>
      </w:r>
      <w:r w:rsidRPr="00CC66CB">
        <w:t xml:space="preserve"> values significantly &gt; 0 dB (e.g. 10 dB, 20 dB, 30 dB, …) would seem to pose a dangerous precedent for other primary services, which may also one day be called upon to ‘share’ with non-licensed secondary services.</w:t>
      </w:r>
    </w:p>
    <w:p w:rsidR="00A11EE5" w:rsidRPr="00CC66CB" w:rsidRDefault="00A11EE5" w:rsidP="00A11EE5">
      <w:pPr>
        <w:rPr>
          <w:lang w:val="en-GB"/>
        </w:rPr>
      </w:pPr>
    </w:p>
    <w:p w:rsidR="00A11EE5" w:rsidRPr="00CC66CB" w:rsidRDefault="00A11EE5" w:rsidP="00A11EE5">
      <w:pPr>
        <w:pStyle w:val="ECCParagraph"/>
      </w:pPr>
      <w:r w:rsidRPr="00CC66CB">
        <w:t xml:space="preserve">For this reason, the </w:t>
      </w:r>
      <w:r w:rsidRPr="00CC66CB">
        <w:sym w:font="Symbol" w:char="F044"/>
      </w:r>
      <w:r w:rsidRPr="00CC66CB">
        <w:rPr>
          <w:vertAlign w:val="subscript"/>
        </w:rPr>
        <w:t>LP</w:t>
      </w:r>
      <w:r w:rsidRPr="00CC66CB">
        <w:t xml:space="preserve"> = 0.1% curve in </w:t>
      </w:r>
      <w:r w:rsidR="00A005B2">
        <w:fldChar w:fldCharType="begin"/>
      </w:r>
      <w:r>
        <w:instrText xml:space="preserve"> REF _Ref333327853 \h </w:instrText>
      </w:r>
      <w:r w:rsidR="00A005B2">
        <w:fldChar w:fldCharType="separate"/>
      </w:r>
      <w:r w:rsidR="0007390A">
        <w:t xml:space="preserve">Figure </w:t>
      </w:r>
      <w:r w:rsidR="0007390A">
        <w:rPr>
          <w:noProof/>
        </w:rPr>
        <w:t>70</w:t>
      </w:r>
      <w:r w:rsidR="00A005B2">
        <w:fldChar w:fldCharType="end"/>
      </w:r>
      <w:r w:rsidRPr="00CC66CB">
        <w:t xml:space="preserve"> is considered in detail. It is seen that as the DTT wanted field increases (e.g. approaching the DTT transmitter) the permitted WSD </w:t>
      </w:r>
      <w:r>
        <w:rPr>
          <w:sz w:val="18"/>
          <w:szCs w:val="18"/>
        </w:rPr>
        <w:t>e.i.r.p.</w:t>
      </w:r>
      <w:r w:rsidRPr="00CC66CB">
        <w:t xml:space="preserve"> also increases. The DTT wanted field would nevertheless be protected for fix</w:t>
      </w:r>
      <w:r>
        <w:t>ed DTT reception (i.e. with a 0.</w:t>
      </w:r>
      <w:r w:rsidRPr="00CC66CB">
        <w:t>1% degradation in LP).</w:t>
      </w:r>
    </w:p>
    <w:p w:rsidR="00A11EE5" w:rsidRPr="00CC66CB" w:rsidRDefault="00A11EE5" w:rsidP="00A11EE5">
      <w:pPr>
        <w:pStyle w:val="ECCParagraph"/>
      </w:pPr>
      <w:r w:rsidRPr="00CC66CB">
        <w:t xml:space="preserve">However, eventually the interfering field would be strong enough to cause DTT receiver overloading, irrespective of the strength of the wanted DTT field, and therefore a cut-off WSD </w:t>
      </w:r>
      <w:r>
        <w:rPr>
          <w:sz w:val="18"/>
          <w:szCs w:val="18"/>
        </w:rPr>
        <w:t>e.i.r.p.</w:t>
      </w:r>
      <w:r w:rsidRPr="00CC66CB">
        <w:t xml:space="preserve"> would be necessary.</w:t>
      </w:r>
    </w:p>
    <w:p w:rsidR="00A11EE5" w:rsidRDefault="00776C80" w:rsidP="00A11EE5">
      <w:pPr>
        <w:jc w:val="center"/>
        <w:rPr>
          <w:rFonts w:cs="Arial"/>
          <w:szCs w:val="20"/>
          <w:lang w:val="en-GB"/>
        </w:rPr>
      </w:pPr>
      <w:r w:rsidRPr="00CB056B">
        <w:rPr>
          <w:noProof/>
          <w:lang w:val="da-DK" w:eastAsia="da-DK"/>
        </w:rPr>
        <w:drawing>
          <wp:inline distT="0" distB="0" distL="0" distR="0" wp14:anchorId="41A054BB" wp14:editId="3EDF534A">
            <wp:extent cx="5486400" cy="3162300"/>
            <wp:effectExtent l="19050" t="19050" r="19050" b="19050"/>
            <wp:docPr id="4"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05"/>
                    <a:srcRect/>
                    <a:stretch>
                      <a:fillRect/>
                    </a:stretch>
                  </pic:blipFill>
                  <pic:spPr bwMode="auto">
                    <a:xfrm>
                      <a:off x="0" y="0"/>
                      <a:ext cx="5486400" cy="3162300"/>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605" w:name="_Ref333327853"/>
      <w:r>
        <w:t xml:space="preserve">Figure </w:t>
      </w:r>
      <w:r w:rsidR="00A005B2">
        <w:fldChar w:fldCharType="begin"/>
      </w:r>
      <w:r w:rsidR="00046D1C">
        <w:instrText xml:space="preserve"> SEQ Figure \* ARABIC </w:instrText>
      </w:r>
      <w:r w:rsidR="00A005B2">
        <w:fldChar w:fldCharType="separate"/>
      </w:r>
      <w:r w:rsidR="0007390A">
        <w:rPr>
          <w:noProof/>
        </w:rPr>
        <w:t>70</w:t>
      </w:r>
      <w:r w:rsidR="00A005B2">
        <w:fldChar w:fldCharType="end"/>
      </w:r>
      <w:bookmarkEnd w:id="605"/>
      <w:r>
        <w:t>:</w:t>
      </w:r>
      <w:r w:rsidRPr="00CC66CB">
        <w:t xml:space="preserve"> Maximum WSD </w:t>
      </w:r>
      <w:r>
        <w:rPr>
          <w:sz w:val="18"/>
          <w:szCs w:val="18"/>
        </w:rPr>
        <w:t>e.i.r.p.</w:t>
      </w:r>
      <w:r w:rsidRPr="00CC66CB">
        <w:t xml:space="preserve">, I/N vs. fixed reception DTT wanted field strength (parameter </w:t>
      </w:r>
      <w:r w:rsidRPr="00CC66CB">
        <w:sym w:font="Symbol" w:char="F044"/>
      </w:r>
      <w:r w:rsidRPr="00CC66CB">
        <w:rPr>
          <w:b w:val="0"/>
          <w:vertAlign w:val="subscript"/>
        </w:rPr>
        <w:t>LP</w:t>
      </w:r>
      <w:r w:rsidRPr="00CC66CB">
        <w:t>)</w:t>
      </w:r>
    </w:p>
    <w:p w:rsidR="00A11EE5" w:rsidRPr="00CC66CB" w:rsidRDefault="00A11EE5" w:rsidP="00A11EE5">
      <w:pPr>
        <w:pStyle w:val="ECCParagraph"/>
      </w:pPr>
      <w:r w:rsidRPr="00CC66CB">
        <w:t xml:space="preserve">Often, to protect a primary service against another service a fixed value of I/N is foreseen (e.g. I/N = -20 dB, or -10 dB or -6 dB). Here, to offer more flexibility for implementing WSDs (a non-licensed secondary service), it is proposed to use the degradation to the LP, </w:t>
      </w:r>
      <w:r w:rsidRPr="00CC66CB">
        <w:sym w:font="Symbol" w:char="F044"/>
      </w:r>
      <w:r w:rsidRPr="00CC66CB">
        <w:rPr>
          <w:vertAlign w:val="subscript"/>
        </w:rPr>
        <w:t>LP</w:t>
      </w:r>
      <w:r w:rsidRPr="00CC66CB">
        <w:t xml:space="preserve">, caused by WSDs as the protection criterion. In particular, because secondary services are allowed to use spectrum on a ‘non-interfering’ basis, the value </w:t>
      </w:r>
      <w:r w:rsidRPr="00CC66CB">
        <w:sym w:font="Symbol" w:char="F044"/>
      </w:r>
      <w:r w:rsidRPr="00CC66CB">
        <w:rPr>
          <w:vertAlign w:val="subscript"/>
        </w:rPr>
        <w:t>LP</w:t>
      </w:r>
      <w:r w:rsidRPr="00CC66CB">
        <w:t xml:space="preserve"> = 0.1% seems appropriate.</w:t>
      </w:r>
    </w:p>
    <w:p w:rsidR="00A11EE5" w:rsidRPr="00CC66CB" w:rsidRDefault="00A11EE5" w:rsidP="00280906">
      <w:pPr>
        <w:pStyle w:val="ECCAnnexheading2"/>
        <w:keepNext/>
        <w:ind w:left="567" w:hanging="567"/>
        <w:rPr>
          <w:lang w:val="en-GB"/>
        </w:rPr>
      </w:pPr>
      <w:r w:rsidRPr="00CC66CB">
        <w:rPr>
          <w:lang w:val="en-GB"/>
        </w:rPr>
        <w:t>USE OF A FIXED VALUE FOR THE ACCEPTABLE DEGRADATION OF THE COVERAGE PROBABILITY</w:t>
      </w:r>
    </w:p>
    <w:p w:rsidR="00A11EE5" w:rsidRPr="00CC66CB" w:rsidRDefault="00A11EE5" w:rsidP="008C0A86">
      <w:pPr>
        <w:pStyle w:val="ECCAnnexheading3"/>
        <w:keepNext/>
        <w:rPr>
          <w:lang w:val="en-GB"/>
        </w:rPr>
      </w:pPr>
      <w:r w:rsidRPr="00CC66CB">
        <w:rPr>
          <w:lang w:val="en-GB"/>
        </w:rPr>
        <w:t>INTRODUCTION</w:t>
      </w:r>
    </w:p>
    <w:p w:rsidR="00A11EE5" w:rsidRPr="00CC66CB" w:rsidRDefault="00A11EE5" w:rsidP="00A11EE5">
      <w:pPr>
        <w:pStyle w:val="ECCParagraph"/>
      </w:pPr>
      <w:r w:rsidRPr="00CC66CB">
        <w:t>The proposed approach in this section offers a flexible solution, by proposing a fixed value for the Δ</w:t>
      </w:r>
      <w:r w:rsidRPr="00CC66CB">
        <w:rPr>
          <w:vertAlign w:val="subscript"/>
        </w:rPr>
        <w:t>LP</w:t>
      </w:r>
      <w:r w:rsidRPr="00CC66CB">
        <w:t>, but considering nevertheless the real potential of portable outdoor and indoor DTT reception and its protection requirements.</w:t>
      </w:r>
    </w:p>
    <w:p w:rsidR="00A11EE5" w:rsidRPr="00CC66CB" w:rsidRDefault="00A11EE5" w:rsidP="00A11EE5">
      <w:pPr>
        <w:pStyle w:val="ECCParagraph"/>
      </w:pPr>
      <w:r w:rsidRPr="00CC66CB">
        <w:lastRenderedPageBreak/>
        <w:t xml:space="preserve">By defining </w:t>
      </w:r>
      <w:r w:rsidRPr="00CC66CB">
        <w:rPr>
          <w:i/>
        </w:rPr>
        <w:t>a priori</w:t>
      </w:r>
      <w:r w:rsidRPr="00CC66CB">
        <w:t xml:space="preserve"> a fixed value for the Δ</w:t>
      </w:r>
      <w:r w:rsidRPr="00CC66CB">
        <w:rPr>
          <w:vertAlign w:val="subscript"/>
        </w:rPr>
        <w:t>LP</w:t>
      </w:r>
      <w:r w:rsidRPr="00CC66CB">
        <w:t xml:space="preserve">, the interference will be limited, consistent with protection to be provided by a non-licensed service (WSD) for a primary service (DTT). The constant, fixed </w:t>
      </w:r>
      <w:r w:rsidRPr="00CC66CB">
        <w:sym w:font="Symbol" w:char="F044"/>
      </w:r>
      <w:r w:rsidRPr="00CC66CB">
        <w:rPr>
          <w:vertAlign w:val="subscript"/>
        </w:rPr>
        <w:t>LP</w:t>
      </w:r>
      <w:r w:rsidRPr="00CC66CB">
        <w:t xml:space="preserve"> = 0.1% approach is shown to be flexible with respect to extended WSD usage nearer the DTT transmitter, in addition to preserving the DTT viewer’s flexibility in choosing his or her mode of viewing, fixed or portable, outdoor or indoor.</w:t>
      </w:r>
    </w:p>
    <w:p w:rsidR="00A11EE5" w:rsidRPr="00CC66CB" w:rsidRDefault="00A11EE5" w:rsidP="00A11EE5">
      <w:pPr>
        <w:pStyle w:val="ECCParagraph"/>
        <w:spacing w:after="120"/>
      </w:pPr>
      <w:r w:rsidRPr="00CC66CB">
        <w:t>Based on these considerations, the proposed methodology and parameters are as follows:</w:t>
      </w:r>
    </w:p>
    <w:p w:rsidR="00A11EE5" w:rsidRPr="00CC66CB" w:rsidRDefault="00A11EE5" w:rsidP="00156E3F">
      <w:pPr>
        <w:pStyle w:val="ECCParagraph"/>
        <w:numPr>
          <w:ilvl w:val="0"/>
          <w:numId w:val="75"/>
        </w:numPr>
        <w:spacing w:after="120"/>
      </w:pPr>
      <w:r w:rsidRPr="00CC66CB">
        <w:t>The calculation is made according to the methodology described in the ECC Report 159</w:t>
      </w:r>
      <w:r>
        <w:t xml:space="preserve"> </w:t>
      </w:r>
      <w:r w:rsidR="00A005B2">
        <w:fldChar w:fldCharType="begin"/>
      </w:r>
      <w:r>
        <w:instrText xml:space="preserve"> REF _Ref314126419 \r \h </w:instrText>
      </w:r>
      <w:r w:rsidR="00A005B2">
        <w:fldChar w:fldCharType="separate"/>
      </w:r>
      <w:r w:rsidR="0007390A">
        <w:t>[1]</w:t>
      </w:r>
      <w:r w:rsidR="00A005B2">
        <w:fldChar w:fldCharType="end"/>
      </w:r>
      <w:r w:rsidRPr="00CC66CB">
        <w:t>, and reference scenarios presented in Annex A2;</w:t>
      </w:r>
    </w:p>
    <w:p w:rsidR="00A11EE5" w:rsidRPr="00CC66CB" w:rsidRDefault="00A11EE5" w:rsidP="00156E3F">
      <w:pPr>
        <w:pStyle w:val="ECCParagraph"/>
        <w:numPr>
          <w:ilvl w:val="0"/>
          <w:numId w:val="75"/>
        </w:numPr>
        <w:spacing w:after="120"/>
      </w:pPr>
      <w:r w:rsidRPr="00CC66CB">
        <w:t>Limiting the location probability degradation to 0.1% everywhere in the coverage area of the DTT transmitter.</w:t>
      </w:r>
    </w:p>
    <w:p w:rsidR="00A11EE5" w:rsidRPr="00CC66CB" w:rsidRDefault="00A11EE5" w:rsidP="00156E3F">
      <w:pPr>
        <w:pStyle w:val="ECCParagraph"/>
        <w:numPr>
          <w:ilvl w:val="0"/>
          <w:numId w:val="75"/>
        </w:numPr>
        <w:spacing w:after="120"/>
      </w:pPr>
      <w:r w:rsidRPr="00CC66CB">
        <w:t>Protecting the three modes of reception progressively from the edge of the coverage inwards. The switch to each mode is made as function of the wanted field strength level by referring to the thresholds of field strength above which a given mode of reception is possible (going from fixed roof top to portable outdoor and to portable indoor);</w:t>
      </w:r>
    </w:p>
    <w:p w:rsidR="00A11EE5" w:rsidRPr="00CC66CB" w:rsidRDefault="00A11EE5" w:rsidP="00156E3F">
      <w:pPr>
        <w:pStyle w:val="ECCParagraph"/>
        <w:numPr>
          <w:ilvl w:val="0"/>
          <w:numId w:val="75"/>
        </w:numPr>
        <w:spacing w:after="120"/>
      </w:pPr>
      <w:r w:rsidRPr="00CC66CB">
        <w:t xml:space="preserve">Limiting the </w:t>
      </w:r>
      <w:r>
        <w:rPr>
          <w:sz w:val="18"/>
          <w:szCs w:val="18"/>
        </w:rPr>
        <w:t>e.i.r.p.</w:t>
      </w:r>
      <w:r w:rsidRPr="00CC66CB">
        <w:t xml:space="preserve"> to a maximum level defined by the overloading threshold corresponding to each interference scenario and channel adjacency;</w:t>
      </w:r>
    </w:p>
    <w:p w:rsidR="00A11EE5" w:rsidRPr="00CC66CB" w:rsidRDefault="00A11EE5" w:rsidP="00156E3F">
      <w:pPr>
        <w:pStyle w:val="ECCParagraph"/>
        <w:numPr>
          <w:ilvl w:val="0"/>
          <w:numId w:val="75"/>
        </w:numPr>
        <w:spacing w:after="120"/>
      </w:pPr>
      <w:r w:rsidRPr="00CC66CB">
        <w:t>Taking account of multiple interference from UE WSD by assuming that 3 equivalent UE WSDs are contributing to the interference to DTT coverage when adjacent channels are used (Annex A5 of the Report 159</w:t>
      </w:r>
      <w:r>
        <w:t xml:space="preserve"> </w:t>
      </w:r>
      <w:r w:rsidR="00A005B2">
        <w:fldChar w:fldCharType="begin"/>
      </w:r>
      <w:r>
        <w:instrText xml:space="preserve"> REF _Ref314126419 \r \h </w:instrText>
      </w:r>
      <w:r w:rsidR="00A005B2">
        <w:fldChar w:fldCharType="separate"/>
      </w:r>
      <w:r w:rsidR="0007390A">
        <w:t>[1]</w:t>
      </w:r>
      <w:r w:rsidR="00A005B2">
        <w:fldChar w:fldCharType="end"/>
      </w:r>
      <w:r w:rsidRPr="00CC66CB">
        <w:t xml:space="preserve"> presents the basis of this assumption);</w:t>
      </w:r>
    </w:p>
    <w:p w:rsidR="00A11EE5" w:rsidRPr="00CC66CB" w:rsidRDefault="00A11EE5" w:rsidP="00156E3F">
      <w:pPr>
        <w:pStyle w:val="ECCParagraph"/>
        <w:numPr>
          <w:ilvl w:val="0"/>
          <w:numId w:val="75"/>
        </w:numPr>
      </w:pPr>
      <w:r w:rsidRPr="00CC66CB">
        <w:t xml:space="preserve">Taking account of multiple interference from fixed WSD, if N Fixed WSD transmissions are made from a common WSD antenna, then the </w:t>
      </w:r>
      <w:r>
        <w:rPr>
          <w:sz w:val="18"/>
          <w:szCs w:val="18"/>
        </w:rPr>
        <w:t>e.i.r.p.</w:t>
      </w:r>
      <w:r w:rsidRPr="00CC66CB">
        <w:t xml:space="preserve"> limits indicated above must be reduced by a factor 10 log N.</w:t>
      </w:r>
    </w:p>
    <w:p w:rsidR="00A11EE5" w:rsidRPr="00CC66CB" w:rsidRDefault="00A11EE5" w:rsidP="00A11EE5">
      <w:pPr>
        <w:pStyle w:val="ECCAnnexheading4"/>
        <w:rPr>
          <w:lang w:val="en-GB"/>
        </w:rPr>
      </w:pPr>
      <w:r w:rsidRPr="00CC66CB">
        <w:rPr>
          <w:lang w:val="en-GB"/>
        </w:rPr>
        <w:sym w:font="Symbol" w:char="F044"/>
      </w:r>
      <w:r w:rsidRPr="00CC66CB">
        <w:rPr>
          <w:lang w:val="en-GB"/>
        </w:rPr>
        <w:t>LP = 0.1% and the increase of permissible median wsd interfering field strength as a function of median wanted DTT field strength</w:t>
      </w:r>
    </w:p>
    <w:p w:rsidR="00A11EE5" w:rsidRPr="000773BF" w:rsidRDefault="00A11EE5" w:rsidP="00A11EE5">
      <w:pPr>
        <w:pStyle w:val="ECCParagraph"/>
      </w:pPr>
      <w:r w:rsidRPr="00CC66CB">
        <w:t xml:space="preserve">It has being proposed a </w:t>
      </w:r>
      <w:r w:rsidRPr="00CC66CB">
        <w:sym w:font="Symbol" w:char="F044"/>
      </w:r>
      <w:r w:rsidRPr="00CC66CB">
        <w:t xml:space="preserve">LP = 0.1% criterion to limit the interference potential of WSDs to DTT reception. This criterion is used with the location specific </w:t>
      </w:r>
      <w:r>
        <w:rPr>
          <w:sz w:val="18"/>
          <w:szCs w:val="18"/>
        </w:rPr>
        <w:t>e.i.r.p.</w:t>
      </w:r>
      <w:r w:rsidRPr="00CC66CB">
        <w:t xml:space="preserve"> calculation taking into account the wanted signal level and allows the WSD </w:t>
      </w:r>
      <w:r>
        <w:rPr>
          <w:sz w:val="18"/>
          <w:szCs w:val="18"/>
        </w:rPr>
        <w:t>e.i.r.p.</w:t>
      </w:r>
      <w:r w:rsidRPr="00CC66CB">
        <w:t xml:space="preserve"> to increase almost without limit as the WSD location is situated closer and closer </w:t>
      </w:r>
      <w:r w:rsidRPr="000773BF">
        <w:t>to the DTTB transmitter.</w:t>
      </w:r>
    </w:p>
    <w:p w:rsidR="00A11EE5" w:rsidRPr="00CC66CB" w:rsidRDefault="00A005B2" w:rsidP="00A11EE5">
      <w:pPr>
        <w:pStyle w:val="ECCParagraph"/>
      </w:pPr>
      <w:r>
        <w:fldChar w:fldCharType="begin"/>
      </w:r>
      <w:r w:rsidR="008C0A86">
        <w:instrText xml:space="preserve"> REF _Ref345496700 \h </w:instrText>
      </w:r>
      <w:r>
        <w:fldChar w:fldCharType="separate"/>
      </w:r>
      <w:r w:rsidR="0007390A">
        <w:t xml:space="preserve">Figure </w:t>
      </w:r>
      <w:r w:rsidR="0007390A">
        <w:rPr>
          <w:noProof/>
        </w:rPr>
        <w:t>71</w:t>
      </w:r>
      <w:r>
        <w:fldChar w:fldCharType="end"/>
      </w:r>
      <w:r w:rsidR="00A11EE5" w:rsidRPr="000773BF">
        <w:t xml:space="preserve"> shows</w:t>
      </w:r>
      <w:r w:rsidR="00A11EE5" w:rsidRPr="00CC66CB">
        <w:t xml:space="preserve"> how the allowed interfering field of a WSD can increase as we pass from the DTT coverage edge (where the wanted field strength at 10 m receive antenna height for fixed reception is 56.21 dBµV/m) towards the DTTB transmitter (where the field strength may reach 100 dBµV/m or more), still limiting the degradation to location probability to 0.1% (ignoring the overload threshold, however).</w:t>
      </w:r>
    </w:p>
    <w:p w:rsidR="00A11EE5" w:rsidRPr="00CC66CB" w:rsidRDefault="00A11EE5" w:rsidP="00A11EE5">
      <w:pPr>
        <w:pStyle w:val="ECCParagraph"/>
      </w:pPr>
      <w:r w:rsidRPr="00CC66CB">
        <w:t xml:space="preserve">Large increases in the interfering field will be due to high values of WSD transmit </w:t>
      </w:r>
      <w:r>
        <w:rPr>
          <w:sz w:val="18"/>
          <w:szCs w:val="18"/>
        </w:rPr>
        <w:t>e.i.r.p.</w:t>
      </w:r>
      <w:r w:rsidRPr="00CC66CB">
        <w:t xml:space="preserve">s which may lead to overloading effects in nearby DTT receive installations. To avoid this type of situation, WSD </w:t>
      </w:r>
      <w:r>
        <w:rPr>
          <w:sz w:val="18"/>
          <w:szCs w:val="18"/>
        </w:rPr>
        <w:t>e.i.r.p.</w:t>
      </w:r>
      <w:r w:rsidRPr="00CC66CB">
        <w:t xml:space="preserve"> limits must be set.</w:t>
      </w:r>
    </w:p>
    <w:p w:rsidR="00A11EE5" w:rsidRDefault="00A11EE5" w:rsidP="00A11EE5">
      <w:pPr>
        <w:spacing w:after="120"/>
        <w:jc w:val="center"/>
        <w:rPr>
          <w:lang w:val="en-GB"/>
        </w:rPr>
      </w:pPr>
      <w:r w:rsidRPr="00CC66CB">
        <w:rPr>
          <w:noProof/>
          <w:lang w:val="da-DK" w:eastAsia="da-DK"/>
        </w:rPr>
        <w:lastRenderedPageBreak/>
        <w:drawing>
          <wp:inline distT="0" distB="0" distL="0" distR="0" wp14:anchorId="3AB035A3" wp14:editId="150686DC">
            <wp:extent cx="4311548" cy="3136324"/>
            <wp:effectExtent l="19050" t="19050" r="12802" b="25976"/>
            <wp:docPr id="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a:srcRect/>
                    <a:stretch>
                      <a:fillRect/>
                    </a:stretch>
                  </pic:blipFill>
                  <pic:spPr bwMode="auto">
                    <a:xfrm>
                      <a:off x="0" y="0"/>
                      <a:ext cx="4316293" cy="3139776"/>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rPr>
          <w:lang w:val="en-GB"/>
        </w:rPr>
      </w:pPr>
      <w:bookmarkStart w:id="606" w:name="_Ref345496700"/>
      <w:r>
        <w:t xml:space="preserve">Figure </w:t>
      </w:r>
      <w:r w:rsidR="00A005B2">
        <w:fldChar w:fldCharType="begin"/>
      </w:r>
      <w:r w:rsidR="00AD098E">
        <w:instrText xml:space="preserve"> SEQ Figure \* ARABIC </w:instrText>
      </w:r>
      <w:r w:rsidR="00A005B2">
        <w:fldChar w:fldCharType="separate"/>
      </w:r>
      <w:r w:rsidR="0007390A">
        <w:rPr>
          <w:noProof/>
        </w:rPr>
        <w:t>71</w:t>
      </w:r>
      <w:r w:rsidR="00A005B2">
        <w:rPr>
          <w:noProof/>
        </w:rPr>
        <w:fldChar w:fldCharType="end"/>
      </w:r>
      <w:bookmarkEnd w:id="606"/>
      <w:r>
        <w:t xml:space="preserve">: </w:t>
      </w:r>
      <w:r w:rsidRPr="00CC66CB">
        <w:t xml:space="preserve">Eimed vs. Ewmed to achieve </w:t>
      </w:r>
      <w:r w:rsidRPr="00CC66CB">
        <w:sym w:font="Symbol" w:char="F044"/>
      </w:r>
      <w:r w:rsidRPr="00CC66CB">
        <w:t>LP = 0.1% in the co-channel (PR = 21 dB)</w:t>
      </w:r>
    </w:p>
    <w:p w:rsidR="00A11EE5" w:rsidRPr="00CC66CB" w:rsidRDefault="00A11EE5" w:rsidP="00A11EE5">
      <w:pPr>
        <w:pStyle w:val="ECCAnnexheading3"/>
        <w:rPr>
          <w:lang w:val="en-GB"/>
        </w:rPr>
      </w:pPr>
      <w:r w:rsidRPr="00CC66CB">
        <w:rPr>
          <w:lang w:val="en-GB"/>
        </w:rPr>
        <w:t>THEORETICAL ANALYSIS</w:t>
      </w:r>
      <w:r w:rsidR="006B4298" w:rsidRPr="006B4298">
        <w:rPr>
          <w:lang w:val="en-GB"/>
        </w:rPr>
        <w:t xml:space="preserve"> </w:t>
      </w:r>
      <w:r w:rsidR="006B4298">
        <w:rPr>
          <w:lang w:val="en-GB"/>
        </w:rPr>
        <w:t>FOR DTT RECEIVER OVERLOADING PROTECTION</w:t>
      </w:r>
    </w:p>
    <w:p w:rsidR="00A11EE5" w:rsidRPr="00CC66CB" w:rsidRDefault="00A11EE5" w:rsidP="00A11EE5">
      <w:pPr>
        <w:pStyle w:val="ECCParagraph"/>
      </w:pPr>
      <w:r w:rsidRPr="00CC66CB">
        <w:t xml:space="preserve">We wish to calculate the suitable WSD </w:t>
      </w:r>
      <w:r>
        <w:rPr>
          <w:sz w:val="18"/>
          <w:szCs w:val="18"/>
        </w:rPr>
        <w:t>e.i.r.p.</w:t>
      </w:r>
      <w:r w:rsidRPr="00CC66CB">
        <w:t xml:space="preserve"> limits on the basis of respecting the overload threshold for any given channel adjacency. In this section we use analytical calculations to get a feel for the magnitude to the problem. </w:t>
      </w:r>
    </w:p>
    <w:p w:rsidR="00A11EE5" w:rsidRPr="00CC66CB" w:rsidRDefault="00A11EE5" w:rsidP="00A11EE5">
      <w:pPr>
        <w:pStyle w:val="ECCParagraph"/>
      </w:pPr>
      <w:r w:rsidRPr="00CC66CB">
        <w:t>We use a simple model in which a fixed WSD transmit antenna, situated at 10 m height, interferes with a fixed DTTB receiver with fixed antenna at 10 m height. The separation between the WSD and the DTTB is 20 m.</w:t>
      </w:r>
    </w:p>
    <w:p w:rsidR="00A11EE5" w:rsidRPr="00CC66CB" w:rsidRDefault="00A11EE5" w:rsidP="00156E3F">
      <w:pPr>
        <w:pStyle w:val="ECCParagraph"/>
        <w:numPr>
          <w:ilvl w:val="0"/>
          <w:numId w:val="85"/>
        </w:numPr>
        <w:contextualSpacing/>
      </w:pPr>
      <w:r w:rsidRPr="00CC66CB">
        <w:t xml:space="preserve">The wanted signal strength is only taken into account as a reference – we are only interested in the DTT overload threshold and its relationship to Pt_wsd, the transmit </w:t>
      </w:r>
      <w:r>
        <w:rPr>
          <w:sz w:val="18"/>
          <w:szCs w:val="18"/>
        </w:rPr>
        <w:t>e.i.r.p.</w:t>
      </w:r>
      <w:r w:rsidRPr="00CC66CB">
        <w:t xml:space="preserve"> of the WSD transmitter.</w:t>
      </w:r>
    </w:p>
    <w:p w:rsidR="00A11EE5" w:rsidRPr="00CC66CB" w:rsidRDefault="00A11EE5" w:rsidP="00156E3F">
      <w:pPr>
        <w:pStyle w:val="ECCParagraph"/>
        <w:numPr>
          <w:ilvl w:val="0"/>
          <w:numId w:val="85"/>
        </w:numPr>
        <w:contextualSpacing/>
      </w:pPr>
      <w:r w:rsidRPr="00CC66CB">
        <w:t>Noise can be ignored compared to the field strength levels where DTT overloading occurs.</w:t>
      </w:r>
    </w:p>
    <w:p w:rsidR="00A11EE5" w:rsidRPr="00CC66CB" w:rsidRDefault="00A11EE5" w:rsidP="00156E3F">
      <w:pPr>
        <w:pStyle w:val="ECCParagraph"/>
        <w:numPr>
          <w:ilvl w:val="0"/>
          <w:numId w:val="85"/>
        </w:numPr>
        <w:contextualSpacing/>
      </w:pPr>
      <w:r w:rsidRPr="00CC66CB">
        <w:t>The frequency considered is f = 650 MHz</w:t>
      </w:r>
    </w:p>
    <w:p w:rsidR="00A11EE5" w:rsidRPr="00CC66CB" w:rsidRDefault="00A11EE5" w:rsidP="00156E3F">
      <w:pPr>
        <w:pStyle w:val="ECCParagraph"/>
        <w:numPr>
          <w:ilvl w:val="0"/>
          <w:numId w:val="85"/>
        </w:numPr>
        <w:contextualSpacing/>
      </w:pPr>
      <w:r w:rsidRPr="00CC66CB">
        <w:t xml:space="preserve">The interfering signal is assumed to have standard deviation </w:t>
      </w:r>
      <w:r w:rsidRPr="00CC66CB">
        <w:sym w:font="Symbol" w:char="F073"/>
      </w:r>
      <w:r w:rsidRPr="00CC66CB">
        <w:rPr>
          <w:vertAlign w:val="subscript"/>
        </w:rPr>
        <w:t>wsd</w:t>
      </w:r>
      <w:r w:rsidRPr="00CC66CB">
        <w:t> = 3.5 dB.</w:t>
      </w:r>
    </w:p>
    <w:p w:rsidR="00A11EE5" w:rsidRPr="00CC66CB" w:rsidRDefault="00A11EE5" w:rsidP="00A11EE5">
      <w:pPr>
        <w:pStyle w:val="ECCParagraph"/>
      </w:pPr>
    </w:p>
    <w:p w:rsidR="00A11EE5" w:rsidRPr="00CC66CB" w:rsidRDefault="00A11EE5" w:rsidP="00A11EE5">
      <w:pPr>
        <w:pStyle w:val="ECCParagraph"/>
      </w:pPr>
      <w:r w:rsidRPr="00CC66CB">
        <w:t xml:space="preserve">Referring to </w:t>
      </w:r>
      <w:r w:rsidR="00A005B2">
        <w:fldChar w:fldCharType="begin"/>
      </w:r>
      <w:r>
        <w:instrText xml:space="preserve"> REF _Ref332980567 \h </w:instrText>
      </w:r>
      <w:r w:rsidR="00A005B2">
        <w:fldChar w:fldCharType="separate"/>
      </w:r>
      <w:r w:rsidR="0007390A">
        <w:t xml:space="preserve">Figure </w:t>
      </w:r>
      <w:r w:rsidR="0007390A">
        <w:rPr>
          <w:noProof/>
        </w:rPr>
        <w:t>72</w:t>
      </w:r>
      <w:r w:rsidR="00A005B2">
        <w:fldChar w:fldCharType="end"/>
      </w:r>
      <w:r w:rsidRPr="00CC66CB">
        <w:t xml:space="preserve"> at the DTT receive antenna level, the field strength (median or stochastic</w:t>
      </w:r>
      <w:r w:rsidRPr="00CC66CB">
        <w:rPr>
          <w:rStyle w:val="FootnoteReference"/>
          <w:szCs w:val="20"/>
          <w:vertAlign w:val="baseline"/>
        </w:rPr>
        <w:footnoteReference w:id="29"/>
      </w:r>
      <w:r w:rsidRPr="00CC66CB">
        <w:t>) and received power (median or stochastic) are related by:</w:t>
      </w:r>
    </w:p>
    <w:p w:rsidR="00A11EE5" w:rsidRPr="00CC68B7" w:rsidRDefault="00A11EE5" w:rsidP="00E63BB4">
      <w:pPr>
        <w:pStyle w:val="ECCParagraph"/>
        <w:tabs>
          <w:tab w:val="left" w:pos="9214"/>
        </w:tabs>
        <w:ind w:left="2268"/>
        <w:jc w:val="left"/>
        <w:rPr>
          <w:b/>
          <w:lang w:val="pt-PT"/>
        </w:rPr>
      </w:pPr>
      <w:r w:rsidRPr="00CC68B7">
        <w:rPr>
          <w:b/>
          <w:lang w:val="pt-PT"/>
        </w:rPr>
        <w:t>P</w:t>
      </w:r>
      <w:r w:rsidRPr="00CC68B7">
        <w:rPr>
          <w:b/>
          <w:vertAlign w:val="subscript"/>
          <w:lang w:val="pt-PT"/>
        </w:rPr>
        <w:t>r_dBm</w:t>
      </w:r>
      <w:r w:rsidRPr="00CC68B7">
        <w:rPr>
          <w:b/>
          <w:lang w:val="pt-PT"/>
        </w:rPr>
        <w:t xml:space="preserve"> = E</w:t>
      </w:r>
      <w:r w:rsidRPr="00CC68B7">
        <w:rPr>
          <w:b/>
          <w:vertAlign w:val="subscript"/>
          <w:lang w:val="pt-PT"/>
        </w:rPr>
        <w:t>dBµV/m</w:t>
      </w:r>
      <w:r w:rsidRPr="00CC68B7">
        <w:rPr>
          <w:b/>
          <w:lang w:val="pt-PT"/>
        </w:rPr>
        <w:t xml:space="preserve"> – 20 log f</w:t>
      </w:r>
      <w:r w:rsidRPr="00CC68B7">
        <w:rPr>
          <w:b/>
          <w:vertAlign w:val="subscript"/>
          <w:lang w:val="pt-PT"/>
        </w:rPr>
        <w:t>MHz</w:t>
      </w:r>
      <w:r w:rsidRPr="00CC68B7">
        <w:rPr>
          <w:b/>
          <w:lang w:val="pt-PT"/>
        </w:rPr>
        <w:t xml:space="preserve"> – 77.2</w:t>
      </w:r>
      <w:r w:rsidRPr="00CC68B7">
        <w:rPr>
          <w:lang w:val="pt-PT"/>
        </w:rPr>
        <w:tab/>
      </w:r>
      <w:r>
        <w:rPr>
          <w:lang w:val="pt-PT"/>
        </w:rPr>
        <w:t>(</w:t>
      </w:r>
      <w:r w:rsidR="00E63BB4">
        <w:rPr>
          <w:lang w:val="pt-PT"/>
        </w:rPr>
        <w:t>32</w:t>
      </w:r>
      <w:r w:rsidRPr="00CC68B7">
        <w:rPr>
          <w:lang w:val="pt-PT"/>
        </w:rPr>
        <w:t>)</w:t>
      </w:r>
    </w:p>
    <w:p w:rsidR="00A11EE5" w:rsidRPr="00CC66CB" w:rsidRDefault="00A11EE5" w:rsidP="00A11EE5">
      <w:pPr>
        <w:pStyle w:val="ECCParagraph"/>
      </w:pPr>
      <w:r w:rsidRPr="00CC66CB">
        <w:t>The (median and stochastic) power entering the receiver, after having passed through the antenna system, will be:</w:t>
      </w:r>
    </w:p>
    <w:p w:rsidR="00A11EE5" w:rsidRPr="00CC68B7" w:rsidRDefault="00A11EE5" w:rsidP="00E63BB4">
      <w:pPr>
        <w:pStyle w:val="ECCParagraph"/>
        <w:tabs>
          <w:tab w:val="left" w:pos="9214"/>
        </w:tabs>
        <w:ind w:left="2552"/>
        <w:jc w:val="left"/>
        <w:rPr>
          <w:rFonts w:cs="Arial"/>
          <w:szCs w:val="20"/>
          <w:lang w:val="pt-PT"/>
        </w:rPr>
      </w:pPr>
      <w:r w:rsidRPr="00CC68B7">
        <w:rPr>
          <w:rFonts w:cs="Arial"/>
          <w:b/>
          <w:szCs w:val="20"/>
          <w:lang w:val="pt-PT"/>
        </w:rPr>
        <w:t>P</w:t>
      </w:r>
      <w:r w:rsidRPr="00CC68B7">
        <w:rPr>
          <w:rFonts w:cs="Arial"/>
          <w:b/>
          <w:szCs w:val="20"/>
          <w:vertAlign w:val="subscript"/>
          <w:lang w:val="pt-PT"/>
        </w:rPr>
        <w:t>rec</w:t>
      </w:r>
      <w:r w:rsidRPr="00CC68B7">
        <w:rPr>
          <w:rFonts w:cs="Arial"/>
          <w:b/>
          <w:szCs w:val="20"/>
          <w:lang w:val="pt-PT"/>
        </w:rPr>
        <w:t xml:space="preserve"> = P</w:t>
      </w:r>
      <w:r w:rsidRPr="00CC68B7">
        <w:rPr>
          <w:rFonts w:cs="Arial"/>
          <w:b/>
          <w:szCs w:val="20"/>
          <w:vertAlign w:val="subscript"/>
          <w:lang w:val="pt-PT"/>
        </w:rPr>
        <w:t>r_dBm</w:t>
      </w:r>
      <w:r w:rsidRPr="00CC68B7">
        <w:rPr>
          <w:rFonts w:cs="Arial"/>
          <w:b/>
          <w:szCs w:val="20"/>
          <w:lang w:val="pt-PT"/>
        </w:rPr>
        <w:t xml:space="preserve"> – POL + G</w:t>
      </w:r>
      <w:r w:rsidRPr="00CC68B7">
        <w:rPr>
          <w:rFonts w:cs="Arial"/>
          <w:b/>
          <w:szCs w:val="20"/>
          <w:vertAlign w:val="subscript"/>
          <w:lang w:val="pt-PT"/>
        </w:rPr>
        <w:t>a</w:t>
      </w:r>
      <w:r w:rsidRPr="00CC68B7">
        <w:rPr>
          <w:rFonts w:cs="Arial"/>
          <w:b/>
          <w:szCs w:val="20"/>
          <w:lang w:val="pt-PT"/>
        </w:rPr>
        <w:t>,</w:t>
      </w:r>
      <w:r w:rsidR="00E63BB4">
        <w:rPr>
          <w:rFonts w:cs="Arial"/>
          <w:szCs w:val="20"/>
          <w:lang w:val="pt-PT"/>
        </w:rPr>
        <w:tab/>
      </w:r>
      <w:r w:rsidR="00D0323C">
        <w:rPr>
          <w:rFonts w:cs="Arial"/>
          <w:szCs w:val="20"/>
          <w:lang w:val="pt-PT"/>
        </w:rPr>
        <w:t>(</w:t>
      </w:r>
      <w:r w:rsidR="00E63BB4">
        <w:rPr>
          <w:rFonts w:cs="Arial"/>
          <w:szCs w:val="20"/>
          <w:lang w:val="pt-PT"/>
        </w:rPr>
        <w:t>33</w:t>
      </w:r>
      <w:r w:rsidRPr="00CC68B7">
        <w:rPr>
          <w:rFonts w:cs="Arial"/>
          <w:szCs w:val="20"/>
          <w:lang w:val="pt-PT"/>
        </w:rPr>
        <w:t>)</w:t>
      </w:r>
    </w:p>
    <w:p w:rsidR="00A11EE5" w:rsidRPr="00CC66CB" w:rsidRDefault="00A11EE5" w:rsidP="00A11EE5">
      <w:pPr>
        <w:pStyle w:val="ECCParagraph"/>
      </w:pPr>
      <w:r w:rsidRPr="00CC66CB">
        <w:t>where POL = 3 dB antenna polarisation discrimination, and Ga is the receive antenna gain (including feeder losses). Ga = 9.15 dBi for fixed DTTB reception, and Ga = 2.15 dBi for portable DTTB reception.</w:t>
      </w:r>
    </w:p>
    <w:p w:rsidR="00A11EE5" w:rsidRPr="00CC66CB" w:rsidRDefault="00A11EE5" w:rsidP="00A11EE5">
      <w:pPr>
        <w:pStyle w:val="ECCParagraph"/>
      </w:pPr>
      <w:r w:rsidRPr="00CC66CB">
        <w:t xml:space="preserve">The WSD transmit </w:t>
      </w:r>
      <w:r>
        <w:rPr>
          <w:sz w:val="18"/>
          <w:szCs w:val="18"/>
        </w:rPr>
        <w:t>e.i.r.p.</w:t>
      </w:r>
      <w:r w:rsidRPr="00CC66CB">
        <w:t xml:space="preserve">, Pt, is related to the median Pr_dBm by </w:t>
      </w:r>
    </w:p>
    <w:p w:rsidR="00A11EE5" w:rsidRPr="00CC68B7" w:rsidRDefault="00A11EE5" w:rsidP="00E63BB4">
      <w:pPr>
        <w:pStyle w:val="ECCParagraph"/>
        <w:tabs>
          <w:tab w:val="left" w:pos="9214"/>
        </w:tabs>
        <w:spacing w:after="60"/>
        <w:ind w:left="2835"/>
        <w:jc w:val="left"/>
        <w:rPr>
          <w:rFonts w:cs="Arial"/>
          <w:szCs w:val="20"/>
          <w:lang w:val="pt-PT"/>
        </w:rPr>
      </w:pPr>
      <w:r w:rsidRPr="00CC68B7">
        <w:rPr>
          <w:rFonts w:cs="Arial"/>
          <w:b/>
          <w:szCs w:val="20"/>
          <w:lang w:val="pt-PT"/>
        </w:rPr>
        <w:t>P</w:t>
      </w:r>
      <w:r w:rsidRPr="00CC68B7">
        <w:rPr>
          <w:rFonts w:cs="Arial"/>
          <w:b/>
          <w:szCs w:val="20"/>
          <w:vertAlign w:val="subscript"/>
          <w:lang w:val="pt-PT"/>
        </w:rPr>
        <w:t>t</w:t>
      </w:r>
      <w:r w:rsidRPr="00CC68B7">
        <w:rPr>
          <w:rFonts w:cs="Arial"/>
          <w:b/>
          <w:szCs w:val="20"/>
          <w:lang w:val="pt-PT"/>
        </w:rPr>
        <w:t xml:space="preserve"> – LOSS (d) = P</w:t>
      </w:r>
      <w:r w:rsidRPr="00CC68B7">
        <w:rPr>
          <w:rFonts w:cs="Arial"/>
          <w:b/>
          <w:szCs w:val="20"/>
          <w:vertAlign w:val="subscript"/>
          <w:lang w:val="pt-PT"/>
        </w:rPr>
        <w:t>r_dBm</w:t>
      </w:r>
      <w:r w:rsidR="00D0323C">
        <w:rPr>
          <w:rFonts w:cs="Arial"/>
          <w:szCs w:val="20"/>
          <w:lang w:val="pt-PT"/>
        </w:rPr>
        <w:t xml:space="preserve"> </w:t>
      </w:r>
      <w:r w:rsidR="00D0323C">
        <w:rPr>
          <w:rFonts w:cs="Arial"/>
          <w:szCs w:val="20"/>
          <w:lang w:val="pt-PT"/>
        </w:rPr>
        <w:tab/>
      </w:r>
      <w:r w:rsidR="00D0323C">
        <w:rPr>
          <w:rFonts w:cs="Arial"/>
          <w:szCs w:val="20"/>
          <w:lang w:val="pt-PT"/>
        </w:rPr>
        <w:tab/>
        <w:t>(</w:t>
      </w:r>
      <w:r w:rsidRPr="00CC68B7">
        <w:rPr>
          <w:rFonts w:cs="Arial"/>
          <w:szCs w:val="20"/>
          <w:lang w:val="pt-PT"/>
        </w:rPr>
        <w:t>3</w:t>
      </w:r>
      <w:r w:rsidR="00E63BB4">
        <w:rPr>
          <w:rFonts w:cs="Arial"/>
          <w:szCs w:val="20"/>
          <w:lang w:val="pt-PT"/>
        </w:rPr>
        <w:t>4</w:t>
      </w:r>
      <w:r w:rsidRPr="00CC68B7">
        <w:rPr>
          <w:rFonts w:cs="Arial"/>
          <w:szCs w:val="20"/>
          <w:lang w:val="pt-PT"/>
        </w:rPr>
        <w:t>)</w:t>
      </w:r>
    </w:p>
    <w:p w:rsidR="00A11EE5" w:rsidRPr="00CC66CB" w:rsidRDefault="00A11EE5" w:rsidP="00A11EE5">
      <w:pPr>
        <w:pStyle w:val="ECCParagraph"/>
      </w:pPr>
      <w:r w:rsidRPr="00CC66CB">
        <w:t>where ‘LOSS(d)’ is the median propagation loss over the distance d</w:t>
      </w:r>
      <w:r w:rsidRPr="00CC66CB">
        <w:rPr>
          <w:vertAlign w:val="subscript"/>
        </w:rPr>
        <w:t>km</w:t>
      </w:r>
      <w:r w:rsidRPr="00CC66CB">
        <w:t>.</w:t>
      </w:r>
    </w:p>
    <w:p w:rsidR="00A11EE5" w:rsidRPr="00CC66CB" w:rsidRDefault="00A11EE5" w:rsidP="00A11EE5">
      <w:pPr>
        <w:pStyle w:val="ECCParagraph"/>
      </w:pPr>
      <w:r w:rsidRPr="00CC66CB">
        <w:lastRenderedPageBreak/>
        <w:t>To protect against overloading the following must be satisfied:</w:t>
      </w:r>
    </w:p>
    <w:p w:rsidR="00A11EE5" w:rsidRPr="00CC66CB" w:rsidRDefault="00A11EE5" w:rsidP="00156E3F">
      <w:pPr>
        <w:pStyle w:val="ECCParagraph"/>
        <w:numPr>
          <w:ilvl w:val="0"/>
          <w:numId w:val="86"/>
        </w:numPr>
      </w:pPr>
      <w:r w:rsidRPr="00CC66CB">
        <w:t>Prec &lt; Oth for the stochastic power entering the receiver, and</w:t>
      </w:r>
    </w:p>
    <w:p w:rsidR="00A11EE5" w:rsidRPr="00CC66CB" w:rsidRDefault="00A11EE5" w:rsidP="00156E3F">
      <w:pPr>
        <w:pStyle w:val="ECCParagraph"/>
        <w:numPr>
          <w:ilvl w:val="0"/>
          <w:numId w:val="86"/>
        </w:numPr>
      </w:pPr>
      <w:r w:rsidRPr="00CC66CB">
        <w:t>Prec &lt; Oth – µ</w:t>
      </w:r>
      <w:r w:rsidRPr="00CC66CB">
        <w:rPr>
          <w:vertAlign w:val="subscript"/>
        </w:rPr>
        <w:t>x</w:t>
      </w:r>
      <w:r w:rsidRPr="00CC66CB">
        <w:t>*</w:t>
      </w:r>
      <w:r w:rsidRPr="00CC66CB">
        <w:sym w:font="Symbol" w:char="F073"/>
      </w:r>
      <w:r w:rsidRPr="00CC66CB">
        <w:rPr>
          <w:vertAlign w:val="subscript"/>
        </w:rPr>
        <w:t>wsd</w:t>
      </w:r>
      <w:r w:rsidRPr="00CC66CB">
        <w:t xml:space="preserve"> for the median power entering the receiver to protect at x% location probability</w:t>
      </w:r>
      <w:r w:rsidRPr="00CC66CB">
        <w:rPr>
          <w:rStyle w:val="FootnoteReference"/>
          <w:szCs w:val="20"/>
        </w:rPr>
        <w:footnoteReference w:id="30"/>
      </w:r>
      <w:r w:rsidRPr="00CC66CB">
        <w:t>.</w:t>
      </w:r>
    </w:p>
    <w:p w:rsidR="00A11EE5" w:rsidRPr="00CC66CB" w:rsidRDefault="00A11EE5" w:rsidP="00A11EE5">
      <w:pPr>
        <w:pStyle w:val="ECCParagraph"/>
      </w:pPr>
      <w:r w:rsidRPr="00CC66CB">
        <w:t>µ</w:t>
      </w:r>
      <w:r w:rsidRPr="00CC66CB">
        <w:rPr>
          <w:vertAlign w:val="subscript"/>
        </w:rPr>
        <w:t>x</w:t>
      </w:r>
      <w:r w:rsidRPr="00CC66CB">
        <w:t xml:space="preserve"> is the probability factor for x% of the locations; e.g. for 95%, µ</w:t>
      </w:r>
      <w:r w:rsidRPr="00CC66CB">
        <w:rPr>
          <w:vertAlign w:val="subscript"/>
        </w:rPr>
        <w:t>x</w:t>
      </w:r>
      <w:r w:rsidRPr="00CC66CB">
        <w:t xml:space="preserve"> = 1.6448, for 99.9%, µ</w:t>
      </w:r>
      <w:r w:rsidRPr="00CC66CB">
        <w:rPr>
          <w:vertAlign w:val="subscript"/>
        </w:rPr>
        <w:t>x</w:t>
      </w:r>
      <w:r w:rsidRPr="00CC66CB">
        <w:t xml:space="preserve"> = 3.0902. </w:t>
      </w:r>
    </w:p>
    <w:p w:rsidR="00A11EE5" w:rsidRDefault="005953D2" w:rsidP="00A11EE5">
      <w:pPr>
        <w:pStyle w:val="Caption"/>
        <w:rPr>
          <w:rFonts w:cs="Arial"/>
        </w:rPr>
      </w:pPr>
      <w:r>
        <w:rPr>
          <w:rFonts w:cs="Arial"/>
          <w:noProof/>
          <w:lang w:val="da-DK" w:eastAsia="da-DK"/>
        </w:rPr>
        <mc:AlternateContent>
          <mc:Choice Requires="wpc">
            <w:drawing>
              <wp:inline distT="0" distB="0" distL="0" distR="0" wp14:anchorId="02929A7E" wp14:editId="4D3D982F">
                <wp:extent cx="5540375" cy="2045335"/>
                <wp:effectExtent l="0" t="0" r="22225" b="12065"/>
                <wp:docPr id="462" name="Canvas 8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g:wgp>
                        <wpg:cNvPr id="153" name="Group 133"/>
                        <wpg:cNvGrpSpPr>
                          <a:grpSpLocks/>
                        </wpg:cNvGrpSpPr>
                        <wpg:grpSpPr bwMode="auto">
                          <a:xfrm>
                            <a:off x="166302" y="43101"/>
                            <a:ext cx="5201370" cy="1909533"/>
                            <a:chOff x="1930" y="5840"/>
                            <a:chExt cx="8191" cy="3007"/>
                          </a:xfrm>
                        </wpg:grpSpPr>
                        <wps:wsp>
                          <wps:cNvPr id="154" name="Text Box 134"/>
                          <wps:cNvSpPr txBox="1">
                            <a:spLocks noChangeArrowheads="1"/>
                          </wps:cNvSpPr>
                          <wps:spPr bwMode="auto">
                            <a:xfrm>
                              <a:off x="6946" y="6851"/>
                              <a:ext cx="317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55" name="Rectangle 135"/>
                          <wps:cNvSpPr>
                            <a:spLocks noChangeArrowheads="1"/>
                          </wps:cNvSpPr>
                          <wps:spPr bwMode="auto">
                            <a:xfrm>
                              <a:off x="7338" y="8008"/>
                              <a:ext cx="607" cy="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AutoShape 136"/>
                          <wps:cNvCnPr>
                            <a:cxnSpLocks noChangeShapeType="1"/>
                          </wps:cNvCnPr>
                          <wps:spPr bwMode="auto">
                            <a:xfrm flipH="1">
                              <a:off x="6830" y="8257"/>
                              <a:ext cx="5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37"/>
                          <wps:cNvCnPr>
                            <a:cxnSpLocks noChangeShapeType="1"/>
                          </wps:cNvCnPr>
                          <wps:spPr bwMode="auto">
                            <a:xfrm flipV="1">
                              <a:off x="6830" y="7623"/>
                              <a:ext cx="0" cy="6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38"/>
                          <wps:cNvCnPr>
                            <a:cxnSpLocks noChangeShapeType="1"/>
                          </wps:cNvCnPr>
                          <wps:spPr bwMode="auto">
                            <a:xfrm flipH="1" flipV="1">
                              <a:off x="6738" y="6702"/>
                              <a:ext cx="92"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39"/>
                          <wps:cNvCnPr>
                            <a:cxnSpLocks noChangeShapeType="1"/>
                          </wps:cNvCnPr>
                          <wps:spPr bwMode="auto">
                            <a:xfrm flipV="1">
                              <a:off x="6830" y="6702"/>
                              <a:ext cx="116"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Text Box 140"/>
                          <wps:cNvSpPr txBox="1">
                            <a:spLocks noChangeArrowheads="1"/>
                          </wps:cNvSpPr>
                          <wps:spPr bwMode="auto">
                            <a:xfrm>
                              <a:off x="6152" y="6271"/>
                              <a:ext cx="1186"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89" name="Text Box 141"/>
                          <wps:cNvSpPr txBox="1">
                            <a:spLocks noChangeArrowheads="1"/>
                          </wps:cNvSpPr>
                          <wps:spPr bwMode="auto">
                            <a:xfrm>
                              <a:off x="7020" y="7259"/>
                              <a:ext cx="285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0" name="Text Box 142"/>
                          <wps:cNvSpPr txBox="1">
                            <a:spLocks noChangeArrowheads="1"/>
                          </wps:cNvSpPr>
                          <wps:spPr bwMode="auto">
                            <a:xfrm>
                              <a:off x="6738" y="8416"/>
                              <a:ext cx="2243"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1" name="Rectangle 143"/>
                          <wps:cNvSpPr>
                            <a:spLocks noChangeArrowheads="1"/>
                          </wps:cNvSpPr>
                          <wps:spPr bwMode="auto">
                            <a:xfrm>
                              <a:off x="6680" y="7323"/>
                              <a:ext cx="266" cy="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144"/>
                          <wps:cNvCnPr>
                            <a:cxnSpLocks noChangeShapeType="1"/>
                          </wps:cNvCnPr>
                          <wps:spPr bwMode="auto">
                            <a:xfrm flipV="1">
                              <a:off x="6830" y="6851"/>
                              <a:ext cx="0" cy="4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145"/>
                          <wps:cNvSpPr txBox="1">
                            <a:spLocks noChangeArrowheads="1"/>
                          </wps:cNvSpPr>
                          <wps:spPr bwMode="auto">
                            <a:xfrm>
                              <a:off x="6946" y="6420"/>
                              <a:ext cx="285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4" name="AutoShape 146"/>
                          <wps:cNvCnPr>
                            <a:cxnSpLocks noChangeShapeType="1"/>
                          </wps:cNvCnPr>
                          <wps:spPr bwMode="auto">
                            <a:xfrm flipV="1">
                              <a:off x="2014" y="6420"/>
                              <a:ext cx="8" cy="24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147"/>
                          <wps:cNvCnPr>
                            <a:cxnSpLocks noChangeShapeType="1"/>
                          </wps:cNvCnPr>
                          <wps:spPr bwMode="auto">
                            <a:xfrm flipH="1" flipV="1">
                              <a:off x="1930" y="6271"/>
                              <a:ext cx="92"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48"/>
                          <wps:cNvCnPr>
                            <a:cxnSpLocks noChangeShapeType="1"/>
                          </wps:cNvCnPr>
                          <wps:spPr bwMode="auto">
                            <a:xfrm flipV="1">
                              <a:off x="2022" y="6271"/>
                              <a:ext cx="116"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Text Box 149"/>
                          <wps:cNvSpPr txBox="1">
                            <a:spLocks noChangeArrowheads="1"/>
                          </wps:cNvSpPr>
                          <wps:spPr bwMode="auto">
                            <a:xfrm>
                              <a:off x="2076" y="5840"/>
                              <a:ext cx="1186"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grpSp>
                          <wpg:cNvPr id="298" name="Group 150"/>
                          <wpg:cNvGrpSpPr>
                            <a:grpSpLocks/>
                          </wpg:cNvGrpSpPr>
                          <wpg:grpSpPr bwMode="auto">
                            <a:xfrm>
                              <a:off x="2372" y="6420"/>
                              <a:ext cx="4062" cy="408"/>
                              <a:chOff x="2314" y="2681"/>
                              <a:chExt cx="4062" cy="283"/>
                            </a:xfrm>
                          </wpg:grpSpPr>
                          <wps:wsp>
                            <wps:cNvPr id="2292" name="AutoShape 151"/>
                            <wps:cNvCnPr>
                              <a:cxnSpLocks noChangeShapeType="1"/>
                            </wps:cNvCnPr>
                            <wps:spPr bwMode="auto">
                              <a:xfrm>
                                <a:off x="2314" y="2681"/>
                                <a:ext cx="211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3" name="AutoShape 152"/>
                            <wps:cNvCnPr>
                              <a:cxnSpLocks noChangeShapeType="1"/>
                            </wps:cNvCnPr>
                            <wps:spPr bwMode="auto">
                              <a:xfrm flipH="1">
                                <a:off x="4220" y="2747"/>
                                <a:ext cx="208" cy="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AutoShape 153"/>
                            <wps:cNvCnPr>
                              <a:cxnSpLocks noChangeShapeType="1"/>
                            </wps:cNvCnPr>
                            <wps:spPr bwMode="auto">
                              <a:xfrm>
                                <a:off x="4220" y="2855"/>
                                <a:ext cx="2156" cy="1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95" name="Text Box 154"/>
                          <wps:cNvSpPr txBox="1">
                            <a:spLocks noChangeArrowheads="1"/>
                          </wps:cNvSpPr>
                          <wps:spPr bwMode="auto">
                            <a:xfrm>
                              <a:off x="2784" y="6702"/>
                              <a:ext cx="3008" cy="11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862" o:spid="_x0000_s1450" editas="canvas" style="width:436.25pt;height:161.05pt;mso-position-horizontal-relative:char;mso-position-vertical-relative:line" coordsize="55403,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fpsgcAAAZDAAAOAAAAZHJzL2Uyb0RvYy54bWzsXNty2zYQfe9M/4HDd0UkxKsmciaRrLQz&#10;aZtp0r7DFCVxSpEsSFtyO/33HixAirolaRKzdU0/yJRAQsDi7NnF7kLPX+w2qXEXizLJs4lpP7NM&#10;I86ifJFkq4n5y/v5IDCNsuLZgqd5Fk/M+7g0X1x9+83zbTGOWb7O00UsDHSSleNtMTHXVVWMh8My&#10;WscbXj7LizhD4zIXG17hrVgNF4Jv0fsmHTLL8obbXCwKkUdxWeLTmWo0r6j/5TKOqp+WyzKujHRi&#10;YmwVvQp6vZGvw6vnfLwSvFgnkR4G/4xRbHiS4Uubrma84satSE662iSRyMt8WT2L8s0wXy6TKKY5&#10;YDa2dTSbKc/ueEmTiSCdeoC4+or93qzkuLN8nqQppDFE72P5mfy/xfrEsjnNjO3EDF3mmkbEsU7L&#10;lFe43BSLiVlmK9Pg6QoAiCpBYijzNFnIHuXDtJjxNBXGHccyVDub7klvNz/kC/WZbck/tRr4HGum&#10;PqePhq0uMEC8a/deiLKa8XKtHqAm1c8mqQCtNNlMzKDV/Trmi+tsYVT3BfCYAZWmnNsmXphGGmMO&#10;8opgUfEk/ZQ7MaI005LTEtsWq/F2VTTAhjIcIfsfAeG1yG8LwsFqHP1491YYCeRuuyPTyPgG06Ab&#10;DHs0kiOXX467XoviXfFWKFTi8k0e/VaqFT5sl/ev1M3GzRZrgg75bZXTKu2WYiO7AFSNHb7T80YW&#10;M437iemMbMtWkop3lRGh1QWIRz70LEK7HVqhq0bEx9FarqnsIByhHc1u4OgFj9bX+vnADm318Miy&#10;fNk3ZKtGAFw2o5RTBF2Ue/mWXybfd2texCTf8kC+Ti3f93KGr/IdROwoEdONUr5GtUMDJkbiKpWY&#10;jSyfrnm2il8KkW8l5DBCEhbm0Tyq5lHKTj4mdy90PBKbF7hHQh/ZvtRKtSIHMuNjqRyv43xjyIuJ&#10;KcCHNEx+96aslHjrW0hT24pVitVNo7Rz+lPPpsWaH6mnuvVUOaVetMlFaQofQ5wYgGyTgiWi/DO0&#10;mWO9YuFg7gX+wJk77iD0rWBg2eGr0LOc0JnN/5IjsJ3xOlks4uxNksU1advOp0FAmw9Ft0TbDbN9&#10;WAJEIQ0ftQX1YaKBlPlYUwlJ/GD4JDLIoP5PUiGMSFgogFS7m51SeDuowXeTL+4BG5FjVaFPsMC4&#10;WOfiD5AZrBlI+fdbLkBt6fcZoBfaDrTNqOiN4/oMb0S75abdwrMIXYGpQet0Oa2UybwtRLJa45sU&#10;2LP8JWhimRCSJK7VqDAXrZ+dKSoUQBHhz0A49C6NoaluLSyQYc2ED6Wf/mgETwc6CFNDi6SQLUnR&#10;A5Mp9QyInhtK+/rqqTT6wDy2LHdH+K6NYTneQ7iH64FdAZUruEr9IeMDuHotuE4zZbijXaYNd2NR&#10;6Pb35LwcGBT1iFS8ywbFWKZJ8V2tvtqke4G2yAFzyebuoesCywTdmvdqb6A2GtqulJXgkhimeZZB&#10;AXOh+OGClWl8zQO/8nPRCdcoWxDJas/uhHAJkBdsjhVeB9eBM3CYdz1wrNls8HI+dQbeHEZ1NppN&#10;pzP70OZIp/bLbY6cbCOG4d6iKZcZDPERk6D0Sap710wLLjuFLsFGjgRM+5DQ/fUSdH2PEbfuoQsD&#10;J10iT/lrlzm3h2691z67Izl1lx4vdMFlp9BtPKoHhi6xLvHvCYh97Tp4PnZWxF7SKZauQ4idFm2l&#10;nFA29CiG0//UCTg8h2KCx79JwKfYtW14OT14e+8BxKoDVixoKHgfUFFRII1duU3rKKBiuyqM5TH/&#10;KKBi24GGLkJcH+bdPqBSx+MfaUClIc5+h9raobKgsTItRSVd6FxR4RTBl4cr7zOXVmvv47PA7SOf&#10;2Dw+gcgnMAAHWIKvV9S2oobQDbWpaSkq7SI6V1Sv3scEDly/g30MYw5SVX2K4ikoamMlekU9UFQk&#10;NpWitlIU0ArNah2kKDwv0IZ0dBwsY552eJF2fWCHV4Ux+hTFfzujxmTk6SRY5rRz3/9KnPc0+63j&#10;vI5PRq+PkD35CBkLm6qYlkt0nAvuKMjQVG04yoHt9y5PsGqDNf547xIduERNeVUrDY4yp71L1KWN&#10;QekaxiNThie6qpPgzGGHNWknBRx9MvGJJBNZ2FQctbHbVR78cjKxKa88DWv3ycS+mkMHhep8THiu&#10;EMnpKiV+nAhnFiwlMfCZlEyfTOxLkVSBUQPephSp5ec3+RwdUOnGz2eWD3zCd9gXtdclHH0yESd7&#10;nkiOoonmPR4/X5+pkKmV9tESFjaZen20xNUJmMOjI/LA09c6WsJGiOGcd8Ady0MT5Q/q6urmQAkb&#10;ab+deYFO5O8PlOwfZEfF1yic7Po8CTsfVVPnObRlfqAdjyza0+W+Z+RVcxWzpSilmF3yAfpoWh9N&#10;a4XTWjsd1M50s0s/LlZ3mK4GYL5zVKzO6mJ1W3FEj94evSw8F2PCuckHR2+LcfeYlfUq+OZWFNh2&#10;642NRa7rIwStPklbiYQOXp0/TYt5qbOAsDWnJ//+P6cw9m5FR2ff4FQ0oaj9PshtZ+q6K6pkfqBj&#10;qCel7Mgs6zCqLSuDoQWXod5XVT7uqkrWoO+xbIRIbXFgnw5U0W8tED71D0PIX3Nov6e79j9fcfU3&#10;AAAA//8DAFBLAwQUAAYACAAAACEA17D7ad4AAAAFAQAADwAAAGRycy9kb3ducmV2LnhtbEyPUUvD&#10;MBSF3wX/Q7iCby5dnFupTYcIiuiDOgu+Zs1dG0xuSpOtdb/ezBd9uXA4h3O+W64nZ9kBh2A8SZjP&#10;MmBIjdeGWgn1x8NVDixERVpZTyjhGwOsq/OzUhXaj/SOh01sWSqhUCgJXYx9wXloOnQqzHyPlLyd&#10;H5yKSQ4t14MaU7mzXGTZkjtlKC10qsf7Dpuvzd5JWIidzd8ely/Hp7oenz8XZpW9GikvL6a7W2AR&#10;p/gXhhN+QocqMW39nnRgVkJ6JP7e5OUrcQNsK+FaiDnwquT/6asfAAAA//8DAFBLAQItABQABgAI&#10;AAAAIQC2gziS/gAAAOEBAAATAAAAAAAAAAAAAAAAAAAAAABbQ29udGVudF9UeXBlc10ueG1sUEsB&#10;Ai0AFAAGAAgAAAAhADj9If/WAAAAlAEAAAsAAAAAAAAAAAAAAAAALwEAAF9yZWxzLy5yZWxzUEsB&#10;Ai0AFAAGAAgAAAAhANkGB+myBwAABkMAAA4AAAAAAAAAAAAAAAAALgIAAGRycy9lMm9Eb2MueG1s&#10;UEsBAi0AFAAGAAgAAAAhANew+2neAAAABQEAAA8AAAAAAAAAAAAAAAAADAoAAGRycy9kb3ducmV2&#10;LnhtbFBLBQYAAAAABAAEAPMAAAAXCwAAAAA=&#10;">
                <v:shape id="_x0000_s1451" type="#_x0000_t75" style="position:absolute;width:55403;height:20453;visibility:visible;mso-wrap-style:square" stroked="t" strokecolor="black [3213]">
                  <v:fill o:detectmouseclick="t"/>
                  <v:path o:connecttype="none"/>
                </v:shape>
                <v:group id="Group 133" o:spid="_x0000_s1452" style="position:absolute;left:1663;top:431;width:52013;height:19095" coordorigin="1930,5840" coordsize="819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Text Box 134" o:spid="_x0000_s1453" type="#_x0000_t202" style="position:absolute;left:6946;top:6851;width:317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EAcUA&#10;AADcAAAADwAAAGRycy9kb3ducmV2LnhtbESPQWvCQBCF7wX/wzKCF9GN0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wQBxQAAANwAAAAPAAAAAAAAAAAAAAAAAJgCAABkcnMv&#10;ZG93bnJldi54bWxQSwUGAAAAAAQABAD1AAAAigMAAAAA&#10;" stroked="f">
                    <v:fill opacity="0"/>
                    <v:textbox>
                      <w:txbxContent>
                        <w:p w:rsidR="00B65732" w:rsidRDefault="00B65732" w:rsidP="00A11EE5"/>
                      </w:txbxContent>
                    </v:textbox>
                  </v:shape>
                  <v:rect id="Rectangle 135" o:spid="_x0000_s1454" style="position:absolute;left:7338;top:8008;width:607;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shape id="AutoShape 136" o:spid="_x0000_s1455" type="#_x0000_t32" style="position:absolute;left:6830;top:8257;width:5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37" o:spid="_x0000_s1456" type="#_x0000_t32" style="position:absolute;left:6830;top:7623;width:0;height:6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138" o:spid="_x0000_s1457" type="#_x0000_t32" style="position:absolute;left:6738;top:6702;width:92;height:1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sTMUAAADcAAAADwAAAGRycy9kb3ducmV2LnhtbESPQWvCQBCF7wX/wzJCL6VuLFgkdZWg&#10;CEUQaxS8DtlpkpqdDdlV03/vHARvM7w3730zW/SuUVfqQu3ZwHiUgCIuvK25NHA8rN+noEJEtth4&#10;JgP/FGAxH7zMMLX+xnu65rFUEsIhRQNVjG2qdSgqchhGviUW7dd3DqOsXalthzcJd43+SJJP7bBm&#10;aaiwpWVFxTm/OANx+7aZ/O13uyxnXmU/m9M5W56MeR322ReoSH18mh/X31bwJ0Irz8gE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sTMUAAADcAAAADwAAAAAAAAAA&#10;AAAAAAChAgAAZHJzL2Rvd25yZXYueG1sUEsFBgAAAAAEAAQA+QAAAJMDAAAAAA==&#10;"/>
                  <v:shape id="AutoShape 139" o:spid="_x0000_s1458" type="#_x0000_t32" style="position:absolute;left:6830;top:6702;width:116;height: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EKMIAAADcAAAADwAAAGRycy9kb3ducmV2LnhtbERPTWsCMRC9F/ofwgheimZXqO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EKMIAAADcAAAADwAAAAAAAAAAAAAA&#10;AAChAgAAZHJzL2Rvd25yZXYueG1sUEsFBgAAAAAEAAQA+QAAAJADAAAAAA==&#10;"/>
                  <v:shape id="Text Box 140" o:spid="_x0000_s1459" type="#_x0000_t202" style="position:absolute;left:6152;top:6271;width:118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dDP8EA&#10;AADcAAAADwAAAGRycy9kb3ducmV2LnhtbERPTWvCQBC9F/wPywi9FN00hxKiq4goVKiFpvU+Zsck&#10;mp0N2VXjv+8cCj0+3vd8ObhW3agPjWcDr9MEFHHpbcOVgZ/v7SQDFSKyxdYzGXhQgOVi9DTH3Po7&#10;f9GtiJWSEA45Gqhj7HKtQ1mTwzD1HbFwJ987jAL7Stse7xLuWp0myZt22LA01NjRuqbyUlyd9G6G&#10;rDscP9bnXfFyPKef3OwzNuZ5PKxmoCIN8V/85363BtJM1soZOQJ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nQz/BAAAA3AAAAA8AAAAAAAAAAAAAAAAAmAIAAGRycy9kb3du&#10;cmV2LnhtbFBLBQYAAAAABAAEAPUAAACGAwAAAAA=&#10;" stroked="f">
                    <v:fill opacity="0"/>
                    <v:textbox>
                      <w:txbxContent>
                        <w:p w:rsidR="00B65732" w:rsidRDefault="00B65732" w:rsidP="00A11EE5"/>
                      </w:txbxContent>
                    </v:textbox>
                  </v:shape>
                  <v:shape id="Text Box 141" o:spid="_x0000_s1460" type="#_x0000_t202" style="position:absolute;left:7020;top:7259;width:285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mpMUA&#10;AADcAAAADwAAAGRycy9kb3ducmV2LnhtbESPzWrCQBSF94LvMFyhm9JMzKLE1EkQsdBCKxjt/pq5&#10;TaKZOyEz1fTtO0LB5eH8fJxlMZpOXGhwrWUF8ygGQVxZ3XKt4LB/fUpBOI+ssbNMCn7JQZFPJ0vM&#10;tL3yji6lr0UYYZehgsb7PpPSVQ0ZdJHtiYP3bQeDPsihlnrAaxg3nUzi+FkabDkQGuxp3VB1Ln9M&#10;4G7GtP86fqxP7+Xj8ZRsuf1MWamH2bh6AeFp9Pfwf/tNK0jSBdzOhCM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akxQAAANwAAAAPAAAAAAAAAAAAAAAAAJgCAABkcnMv&#10;ZG93bnJldi54bWxQSwUGAAAAAAQABAD1AAAAigMAAAAA&#10;" stroked="f">
                    <v:fill opacity="0"/>
                    <v:textbox>
                      <w:txbxContent>
                        <w:p w:rsidR="00B65732" w:rsidRDefault="00B65732" w:rsidP="00A11EE5"/>
                      </w:txbxContent>
                    </v:textbox>
                  </v:shape>
                  <v:shape id="Text Box 142" o:spid="_x0000_s1461" type="#_x0000_t202" style="position:absolute;left:6738;top:8416;width:224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Z5MIA&#10;AADcAAAADwAAAGRycy9kb3ducmV2LnhtbERPTWvCQBC9F/wPyxR6KXVjDiVGVymi0EItGOt9zI5J&#10;NDsbsltN/33nIPT4eN/z5eBadaU+NJ4NTMYJKOLS24YrA9/7zUsGKkRki61nMvBLAZaL0cMcc+tv&#10;vKNrESslIRxyNFDH2OVah7Imh2HsO2LhTr53GAX2lbY93iTctTpNklftsGFpqLGjVU3lpfhx0rse&#10;su5w/FydP4rn4zn94mabsTFPj8PbDFSkIf6L7+53ayCdynw5I0d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NnkwgAAANwAAAAPAAAAAAAAAAAAAAAAAJgCAABkcnMvZG93&#10;bnJldi54bWxQSwUGAAAAAAQABAD1AAAAhwMAAAAA&#10;" stroked="f">
                    <v:fill opacity="0"/>
                    <v:textbox>
                      <w:txbxContent>
                        <w:p w:rsidR="00B65732" w:rsidRDefault="00B65732" w:rsidP="00A11EE5"/>
                      </w:txbxContent>
                    </v:textbox>
                  </v:shape>
                  <v:rect id="Rectangle 143" o:spid="_x0000_s1462" style="position:absolute;left:6680;top:7323;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u8sUA&#10;AADcAAAADwAAAGRycy9kb3ducmV2LnhtbESPT2vCQBTE70K/w/IKvZmNEaRJXUUUpR7z59Lba/Y1&#10;Sc2+DdlV0376bqHQ4zAzv2HW28n04kaj6ywrWEQxCOLa6o4bBVV5nD+DcB5ZY2+ZFHyRg+3mYbbG&#10;TNs753QrfCMChF2GClrvh0xKV7dk0EV2IA7ehx0N+iDHRuoR7wFuepnE8Uoa7DgstDjQvqX6UlyN&#10;gvcuqfA7L0+xSY9Lf57Kz+vbQamnx2n3AsLT5P/Df+1XrSBJ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C7yxQAAANwAAAAPAAAAAAAAAAAAAAAAAJgCAABkcnMv&#10;ZG93bnJldi54bWxQSwUGAAAAAAQABAD1AAAAigMAAAAA&#10;"/>
                  <v:shape id="AutoShape 144" o:spid="_x0000_s1463" type="#_x0000_t32" style="position:absolute;left:6830;top:6851;width:0;height: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jNv8QAAADcAAAADwAAAGRycy9kb3ducmV2LnhtbESPQWvCQBSE74L/YXmCF9FNchBNXaUI&#10;BfFQUHPw+Nh9TUKzb+PuNqb/vlso9DjMzDfM7jDaTgzkQ+tYQb7KQBBrZ1quFVS3t+UGRIjIBjvH&#10;pOCbAhz208kOS+OefKHhGmuRIBxKVNDE2JdSBt2QxbByPXHyPpy3GJP0tTQenwluO1lk2VpabDkt&#10;NNjTsSH9ef2yCtpz9V4Ni0f0enPO7z4Pt3unlZrPxtcXEJHG+B/+a5+MgmJbwO+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M2/xAAAANwAAAAPAAAAAAAAAAAA&#10;AAAAAKECAABkcnMvZG93bnJldi54bWxQSwUGAAAAAAQABAD5AAAAkgMAAAAA&#10;"/>
                  <v:shape id="Text Box 145" o:spid="_x0000_s1464" type="#_x0000_t202" style="position:absolute;left:6946;top:6420;width:285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Hk8UA&#10;AADcAAAADwAAAGRycy9kb3ducmV2LnhtbESPX2vCMBTF34V9h3AHexFNrTC6rqmIKCg4YZ17vzZ3&#10;bV1zU5pM67c3g8EeD+fPj5MtBtOKC/WusaxgNo1AEJdWN1wpOH5sJgkI55E1tpZJwY0cLPKHUYap&#10;tld+p0vhKxFG2KWooPa+S6V0ZU0G3dR2xMH7sr1BH2RfSd3jNYybVsZR9CwNNhwINXa0qqn8Ln5M&#10;4K6HpPs87VfnXTE+neMDN28JK/X0OCxfQXga/H/4r73VCuKXOfye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keTxQAAANwAAAAPAAAAAAAAAAAAAAAAAJgCAABkcnMv&#10;ZG93bnJldi54bWxQSwUGAAAAAAQABAD1AAAAigMAAAAA&#10;" stroked="f">
                    <v:fill opacity="0"/>
                    <v:textbox>
                      <w:txbxContent>
                        <w:p w:rsidR="00B65732" w:rsidRDefault="00B65732" w:rsidP="00A11EE5"/>
                      </w:txbxContent>
                    </v:textbox>
                  </v:shape>
                  <v:shape id="AutoShape 146" o:spid="_x0000_s1465" type="#_x0000_t32" style="position:absolute;left:2014;top:6420;width:8;height:24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AutoShape 147" o:spid="_x0000_s1466" type="#_x0000_t32" style="position:absolute;left:1930;top:6271;width:92;height:1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YNMYAAADcAAAADwAAAGRycy9kb3ducmV2LnhtbESPQWvCQBSE70L/w/IKvYhuKkTa1FWC&#10;pSBCsUkFr4/sa5KafRuy2yT++64geBxm5htmtRlNI3rqXG1ZwfM8AkFcWF1zqeD4/TF7AeE8ssbG&#10;Mim4kIPN+mGywkTbgTPqc1+KAGGXoILK+zaR0hUVGXRz2xIH78d2Bn2QXSl1h0OAm0YuomgpDdYc&#10;FipsaVtRcc7/jAL/Od3Hv9nhkObM7+nX/nROtyelnh7H9A2Ep9Hfw7f2TitYvMZwPR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gGDTGAAAA3AAAAA8AAAAAAAAA&#10;AAAAAAAAoQIAAGRycy9kb3ducmV2LnhtbFBLBQYAAAAABAAEAPkAAACUAwAAAAA=&#10;"/>
                  <v:shape id="AutoShape 148" o:spid="_x0000_s1467" type="#_x0000_t32" style="position:absolute;left:2022;top:6271;width:116;height: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MQAAADcAAAADwAAAGRycy9kb3ducmV2LnhtbESPQYvCMBSE7wv+h/AEL4um9SBajSIL&#10;C4uHBbUHj4/kbVu2ealJttZ/vxEEj8PMfMNsdoNtRU8+NI4V5LMMBLF2puFKQXn+nC5BhIhssHVM&#10;Cu4UYLcdvW2wMO7GR+pPsRIJwqFABXWMXSFl0DVZDDPXESfvx3mLMUlfSePxluC2lfMsW0iLDaeF&#10;Gjv6qEn/nv6sguZQfpf9+zV6vTzkF5+H86XVSk3Gw34NItIQX+Fn+8somK8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8u8xAAAANwAAAAPAAAAAAAAAAAA&#10;AAAAAKECAABkcnMvZG93bnJldi54bWxQSwUGAAAAAAQABAD5AAAAkgMAAAAA&#10;"/>
                  <v:shape id="Text Box 149" o:spid="_x0000_s1468" type="#_x0000_t202" style="position:absolute;left:2076;top:5840;width:118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BkMUA&#10;AADcAAAADwAAAGRycy9kb3ducmV2LnhtbESPzWrCQBSF90LfYbiFbkQnZmHTNBMRUVCwQlO7v2Zu&#10;k9jMnZCZanx7p1Do8nB+Pk62GEwrLtS7xrKC2TQCQVxa3XCl4PixmSQgnEfW2FomBTdysMgfRhmm&#10;2l75nS6Fr0QYYZeigtr7LpXSlTUZdFPbEQfvy/YGfZB9JXWP1zBuWhlH0VwabDgQauxoVVP5XfyY&#10;wF0PSfd52q/Ou2J8OscHbt4SVurpcVi+gvA0+P/wX3urFcQvz/B7Jhw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GQxQAAANwAAAAPAAAAAAAAAAAAAAAAAJgCAABkcnMv&#10;ZG93bnJldi54bWxQSwUGAAAAAAQABAD1AAAAigMAAAAA&#10;" stroked="f">
                    <v:fill opacity="0"/>
                    <v:textbox>
                      <w:txbxContent>
                        <w:p w:rsidR="00B65732" w:rsidRDefault="00B65732" w:rsidP="00A11EE5"/>
                      </w:txbxContent>
                    </v:textbox>
                  </v:shape>
                  <v:group id="Group 150" o:spid="_x0000_s1469" style="position:absolute;left:2372;top:6420;width:4062;height:408" coordorigin="2314,2681" coordsize="406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AutoShape 151" o:spid="_x0000_s1470" type="#_x0000_t32" style="position:absolute;left:2314;top:2681;width:2114;height: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Df8YAAADdAAAADwAAAGRycy9kb3ducmV2LnhtbESPQWsCMRSE74L/ITyhF9GsCy12a5S1&#10;INSCB7XeXzevm9DNy7qJuv33TaHgcZiZb5jFqneNuFIXrGcFs2kGgrjy2nKt4OO4mcxBhIissfFM&#10;Cn4owGo5HCyw0P7Ge7oeYi0ShEOBCkyMbSFlqAw5DFPfEifvy3cOY5JdLXWHtwR3jcyz7Ek6tJwW&#10;DLb0aqj6Plycgt12ti4/jd2+789297gpm0s9Pin1MOrLFxCR+ngP/7fftII8f87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bQ3/GAAAA3QAAAA8AAAAAAAAA&#10;AAAAAAAAoQIAAGRycy9kb3ducmV2LnhtbFBLBQYAAAAABAAEAPkAAACUAwAAAAA=&#10;"/>
                    <v:shape id="AutoShape 152" o:spid="_x0000_s1471" type="#_x0000_t32" style="position:absolute;left:4220;top:2747;width:208;height:1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wWcYAAADdAAAADwAAAGRycy9kb3ducmV2LnhtbESPQWvCQBSE70L/w/IKvUjdJELR6CpF&#10;KBQPBTUHj4/d1ySYfZvurjH9911B6HGYmW+Y9Xa0nRjIh9axgnyWgSDWzrRcK6hOH68LECEiG+wc&#10;k4JfCrDdPE3WWBp34wMNx1iLBOFQooImxr6UMuiGLIaZ64mT9+28xZikr6XxeEtw28kiy96kxZbT&#10;QoM97RrSl+PVKmj31Vc1TH+i14t9fvZ5OJ07rdTL8/i+AhFpjP/hR/vTKCiK5Rz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MFnGAAAA3QAAAA8AAAAAAAAA&#10;AAAAAAAAoQIAAGRycy9kb3ducmV2LnhtbFBLBQYAAAAABAAEAPkAAACUAwAAAAA=&#10;"/>
                    <v:shape id="AutoShape 153" o:spid="_x0000_s1472" type="#_x0000_t32" style="position:absolute;left:4220;top:2855;width:2156;height: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721cYAAADdAAAADwAAAGRycy9kb3ducmV2LnhtbESPQWvCQBSE70L/w/IK3nRjEGlSVymC&#10;IkoPVQnt7ZF9TUKzb8PuqrG/vlsQPA4z8w0zX/amFRdyvrGsYDJOQBCXVjdcKTgd16MXED4ga2wt&#10;k4IbeVgungZzzLW98gddDqESEcI+RwV1CF0upS9rMujHtiOO3rd1BkOUrpLa4TXCTSvTJJlJgw3H&#10;hRo7WtVU/hzORsHnPjsXt+KddsUk232hM/73uFFq+Ny/vYII1IdH+N7eagVpmk3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O9tXGAAAA3QAAAA8AAAAAAAAA&#10;AAAAAAAAoQIAAGRycy9kb3ducmV2LnhtbFBLBQYAAAAABAAEAPkAAACUAwAAAAA=&#10;">
                      <v:stroke endarrow="block"/>
                    </v:shape>
                  </v:group>
                  <v:shape id="Text Box 154" o:spid="_x0000_s1473" type="#_x0000_t202" style="position:absolute;left:2784;top:6702;width:3008;height:1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cCsUA&#10;AADdAAAADwAAAGRycy9kb3ducmV2LnhtbESPX2vCMBTF34V9h3AHexFNLTi6rqmIKCg4YZ17vzZ3&#10;bV1zU5pM67c3g8EeD+fPj5MtBtOKC/WusaxgNo1AEJdWN1wpOH5sJgkI55E1tpZJwY0cLPKHUYap&#10;tld+p0vhKxFG2KWooPa+S6V0ZU0G3dR2xMH7sr1BH2RfSd3jNYybVsZR9CwNNhwINXa0qqn8Ln5M&#10;4K6HpPs87VfnXTE+neMDN28JK/X0OCxfQXga/H/4r73VCuL4ZQ6/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NwKxQAAAN0AAAAPAAAAAAAAAAAAAAAAAJgCAABkcnMv&#10;ZG93bnJldi54bWxQSwUGAAAAAAQABAD1AAAAigMAAAAA&#10;" stroked="f">
                    <v:fill opacity="0"/>
                    <v:textbox>
                      <w:txbxContent>
                        <w:p w:rsidR="00B65732" w:rsidRDefault="00B65732" w:rsidP="00A11EE5"/>
                      </w:txbxContent>
                    </v:textbox>
                  </v:shape>
                </v:group>
                <w10:anchorlock/>
              </v:group>
            </w:pict>
          </mc:Fallback>
        </mc:AlternateContent>
      </w:r>
    </w:p>
    <w:p w:rsidR="00A11EE5" w:rsidRPr="00C76247" w:rsidRDefault="00A11EE5" w:rsidP="00A11EE5">
      <w:pPr>
        <w:pStyle w:val="Caption"/>
      </w:pPr>
      <w:bookmarkStart w:id="607" w:name="_Ref332980567"/>
      <w:r>
        <w:t xml:space="preserve">Figure </w:t>
      </w:r>
      <w:r w:rsidR="00A005B2">
        <w:fldChar w:fldCharType="begin"/>
      </w:r>
      <w:r w:rsidR="00AD098E">
        <w:instrText xml:space="preserve"> SEQ Figure \* ARABIC </w:instrText>
      </w:r>
      <w:r w:rsidR="00A005B2">
        <w:fldChar w:fldCharType="separate"/>
      </w:r>
      <w:r w:rsidR="0007390A">
        <w:rPr>
          <w:noProof/>
        </w:rPr>
        <w:t>72</w:t>
      </w:r>
      <w:r w:rsidR="00A005B2">
        <w:rPr>
          <w:noProof/>
        </w:rPr>
        <w:fldChar w:fldCharType="end"/>
      </w:r>
      <w:bookmarkEnd w:id="607"/>
      <w:r>
        <w:t xml:space="preserve">: Explanatory </w:t>
      </w:r>
      <w:r w:rsidRPr="00CC66CB">
        <w:t>diagram of the terminology used in the calculation</w:t>
      </w:r>
    </w:p>
    <w:p w:rsidR="00A11EE5" w:rsidRPr="00CC66CB" w:rsidRDefault="00A11EE5" w:rsidP="00A11EE5">
      <w:pPr>
        <w:pStyle w:val="ECCParagraph"/>
      </w:pPr>
      <w:r w:rsidRPr="00CC66CB">
        <w:t>As mentioned, we ignore the effects of noise, and we make a simplifying assumption so that an analytical calculation can be carried out easily.</w:t>
      </w:r>
    </w:p>
    <w:p w:rsidR="00A11EE5" w:rsidRPr="00CC66CB" w:rsidRDefault="00A11EE5" w:rsidP="00A11EE5">
      <w:pPr>
        <w:pStyle w:val="ECCParagraph"/>
      </w:pPr>
      <w:r w:rsidRPr="00CC66CB">
        <w:t>The assumption is explained in the following:</w:t>
      </w:r>
    </w:p>
    <w:p w:rsidR="00A11EE5" w:rsidRPr="00CC66CB" w:rsidRDefault="00A11EE5" w:rsidP="00156E3F">
      <w:pPr>
        <w:pStyle w:val="ECCParagraph"/>
        <w:numPr>
          <w:ilvl w:val="0"/>
          <w:numId w:val="47"/>
        </w:numPr>
      </w:pPr>
      <w:r w:rsidRPr="00CC66CB">
        <w:t xml:space="preserve">Protection of DTTB to the extent that only a </w:t>
      </w:r>
      <w:r w:rsidRPr="00CC66CB">
        <w:sym w:font="Symbol" w:char="F044"/>
      </w:r>
      <w:r w:rsidRPr="00CC66CB">
        <w:t>LP = 0.1% degradation to the location probability is permitted. The protection from overload is taken by using:</w:t>
      </w:r>
    </w:p>
    <w:p w:rsidR="00A11EE5" w:rsidRPr="00CC66CB" w:rsidRDefault="00D0323C" w:rsidP="00E63BB4">
      <w:pPr>
        <w:pStyle w:val="ECCParagraph"/>
        <w:tabs>
          <w:tab w:val="left" w:pos="2835"/>
          <w:tab w:val="left" w:pos="9214"/>
        </w:tabs>
        <w:spacing w:after="60"/>
        <w:jc w:val="center"/>
        <w:rPr>
          <w:rFonts w:cs="Arial"/>
          <w:szCs w:val="20"/>
        </w:rPr>
      </w:pPr>
      <w:r>
        <w:rPr>
          <w:rFonts w:cs="Arial"/>
          <w:b/>
          <w:szCs w:val="20"/>
        </w:rPr>
        <w:tab/>
      </w:r>
      <w:r w:rsidR="00A11EE5" w:rsidRPr="00D0323C">
        <w:rPr>
          <w:rFonts w:cs="Arial"/>
          <w:szCs w:val="20"/>
        </w:rPr>
        <w:t>P</w:t>
      </w:r>
      <w:r w:rsidR="00A11EE5" w:rsidRPr="00D0323C">
        <w:rPr>
          <w:rFonts w:cs="Arial"/>
          <w:szCs w:val="20"/>
          <w:vertAlign w:val="subscript"/>
        </w:rPr>
        <w:t>rec</w:t>
      </w:r>
      <w:r w:rsidR="00A11EE5" w:rsidRPr="00D0323C">
        <w:rPr>
          <w:rFonts w:cs="Arial"/>
          <w:szCs w:val="20"/>
        </w:rPr>
        <w:t xml:space="preserve"> &lt; O</w:t>
      </w:r>
      <w:r w:rsidR="00A11EE5" w:rsidRPr="00D0323C">
        <w:rPr>
          <w:rFonts w:cs="Arial"/>
          <w:szCs w:val="20"/>
          <w:vertAlign w:val="subscript"/>
        </w:rPr>
        <w:t>th</w:t>
      </w:r>
      <w:r w:rsidR="00A11EE5" w:rsidRPr="00D0323C">
        <w:rPr>
          <w:rFonts w:cs="Arial"/>
          <w:szCs w:val="20"/>
        </w:rPr>
        <w:t xml:space="preserve"> – µ</w:t>
      </w:r>
      <w:r w:rsidR="00A11EE5" w:rsidRPr="00D0323C">
        <w:rPr>
          <w:rFonts w:cs="Arial"/>
          <w:szCs w:val="20"/>
          <w:vertAlign w:val="subscript"/>
        </w:rPr>
        <w:t>x</w:t>
      </w:r>
      <w:r w:rsidR="00A11EE5" w:rsidRPr="00D0323C">
        <w:rPr>
          <w:rFonts w:cs="Arial"/>
          <w:szCs w:val="20"/>
        </w:rPr>
        <w:sym w:font="Symbol" w:char="F073"/>
      </w:r>
      <w:r w:rsidR="00A11EE5" w:rsidRPr="00D0323C">
        <w:rPr>
          <w:rFonts w:cs="Arial"/>
          <w:szCs w:val="20"/>
          <w:vertAlign w:val="subscript"/>
        </w:rPr>
        <w:t>wsd</w:t>
      </w:r>
      <w:r w:rsidR="00A11EE5" w:rsidRPr="00D0323C">
        <w:rPr>
          <w:rFonts w:cs="Arial"/>
          <w:szCs w:val="20"/>
        </w:rPr>
        <w:t>,</w:t>
      </w:r>
      <w:r>
        <w:rPr>
          <w:rFonts w:cs="Arial"/>
          <w:szCs w:val="20"/>
        </w:rPr>
        <w:tab/>
        <w:t>(</w:t>
      </w:r>
      <w:r w:rsidR="00E63BB4">
        <w:rPr>
          <w:rFonts w:cs="Arial"/>
          <w:szCs w:val="20"/>
        </w:rPr>
        <w:t>35</w:t>
      </w:r>
      <w:r w:rsidR="00A11EE5" w:rsidRPr="00CC66CB">
        <w:rPr>
          <w:rFonts w:cs="Arial"/>
          <w:szCs w:val="20"/>
        </w:rPr>
        <w:t>)</w:t>
      </w:r>
    </w:p>
    <w:p w:rsidR="00A11EE5" w:rsidRPr="00CC66CB" w:rsidRDefault="00A11EE5" w:rsidP="00156E3F">
      <w:pPr>
        <w:pStyle w:val="ECCParagraph"/>
        <w:numPr>
          <w:ilvl w:val="0"/>
          <w:numId w:val="47"/>
        </w:numPr>
      </w:pPr>
      <w:r w:rsidRPr="00CC66CB">
        <w:t xml:space="preserve">We would like to determine the value of “x” which will give a good approximation to a </w:t>
      </w:r>
      <w:r w:rsidRPr="00CC66CB">
        <w:sym w:font="Symbol" w:char="F044"/>
      </w:r>
      <w:r w:rsidRPr="00CC66CB">
        <w:t>LP = 0.1% degradation.</w:t>
      </w:r>
    </w:p>
    <w:p w:rsidR="00A11EE5" w:rsidRPr="00CC66CB" w:rsidRDefault="00A11EE5" w:rsidP="00156E3F">
      <w:pPr>
        <w:pStyle w:val="ECCParagraph"/>
        <w:numPr>
          <w:ilvl w:val="0"/>
          <w:numId w:val="47"/>
        </w:numPr>
      </w:pPr>
      <w:r w:rsidRPr="00CC66CB">
        <w:t>We combine equations (</w:t>
      </w:r>
      <w:r w:rsidR="00E63BB4">
        <w:t>3</w:t>
      </w:r>
      <w:r w:rsidRPr="00CC66CB">
        <w:t>2), (3</w:t>
      </w:r>
      <w:r w:rsidR="00E63BB4">
        <w:t>4</w:t>
      </w:r>
      <w:r w:rsidRPr="00CC66CB">
        <w:t>) and (</w:t>
      </w:r>
      <w:r w:rsidR="00E63BB4">
        <w:t>35</w:t>
      </w:r>
      <w:r w:rsidRPr="00CC66CB">
        <w:t>) as follows:</w:t>
      </w:r>
    </w:p>
    <w:p w:rsidR="00A11EE5" w:rsidRPr="00CC66CB" w:rsidRDefault="00A11EE5" w:rsidP="00D0323C">
      <w:pPr>
        <w:pStyle w:val="ECCParagraph"/>
        <w:spacing w:after="60"/>
        <w:ind w:left="283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_dBm</w:t>
      </w:r>
      <w:r w:rsidRPr="00CC66CB">
        <w:rPr>
          <w:rFonts w:cs="Arial"/>
          <w:szCs w:val="20"/>
        </w:rPr>
        <w:t xml:space="preserve"> + LOSS(d) = </w:t>
      </w:r>
    </w:p>
    <w:p w:rsidR="00A11EE5" w:rsidRPr="000773BF" w:rsidRDefault="00A11EE5" w:rsidP="00D0323C">
      <w:pPr>
        <w:pStyle w:val="ECCParagraph"/>
        <w:spacing w:after="60"/>
        <w:ind w:left="283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ec</w:t>
      </w:r>
      <w:r w:rsidRPr="00CC66CB">
        <w:rPr>
          <w:rFonts w:cs="Arial"/>
          <w:szCs w:val="20"/>
        </w:rPr>
        <w:t xml:space="preserve"> + POL – G</w:t>
      </w:r>
      <w:r w:rsidRPr="00CC66CB">
        <w:rPr>
          <w:rFonts w:cs="Arial"/>
          <w:szCs w:val="20"/>
          <w:vertAlign w:val="subscript"/>
        </w:rPr>
        <w:t>a</w:t>
      </w:r>
      <w:r w:rsidRPr="00CC66CB">
        <w:rPr>
          <w:rFonts w:cs="Arial"/>
          <w:szCs w:val="20"/>
        </w:rPr>
        <w:t xml:space="preserve"> + </w:t>
      </w:r>
      <w:r w:rsidRPr="000773BF">
        <w:rPr>
          <w:rFonts w:cs="Arial"/>
          <w:szCs w:val="20"/>
        </w:rPr>
        <w:t>LOSS(d) =</w:t>
      </w:r>
    </w:p>
    <w:p w:rsidR="00A11EE5" w:rsidRPr="000773BF" w:rsidRDefault="00A11EE5" w:rsidP="00E63BB4">
      <w:pPr>
        <w:pStyle w:val="ECCParagraph"/>
        <w:tabs>
          <w:tab w:val="left" w:pos="9214"/>
        </w:tabs>
        <w:spacing w:after="120"/>
        <w:ind w:left="2835"/>
        <w:jc w:val="left"/>
        <w:rPr>
          <w:rFonts w:cs="Arial"/>
          <w:szCs w:val="20"/>
        </w:rPr>
      </w:pPr>
      <w:r w:rsidRPr="000773BF">
        <w:rPr>
          <w:rFonts w:cs="Arial"/>
          <w:szCs w:val="20"/>
        </w:rPr>
        <w:t>P</w:t>
      </w:r>
      <w:r w:rsidRPr="000773BF">
        <w:rPr>
          <w:rFonts w:cs="Arial"/>
          <w:szCs w:val="20"/>
          <w:vertAlign w:val="subscript"/>
        </w:rPr>
        <w:t>t</w:t>
      </w:r>
      <w:r w:rsidRPr="000773BF">
        <w:rPr>
          <w:rFonts w:cs="Arial"/>
          <w:szCs w:val="20"/>
        </w:rPr>
        <w:t xml:space="preserve"> &lt; O</w:t>
      </w:r>
      <w:r w:rsidRPr="000773BF">
        <w:rPr>
          <w:rFonts w:cs="Arial"/>
          <w:szCs w:val="20"/>
          <w:vertAlign w:val="subscript"/>
        </w:rPr>
        <w:t>th</w:t>
      </w:r>
      <w:r w:rsidRPr="000773BF">
        <w:rPr>
          <w:rFonts w:cs="Arial"/>
          <w:szCs w:val="20"/>
        </w:rPr>
        <w:t xml:space="preserve"> – µ</w:t>
      </w:r>
      <w:r w:rsidRPr="000773BF">
        <w:rPr>
          <w:rFonts w:cs="Arial"/>
          <w:szCs w:val="20"/>
          <w:vertAlign w:val="subscript"/>
        </w:rPr>
        <w:t>x</w:t>
      </w:r>
      <w:r w:rsidRPr="000773BF">
        <w:rPr>
          <w:rFonts w:cs="Arial"/>
          <w:szCs w:val="20"/>
        </w:rPr>
        <w:sym w:font="Symbol" w:char="F073"/>
      </w:r>
      <w:r w:rsidRPr="000773BF">
        <w:rPr>
          <w:rFonts w:cs="Arial"/>
          <w:szCs w:val="20"/>
          <w:vertAlign w:val="subscript"/>
        </w:rPr>
        <w:t>wsd</w:t>
      </w:r>
      <w:r w:rsidRPr="000773BF">
        <w:rPr>
          <w:rFonts w:cs="Arial"/>
          <w:szCs w:val="20"/>
        </w:rPr>
        <w:t xml:space="preserve"> + POL – G</w:t>
      </w:r>
      <w:r w:rsidRPr="000773BF">
        <w:rPr>
          <w:rFonts w:cs="Arial"/>
          <w:szCs w:val="20"/>
          <w:vertAlign w:val="subscript"/>
        </w:rPr>
        <w:t>a</w:t>
      </w:r>
      <w:r w:rsidRPr="000773BF">
        <w:rPr>
          <w:rFonts w:cs="Arial"/>
          <w:szCs w:val="20"/>
        </w:rPr>
        <w:t xml:space="preserve"> + LOSS(d) </w:t>
      </w:r>
      <w:r w:rsidRPr="000773BF">
        <w:rPr>
          <w:rFonts w:cs="Arial"/>
          <w:szCs w:val="20"/>
        </w:rPr>
        <w:tab/>
        <w:t>(</w:t>
      </w:r>
      <w:r w:rsidR="00E63BB4">
        <w:rPr>
          <w:rFonts w:cs="Arial"/>
          <w:szCs w:val="20"/>
        </w:rPr>
        <w:t>36</w:t>
      </w:r>
      <w:r w:rsidRPr="000773BF">
        <w:rPr>
          <w:rFonts w:cs="Arial"/>
          <w:szCs w:val="20"/>
        </w:rPr>
        <w:t>)</w:t>
      </w:r>
    </w:p>
    <w:p w:rsidR="00A11EE5" w:rsidRPr="000773BF" w:rsidRDefault="00A11EE5" w:rsidP="00A11EE5">
      <w:pPr>
        <w:pStyle w:val="ECCParagraph"/>
      </w:pPr>
      <w:r w:rsidRPr="000773BF">
        <w:t xml:space="preserve">If there is DTT receive antenna discrimination, DISCTV, then the term ‘POL’ should be replaced by ‘[POL,DISCTV]’ which can be taken as max(POL,DISCTV) if Recommendation ITU-R BT.419 </w:t>
      </w:r>
      <w:r w:rsidR="00410C4B">
        <w:fldChar w:fldCharType="begin"/>
      </w:r>
      <w:r w:rsidR="00410C4B">
        <w:instrText xml:space="preserve"> REF _Ref314127200 \r \h  \* MERGEFORMAT </w:instrText>
      </w:r>
      <w:r w:rsidR="00410C4B">
        <w:fldChar w:fldCharType="separate"/>
      </w:r>
      <w:r w:rsidR="0007390A">
        <w:t>[2]</w:t>
      </w:r>
      <w:r w:rsidR="00410C4B">
        <w:fldChar w:fldCharType="end"/>
      </w:r>
      <w:r w:rsidRPr="000773BF">
        <w:t xml:space="preserve"> is used for the receive antenna characteristic.</w:t>
      </w:r>
    </w:p>
    <w:p w:rsidR="00A11EE5" w:rsidRPr="000773BF" w:rsidRDefault="00A11EE5" w:rsidP="00A11EE5">
      <w:pPr>
        <w:pStyle w:val="ECCParagraph"/>
      </w:pPr>
      <w:r w:rsidRPr="000773BF">
        <w:t>If there is WSD transmit antenna attenuation, DISCWSD, then an additional term ‘DISCWSD’ shou</w:t>
      </w:r>
      <w:r w:rsidR="00EB76BA">
        <w:t>ld be introduced into equation (</w:t>
      </w:r>
      <w:r w:rsidR="00E63BB4">
        <w:t>36</w:t>
      </w:r>
      <w:r w:rsidR="00EB76BA">
        <w:t>)</w:t>
      </w:r>
      <w:r w:rsidRPr="000773BF">
        <w:t>.</w:t>
      </w:r>
    </w:p>
    <w:p w:rsidR="00A11EE5" w:rsidRPr="000773BF" w:rsidRDefault="00EB76BA" w:rsidP="00A11EE5">
      <w:pPr>
        <w:pStyle w:val="ECCParagraph"/>
      </w:pPr>
      <w:r>
        <w:t xml:space="preserve">Then we can rewrite equation </w:t>
      </w:r>
      <w:r w:rsidR="00E63BB4">
        <w:t>(36)</w:t>
      </w:r>
      <w:r w:rsidR="00A11EE5" w:rsidRPr="000773BF">
        <w:t xml:space="preserve"> as:</w:t>
      </w:r>
    </w:p>
    <w:p w:rsidR="00A11EE5" w:rsidRPr="00CC66CB" w:rsidRDefault="00A11EE5" w:rsidP="00E63BB4">
      <w:pPr>
        <w:tabs>
          <w:tab w:val="left" w:pos="9214"/>
        </w:tabs>
        <w:spacing w:after="120"/>
        <w:ind w:left="1701"/>
        <w:rPr>
          <w:rFonts w:cs="Arial"/>
          <w:szCs w:val="20"/>
          <w:lang w:val="en-GB"/>
        </w:rPr>
      </w:pPr>
      <w:r w:rsidRPr="000773BF">
        <w:rPr>
          <w:rFonts w:cs="Arial"/>
          <w:szCs w:val="20"/>
          <w:lang w:val="en-GB"/>
        </w:rPr>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sym w:font="Symbol" w:char="F073"/>
      </w:r>
      <w:r w:rsidRPr="000773BF">
        <w:rPr>
          <w:rFonts w:cs="Arial"/>
          <w:szCs w:val="20"/>
          <w:vertAlign w:val="subscript"/>
          <w:lang w:val="en-GB"/>
        </w:rPr>
        <w:t>wsd</w:t>
      </w:r>
      <w:r w:rsidRPr="000773BF">
        <w:rPr>
          <w:rFonts w:cs="Arial"/>
          <w:szCs w:val="20"/>
          <w:lang w:val="en-GB"/>
        </w:rPr>
        <w:t xml:space="preserve"> + POL + DISC</w:t>
      </w:r>
      <w:r w:rsidRPr="000773BF">
        <w:rPr>
          <w:rFonts w:cs="Arial"/>
          <w:szCs w:val="20"/>
          <w:vertAlign w:val="subscript"/>
          <w:lang w:val="en-GB"/>
        </w:rPr>
        <w:t>TV</w:t>
      </w:r>
      <w:r w:rsidRPr="000773BF">
        <w:rPr>
          <w:rFonts w:cs="Arial"/>
          <w:szCs w:val="20"/>
          <w:lang w:val="en-GB"/>
        </w:rPr>
        <w:t xml:space="preserve"> + DISC</w:t>
      </w:r>
      <w:r w:rsidRPr="000773BF">
        <w:rPr>
          <w:rFonts w:cs="Arial"/>
          <w:szCs w:val="20"/>
          <w:vertAlign w:val="subscript"/>
          <w:lang w:val="en-GB"/>
        </w:rPr>
        <w:t>WSD</w:t>
      </w:r>
      <w:r w:rsidRPr="000773BF">
        <w:rPr>
          <w:rFonts w:cs="Arial"/>
          <w:szCs w:val="20"/>
          <w:lang w:val="en-GB"/>
        </w:rPr>
        <w:t xml:space="preserve"> – G</w:t>
      </w:r>
      <w:r w:rsidRPr="000773BF">
        <w:rPr>
          <w:rFonts w:cs="Arial"/>
          <w:szCs w:val="20"/>
          <w:vertAlign w:val="subscript"/>
          <w:lang w:val="en-GB"/>
        </w:rPr>
        <w:t>a</w:t>
      </w:r>
      <w:r w:rsidRPr="000773BF">
        <w:rPr>
          <w:rFonts w:cs="Arial"/>
          <w:szCs w:val="20"/>
          <w:lang w:val="en-GB"/>
        </w:rPr>
        <w:t xml:space="preserve"> + LOSS(d)</w:t>
      </w:r>
      <w:r w:rsidR="00E63BB4">
        <w:rPr>
          <w:rFonts w:cs="Arial"/>
          <w:szCs w:val="20"/>
          <w:lang w:val="en-GB"/>
        </w:rPr>
        <w:tab/>
      </w:r>
      <w:r w:rsidRPr="000773BF">
        <w:rPr>
          <w:rFonts w:cs="Arial"/>
          <w:szCs w:val="20"/>
          <w:lang w:val="en-GB"/>
        </w:rPr>
        <w:t>(</w:t>
      </w:r>
      <w:r w:rsidR="00E63BB4">
        <w:rPr>
          <w:rFonts w:cs="Arial"/>
          <w:szCs w:val="20"/>
          <w:lang w:val="en-GB"/>
        </w:rPr>
        <w:t>36</w:t>
      </w:r>
      <w:r w:rsidRPr="000773BF">
        <w:rPr>
          <w:rFonts w:cs="Arial"/>
          <w:szCs w:val="20"/>
          <w:lang w:val="en-GB"/>
        </w:rPr>
        <w:t>)</w:t>
      </w:r>
    </w:p>
    <w:p w:rsidR="00A11EE5" w:rsidRPr="000773BF" w:rsidRDefault="00A11EE5" w:rsidP="00A11EE5">
      <w:pPr>
        <w:pStyle w:val="ECCParagraph"/>
      </w:pPr>
      <w:r w:rsidRPr="00CC66CB">
        <w:t xml:space="preserve">Knowing the </w:t>
      </w:r>
      <w:r w:rsidRPr="000773BF">
        <w:t>overload threshold value for any given situation, we can evaluate the maximum permit</w:t>
      </w:r>
      <w:r w:rsidR="00EB76BA">
        <w:t>ted WSD e.i.r.p. from equation (</w:t>
      </w:r>
      <w:r w:rsidR="00E63BB4">
        <w:t>36</w:t>
      </w:r>
      <w:r w:rsidR="00EB76BA">
        <w:t>)</w:t>
      </w:r>
      <w:r w:rsidRPr="000773BF">
        <w:t>.</w:t>
      </w:r>
    </w:p>
    <w:p w:rsidR="00A11EE5" w:rsidRPr="000773BF" w:rsidRDefault="00A11EE5" w:rsidP="00A11EE5">
      <w:pPr>
        <w:pStyle w:val="ECCParagraph"/>
      </w:pPr>
      <w:r w:rsidRPr="000773BF">
        <w:t>For the fixed DTTB reception case we have</w:t>
      </w:r>
      <w:r w:rsidRPr="000773BF">
        <w:rPr>
          <w:rStyle w:val="FootnoteReference"/>
          <w:rFonts w:cs="Arial"/>
          <w:szCs w:val="20"/>
        </w:rPr>
        <w:footnoteReference w:id="31"/>
      </w:r>
    </w:p>
    <w:p w:rsidR="00A11EE5" w:rsidRPr="000773BF" w:rsidRDefault="00A11EE5" w:rsidP="00E63BB4">
      <w:pPr>
        <w:tabs>
          <w:tab w:val="left" w:pos="9214"/>
        </w:tabs>
        <w:spacing w:after="120"/>
        <w:ind w:left="1701"/>
        <w:rPr>
          <w:rFonts w:cs="Arial"/>
          <w:szCs w:val="20"/>
          <w:lang w:val="en-GB"/>
        </w:rPr>
      </w:pPr>
      <w:r w:rsidRPr="000773BF">
        <w:rPr>
          <w:rFonts w:cs="Arial"/>
          <w:szCs w:val="20"/>
          <w:lang w:val="en-GB"/>
        </w:rPr>
        <w:lastRenderedPageBreak/>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t>*3.5 + 3 + 0 – 9.15 + 54.72 = O</w:t>
      </w:r>
      <w:r w:rsidRPr="000773BF">
        <w:rPr>
          <w:rFonts w:cs="Arial"/>
          <w:szCs w:val="20"/>
          <w:vertAlign w:val="subscript"/>
          <w:lang w:val="en-GB"/>
        </w:rPr>
        <w:t>th</w:t>
      </w:r>
      <w:r w:rsidRPr="000773BF">
        <w:rPr>
          <w:rFonts w:cs="Arial"/>
          <w:szCs w:val="20"/>
          <w:lang w:val="en-GB"/>
        </w:rPr>
        <w:t xml:space="preserve"> – 3.5µ</w:t>
      </w:r>
      <w:r w:rsidRPr="000773BF">
        <w:rPr>
          <w:rFonts w:cs="Arial"/>
          <w:szCs w:val="20"/>
          <w:vertAlign w:val="subscript"/>
          <w:lang w:val="en-GB"/>
        </w:rPr>
        <w:t>x</w:t>
      </w:r>
      <w:r w:rsidR="00E63BB4">
        <w:rPr>
          <w:rFonts w:cs="Arial"/>
          <w:szCs w:val="20"/>
          <w:lang w:val="en-GB"/>
        </w:rPr>
        <w:t xml:space="preserve"> + 48.57 dBm</w:t>
      </w:r>
      <w:r w:rsidR="00E63BB4">
        <w:rPr>
          <w:rFonts w:cs="Arial"/>
          <w:szCs w:val="20"/>
          <w:lang w:val="en-GB"/>
        </w:rPr>
        <w:tab/>
        <w:t>(37</w:t>
      </w:r>
      <w:r w:rsidRPr="000773BF">
        <w:rPr>
          <w:rFonts w:cs="Arial"/>
          <w:szCs w:val="20"/>
          <w:lang w:val="en-GB"/>
        </w:rPr>
        <w:t>)</w:t>
      </w:r>
    </w:p>
    <w:p w:rsidR="00EB76BA" w:rsidRDefault="00EB76BA" w:rsidP="00EB76BA">
      <w:pPr>
        <w:pStyle w:val="ECCParagraph"/>
        <w:spacing w:after="0"/>
      </w:pPr>
    </w:p>
    <w:p w:rsidR="00A11EE5" w:rsidRPr="000773BF" w:rsidRDefault="00A11EE5" w:rsidP="00A11EE5">
      <w:pPr>
        <w:pStyle w:val="ECCParagraph"/>
      </w:pPr>
      <w:r w:rsidRPr="000773BF">
        <w:t xml:space="preserve">We can take an example from the overload threshold information provided in ECC Report 159 </w:t>
      </w:r>
      <w:r w:rsidR="00410C4B">
        <w:fldChar w:fldCharType="begin"/>
      </w:r>
      <w:r w:rsidR="00410C4B">
        <w:instrText xml:space="preserve"> REF _Ref314126419 \r \h  \* MERGEFORMAT </w:instrText>
      </w:r>
      <w:r w:rsidR="00410C4B">
        <w:fldChar w:fldCharType="separate"/>
      </w:r>
      <w:r w:rsidR="0007390A">
        <w:t>[1]</w:t>
      </w:r>
      <w:r w:rsidR="00410C4B">
        <w:fldChar w:fldCharType="end"/>
      </w:r>
      <w:r w:rsidRPr="000773BF">
        <w:t xml:space="preserve"> the Oth values can be as low as </w:t>
      </w:r>
      <w:r w:rsidRPr="000773BF">
        <w:noBreakHyphen/>
        <w:t xml:space="preserve">19 dBm for 10th percentile DTTB receivers (-26 dBm for silicon USB receivers). </w:t>
      </w:r>
    </w:p>
    <w:p w:rsidR="00A11EE5" w:rsidRPr="000773BF" w:rsidRDefault="00A11EE5" w:rsidP="00A11EE5">
      <w:pPr>
        <w:pStyle w:val="ECCParagraph"/>
      </w:pPr>
      <w:r w:rsidRPr="000773BF">
        <w:t>As an example we chose Ot</w:t>
      </w:r>
      <w:r w:rsidR="00E63BB4">
        <w:t>h = -20 dBm. Then equation (37)</w:t>
      </w:r>
      <w:r w:rsidRPr="000773BF">
        <w:t xml:space="preserve"> tells us that</w:t>
      </w:r>
    </w:p>
    <w:p w:rsidR="00A11EE5" w:rsidRPr="000773BF" w:rsidRDefault="00A11EE5" w:rsidP="00A11EE5">
      <w:pPr>
        <w:pStyle w:val="ECCParagraph"/>
        <w:spacing w:after="120"/>
        <w:ind w:firstLine="720"/>
        <w:jc w:val="center"/>
        <w:rPr>
          <w:rFonts w:cs="Arial"/>
          <w:szCs w:val="20"/>
        </w:rPr>
      </w:pPr>
      <w:r w:rsidRPr="000773BF">
        <w:rPr>
          <w:rFonts w:cs="Arial"/>
          <w:szCs w:val="20"/>
        </w:rPr>
        <w:t>P</w:t>
      </w:r>
      <w:r w:rsidRPr="000773BF">
        <w:rPr>
          <w:rFonts w:cs="Arial"/>
          <w:szCs w:val="20"/>
          <w:vertAlign w:val="subscript"/>
        </w:rPr>
        <w:t>t_max</w:t>
      </w:r>
      <w:r w:rsidRPr="000773BF">
        <w:rPr>
          <w:rFonts w:cs="Arial"/>
          <w:szCs w:val="20"/>
        </w:rPr>
        <w:t xml:space="preserve"> = O</w:t>
      </w:r>
      <w:r w:rsidRPr="000773BF">
        <w:rPr>
          <w:rFonts w:cs="Arial"/>
          <w:szCs w:val="20"/>
          <w:vertAlign w:val="subscript"/>
        </w:rPr>
        <w:t>th</w:t>
      </w:r>
      <w:r w:rsidRPr="000773BF">
        <w:rPr>
          <w:rFonts w:cs="Arial"/>
          <w:szCs w:val="20"/>
        </w:rPr>
        <w:t xml:space="preserve"> – 3.5µ</w:t>
      </w:r>
      <w:r w:rsidRPr="000773BF">
        <w:rPr>
          <w:rFonts w:cs="Arial"/>
          <w:szCs w:val="20"/>
          <w:vertAlign w:val="subscript"/>
        </w:rPr>
        <w:t>x</w:t>
      </w:r>
      <w:r w:rsidRPr="000773BF">
        <w:rPr>
          <w:rFonts w:cs="Arial"/>
          <w:szCs w:val="20"/>
        </w:rPr>
        <w:t xml:space="preserve"> + 48.57 dBm = 28.57 – 3.5µ</w:t>
      </w:r>
      <w:r w:rsidRPr="000773BF">
        <w:rPr>
          <w:rFonts w:cs="Arial"/>
          <w:szCs w:val="20"/>
          <w:vertAlign w:val="subscript"/>
        </w:rPr>
        <w:t>x</w:t>
      </w:r>
      <w:r w:rsidRPr="000773BF">
        <w:rPr>
          <w:rFonts w:cs="Arial"/>
          <w:szCs w:val="20"/>
        </w:rPr>
        <w:t xml:space="preserve"> dBm</w:t>
      </w:r>
    </w:p>
    <w:p w:rsidR="00A11EE5" w:rsidRPr="00CC66CB" w:rsidRDefault="00A11EE5" w:rsidP="00A11EE5">
      <w:pPr>
        <w:pStyle w:val="ECCParagraph"/>
      </w:pPr>
      <w:r w:rsidRPr="000773BF">
        <w:t>is the maximum fixed WSD power limit to avoid DTT overload. It should be noted that no cumulative</w:t>
      </w:r>
      <w:r w:rsidRPr="00CC66CB">
        <w:t xml:space="preserve"> WSD interference effects have been taken into account. For example, if we had 3 co-sited WSDs transmitting from a single site, then the aggregate interference would exceed the O</w:t>
      </w:r>
      <w:r w:rsidRPr="00CC66CB">
        <w:rPr>
          <w:vertAlign w:val="subscript"/>
        </w:rPr>
        <w:t>TH</w:t>
      </w:r>
      <w:r w:rsidRPr="00CC66CB">
        <w:t>, unless of course, the power of each transmission were reduced by 10 log 3 = 4.77 dB. In this case, P</w:t>
      </w:r>
      <w:r w:rsidRPr="00CC66CB">
        <w:rPr>
          <w:vertAlign w:val="subscript"/>
        </w:rPr>
        <w:t>t_max</w:t>
      </w:r>
      <w:r w:rsidRPr="00CC66CB">
        <w:t xml:space="preserve"> = 28.57 – 3.5µ</w:t>
      </w:r>
      <w:r w:rsidRPr="00CC66CB">
        <w:rPr>
          <w:vertAlign w:val="subscript"/>
        </w:rPr>
        <w:t>x</w:t>
      </w:r>
      <w:r w:rsidRPr="00CC66CB">
        <w:t> dBm would be reduced to P</w:t>
      </w:r>
      <w:r w:rsidRPr="00CC66CB">
        <w:rPr>
          <w:vertAlign w:val="subscript"/>
        </w:rPr>
        <w:t>t_max</w:t>
      </w:r>
      <w:r w:rsidRPr="00CC66CB">
        <w:t xml:space="preserve"> = 23.8 – 3.5µ</w:t>
      </w:r>
      <w:r w:rsidRPr="00CC66CB">
        <w:rPr>
          <w:vertAlign w:val="subscript"/>
        </w:rPr>
        <w:t>x</w:t>
      </w:r>
      <w:r w:rsidRPr="00CC66CB">
        <w:t> dBm.</w:t>
      </w:r>
    </w:p>
    <w:p w:rsidR="00A11EE5" w:rsidRPr="00CC66CB" w:rsidRDefault="00A11EE5" w:rsidP="00A11EE5">
      <w:pPr>
        <w:pStyle w:val="ECCParagraph"/>
      </w:pPr>
      <w:r w:rsidRPr="00CC66CB">
        <w:t xml:space="preserve">In order to determine the value of “x” to be used in this analytic calculation of the WSD </w:t>
      </w:r>
      <w:r>
        <w:t>e.i.r.p.</w:t>
      </w:r>
      <w:r w:rsidRPr="00CC66CB">
        <w:t xml:space="preserve"> restrictions due to DTTB overload, we calculate exact results in the following section, using Monte Carlo simulation.</w:t>
      </w:r>
    </w:p>
    <w:p w:rsidR="00A11EE5" w:rsidRPr="00CC66CB" w:rsidRDefault="00A11EE5" w:rsidP="00A11EE5">
      <w:pPr>
        <w:pStyle w:val="ECCAnnexheading3"/>
        <w:rPr>
          <w:lang w:val="en-GB"/>
        </w:rPr>
      </w:pPr>
      <w:r w:rsidRPr="00CC66CB">
        <w:rPr>
          <w:lang w:val="en-GB"/>
        </w:rPr>
        <w:t>MONTE CARLO SIMULATION</w:t>
      </w:r>
      <w:r w:rsidR="006B4298" w:rsidRPr="006B4298">
        <w:rPr>
          <w:lang w:val="en-GB"/>
        </w:rPr>
        <w:t xml:space="preserve"> </w:t>
      </w:r>
      <w:r w:rsidR="006B4298">
        <w:rPr>
          <w:lang w:val="en-GB"/>
        </w:rPr>
        <w:t xml:space="preserve">TO CALCULATE THE </w:t>
      </w:r>
      <w:r w:rsidR="00CB056B">
        <w:rPr>
          <w:lang w:val="en-GB"/>
        </w:rPr>
        <w:t xml:space="preserve">PERCENTAGE </w:t>
      </w:r>
      <w:r w:rsidR="006B4298">
        <w:rPr>
          <w:lang w:val="en-GB"/>
        </w:rPr>
        <w:t>OF LOCATIONS</w:t>
      </w:r>
    </w:p>
    <w:p w:rsidR="00A11EE5" w:rsidRPr="00CC66CB" w:rsidRDefault="00A11EE5" w:rsidP="00A11EE5">
      <w:pPr>
        <w:pStyle w:val="ECCParagraph"/>
      </w:pPr>
      <w:r w:rsidRPr="00CC66CB">
        <w:t>The re</w:t>
      </w:r>
      <w:r w:rsidR="00E63BB4">
        <w:t>sults in the previous section was</w:t>
      </w:r>
      <w:r w:rsidRPr="00CC66CB">
        <w:t xml:space="preserve"> based on ‘approximate’ analytic formulas. In this section we carry out the interference calculation using Monte Carlo simulations, with no approximations, in order to determine what value the parameter “x” should be given.</w:t>
      </w:r>
    </w:p>
    <w:p w:rsidR="00A11EE5" w:rsidRPr="00CC66CB" w:rsidRDefault="00A11EE5" w:rsidP="00A11EE5">
      <w:pPr>
        <w:pStyle w:val="ECCParagraph"/>
      </w:pPr>
      <w:r w:rsidRPr="00CC66CB">
        <w:t xml:space="preserve">The Monte Carlo simulations are carried out on the following basis, with respect to protection ratio (giving protection information for the small to large WSD </w:t>
      </w:r>
      <w:r>
        <w:t>e.i.r.p.</w:t>
      </w:r>
      <w:r w:rsidRPr="00CC66CB">
        <w:t>s) and also with respect to O</w:t>
      </w:r>
      <w:r w:rsidRPr="00CC66CB">
        <w:rPr>
          <w:vertAlign w:val="subscript"/>
        </w:rPr>
        <w:t>th</w:t>
      </w:r>
      <w:r w:rsidRPr="00CC66CB">
        <w:t xml:space="preserve"> (giving information for the largest WSD </w:t>
      </w:r>
      <w:r>
        <w:t>e.i.r.p.</w:t>
      </w:r>
      <w:r w:rsidRPr="00CC66CB">
        <w:t>s). For simplicity, we carry out the calculation using powers (and not field strengths).</w:t>
      </w:r>
    </w:p>
    <w:p w:rsidR="00A11EE5" w:rsidRPr="00CC66CB" w:rsidRDefault="00A11EE5" w:rsidP="00A11EE5">
      <w:pPr>
        <w:pStyle w:val="ECCParagraph"/>
      </w:pPr>
      <w:r w:rsidRPr="00CC66CB">
        <w:t>At the DTTB coverage edge the median wanted field strength at the DTTB fixed receive antenna (at 10 m height) for 95% location probability is E = 56.21 dBµV/m. We convert this to median receive power (at the receive antenna) using: P</w:t>
      </w:r>
      <w:r w:rsidRPr="00CC66CB">
        <w:rPr>
          <w:vertAlign w:val="subscript"/>
        </w:rPr>
        <w:t>w</w:t>
      </w:r>
      <w:r w:rsidRPr="00CC66CB">
        <w:t xml:space="preserve"> = E – 20log f – 77.2 = </w:t>
      </w:r>
      <w:r w:rsidRPr="00CC66CB">
        <w:noBreakHyphen/>
        <w:t>77.245 dBm.</w:t>
      </w:r>
    </w:p>
    <w:p w:rsidR="00A11EE5" w:rsidRPr="00CC66CB" w:rsidRDefault="00A11EE5" w:rsidP="00A11EE5">
      <w:pPr>
        <w:pStyle w:val="ECCParagraph"/>
      </w:pPr>
      <w:r w:rsidRPr="00CC66CB">
        <w:t>The calculations are carried out for wanted DTTB receive powers (at the receive antenna) starting at the median value -77.245 dBm and increasing by 1 dB, step by step. This represents the increase in wanted field strength as the receiver approaches the DTTB transmitter.</w:t>
      </w:r>
    </w:p>
    <w:p w:rsidR="00A11EE5" w:rsidRPr="00CC66CB" w:rsidRDefault="00A11EE5" w:rsidP="00A11EE5">
      <w:pPr>
        <w:pStyle w:val="ECCParagraph"/>
      </w:pPr>
      <w:r w:rsidRPr="00CC66CB">
        <w:t xml:space="preserve">The Monte Carlo trial for compatibility consists of the usual steps with one additional condition: the interfering power </w:t>
      </w:r>
      <w:r w:rsidRPr="00CC66CB">
        <w:rPr>
          <w:u w:val="single"/>
        </w:rPr>
        <w:t>inside</w:t>
      </w:r>
      <w:r w:rsidRPr="00CC66CB">
        <w:t xml:space="preserve"> the receiver (i.e. including the receive antenna gain and polarization loss) must be less than the DTT receiver overload threshold.</w:t>
      </w:r>
    </w:p>
    <w:p w:rsidR="00A11EE5" w:rsidRPr="00CC66CB" w:rsidRDefault="00A11EE5" w:rsidP="00A11EE5">
      <w:pPr>
        <w:pStyle w:val="ECCAnnexheading4"/>
        <w:rPr>
          <w:lang w:val="en-GB"/>
        </w:rPr>
      </w:pPr>
      <w:r w:rsidRPr="00CC66CB">
        <w:rPr>
          <w:lang w:val="en-GB"/>
        </w:rPr>
        <w:t>Fixed WSD (10 m) to Fixed DTTB (10 m) (1st adjacent channel interference)</w:t>
      </w:r>
    </w:p>
    <w:p w:rsidR="00A11EE5" w:rsidRPr="00CC66CB" w:rsidRDefault="00A11EE5" w:rsidP="00A11EE5">
      <w:pPr>
        <w:pStyle w:val="ECCParagraph"/>
      </w:pPr>
      <w:r w:rsidRPr="00CC66CB">
        <w:t xml:space="preserve">The results </w:t>
      </w:r>
      <w:r>
        <w:t xml:space="preserve">of Monte-carlo simulations </w:t>
      </w:r>
      <w:r w:rsidRPr="00CC66CB">
        <w:t xml:space="preserve">are shown in </w:t>
      </w:r>
      <w:r w:rsidR="00A005B2">
        <w:fldChar w:fldCharType="begin"/>
      </w:r>
      <w:r>
        <w:instrText xml:space="preserve"> REF _Ref332980658 \h </w:instrText>
      </w:r>
      <w:r w:rsidR="00A005B2">
        <w:fldChar w:fldCharType="separate"/>
      </w:r>
      <w:r w:rsidR="0007390A">
        <w:t xml:space="preserve">Figure </w:t>
      </w:r>
      <w:r w:rsidR="0007390A">
        <w:rPr>
          <w:noProof/>
        </w:rPr>
        <w:t>73</w:t>
      </w:r>
      <w:r w:rsidR="00A005B2">
        <w:fldChar w:fldCharType="end"/>
      </w:r>
      <w:r w:rsidRPr="00CC66CB">
        <w:t xml:space="preserve">. It is seen that, as the wanted power at the DTTB receive antenna increases, the WSD allowed transmit power also increases (while maintaining </w:t>
      </w:r>
      <w:r w:rsidRPr="00CC66CB">
        <w:sym w:font="Symbol" w:char="F044"/>
      </w:r>
      <w:r w:rsidRPr="00CC66CB">
        <w:rPr>
          <w:vertAlign w:val="subscript"/>
        </w:rPr>
        <w:t>LP</w:t>
      </w:r>
      <w:r w:rsidRPr="00CC66CB">
        <w:t xml:space="preserve"> = 0.1%).</w:t>
      </w:r>
    </w:p>
    <w:p w:rsidR="00A11EE5" w:rsidRPr="00CC66CB" w:rsidRDefault="00A11EE5" w:rsidP="00A11EE5">
      <w:pPr>
        <w:pStyle w:val="ECCParagraph"/>
      </w:pPr>
      <w:r w:rsidRPr="00CC66CB">
        <w:t>The curve which includes O</w:t>
      </w:r>
      <w:r w:rsidRPr="00CC66CB">
        <w:rPr>
          <w:vertAlign w:val="subscript"/>
        </w:rPr>
        <w:t>th</w:t>
      </w:r>
      <w:r w:rsidRPr="00CC66CB">
        <w:t xml:space="preserve"> in the protection criteria, however, increases roughly linearly, but eventually approaches 17.75 dBm asymptotically, and rises no further.</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5FD77AF4" wp14:editId="6894C41F">
            <wp:extent cx="5318338" cy="3424687"/>
            <wp:effectExtent l="19050" t="0" r="0" b="0"/>
            <wp:docPr id="80" name="Imag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7"/>
                    <pic:cNvPicPr>
                      <a:picLocks noChangeAspect="1" noChangeArrowheads="1"/>
                    </pic:cNvPicPr>
                  </pic:nvPicPr>
                  <pic:blipFill>
                    <a:blip r:embed="rId207"/>
                    <a:srcRect/>
                    <a:stretch>
                      <a:fillRect/>
                    </a:stretch>
                  </pic:blipFill>
                  <pic:spPr bwMode="auto">
                    <a:xfrm>
                      <a:off x="0" y="0"/>
                      <a:ext cx="5324247" cy="3428492"/>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08" w:name="_Ref332980658"/>
      <w:r>
        <w:t xml:space="preserve">Figure </w:t>
      </w:r>
      <w:r w:rsidR="00A005B2">
        <w:fldChar w:fldCharType="begin"/>
      </w:r>
      <w:r w:rsidR="00AD098E">
        <w:instrText xml:space="preserve"> SEQ Figure \* ARABIC </w:instrText>
      </w:r>
      <w:r w:rsidR="00A005B2">
        <w:fldChar w:fldCharType="separate"/>
      </w:r>
      <w:r w:rsidR="0007390A">
        <w:rPr>
          <w:noProof/>
        </w:rPr>
        <w:t>73</w:t>
      </w:r>
      <w:r w:rsidR="00A005B2">
        <w:rPr>
          <w:noProof/>
        </w:rPr>
        <w:fldChar w:fldCharType="end"/>
      </w:r>
      <w:bookmarkEnd w:id="608"/>
      <w:r>
        <w:t>:</w:t>
      </w:r>
      <w:r w:rsidRPr="00C76247">
        <w:t xml:space="preserve"> WSD</w:t>
      </w:r>
      <w:r w:rsidRPr="00CC66CB">
        <w:t xml:space="preserve"> E</w:t>
      </w:r>
      <w:r>
        <w:t>.</w:t>
      </w:r>
      <w:r w:rsidRPr="00CC66CB">
        <w:t>I</w:t>
      </w:r>
      <w:r>
        <w:t>.</w:t>
      </w:r>
      <w:r w:rsidRPr="00CC66CB">
        <w:t>R</w:t>
      </w:r>
      <w:r>
        <w:t>.</w:t>
      </w:r>
      <w:r w:rsidRPr="00CC66CB">
        <w:t>P</w:t>
      </w:r>
      <w:r>
        <w:t>.</w:t>
      </w:r>
      <w:r w:rsidRPr="00CC66CB">
        <w:t xml:space="preserve"> RESTRICTIONS: Fixed WSD (10 m) to Fixed DTTB (10 m) 1</w:t>
      </w:r>
      <w:r w:rsidRPr="00CC66CB">
        <w:rPr>
          <w:vertAlign w:val="superscript"/>
        </w:rPr>
        <w:t>st</w:t>
      </w:r>
      <w:r w:rsidRPr="00CC66CB">
        <w:t xml:space="preserve"> Adjacent channel (PR = -30 dB), O</w:t>
      </w:r>
      <w:r w:rsidRPr="00CC66CB">
        <w:rPr>
          <w:vertAlign w:val="subscript"/>
        </w:rPr>
        <w:t>th</w:t>
      </w:r>
      <w:r w:rsidRPr="00CC66CB">
        <w:t xml:space="preserve"> = -20 dBm</w:t>
      </w:r>
    </w:p>
    <w:p w:rsidR="00A11EE5" w:rsidRPr="00CC66CB" w:rsidRDefault="00A11EE5" w:rsidP="00A11EE5">
      <w:pPr>
        <w:rPr>
          <w:lang w:val="en-GB"/>
        </w:rPr>
      </w:pPr>
    </w:p>
    <w:p w:rsidR="00A11EE5" w:rsidRPr="00CC66CB" w:rsidRDefault="00A11EE5" w:rsidP="00A11EE5">
      <w:pPr>
        <w:spacing w:after="120"/>
        <w:rPr>
          <w:lang w:val="en-GB"/>
        </w:rPr>
      </w:pPr>
      <w:r w:rsidRPr="00CC66CB">
        <w:rPr>
          <w:b/>
          <w:lang w:val="en-GB"/>
        </w:rPr>
        <w:t>Analytic approximation</w:t>
      </w:r>
    </w:p>
    <w:p w:rsidR="00A11EE5" w:rsidRPr="00DD2EEA" w:rsidRDefault="00A11EE5" w:rsidP="00A11EE5">
      <w:pPr>
        <w:pStyle w:val="ECCParagraph"/>
      </w:pPr>
      <w:r w:rsidRPr="00CC66CB">
        <w:t xml:space="preserve">We can substitute the previous result into </w:t>
      </w:r>
      <w:r w:rsidRPr="00DD2EEA">
        <w:t xml:space="preserve">equation </w:t>
      </w:r>
      <w:r w:rsidR="00E63BB4">
        <w:t>(36)</w:t>
      </w:r>
      <w:r w:rsidRPr="00DD2EEA">
        <w:t>´ to determine the corresponding value of “x”.</w:t>
      </w:r>
    </w:p>
    <w:p w:rsidR="00A11EE5" w:rsidRPr="00DD2EEA" w:rsidRDefault="00A11EE5" w:rsidP="00A11EE5">
      <w:pPr>
        <w:pStyle w:val="ECCParagraph"/>
      </w:pPr>
      <w:r w:rsidRPr="00DD2EEA">
        <w:t>Inserting all the relevant parameters</w:t>
      </w:r>
      <w:r w:rsidRPr="00DD2EEA">
        <w:rPr>
          <w:rStyle w:val="FootnoteReference"/>
          <w:rFonts w:cs="Arial"/>
          <w:szCs w:val="20"/>
        </w:rPr>
        <w:footnoteReference w:id="32"/>
      </w:r>
      <w:r w:rsidRPr="00DD2EEA">
        <w:t>, we find P</w:t>
      </w:r>
      <w:r w:rsidRPr="00DD2EEA">
        <w:rPr>
          <w:vertAlign w:val="subscript"/>
        </w:rPr>
        <w:t>t_max</w:t>
      </w:r>
      <w:r w:rsidRPr="00DD2EEA">
        <w:t xml:space="preserve"> = 28.57 – 3.5µ</w:t>
      </w:r>
      <w:r w:rsidRPr="00DD2EEA">
        <w:rPr>
          <w:vertAlign w:val="subscript"/>
        </w:rPr>
        <w:t>x</w:t>
      </w:r>
      <w:r w:rsidRPr="00DD2EEA">
        <w:t> dBm = 17.75 dBm, which means that 3.5µ</w:t>
      </w:r>
      <w:r w:rsidRPr="00DD2EEA">
        <w:rPr>
          <w:vertAlign w:val="subscript"/>
        </w:rPr>
        <w:t>x</w:t>
      </w:r>
      <w:r w:rsidRPr="00DD2EEA">
        <w:t> = 10.82, or µ</w:t>
      </w:r>
      <w:r w:rsidRPr="00DD2EEA">
        <w:rPr>
          <w:vertAlign w:val="subscript"/>
        </w:rPr>
        <w:t>x</w:t>
      </w:r>
      <w:r w:rsidRPr="00DD2EEA">
        <w:t> = 3.091. This value of µ</w:t>
      </w:r>
      <w:r w:rsidRPr="00DD2EEA">
        <w:rPr>
          <w:vertAlign w:val="subscript"/>
        </w:rPr>
        <w:t>x</w:t>
      </w:r>
      <w:r w:rsidRPr="00DD2EEA">
        <w:t xml:space="preserve"> corresponds to x = 99.9%. This means that if we are trying to protect LP at the level </w:t>
      </w:r>
      <w:r w:rsidRPr="00DD2EEA">
        <w:sym w:font="Symbol" w:char="F044"/>
      </w:r>
      <w:r w:rsidRPr="00DD2EEA">
        <w:rPr>
          <w:vertAlign w:val="subscript"/>
        </w:rPr>
        <w:t>LP</w:t>
      </w:r>
      <w:r w:rsidRPr="00DD2EEA">
        <w:t xml:space="preserve"> = 0.1%, we can use x = 99.9% in equation </w:t>
      </w:r>
      <w:r w:rsidR="00E63BB4">
        <w:t>(36)</w:t>
      </w:r>
      <w:r w:rsidRPr="00DD2EEA">
        <w:t>´, with no approximation.</w:t>
      </w:r>
    </w:p>
    <w:p w:rsidR="00A11EE5" w:rsidRPr="00DD2EEA" w:rsidRDefault="00A11EE5" w:rsidP="00A11EE5">
      <w:pPr>
        <w:pStyle w:val="ECCAnnexheading4"/>
        <w:rPr>
          <w:lang w:val="en-GB"/>
        </w:rPr>
      </w:pPr>
      <w:r w:rsidRPr="00DD2EEA">
        <w:rPr>
          <w:lang w:val="en-GB"/>
        </w:rPr>
        <w:t>Fixed WSD (10 m) to Fixed DTTB (10 m) (2nd adjacent channel interference)</w:t>
      </w:r>
    </w:p>
    <w:p w:rsidR="00A11EE5" w:rsidRPr="00CC66CB" w:rsidRDefault="00A11EE5" w:rsidP="00A11EE5">
      <w:pPr>
        <w:pStyle w:val="ECCParagraph"/>
      </w:pPr>
      <w:r w:rsidRPr="00DD2EEA">
        <w:t xml:space="preserve">The same Monte Carlo simulation has been carried out again, this time for the 2nd adjacent channel (PR = </w:t>
      </w:r>
      <w:r w:rsidRPr="00DD2EEA">
        <w:noBreakHyphen/>
        <w:t xml:space="preserve">40 dB). Other than the protection ratio, no other parameter has been changed. The results are shown in </w:t>
      </w:r>
      <w:r w:rsidR="00410C4B">
        <w:fldChar w:fldCharType="begin"/>
      </w:r>
      <w:r w:rsidR="00410C4B">
        <w:instrText xml:space="preserve"> REF _Ref334025276 \h  \* MERGEFORMAT </w:instrText>
      </w:r>
      <w:r w:rsidR="00410C4B">
        <w:fldChar w:fldCharType="separate"/>
      </w:r>
      <w:r w:rsidR="0007390A">
        <w:t xml:space="preserve">Figure </w:t>
      </w:r>
      <w:r w:rsidR="0007390A">
        <w:rPr>
          <w:noProof/>
        </w:rPr>
        <w:t>74</w:t>
      </w:r>
      <w:r w:rsidR="00410C4B">
        <w:fldChar w:fldCharType="end"/>
      </w:r>
      <w:r w:rsidRPr="00DD2EEA">
        <w:t>. It is seen that the maximum WSD e.i.r.p. is again 17.75 dBm in this case, even though the protection ratio has decreased from -30 dB to -40 dB. This shows, as could be expected, that the overload interference effect is independent of the protection</w:t>
      </w:r>
      <w:r w:rsidRPr="00CC66CB">
        <w:t xml:space="preserve"> ratio (at least as long as the protection ratio is negative).</w:t>
      </w:r>
    </w:p>
    <w:p w:rsidR="00A11EE5" w:rsidRPr="00CC66CB" w:rsidRDefault="00A11EE5" w:rsidP="00A11EE5">
      <w:pPr>
        <w:pStyle w:val="ECCParagraph"/>
        <w:spacing w:after="120"/>
        <w:rPr>
          <w:rFonts w:cs="Arial"/>
          <w:b/>
          <w:szCs w:val="20"/>
        </w:rPr>
      </w:pPr>
      <w:r w:rsidRPr="00CC66CB">
        <w:rPr>
          <w:rFonts w:cs="Arial"/>
          <w:b/>
          <w:szCs w:val="20"/>
        </w:rPr>
        <w:t xml:space="preserve">Analytic approximation </w:t>
      </w:r>
    </w:p>
    <w:p w:rsidR="00A11EE5" w:rsidRPr="00CC66CB" w:rsidRDefault="00A11EE5" w:rsidP="00A11EE5">
      <w:pPr>
        <w:pStyle w:val="ECCParagraph"/>
      </w:pPr>
      <w:r w:rsidRPr="00CC66CB">
        <w:t xml:space="preserve">As shown in the previous subsection, the same result could have been obtained analytically using equation </w:t>
      </w:r>
      <w:r w:rsidR="00E63BB4">
        <w:t>(36)</w:t>
      </w:r>
      <w:r w:rsidRPr="00CC66CB">
        <w:t>´ and x = 99.9%.</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2E34BF2A" wp14:editId="3896894C">
            <wp:extent cx="5248275" cy="3238500"/>
            <wp:effectExtent l="19050" t="0" r="9525" b="0"/>
            <wp:docPr id="91" name="Imag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8"/>
                    <pic:cNvPicPr>
                      <a:picLocks noChangeAspect="1" noChangeArrowheads="1"/>
                    </pic:cNvPicPr>
                  </pic:nvPicPr>
                  <pic:blipFill>
                    <a:blip r:embed="rId208"/>
                    <a:srcRect/>
                    <a:stretch>
                      <a:fillRect/>
                    </a:stretch>
                  </pic:blipFill>
                  <pic:spPr bwMode="auto">
                    <a:xfrm>
                      <a:off x="0" y="0"/>
                      <a:ext cx="5248275" cy="3238500"/>
                    </a:xfrm>
                    <a:prstGeom prst="rect">
                      <a:avLst/>
                    </a:prstGeom>
                    <a:noFill/>
                    <a:ln w="9525">
                      <a:noFill/>
                      <a:miter lim="800000"/>
                      <a:headEnd/>
                      <a:tailEnd/>
                    </a:ln>
                  </pic:spPr>
                </pic:pic>
              </a:graphicData>
            </a:graphic>
          </wp:inline>
        </w:drawing>
      </w:r>
    </w:p>
    <w:p w:rsidR="00A11EE5" w:rsidRDefault="00A11EE5" w:rsidP="00A11EE5">
      <w:pPr>
        <w:pStyle w:val="Caption"/>
      </w:pPr>
      <w:bookmarkStart w:id="609" w:name="_Ref334025276"/>
      <w:r>
        <w:t xml:space="preserve">Figure </w:t>
      </w:r>
      <w:r w:rsidR="00A005B2">
        <w:fldChar w:fldCharType="begin"/>
      </w:r>
      <w:r w:rsidR="00AD098E">
        <w:instrText xml:space="preserve"> SEQ Figure \* ARABIC </w:instrText>
      </w:r>
      <w:r w:rsidR="00A005B2">
        <w:fldChar w:fldCharType="separate"/>
      </w:r>
      <w:r w:rsidR="0007390A">
        <w:rPr>
          <w:noProof/>
        </w:rPr>
        <w:t>74</w:t>
      </w:r>
      <w:r w:rsidR="00A005B2">
        <w:rPr>
          <w:noProof/>
        </w:rPr>
        <w:fldChar w:fldCharType="end"/>
      </w:r>
      <w:bookmarkEnd w:id="609"/>
      <w:r w:rsidRPr="00CC66CB">
        <w:t>: WSD E</w:t>
      </w:r>
      <w:r>
        <w:t>.</w:t>
      </w:r>
      <w:r w:rsidRPr="00CC66CB">
        <w:t>I</w:t>
      </w:r>
      <w:r>
        <w:t>.</w:t>
      </w:r>
      <w:r w:rsidRPr="00CC66CB">
        <w:t>R</w:t>
      </w:r>
      <w:r>
        <w:t>.</w:t>
      </w:r>
      <w:r w:rsidRPr="00CC66CB">
        <w:t>P</w:t>
      </w:r>
      <w:r>
        <w:t>.</w:t>
      </w:r>
      <w:r w:rsidRPr="00CC66CB">
        <w:t xml:space="preserve"> RESTRICTIONS: Fixed WSD (10 m) to Fixed DTTB (10 m) 2</w:t>
      </w:r>
      <w:r w:rsidRPr="00CC66CB">
        <w:rPr>
          <w:vertAlign w:val="superscript"/>
        </w:rPr>
        <w:t>nd</w:t>
      </w:r>
      <w:r w:rsidRPr="00CC66CB">
        <w:t xml:space="preserve"> Adjacent channel</w:t>
      </w:r>
      <w:r>
        <w:t xml:space="preserve"> </w:t>
      </w:r>
      <w:r w:rsidRPr="00CC66CB">
        <w:t>(PR = -40 dB), O</w:t>
      </w:r>
      <w:r w:rsidRPr="00CC66CB">
        <w:rPr>
          <w:vertAlign w:val="subscript"/>
        </w:rPr>
        <w:t>th</w:t>
      </w:r>
      <w:r w:rsidRPr="00CC66CB">
        <w:t xml:space="preserve"> = -20 dBm</w:t>
      </w:r>
    </w:p>
    <w:p w:rsidR="00280906" w:rsidRPr="00280906" w:rsidRDefault="00280906" w:rsidP="00280906"/>
    <w:p w:rsidR="00A11EE5" w:rsidRPr="00CC66CB" w:rsidRDefault="00A11EE5" w:rsidP="00A11EE5">
      <w:pPr>
        <w:pStyle w:val="ECCAnnexheading4"/>
        <w:rPr>
          <w:lang w:val="en-GB"/>
        </w:rPr>
      </w:pPr>
      <w:r w:rsidRPr="00CC66CB">
        <w:rPr>
          <w:lang w:val="en-GB"/>
        </w:rPr>
        <w:t>Fixed WSD (10 m) to PO DTTB (1.5 m) (2nd adjacent channel interference)</w:t>
      </w:r>
    </w:p>
    <w:p w:rsidR="00A11EE5" w:rsidRPr="00CC66CB" w:rsidRDefault="00A11EE5" w:rsidP="00A11EE5">
      <w:pPr>
        <w:pStyle w:val="ECCParagraph"/>
      </w:pPr>
      <w:r w:rsidRPr="00CC66CB">
        <w:t>We examine one more case using Monte Carlo simulation: Fixed WSD (10 m) to DTTB PO (1.5 m). We use 2</w:t>
      </w:r>
      <w:r w:rsidRPr="00CC66CB">
        <w:rPr>
          <w:vertAlign w:val="superscript"/>
        </w:rPr>
        <w:t>nd</w:t>
      </w:r>
      <w:r w:rsidRPr="00CC66CB">
        <w:t xml:space="preserve"> adjacent channel interference, even though, as we have seen before, the result is independent of the value of the (negative) protection ratio. The results are shown in </w:t>
      </w:r>
      <w:r w:rsidR="00A005B2">
        <w:rPr>
          <w:highlight w:val="yellow"/>
        </w:rPr>
        <w:fldChar w:fldCharType="begin"/>
      </w:r>
      <w:r>
        <w:instrText xml:space="preserve"> REF _Ref334025300 \h </w:instrText>
      </w:r>
      <w:r w:rsidR="00A005B2">
        <w:rPr>
          <w:highlight w:val="yellow"/>
        </w:rPr>
      </w:r>
      <w:r w:rsidR="00A005B2">
        <w:rPr>
          <w:highlight w:val="yellow"/>
        </w:rPr>
        <w:fldChar w:fldCharType="separate"/>
      </w:r>
      <w:r w:rsidR="0007390A">
        <w:t xml:space="preserve">Figure </w:t>
      </w:r>
      <w:r w:rsidR="0007390A">
        <w:rPr>
          <w:noProof/>
        </w:rPr>
        <w:t>75</w:t>
      </w:r>
      <w:r w:rsidR="00A005B2">
        <w:rPr>
          <w:highlight w:val="yellow"/>
        </w:rPr>
        <w:fldChar w:fldCharType="end"/>
      </w:r>
      <w:r w:rsidRPr="00CC66CB">
        <w:t xml:space="preserve">. It is seen that the maximum WSD </w:t>
      </w:r>
      <w:r>
        <w:t>e.i.r.p.</w:t>
      </w:r>
      <w:r w:rsidRPr="00CC66CB">
        <w:t xml:space="preserve"> is 32.48 dB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021DF6B0" wp14:editId="528D7BC1">
            <wp:extent cx="5029200" cy="3238500"/>
            <wp:effectExtent l="19050" t="0" r="0" b="0"/>
            <wp:docPr id="92" name="Imag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9"/>
                    <pic:cNvPicPr>
                      <a:picLocks noChangeAspect="1" noChangeArrowheads="1"/>
                    </pic:cNvPicPr>
                  </pic:nvPicPr>
                  <pic:blipFill>
                    <a:blip r:embed="rId209"/>
                    <a:srcRect/>
                    <a:stretch>
                      <a:fillRect/>
                    </a:stretch>
                  </pic:blipFill>
                  <pic:spPr bwMode="auto">
                    <a:xfrm>
                      <a:off x="0" y="0"/>
                      <a:ext cx="5029200" cy="323850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0" w:name="_Ref334025300"/>
      <w:r>
        <w:t xml:space="preserve">Figure </w:t>
      </w:r>
      <w:r w:rsidR="00A005B2">
        <w:fldChar w:fldCharType="begin"/>
      </w:r>
      <w:r w:rsidR="00AD098E">
        <w:instrText xml:space="preserve"> SEQ Figure \* ARABIC </w:instrText>
      </w:r>
      <w:r w:rsidR="00A005B2">
        <w:fldChar w:fldCharType="separate"/>
      </w:r>
      <w:r w:rsidR="0007390A">
        <w:rPr>
          <w:noProof/>
        </w:rPr>
        <w:t>75</w:t>
      </w:r>
      <w:r w:rsidR="00A005B2">
        <w:rPr>
          <w:noProof/>
        </w:rPr>
        <w:fldChar w:fldCharType="end"/>
      </w:r>
      <w:bookmarkEnd w:id="610"/>
      <w:r>
        <w:t xml:space="preserve">: </w:t>
      </w:r>
      <w:r w:rsidRPr="00CC66CB">
        <w:t>WSD E</w:t>
      </w:r>
      <w:r>
        <w:t>.</w:t>
      </w:r>
      <w:r w:rsidRPr="00CC66CB">
        <w:t>I</w:t>
      </w:r>
      <w:r>
        <w:t>.</w:t>
      </w:r>
      <w:r w:rsidRPr="00CC66CB">
        <w:t>R</w:t>
      </w:r>
      <w:r>
        <w:t>.</w:t>
      </w:r>
      <w:r w:rsidRPr="00CC66CB">
        <w:t>P</w:t>
      </w:r>
      <w:r>
        <w:t>.</w:t>
      </w:r>
      <w:r w:rsidRPr="00CC66CB">
        <w:t xml:space="preserve"> RESTRICTIONS: Fixed WSD (10 m) to PO DTTB (1.5 m) 2</w:t>
      </w:r>
      <w:r w:rsidRPr="00CC66CB">
        <w:rPr>
          <w:vertAlign w:val="superscript"/>
        </w:rPr>
        <w:t>nd</w:t>
      </w:r>
      <w:r w:rsidRPr="00CC66CB">
        <w:t xml:space="preserve"> Adjacent channel (PR = -40 dB), O</w:t>
      </w:r>
      <w:r w:rsidRPr="00CC66CB">
        <w:rPr>
          <w:vertAlign w:val="subscript"/>
        </w:rPr>
        <w:t>th</w:t>
      </w:r>
      <w:r w:rsidRPr="00CC66CB">
        <w:t xml:space="preserve"> = -20 dBm</w:t>
      </w:r>
    </w:p>
    <w:p w:rsidR="00A11EE5" w:rsidRPr="00CC66CB" w:rsidRDefault="00A11EE5" w:rsidP="00A11EE5">
      <w:pPr>
        <w:pStyle w:val="ECCParagraph"/>
      </w:pPr>
    </w:p>
    <w:p w:rsidR="00A11EE5" w:rsidRPr="00CC66CB" w:rsidRDefault="00A11EE5" w:rsidP="008C0A86">
      <w:pPr>
        <w:keepNext/>
        <w:rPr>
          <w:lang w:val="en-GB"/>
        </w:rPr>
      </w:pPr>
      <w:r w:rsidRPr="00CC66CB">
        <w:rPr>
          <w:b/>
          <w:lang w:val="en-GB"/>
        </w:rPr>
        <w:lastRenderedPageBreak/>
        <w:t>Analytic approximation</w:t>
      </w:r>
    </w:p>
    <w:p w:rsidR="00A11EE5" w:rsidRPr="00DD2EEA" w:rsidRDefault="00A11EE5" w:rsidP="00A11EE5">
      <w:pPr>
        <w:pStyle w:val="ECCParagraph"/>
      </w:pPr>
      <w:r w:rsidRPr="00CC66CB">
        <w:t xml:space="preserve">We now compare this result (Pt_max = 32.48 dBm) with the results of </w:t>
      </w:r>
      <w:r w:rsidRPr="00DD2EEA">
        <w:t xml:space="preserve">equation </w:t>
      </w:r>
      <w:r w:rsidR="00E63BB4">
        <w:t>(36)</w:t>
      </w:r>
      <w:r w:rsidRPr="00DD2EEA">
        <w:t>´ of Section A5.3.2:</w:t>
      </w:r>
    </w:p>
    <w:p w:rsidR="00A11EE5" w:rsidRPr="00DD2EEA" w:rsidRDefault="00A11EE5" w:rsidP="00E63BB4">
      <w:pPr>
        <w:pStyle w:val="ECCParagraph"/>
        <w:tabs>
          <w:tab w:val="left" w:pos="9214"/>
        </w:tabs>
        <w:spacing w:after="60"/>
        <w:ind w:firstLine="720"/>
        <w:jc w:val="center"/>
        <w:rPr>
          <w:rFonts w:cs="Arial"/>
          <w:szCs w:val="20"/>
        </w:rPr>
      </w:pPr>
      <w:r w:rsidRPr="00DD2EEA">
        <w:rPr>
          <w:rFonts w:cs="Arial"/>
          <w:szCs w:val="20"/>
        </w:rPr>
        <w:t>P</w:t>
      </w:r>
      <w:r w:rsidRPr="00DD2EEA">
        <w:rPr>
          <w:rFonts w:cs="Arial"/>
          <w:szCs w:val="20"/>
          <w:vertAlign w:val="subscript"/>
        </w:rPr>
        <w:t>t</w:t>
      </w:r>
      <w:r w:rsidRPr="00DD2EEA">
        <w:rPr>
          <w:rFonts w:cs="Arial"/>
          <w:szCs w:val="20"/>
        </w:rPr>
        <w:t xml:space="preserve"> &lt; O</w:t>
      </w:r>
      <w:r w:rsidRPr="00DD2EEA">
        <w:rPr>
          <w:rFonts w:cs="Arial"/>
          <w:szCs w:val="20"/>
          <w:vertAlign w:val="subscript"/>
        </w:rPr>
        <w:t>th</w:t>
      </w:r>
      <w:r w:rsidRPr="00DD2EEA">
        <w:rPr>
          <w:rFonts w:cs="Arial"/>
          <w:szCs w:val="20"/>
        </w:rPr>
        <w:t xml:space="preserve"> – µ</w:t>
      </w:r>
      <w:r w:rsidRPr="00DD2EEA">
        <w:rPr>
          <w:rFonts w:cs="Arial"/>
          <w:szCs w:val="20"/>
          <w:vertAlign w:val="subscript"/>
        </w:rPr>
        <w:t>x</w:t>
      </w:r>
      <w:r w:rsidRPr="00DD2EEA">
        <w:rPr>
          <w:rFonts w:cs="Arial"/>
          <w:szCs w:val="20"/>
        </w:rPr>
        <w:sym w:font="Symbol" w:char="F073"/>
      </w:r>
      <w:r w:rsidRPr="00DD2EEA">
        <w:rPr>
          <w:rFonts w:cs="Arial"/>
          <w:szCs w:val="20"/>
          <w:vertAlign w:val="subscript"/>
        </w:rPr>
        <w:t>wsd</w:t>
      </w:r>
      <w:r w:rsidRPr="00DD2EEA">
        <w:rPr>
          <w:rFonts w:cs="Arial"/>
          <w:szCs w:val="20"/>
        </w:rPr>
        <w:t xml:space="preserve"> + POL + DISC</w:t>
      </w:r>
      <w:r w:rsidRPr="00DD2EEA">
        <w:rPr>
          <w:rFonts w:cs="Arial"/>
          <w:szCs w:val="20"/>
          <w:vertAlign w:val="subscript"/>
        </w:rPr>
        <w:t>TV</w:t>
      </w:r>
      <w:r w:rsidRPr="00DD2EEA">
        <w:rPr>
          <w:rFonts w:cs="Arial"/>
          <w:szCs w:val="20"/>
        </w:rPr>
        <w:t xml:space="preserve"> + DISC</w:t>
      </w:r>
      <w:r w:rsidRPr="00DD2EEA">
        <w:rPr>
          <w:rFonts w:cs="Arial"/>
          <w:szCs w:val="20"/>
          <w:vertAlign w:val="subscript"/>
        </w:rPr>
        <w:t>WSD</w:t>
      </w:r>
      <w:r w:rsidRPr="00DD2EEA">
        <w:rPr>
          <w:rFonts w:cs="Arial"/>
          <w:szCs w:val="20"/>
        </w:rPr>
        <w:t xml:space="preserve"> – G</w:t>
      </w:r>
      <w:r w:rsidRPr="00DD2EEA">
        <w:rPr>
          <w:rFonts w:cs="Arial"/>
          <w:szCs w:val="20"/>
          <w:vertAlign w:val="subscript"/>
        </w:rPr>
        <w:t>a</w:t>
      </w:r>
      <w:r w:rsidR="00E63BB4">
        <w:rPr>
          <w:rFonts w:cs="Arial"/>
          <w:szCs w:val="20"/>
        </w:rPr>
        <w:t xml:space="preserve"> + LOSS(d),</w:t>
      </w:r>
      <w:r w:rsidRPr="00DD2EEA">
        <w:rPr>
          <w:rFonts w:cs="Arial"/>
          <w:szCs w:val="20"/>
        </w:rPr>
        <w:tab/>
        <w:t>(</w:t>
      </w:r>
      <w:r w:rsidR="00E63BB4">
        <w:rPr>
          <w:rFonts w:cs="Arial"/>
          <w:szCs w:val="20"/>
        </w:rPr>
        <w:t>36</w:t>
      </w:r>
      <w:r w:rsidRPr="00DD2EEA">
        <w:rPr>
          <w:rFonts w:cs="Arial"/>
          <w:szCs w:val="20"/>
        </w:rPr>
        <w:t>)</w:t>
      </w:r>
    </w:p>
    <w:p w:rsidR="00A11EE5" w:rsidRPr="00CC66CB" w:rsidRDefault="00A11EE5" w:rsidP="00A11EE5">
      <w:pPr>
        <w:pStyle w:val="ECCParagraph"/>
      </w:pPr>
      <w:r w:rsidRPr="00DD2EEA">
        <w:t>using the appropriate parameters</w:t>
      </w:r>
      <w:r w:rsidRPr="00DD2EEA">
        <w:rPr>
          <w:rStyle w:val="FootnoteReference"/>
          <w:szCs w:val="20"/>
        </w:rPr>
        <w:footnoteReference w:id="33"/>
      </w:r>
      <w:r w:rsidRPr="00DD2EEA">
        <w:t>.</w:t>
      </w:r>
    </w:p>
    <w:p w:rsidR="00A11EE5" w:rsidRPr="00CC66CB" w:rsidRDefault="00A11EE5" w:rsidP="00A11EE5">
      <w:pPr>
        <w:pStyle w:val="ECCParagraph"/>
        <w:spacing w:after="120"/>
        <w:rPr>
          <w:rFonts w:cs="Arial"/>
          <w:szCs w:val="20"/>
        </w:rPr>
      </w:pPr>
      <w:r w:rsidRPr="00CC66CB">
        <w:rPr>
          <w:rFonts w:cs="Arial"/>
          <w:szCs w:val="20"/>
        </w:rPr>
        <w:t xml:space="preserve">Based on our determination of the value of the parameter “x” for </w:t>
      </w:r>
      <w:r w:rsidRPr="00CC66CB">
        <w:rPr>
          <w:rFonts w:cs="Arial"/>
          <w:szCs w:val="20"/>
        </w:rPr>
        <w:sym w:font="Symbol" w:char="F044"/>
      </w:r>
      <w:r w:rsidRPr="00CC66CB">
        <w:rPr>
          <w:rFonts w:cs="Arial"/>
          <w:szCs w:val="20"/>
          <w:vertAlign w:val="subscript"/>
        </w:rPr>
        <w:t>LP</w:t>
      </w:r>
      <w:r w:rsidRPr="00CC66CB">
        <w:rPr>
          <w:rFonts w:cs="Arial"/>
          <w:szCs w:val="20"/>
        </w:rPr>
        <w:t xml:space="preserve"> = 0.1%, we can evaluate equation </w:t>
      </w:r>
      <w:r w:rsidR="00E63BB4">
        <w:rPr>
          <w:rFonts w:cs="Arial"/>
          <w:szCs w:val="20"/>
        </w:rPr>
        <w:t>(36)</w:t>
      </w:r>
      <w:r w:rsidRPr="00CC66CB">
        <w:rPr>
          <w:rFonts w:cs="Arial"/>
          <w:szCs w:val="20"/>
        </w:rPr>
        <w:t xml:space="preserve"> as follows: P</w:t>
      </w:r>
      <w:r w:rsidRPr="00CC66CB">
        <w:rPr>
          <w:rFonts w:cs="Arial"/>
          <w:szCs w:val="20"/>
          <w:vertAlign w:val="subscript"/>
        </w:rPr>
        <w:t>t_max</w:t>
      </w:r>
      <w:r w:rsidRPr="00CC66CB">
        <w:rPr>
          <w:rFonts w:cs="Arial"/>
          <w:szCs w:val="20"/>
        </w:rPr>
        <w:t xml:space="preserve"> = -20 – 3.09*3.5 + 0 + 10 – 2.15 + 55.45 = 32.485 dBm. This is precisely the result delivered by the previous Monte Carlo simulation.</w:t>
      </w:r>
    </w:p>
    <w:p w:rsidR="00A11EE5" w:rsidRPr="00CC66CB" w:rsidRDefault="00A11EE5" w:rsidP="00A11EE5">
      <w:pPr>
        <w:pStyle w:val="ECCAnnexheading4"/>
        <w:rPr>
          <w:lang w:val="en-GB"/>
        </w:rPr>
      </w:pPr>
      <w:r w:rsidRPr="00CC66CB">
        <w:rPr>
          <w:lang w:val="en-GB"/>
        </w:rPr>
        <w:t>CONCLUSION</w:t>
      </w:r>
    </w:p>
    <w:p w:rsidR="00A11EE5" w:rsidRPr="00CC66CB" w:rsidRDefault="00A11EE5" w:rsidP="00A11EE5">
      <w:pPr>
        <w:pStyle w:val="ECCParagraph"/>
      </w:pPr>
      <w:r w:rsidRPr="00CC66CB">
        <w:t xml:space="preserve">We conclude that the arguments given above for the </w:t>
      </w:r>
      <w:r w:rsidRPr="00DD2EEA">
        <w:t xml:space="preserve">applicability of Equation </w:t>
      </w:r>
      <w:r w:rsidR="00E63BB4">
        <w:t>(36)</w:t>
      </w:r>
      <w:r w:rsidRPr="00DD2EEA">
        <w:t xml:space="preserve">, and its accuracy, are valid. In particular, x = 99.9% for </w:t>
      </w:r>
      <w:r w:rsidRPr="00DD2EEA">
        <w:sym w:font="Symbol" w:char="F044"/>
      </w:r>
      <w:r w:rsidRPr="00DD2EEA">
        <w:rPr>
          <w:vertAlign w:val="subscript"/>
        </w:rPr>
        <w:t>LP</w:t>
      </w:r>
      <w:r w:rsidRPr="00DD2EEA">
        <w:t xml:space="preserve"> = 0.1%. This allows a simplification in calculations determining permitted maximum </w:t>
      </w:r>
      <w:r w:rsidRPr="00DD2EEA">
        <w:rPr>
          <w:sz w:val="18"/>
          <w:szCs w:val="18"/>
        </w:rPr>
        <w:t>e.i.r.p.</w:t>
      </w:r>
      <w:r w:rsidRPr="00DD2EEA">
        <w:t xml:space="preserve">s for WSDs. In other words, when determining absolute maximum WSD </w:t>
      </w:r>
      <w:r w:rsidRPr="00DD2EEA">
        <w:rPr>
          <w:sz w:val="18"/>
          <w:szCs w:val="18"/>
        </w:rPr>
        <w:t>e.i.r.p.</w:t>
      </w:r>
      <w:r w:rsidRPr="00DD2EEA">
        <w:t xml:space="preserve">s related to DTT receiver overload, Monte Carlo simulation is not required – the analytical inequality in equation </w:t>
      </w:r>
      <w:r w:rsidR="00E63BB4">
        <w:t>(36)</w:t>
      </w:r>
      <w:r w:rsidRPr="00DD2EEA">
        <w:t>´ suffices.</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LIMITS DUE TO DTT RECEIVER OVERLOAD</w:t>
      </w:r>
    </w:p>
    <w:p w:rsidR="00A11EE5" w:rsidRPr="00DD2EEA" w:rsidRDefault="00A11EE5" w:rsidP="00A11EE5">
      <w:pPr>
        <w:pStyle w:val="ECCParagraph"/>
      </w:pPr>
      <w:r w:rsidRPr="00CC66CB">
        <w:t xml:space="preserve">Protection against DTT overloading provides an absolute upper limit to the WSD transmit power. This upper limit can be calculated simply, with no approximation (as demonstrated in </w:t>
      </w:r>
      <w:r w:rsidRPr="00DD2EEA">
        <w:t>sections A5.5.2, A5.5.3 above), using the following analytical expression:</w:t>
      </w:r>
    </w:p>
    <w:p w:rsidR="00A11EE5" w:rsidRPr="00DD2EEA" w:rsidRDefault="00A11EE5" w:rsidP="00E63BB4">
      <w:pPr>
        <w:tabs>
          <w:tab w:val="left" w:pos="9214"/>
        </w:tabs>
        <w:spacing w:after="60"/>
        <w:ind w:firstLine="720"/>
        <w:rPr>
          <w:rFonts w:cs="Arial"/>
          <w:szCs w:val="20"/>
          <w:lang w:val="en-GB"/>
        </w:rPr>
      </w:pPr>
      <w:r w:rsidRPr="00DD2EEA">
        <w:rPr>
          <w:rFonts w:cs="Arial"/>
          <w:b/>
          <w:szCs w:val="20"/>
          <w:lang w:val="en-GB"/>
        </w:rPr>
        <w:t>P</w:t>
      </w:r>
      <w:r w:rsidRPr="00DD2EEA">
        <w:rPr>
          <w:rFonts w:cs="Arial"/>
          <w:b/>
          <w:szCs w:val="20"/>
          <w:vertAlign w:val="subscript"/>
          <w:lang w:val="en-GB"/>
        </w:rPr>
        <w:t>t</w:t>
      </w:r>
      <w:r w:rsidRPr="00DD2EEA">
        <w:rPr>
          <w:rFonts w:cs="Arial"/>
          <w:b/>
          <w:szCs w:val="20"/>
          <w:lang w:val="en-GB"/>
        </w:rPr>
        <w:t xml:space="preserve"> &lt; O</w:t>
      </w:r>
      <w:r w:rsidRPr="00DD2EEA">
        <w:rPr>
          <w:rFonts w:cs="Arial"/>
          <w:b/>
          <w:szCs w:val="20"/>
          <w:vertAlign w:val="subscript"/>
          <w:lang w:val="en-GB"/>
        </w:rPr>
        <w:t>th</w:t>
      </w:r>
      <w:r w:rsidRPr="00DD2EEA">
        <w:rPr>
          <w:rFonts w:cs="Arial"/>
          <w:b/>
          <w:szCs w:val="20"/>
          <w:lang w:val="en-GB"/>
        </w:rPr>
        <w:t xml:space="preserve"> – µ</w:t>
      </w:r>
      <w:r w:rsidRPr="00DD2EEA">
        <w:rPr>
          <w:rFonts w:cs="Arial"/>
          <w:b/>
          <w:szCs w:val="20"/>
          <w:vertAlign w:val="subscript"/>
          <w:lang w:val="en-GB"/>
        </w:rPr>
        <w:t>x%</w:t>
      </w:r>
      <w:r w:rsidRPr="00DD2EEA">
        <w:rPr>
          <w:rFonts w:cs="Arial"/>
          <w:b/>
          <w:szCs w:val="20"/>
          <w:lang w:val="en-GB"/>
        </w:rPr>
        <w:sym w:font="Symbol" w:char="F073"/>
      </w:r>
      <w:r w:rsidRPr="00DD2EEA">
        <w:rPr>
          <w:rFonts w:cs="Arial"/>
          <w:b/>
          <w:szCs w:val="20"/>
          <w:vertAlign w:val="subscript"/>
          <w:lang w:val="en-GB"/>
        </w:rPr>
        <w:t>wsd</w:t>
      </w:r>
      <w:r w:rsidRPr="00DD2EEA">
        <w:rPr>
          <w:rFonts w:cs="Arial"/>
          <w:b/>
          <w:szCs w:val="20"/>
          <w:lang w:val="en-GB"/>
        </w:rPr>
        <w:t xml:space="preserve"> + POL + DISC</w:t>
      </w:r>
      <w:r w:rsidRPr="00DD2EEA">
        <w:rPr>
          <w:rFonts w:cs="Arial"/>
          <w:b/>
          <w:szCs w:val="20"/>
          <w:vertAlign w:val="subscript"/>
          <w:lang w:val="en-GB"/>
        </w:rPr>
        <w:t>TV</w:t>
      </w:r>
      <w:r w:rsidRPr="00DD2EEA">
        <w:rPr>
          <w:rFonts w:cs="Arial"/>
          <w:b/>
          <w:szCs w:val="20"/>
          <w:lang w:val="en-GB"/>
        </w:rPr>
        <w:t xml:space="preserve"> + DISC</w:t>
      </w:r>
      <w:r w:rsidRPr="00DD2EEA">
        <w:rPr>
          <w:rFonts w:cs="Arial"/>
          <w:b/>
          <w:szCs w:val="20"/>
          <w:vertAlign w:val="subscript"/>
          <w:lang w:val="en-GB"/>
        </w:rPr>
        <w:t>WSD</w:t>
      </w:r>
      <w:r w:rsidRPr="00DD2EEA">
        <w:rPr>
          <w:rFonts w:cs="Arial"/>
          <w:b/>
          <w:szCs w:val="20"/>
          <w:lang w:val="en-GB"/>
        </w:rPr>
        <w:t xml:space="preserve"> – G</w:t>
      </w:r>
      <w:r w:rsidRPr="00DD2EEA">
        <w:rPr>
          <w:rFonts w:cs="Arial"/>
          <w:b/>
          <w:szCs w:val="20"/>
          <w:vertAlign w:val="subscript"/>
          <w:lang w:val="en-GB"/>
        </w:rPr>
        <w:t>a</w:t>
      </w:r>
      <w:r w:rsidRPr="00DD2EEA">
        <w:rPr>
          <w:rFonts w:cs="Arial"/>
          <w:b/>
          <w:szCs w:val="20"/>
          <w:lang w:val="en-GB"/>
        </w:rPr>
        <w:t xml:space="preserve"> + LOSS(d)</w:t>
      </w:r>
      <w:r w:rsidRPr="00DD2EEA">
        <w:rPr>
          <w:rFonts w:cs="Arial"/>
          <w:b/>
          <w:szCs w:val="20"/>
          <w:lang w:val="en-GB"/>
        </w:rPr>
        <w:tab/>
      </w:r>
      <w:r w:rsidRPr="00DD2EEA">
        <w:rPr>
          <w:rFonts w:cs="Arial"/>
          <w:szCs w:val="20"/>
          <w:lang w:val="en-GB"/>
        </w:rPr>
        <w:t>(</w:t>
      </w:r>
      <w:r w:rsidR="00E63BB4">
        <w:rPr>
          <w:rFonts w:cs="Arial"/>
          <w:szCs w:val="20"/>
          <w:lang w:val="en-GB"/>
        </w:rPr>
        <w:t>36</w:t>
      </w:r>
      <w:r w:rsidRPr="00DD2EEA">
        <w:rPr>
          <w:rFonts w:cs="Arial"/>
          <w:szCs w:val="20"/>
          <w:lang w:val="en-GB"/>
        </w:rPr>
        <w:t>)</w:t>
      </w:r>
    </w:p>
    <w:p w:rsidR="00A11EE5" w:rsidRPr="00DD2EEA" w:rsidRDefault="00A11EE5" w:rsidP="00A11EE5">
      <w:pPr>
        <w:pStyle w:val="ECCParagraph"/>
      </w:pPr>
      <w:r w:rsidRPr="00DD2EEA">
        <w:t>where</w:t>
      </w:r>
    </w:p>
    <w:p w:rsidR="00A11EE5" w:rsidRPr="00DD2EEA" w:rsidRDefault="00A11EE5" w:rsidP="00156E3F">
      <w:pPr>
        <w:pStyle w:val="ECCParagraph"/>
        <w:numPr>
          <w:ilvl w:val="0"/>
          <w:numId w:val="76"/>
        </w:numPr>
      </w:pPr>
      <w:r w:rsidRPr="00DD2EEA">
        <w:t>O</w:t>
      </w:r>
      <w:r w:rsidRPr="00DD2EEA">
        <w:rPr>
          <w:vertAlign w:val="subscript"/>
        </w:rPr>
        <w:t xml:space="preserve">th </w:t>
      </w:r>
      <w:r w:rsidRPr="00DD2EEA">
        <w:t>is the relevant overload threshold, dBm</w:t>
      </w:r>
    </w:p>
    <w:p w:rsidR="00A11EE5" w:rsidRPr="00DD2EEA" w:rsidRDefault="00A11EE5" w:rsidP="00156E3F">
      <w:pPr>
        <w:pStyle w:val="ECCParagraph"/>
        <w:numPr>
          <w:ilvl w:val="0"/>
          <w:numId w:val="76"/>
        </w:numPr>
      </w:pPr>
      <w:r w:rsidRPr="00DD2EEA">
        <w:t>POL is the polarization discrimination, dB,</w:t>
      </w:r>
    </w:p>
    <w:p w:rsidR="00A11EE5" w:rsidRPr="00DD2EEA" w:rsidRDefault="00A11EE5" w:rsidP="00156E3F">
      <w:pPr>
        <w:pStyle w:val="ECCParagraph"/>
        <w:numPr>
          <w:ilvl w:val="0"/>
          <w:numId w:val="76"/>
        </w:numPr>
      </w:pPr>
      <w:r w:rsidRPr="00DD2EEA">
        <w:t>G</w:t>
      </w:r>
      <w:r w:rsidRPr="00DD2EEA">
        <w:rPr>
          <w:vertAlign w:val="subscript"/>
        </w:rPr>
        <w:t>a</w:t>
      </w:r>
      <w:r w:rsidRPr="00DD2EEA">
        <w:t xml:space="preserve"> is the DTT receive antenna gain, dB,</w:t>
      </w:r>
    </w:p>
    <w:p w:rsidR="00A11EE5" w:rsidRPr="00DD2EEA" w:rsidRDefault="00A11EE5" w:rsidP="00156E3F">
      <w:pPr>
        <w:pStyle w:val="ECCParagraph"/>
        <w:numPr>
          <w:ilvl w:val="0"/>
          <w:numId w:val="76"/>
        </w:numPr>
      </w:pPr>
      <w:r w:rsidRPr="00DD2EEA">
        <w:t>DISC</w:t>
      </w:r>
      <w:r w:rsidRPr="00DD2EEA">
        <w:rPr>
          <w:vertAlign w:val="subscript"/>
        </w:rPr>
        <w:t>TV</w:t>
      </w:r>
      <w:r w:rsidRPr="00DD2EEA">
        <w:t xml:space="preserve"> is the DTT receive antenna discrimination, dB,</w:t>
      </w:r>
    </w:p>
    <w:p w:rsidR="00A11EE5" w:rsidRPr="00DD2EEA" w:rsidRDefault="00A11EE5" w:rsidP="00156E3F">
      <w:pPr>
        <w:pStyle w:val="ECCParagraph"/>
        <w:numPr>
          <w:ilvl w:val="0"/>
          <w:numId w:val="76"/>
        </w:numPr>
      </w:pPr>
      <w:r w:rsidRPr="00DD2EEA">
        <w:t>DISC</w:t>
      </w:r>
      <w:r w:rsidRPr="00DD2EEA">
        <w:rPr>
          <w:vertAlign w:val="subscript"/>
        </w:rPr>
        <w:t>WSD</w:t>
      </w:r>
      <w:r w:rsidRPr="00DD2EEA">
        <w:t xml:space="preserve"> is the WSD transmit antenna attenuation, dB,</w:t>
      </w:r>
    </w:p>
    <w:p w:rsidR="00A11EE5" w:rsidRPr="00DD2EEA" w:rsidRDefault="00A11EE5" w:rsidP="00156E3F">
      <w:pPr>
        <w:pStyle w:val="ECCParagraph"/>
        <w:numPr>
          <w:ilvl w:val="0"/>
          <w:numId w:val="76"/>
        </w:numPr>
      </w:pPr>
      <w:r w:rsidRPr="00DD2EEA">
        <w:t>LOSS(d) = 32.45 + 20log f</w:t>
      </w:r>
      <w:r w:rsidRPr="00DD2EEA">
        <w:rPr>
          <w:vertAlign w:val="subscript"/>
        </w:rPr>
        <w:t>MHz</w:t>
      </w:r>
      <w:r w:rsidRPr="00DD2EEA">
        <w:t xml:space="preserve"> + 20log d</w:t>
      </w:r>
      <w:r w:rsidRPr="00DD2EEA">
        <w:rPr>
          <w:vertAlign w:val="subscript"/>
        </w:rPr>
        <w:t>km</w:t>
      </w:r>
      <w:r w:rsidRPr="00DD2EEA">
        <w:t xml:space="preserve"> is the free space propagation loss over the distance d between the WSD transmit antenna and the DTT receive antenna, dB;</w:t>
      </w:r>
    </w:p>
    <w:p w:rsidR="00A11EE5" w:rsidRPr="00DD2EEA" w:rsidRDefault="00A11EE5" w:rsidP="00156E3F">
      <w:pPr>
        <w:pStyle w:val="ECCParagraph"/>
        <w:numPr>
          <w:ilvl w:val="0"/>
          <w:numId w:val="76"/>
        </w:numPr>
        <w:rPr>
          <w:b/>
        </w:rPr>
      </w:pPr>
      <w:r w:rsidRPr="00DD2EEA">
        <w:sym w:font="Symbol" w:char="F073"/>
      </w:r>
      <w:r w:rsidRPr="00DD2EEA">
        <w:rPr>
          <w:vertAlign w:val="subscript"/>
        </w:rPr>
        <w:t>wsd</w:t>
      </w:r>
      <w:r w:rsidRPr="00DD2EEA">
        <w:t xml:space="preserve"> is the propagation loss standard deviation,</w:t>
      </w:r>
    </w:p>
    <w:p w:rsidR="00A11EE5" w:rsidRPr="00DD2EEA" w:rsidRDefault="00A11EE5" w:rsidP="00156E3F">
      <w:pPr>
        <w:pStyle w:val="ECCParagraph"/>
        <w:numPr>
          <w:ilvl w:val="0"/>
          <w:numId w:val="76"/>
        </w:numPr>
      </w:pPr>
      <w:r w:rsidRPr="00DD2EEA">
        <w:t>µ</w:t>
      </w:r>
      <w:r w:rsidRPr="00DD2EEA">
        <w:rPr>
          <w:vertAlign w:val="subscript"/>
        </w:rPr>
        <w:t>x</w:t>
      </w:r>
      <w:r w:rsidRPr="00DD2EEA">
        <w:t>*</w:t>
      </w:r>
      <w:r w:rsidRPr="00DD2EEA">
        <w:sym w:font="Symbol" w:char="F073"/>
      </w:r>
      <w:r w:rsidRPr="00DD2EEA">
        <w:rPr>
          <w:vertAlign w:val="subscript"/>
        </w:rPr>
        <w:t>wsd</w:t>
      </w:r>
      <w:r w:rsidRPr="00DD2EEA">
        <w:t xml:space="preserve"> is the statistical factor ensuring protection for X% location probability.</w:t>
      </w:r>
    </w:p>
    <w:p w:rsidR="00A11EE5" w:rsidRPr="00CC66CB" w:rsidRDefault="00A11EE5" w:rsidP="00A11EE5">
      <w:pPr>
        <w:pStyle w:val="ECCParagraph"/>
      </w:pPr>
      <w:r w:rsidRPr="00DD2EEA">
        <w:t>For example, the protection of fixed DTT reception against fixed WSD transmission, we can use</w:t>
      </w:r>
      <w:r w:rsidRPr="00CC66CB">
        <w:t xml:space="preserve"> equation </w:t>
      </w:r>
      <w:r w:rsidR="00E63BB4">
        <w:t>(36)</w:t>
      </w:r>
      <w:r w:rsidRPr="00CC66CB">
        <w:t>´ to determine</w:t>
      </w:r>
      <w:r w:rsidRPr="00CC66CB">
        <w:rPr>
          <w:rStyle w:val="FootnoteReference"/>
          <w:rFonts w:cs="Arial"/>
          <w:szCs w:val="20"/>
        </w:rPr>
        <w:footnoteReference w:id="34"/>
      </w:r>
      <w:r w:rsidRPr="00CC66CB">
        <w:t xml:space="preserve"> a range of limiting WSD </w:t>
      </w:r>
      <w:r>
        <w:rPr>
          <w:sz w:val="18"/>
          <w:szCs w:val="18"/>
        </w:rPr>
        <w:t>e.i.r.p.</w:t>
      </w:r>
      <w:r w:rsidRPr="00CC66CB">
        <w:t xml:space="preserve"> values as a function of O</w:t>
      </w:r>
      <w:r w:rsidRPr="00CC66CB">
        <w:rPr>
          <w:vertAlign w:val="subscript"/>
        </w:rPr>
        <w:t>th</w:t>
      </w:r>
      <w:r w:rsidRPr="00CC66CB">
        <w:t xml:space="preserve">. This is shown in </w:t>
      </w:r>
      <w:r w:rsidR="00A005B2">
        <w:fldChar w:fldCharType="begin"/>
      </w:r>
      <w:r w:rsidR="005A5476">
        <w:instrText xml:space="preserve"> REF _Ref345576430 \h </w:instrText>
      </w:r>
      <w:r w:rsidR="00A005B2">
        <w:fldChar w:fldCharType="separate"/>
      </w:r>
      <w:r w:rsidR="0007390A" w:rsidRPr="00DD2EEA">
        <w:t xml:space="preserve">Table </w:t>
      </w:r>
      <w:r w:rsidR="0007390A">
        <w:rPr>
          <w:noProof/>
        </w:rPr>
        <w:t>16</w:t>
      </w:r>
      <w:r w:rsidR="00A005B2">
        <w:fldChar w:fldCharType="end"/>
      </w:r>
      <w:r w:rsidRPr="00DD2EEA">
        <w:t>.</w:t>
      </w:r>
    </w:p>
    <w:p w:rsidR="00A11EE5" w:rsidRPr="00CC66CB" w:rsidRDefault="00A11EE5" w:rsidP="00A11EE5">
      <w:pPr>
        <w:spacing w:after="120"/>
        <w:rPr>
          <w:rFonts w:cs="Arial"/>
          <w:szCs w:val="20"/>
          <w:lang w:val="en-GB"/>
        </w:rPr>
      </w:pPr>
      <w:r w:rsidRPr="00CC66CB">
        <w:rPr>
          <w:rFonts w:cs="Arial"/>
          <w:szCs w:val="20"/>
          <w:lang w:val="en-GB"/>
        </w:rPr>
        <w:t>Note that these limits would be valid irrespective of ambient DTT wanted field strength level.</w:t>
      </w:r>
    </w:p>
    <w:p w:rsidR="00A11EE5" w:rsidRPr="00CC66CB" w:rsidRDefault="00A11EE5" w:rsidP="00A11EE5">
      <w:pPr>
        <w:pStyle w:val="ECCParagraph"/>
      </w:pPr>
    </w:p>
    <w:p w:rsidR="00A11EE5" w:rsidRPr="00CC66CB" w:rsidRDefault="00A11EE5" w:rsidP="00A11EE5">
      <w:pPr>
        <w:pStyle w:val="ECCParagraph"/>
      </w:pPr>
      <w:r w:rsidRPr="00CC66CB">
        <w:t>A range of limiting WSD e.i.r.p. values is given as a function of O</w:t>
      </w:r>
      <w:r w:rsidRPr="00CC66CB">
        <w:rPr>
          <w:vertAlign w:val="subscript"/>
        </w:rPr>
        <w:t>th</w:t>
      </w:r>
      <w:r w:rsidRPr="00CC66CB">
        <w:t>. Note that these limits would be valid irrespective of ambient DTT field strength level.</w:t>
      </w:r>
    </w:p>
    <w:p w:rsidR="00A11EE5" w:rsidRPr="00CC66CB" w:rsidRDefault="00A11EE5" w:rsidP="005A5476">
      <w:pPr>
        <w:pStyle w:val="Caption"/>
        <w:keepNext/>
      </w:pPr>
      <w:bookmarkStart w:id="611" w:name="_Ref345576430"/>
      <w:r w:rsidRPr="00DD2EEA">
        <w:lastRenderedPageBreak/>
        <w:t xml:space="preserve">Table </w:t>
      </w:r>
      <w:r w:rsidR="00A005B2">
        <w:fldChar w:fldCharType="begin"/>
      </w:r>
      <w:r w:rsidR="00AD098E">
        <w:instrText xml:space="preserve"> SEQ Table \* ARABIC </w:instrText>
      </w:r>
      <w:r w:rsidR="00A005B2">
        <w:fldChar w:fldCharType="separate"/>
      </w:r>
      <w:r w:rsidR="0007390A">
        <w:rPr>
          <w:noProof/>
        </w:rPr>
        <w:t>16</w:t>
      </w:r>
      <w:r w:rsidR="00A005B2">
        <w:rPr>
          <w:noProof/>
        </w:rPr>
        <w:fldChar w:fldCharType="end"/>
      </w:r>
      <w:bookmarkEnd w:id="611"/>
      <w:r w:rsidRPr="00DD2EEA">
        <w:t>: FIXED WSD</w:t>
      </w:r>
      <w:r w:rsidRPr="00CC66CB">
        <w:t xml:space="preserve"> P</w:t>
      </w:r>
      <w:r w:rsidRPr="00CC66CB">
        <w:rPr>
          <w:vertAlign w:val="subscript"/>
        </w:rPr>
        <w:t>t</w:t>
      </w:r>
      <w:r w:rsidRPr="00CC66CB">
        <w:t xml:space="preserve"> limits with respect to O</w:t>
      </w:r>
      <w:r w:rsidRPr="00CC66CB">
        <w:rPr>
          <w:vertAlign w:val="subscript"/>
        </w:rPr>
        <w:t>th</w:t>
      </w:r>
      <w:r w:rsidRPr="00CC66CB">
        <w:t xml:space="preserve"> levels</w:t>
      </w:r>
    </w:p>
    <w:tbl>
      <w:tblPr>
        <w:tblW w:w="6237"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4395"/>
      </w:tblGrid>
      <w:tr w:rsidR="00A11EE5" w:rsidRPr="00CC66CB" w:rsidTr="00261A85">
        <w:trPr>
          <w:trHeight w:val="533"/>
        </w:trPr>
        <w:tc>
          <w:tcPr>
            <w:tcW w:w="1842" w:type="dxa"/>
            <w:tcBorders>
              <w:top w:val="nil"/>
              <w:left w:val="nil"/>
              <w:bottom w:val="single" w:sz="4" w:space="0" w:color="C00000"/>
              <w:right w:val="single" w:sz="6" w:space="0" w:color="FFFFFF" w:themeColor="background1"/>
            </w:tcBorders>
            <w:shd w:val="clear" w:color="auto" w:fill="D2232A"/>
            <w:vAlign w:val="center"/>
          </w:tcPr>
          <w:p w:rsidR="00A11EE5" w:rsidRPr="00CC66CB" w:rsidRDefault="00A11EE5" w:rsidP="005A5476">
            <w:pPr>
              <w:keepNext/>
              <w:spacing w:line="288" w:lineRule="auto"/>
              <w:jc w:val="center"/>
              <w:rPr>
                <w:b/>
                <w:color w:val="FFFFFF"/>
                <w:lang w:val="en-GB"/>
              </w:rPr>
            </w:pPr>
            <w:r w:rsidRPr="00CC66CB">
              <w:rPr>
                <w:b/>
                <w:color w:val="FFFFFF"/>
                <w:lang w:val="en-GB"/>
              </w:rPr>
              <w:t>Oth</w:t>
            </w:r>
          </w:p>
        </w:tc>
        <w:tc>
          <w:tcPr>
            <w:tcW w:w="4395" w:type="dxa"/>
            <w:tcBorders>
              <w:top w:val="nil"/>
              <w:left w:val="single" w:sz="6" w:space="0" w:color="FFFFFF" w:themeColor="background1"/>
              <w:bottom w:val="single" w:sz="4" w:space="0" w:color="C00000"/>
              <w:right w:val="nil"/>
            </w:tcBorders>
            <w:shd w:val="clear" w:color="auto" w:fill="D2232A"/>
            <w:vAlign w:val="center"/>
          </w:tcPr>
          <w:p w:rsidR="00A11EE5" w:rsidRPr="00CC66CB" w:rsidRDefault="00A11EE5" w:rsidP="005A5476">
            <w:pPr>
              <w:keepNext/>
              <w:spacing w:line="288" w:lineRule="auto"/>
              <w:jc w:val="center"/>
              <w:rPr>
                <w:b/>
                <w:color w:val="FFFFFF"/>
                <w:lang w:val="en-GB"/>
              </w:rPr>
            </w:pPr>
            <w:r w:rsidRPr="00CC66CB">
              <w:rPr>
                <w:b/>
                <w:color w:val="FFFFFF"/>
                <w:lang w:val="en-GB"/>
              </w:rPr>
              <w:sym w:font="Symbol" w:char="F044"/>
            </w:r>
            <w:r w:rsidRPr="00CC66CB">
              <w:rPr>
                <w:b/>
                <w:color w:val="FFFFFF"/>
                <w:lang w:val="en-GB"/>
              </w:rPr>
              <w:t>LP = 0.1% (µL = 3.090)</w:t>
            </w:r>
          </w:p>
        </w:tc>
      </w:tr>
      <w:tr w:rsidR="00A11EE5" w:rsidRPr="00CC66CB" w:rsidTr="00261A85">
        <w:tc>
          <w:tcPr>
            <w:tcW w:w="1842" w:type="dxa"/>
            <w:tcBorders>
              <w:top w:val="single" w:sz="4"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0 dBm</w:t>
            </w:r>
          </w:p>
        </w:tc>
        <w:tc>
          <w:tcPr>
            <w:tcW w:w="4395" w:type="dxa"/>
            <w:tcBorders>
              <w:top w:val="single" w:sz="4"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1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2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1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2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2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1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2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1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3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3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2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7 dBm</w:t>
            </w:r>
          </w:p>
        </w:tc>
      </w:tr>
      <w:tr w:rsidR="00A11EE5" w:rsidRPr="00CC66CB" w:rsidTr="00261A85">
        <w:tc>
          <w:tcPr>
            <w:tcW w:w="184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0 dBm</w:t>
            </w:r>
          </w:p>
        </w:tc>
        <w:tc>
          <w:tcPr>
            <w:tcW w:w="439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12 dBm</w:t>
            </w:r>
          </w:p>
        </w:tc>
      </w:tr>
    </w:tbl>
    <w:p w:rsidR="00A11EE5" w:rsidRPr="00CC66CB" w:rsidRDefault="00A11EE5" w:rsidP="00A11EE5">
      <w:pPr>
        <w:pStyle w:val="ECCParagraph"/>
      </w:pPr>
      <w:r w:rsidRPr="00CC66CB">
        <w:t xml:space="preserve">In the next two subsections we show the range of WSD </w:t>
      </w:r>
      <w:r>
        <w:t>e.i.r.p.</w:t>
      </w:r>
      <w:r w:rsidRPr="00CC66CB">
        <w:t xml:space="preserve"> limits as a function of frequency offset. For a given frequency offset, in order to protect all 10</w:t>
      </w:r>
      <w:r w:rsidRPr="00CC66CB">
        <w:rPr>
          <w:vertAlign w:val="superscript"/>
        </w:rPr>
        <w:t>th</w:t>
      </w:r>
      <w:r w:rsidRPr="00CC66CB">
        <w:t xml:space="preserve"> percentile DTT receivers, the lowest WSD P</w:t>
      </w:r>
      <w:r w:rsidRPr="00CC66CB">
        <w:rPr>
          <w:vertAlign w:val="subscript"/>
        </w:rPr>
        <w:t>t</w:t>
      </w:r>
      <w:r w:rsidRPr="00CC66CB">
        <w:t xml:space="preserve"> limit for all 10</w:t>
      </w:r>
      <w:r w:rsidRPr="00CC66CB">
        <w:rPr>
          <w:vertAlign w:val="superscript"/>
        </w:rPr>
        <w:t>th</w:t>
      </w:r>
      <w:r w:rsidRPr="00CC66CB">
        <w:t xml:space="preserve"> percentile receiver types must be observed. In addition, in the case of a WSD with multiple DTT channel adjacencies, the minimum of the individual P</w:t>
      </w:r>
      <w:r w:rsidRPr="00CC66CB">
        <w:rPr>
          <w:vertAlign w:val="subscript"/>
        </w:rPr>
        <w:t>t</w:t>
      </w:r>
      <w:r w:rsidRPr="00CC66CB">
        <w:t xml:space="preserve"> limits must be observed. </w:t>
      </w:r>
    </w:p>
    <w:p w:rsidR="00A11EE5" w:rsidRPr="00CC66CB" w:rsidRDefault="00A11EE5" w:rsidP="00A11EE5">
      <w:pPr>
        <w:pStyle w:val="ECCParagraph"/>
      </w:pPr>
      <w:r w:rsidRPr="00CC66CB">
        <w:t xml:space="preserve">The theoretical basis for these results was </w:t>
      </w:r>
      <w:r w:rsidRPr="00DD2EEA">
        <w:t>provided in the section A5.3.2 and the demonstration of their precision was provided in the section A5.3.3, using Monte Carlo simulations.</w:t>
      </w:r>
    </w:p>
    <w:p w:rsidR="00A11EE5" w:rsidRPr="00CC66CB" w:rsidRDefault="00A11EE5" w:rsidP="00A11EE5">
      <w:pPr>
        <w:pStyle w:val="ECCAnnexheading4"/>
        <w:rPr>
          <w:lang w:val="en-GB"/>
        </w:rPr>
      </w:pPr>
      <w:r w:rsidRPr="00CC66CB">
        <w:rPr>
          <w:lang w:val="en-GB"/>
        </w:rPr>
        <w:t>Fixed WSD limits</w:t>
      </w:r>
    </w:p>
    <w:p w:rsidR="00A11EE5" w:rsidRPr="00CC66CB" w:rsidRDefault="00410C4B" w:rsidP="00A11EE5">
      <w:pPr>
        <w:pStyle w:val="ECCParagraph"/>
      </w:pPr>
      <w:r>
        <w:fldChar w:fldCharType="begin"/>
      </w:r>
      <w:r>
        <w:instrText xml:space="preserve"> REF _Ref333329471 \h  \* MERGEFORMAT </w:instrText>
      </w:r>
      <w:r>
        <w:fldChar w:fldCharType="separate"/>
      </w:r>
      <w:r w:rsidR="0007390A" w:rsidRPr="00CC66CB">
        <w:t xml:space="preserve">Table </w:t>
      </w:r>
      <w:r w:rsidR="0007390A">
        <w:t>17</w:t>
      </w:r>
      <w:r>
        <w:fldChar w:fldCharType="end"/>
      </w:r>
      <w:r w:rsidR="00A11EE5" w:rsidRPr="00DD2EEA">
        <w:t xml:space="preserve"> is taken</w:t>
      </w:r>
      <w:r w:rsidR="00A11EE5" w:rsidRPr="00CC66CB">
        <w:t xml:space="preserve"> from ECC Report 159 </w:t>
      </w:r>
      <w:r w:rsidR="00A005B2">
        <w:fldChar w:fldCharType="begin"/>
      </w:r>
      <w:r w:rsidR="00A11EE5">
        <w:instrText xml:space="preserve"> REF _Ref314126419 \r \h </w:instrText>
      </w:r>
      <w:r w:rsidR="00A005B2">
        <w:fldChar w:fldCharType="separate"/>
      </w:r>
      <w:r w:rsidR="0007390A">
        <w:t>[1]</w:t>
      </w:r>
      <w:r w:rsidR="00A005B2">
        <w:fldChar w:fldCharType="end"/>
      </w:r>
      <w:r w:rsidR="00A11EE5">
        <w:t xml:space="preserve"> </w:t>
      </w:r>
      <w:r w:rsidR="00A11EE5" w:rsidRPr="00CC66CB">
        <w:t>for values of the overload threshold as a function of the interfering channel adjacency. These values of the overload threshold lead to fixed WSD e.i.r.p. limits as shown in</w:t>
      </w:r>
      <w:r w:rsidR="00A11EE5">
        <w:t xml:space="preserve"> Table 16</w:t>
      </w:r>
      <w:r w:rsidR="00A11EE5" w:rsidRPr="00CC66CB">
        <w:rPr>
          <w:color w:val="000000" w:themeColor="text1"/>
        </w:rPr>
        <w:t>. The dependency</w:t>
      </w:r>
      <w:r w:rsidR="00A11EE5" w:rsidRPr="00CC66CB">
        <w:t xml:space="preserve"> of the WSD P</w:t>
      </w:r>
      <w:r w:rsidR="00A11EE5" w:rsidRPr="00CC66CB">
        <w:rPr>
          <w:vertAlign w:val="subscript"/>
        </w:rPr>
        <w:t>t</w:t>
      </w:r>
      <w:r w:rsidR="00A11EE5" w:rsidRPr="00CC66CB">
        <w:t xml:space="preserve"> limits on the channel adjacency (horizontal axis) is to be noted</w:t>
      </w:r>
      <w:r w:rsidR="00A11EE5">
        <w:t>.</w:t>
      </w:r>
    </w:p>
    <w:p w:rsidR="00A11EE5" w:rsidRPr="00CC66CB" w:rsidRDefault="00A11EE5" w:rsidP="00A11EE5">
      <w:pPr>
        <w:pStyle w:val="Caption"/>
      </w:pPr>
      <w:bookmarkStart w:id="612" w:name="_Ref333329471"/>
      <w:r w:rsidRPr="00CC66CB">
        <w:t xml:space="preserve">Table </w:t>
      </w:r>
      <w:r w:rsidR="00A005B2">
        <w:fldChar w:fldCharType="begin"/>
      </w:r>
      <w:r w:rsidR="00AD098E">
        <w:instrText xml:space="preserve"> SEQ Table \* ARABIC </w:instrText>
      </w:r>
      <w:r w:rsidR="00A005B2">
        <w:fldChar w:fldCharType="separate"/>
      </w:r>
      <w:r w:rsidR="0007390A">
        <w:rPr>
          <w:noProof/>
        </w:rPr>
        <w:t>17</w:t>
      </w:r>
      <w:r w:rsidR="00A005B2">
        <w:rPr>
          <w:noProof/>
        </w:rPr>
        <w:fldChar w:fldCharType="end"/>
      </w:r>
      <w:bookmarkEnd w:id="612"/>
      <w:r w:rsidRPr="00CC66CB">
        <w:t>: DVB-T O</w:t>
      </w:r>
      <w:r w:rsidRPr="00CC66CB">
        <w:rPr>
          <w:vertAlign w:val="subscript"/>
        </w:rPr>
        <w:t>th</w:t>
      </w:r>
      <w:r w:rsidRPr="00CC66CB">
        <w:t xml:space="preserve"> values in the presence of a time-constant LTE BS interfering signal in a Gaussian channel environment at the 10</w:t>
      </w:r>
      <w:r w:rsidRPr="00CC66CB">
        <w:rPr>
          <w:vertAlign w:val="superscript"/>
        </w:rPr>
        <w:t>th</w:t>
      </w:r>
      <w:r w:rsidRPr="00CC66CB">
        <w:t xml:space="preserve"> percentile: can-tuners and silicon-tun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82"/>
        <w:gridCol w:w="1558"/>
        <w:gridCol w:w="1558"/>
        <w:gridCol w:w="1559"/>
      </w:tblGrid>
      <w:tr w:rsidR="00A11EE5" w:rsidRPr="00CC66CB" w:rsidTr="00261A85">
        <w:trPr>
          <w:trHeight w:val="315"/>
          <w:jc w:val="center"/>
        </w:trPr>
        <w:tc>
          <w:tcPr>
            <w:tcW w:w="5957"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VB-T Oth for 64-QAM 2/3 DVB</w:t>
            </w:r>
            <w:r w:rsidRPr="00CC66CB">
              <w:rPr>
                <w:b/>
                <w:color w:val="FFFFFF"/>
                <w:lang w:val="en-GB"/>
              </w:rPr>
              <w:noBreakHyphen/>
              <w:t>T signal</w:t>
            </w:r>
          </w:p>
          <w:p w:rsidR="00A11EE5" w:rsidRPr="00CC66CB" w:rsidRDefault="00A11EE5" w:rsidP="00261A85">
            <w:pPr>
              <w:spacing w:line="288" w:lineRule="auto"/>
              <w:jc w:val="center"/>
              <w:rPr>
                <w:b/>
                <w:color w:val="FFFFFF"/>
                <w:lang w:val="en-GB"/>
              </w:rPr>
            </w:pPr>
            <w:r w:rsidRPr="00CC66CB">
              <w:rPr>
                <w:b/>
                <w:color w:val="FFFFFF"/>
                <w:lang w:val="en-GB"/>
              </w:rPr>
              <w:t>(LTE BS, Constant Average Power)</w:t>
            </w:r>
          </w:p>
          <w:p w:rsidR="00A11EE5" w:rsidRPr="00CC66CB" w:rsidRDefault="00A11EE5" w:rsidP="00261A85">
            <w:pPr>
              <w:spacing w:line="288" w:lineRule="auto"/>
              <w:jc w:val="center"/>
              <w:rPr>
                <w:b/>
                <w:color w:val="FFFFFF"/>
                <w:lang w:val="en-GB"/>
              </w:rPr>
            </w:pPr>
            <w:r w:rsidRPr="00CC66CB">
              <w:rPr>
                <w:b/>
                <w:color w:val="FFFFFF"/>
                <w:lang w:val="en-GB"/>
              </w:rPr>
              <w:t>Gaussian channel</w:t>
            </w:r>
          </w:p>
        </w:tc>
      </w:tr>
      <w:tr w:rsidR="00A11EE5" w:rsidRPr="00CC66CB" w:rsidTr="00261A85">
        <w:trPr>
          <w:trHeight w:val="315"/>
          <w:jc w:val="center"/>
        </w:trPr>
        <w:tc>
          <w:tcPr>
            <w:tcW w:w="1282" w:type="dxa"/>
            <w:vMerge w:val="restar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Channel edge separation (MHz)</w:t>
            </w: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A11EE5" w:rsidRPr="00CC66CB" w:rsidTr="00261A85">
        <w:trPr>
          <w:trHeight w:val="315"/>
          <w:jc w:val="center"/>
        </w:trPr>
        <w:tc>
          <w:tcPr>
            <w:tcW w:w="1282"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A11EE5" w:rsidRPr="00CC66CB" w:rsidTr="00261A85">
        <w:trPr>
          <w:trHeight w:val="255"/>
          <w:jc w:val="center"/>
        </w:trPr>
        <w:tc>
          <w:tcPr>
            <w:tcW w:w="1282" w:type="dxa"/>
            <w:vMerge/>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Can STB/iDTV</w:t>
            </w: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jc w:val="center"/>
              <w:rPr>
                <w:b/>
                <w:color w:val="FFFFFF"/>
                <w:lang w:val="en-GB"/>
              </w:rPr>
            </w:pPr>
            <w:r w:rsidRPr="00CC66CB">
              <w:rPr>
                <w:b/>
                <w:color w:val="FFFFFF"/>
                <w:lang w:val="en-GB"/>
              </w:rPr>
              <w:t>Silicon STB/iDTV</w:t>
            </w:r>
          </w:p>
        </w:tc>
        <w:tc>
          <w:tcPr>
            <w:tcW w:w="155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Silicon</w:t>
            </w:r>
          </w:p>
          <w:p w:rsidR="00A11EE5" w:rsidRPr="00CC66CB" w:rsidRDefault="00A11EE5" w:rsidP="00261A85">
            <w:pPr>
              <w:spacing w:line="288" w:lineRule="auto"/>
              <w:jc w:val="center"/>
              <w:rPr>
                <w:b/>
                <w:color w:val="FFFFFF"/>
                <w:lang w:val="en-GB"/>
              </w:rPr>
            </w:pPr>
            <w:r w:rsidRPr="00CC66CB">
              <w:rPr>
                <w:b/>
                <w:color w:val="FFFFFF"/>
                <w:lang w:val="en-GB"/>
              </w:rPr>
              <w:t>USB</w:t>
            </w:r>
          </w:p>
        </w:tc>
      </w:tr>
      <w:tr w:rsidR="00A11EE5" w:rsidRPr="00CC66CB" w:rsidTr="00261A85">
        <w:trPr>
          <w:trHeight w:val="255"/>
          <w:jc w:val="center"/>
        </w:trPr>
        <w:tc>
          <w:tcPr>
            <w:tcW w:w="1282"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558" w:type="dxa"/>
            <w:tcBorders>
              <w:top w:val="single" w:sz="4"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2</w:t>
            </w:r>
          </w:p>
        </w:tc>
        <w:tc>
          <w:tcPr>
            <w:tcW w:w="1558" w:type="dxa"/>
            <w:tcBorders>
              <w:top w:val="single" w:sz="4"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w:t>
            </w:r>
          </w:p>
        </w:tc>
        <w:tc>
          <w:tcPr>
            <w:tcW w:w="1559" w:type="dxa"/>
            <w:tcBorders>
              <w:top w:val="single" w:sz="4"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25</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8</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22</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8</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0</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3</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1</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6</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3</w:t>
            </w:r>
          </w:p>
        </w:tc>
      </w:tr>
      <w:tr w:rsidR="00A11EE5" w:rsidRPr="00CC66CB" w:rsidTr="00261A85">
        <w:trPr>
          <w:trHeight w:val="255"/>
          <w:jc w:val="center"/>
        </w:trPr>
        <w:tc>
          <w:tcPr>
            <w:tcW w:w="128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5</w:t>
            </w:r>
          </w:p>
        </w:tc>
        <w:tc>
          <w:tcPr>
            <w:tcW w:w="1558" w:type="dxa"/>
            <w:tcBorders>
              <w:top w:val="single" w:sz="6" w:space="0" w:color="C00000"/>
              <w:left w:val="single" w:sz="6" w:space="0" w:color="C00000"/>
              <w:bottom w:val="single" w:sz="4"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3</w:t>
            </w:r>
          </w:p>
        </w:tc>
        <w:tc>
          <w:tcPr>
            <w:tcW w:w="1558"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w:t>
            </w:r>
          </w:p>
        </w:tc>
        <w:tc>
          <w:tcPr>
            <w:tcW w:w="1559" w:type="dxa"/>
            <w:tcBorders>
              <w:top w:val="single" w:sz="6" w:space="0" w:color="C00000"/>
              <w:left w:val="single" w:sz="6" w:space="0" w:color="C00000"/>
              <w:bottom w:val="single" w:sz="4"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7</w:t>
            </w:r>
          </w:p>
        </w:tc>
      </w:tr>
    </w:tbl>
    <w:p w:rsidR="00A11EE5" w:rsidRPr="00CC66CB" w:rsidRDefault="00A11EE5" w:rsidP="00A11EE5">
      <w:pPr>
        <w:pStyle w:val="ECCParagraph"/>
      </w:pPr>
    </w:p>
    <w:p w:rsidR="00A11EE5" w:rsidRPr="00CC66CB" w:rsidRDefault="00A11EE5" w:rsidP="00A11EE5">
      <w:pPr>
        <w:pStyle w:val="ECCParagraph"/>
      </w:pPr>
      <w:r w:rsidRPr="00CC66CB">
        <w:lastRenderedPageBreak/>
        <w:t>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t>e.i.r.p.</w:t>
      </w:r>
      <w:r w:rsidRPr="00CC66CB">
        <w:t xml:space="preserve"> levels 29.8 dBm (F), 30.5 dBm (PO), and 29.2 dBm (PI).</w:t>
      </w:r>
    </w:p>
    <w:p w:rsidR="00E63BB4" w:rsidRPr="008C0A86" w:rsidRDefault="00A11EE5" w:rsidP="00E63BB4">
      <w:pPr>
        <w:pStyle w:val="ECCParagraph"/>
        <w:rPr>
          <w:lang w:val="en-US"/>
        </w:rPr>
      </w:pPr>
      <w:r w:rsidRPr="00CC66CB">
        <w:t xml:space="preserve">There are three horizontal dashed lines corresponding to </w:t>
      </w:r>
      <w:r>
        <w:t>e.i.r.p.</w:t>
      </w:r>
      <w:r w:rsidRPr="00CC66CB">
        <w:t xml:space="preserve"> = 29.8 dBm, 30.5 dBm, and 29.2 dBm</w:t>
      </w:r>
      <w:r w:rsidR="00AA7E97">
        <w:t xml:space="preserve"> indicated</w:t>
      </w:r>
      <w:r w:rsidRPr="00CC66CB">
        <w:t xml:space="preserve"> </w:t>
      </w:r>
      <w:r w:rsidR="00E63BB4">
        <w:t xml:space="preserve">in </w:t>
      </w:r>
      <w:r w:rsidR="00A005B2" w:rsidRPr="00280906">
        <w:fldChar w:fldCharType="begin"/>
      </w:r>
      <w:r w:rsidR="00E63BB4" w:rsidRPr="00280906">
        <w:instrText xml:space="preserve"> REF _Ref334025548 \h </w:instrText>
      </w:r>
      <w:r w:rsidR="00A005B2" w:rsidRPr="00280906">
        <w:fldChar w:fldCharType="separate"/>
      </w:r>
      <w:r w:rsidR="0007390A" w:rsidRPr="00CC66CB">
        <w:rPr>
          <w:color w:val="C00000"/>
        </w:rPr>
        <w:t xml:space="preserve">Figure </w:t>
      </w:r>
      <w:r w:rsidR="0007390A">
        <w:rPr>
          <w:noProof/>
          <w:color w:val="C00000"/>
        </w:rPr>
        <w:t>76</w:t>
      </w:r>
      <w:r w:rsidR="00A005B2" w:rsidRPr="00280906">
        <w:fldChar w:fldCharType="end"/>
      </w:r>
      <w:r w:rsidR="00E63BB4">
        <w:t>.</w:t>
      </w:r>
    </w:p>
    <w:p w:rsidR="00A11EE5" w:rsidRDefault="00A11EE5" w:rsidP="00E63BB4">
      <w:pPr>
        <w:pStyle w:val="ECCParagraph"/>
        <w:spacing w:after="0"/>
      </w:pPr>
      <w:r w:rsidRPr="00CC66CB">
        <w:t xml:space="preserve">Note that </w:t>
      </w:r>
      <w:r w:rsidRPr="00855FA8">
        <w:t>althoug</w:t>
      </w:r>
      <w:r w:rsidRPr="008C0A86">
        <w:t>h</w:t>
      </w:r>
      <w:r w:rsidR="00E63BB4">
        <w:t xml:space="preserve"> </w:t>
      </w:r>
      <w:r w:rsidR="00A005B2" w:rsidRPr="00280906">
        <w:fldChar w:fldCharType="begin"/>
      </w:r>
      <w:r w:rsidR="00E63BB4" w:rsidRPr="00280906">
        <w:instrText xml:space="preserve"> REF _Ref334025548 \h </w:instrText>
      </w:r>
      <w:r w:rsidR="00A005B2" w:rsidRPr="00280906">
        <w:fldChar w:fldCharType="separate"/>
      </w:r>
      <w:r w:rsidR="0007390A" w:rsidRPr="00CC66CB">
        <w:rPr>
          <w:color w:val="C00000"/>
        </w:rPr>
        <w:t xml:space="preserve">Figure </w:t>
      </w:r>
      <w:r w:rsidR="0007390A">
        <w:rPr>
          <w:noProof/>
          <w:color w:val="C00000"/>
        </w:rPr>
        <w:t>76</w:t>
      </w:r>
      <w:r w:rsidR="00A005B2" w:rsidRPr="00280906">
        <w:fldChar w:fldCharType="end"/>
      </w:r>
      <w:r w:rsidR="00E63BB4">
        <w:t xml:space="preserve"> r</w:t>
      </w:r>
      <w:r w:rsidRPr="00CC66CB">
        <w:t>elates to an overload threshold, O</w:t>
      </w:r>
      <w:r w:rsidRPr="00CC66CB">
        <w:rPr>
          <w:vertAlign w:val="subscript"/>
        </w:rPr>
        <w:t>th</w:t>
      </w:r>
      <w:r w:rsidRPr="00CC66CB">
        <w:t xml:space="preserve"> = -8 dBm (-7 dBm is also possible) (fixed DTT) and O</w:t>
      </w:r>
      <w:r w:rsidRPr="00CC66CB">
        <w:rPr>
          <w:vertAlign w:val="subscript"/>
        </w:rPr>
        <w:t>th </w:t>
      </w:r>
      <w:r w:rsidRPr="00CC66CB">
        <w:t>= </w:t>
      </w:r>
      <w:r w:rsidRPr="00CC66CB">
        <w:noBreakHyphen/>
        <w:t>22 dBm (portable DTT), it can be also used for other values of O</w:t>
      </w:r>
      <w:r w:rsidRPr="00CC66CB">
        <w:rPr>
          <w:vertAlign w:val="subscript"/>
        </w:rPr>
        <w:t>th</w:t>
      </w:r>
      <w:r w:rsidRPr="00CC66CB">
        <w:t>.</w:t>
      </w:r>
    </w:p>
    <w:p w:rsidR="00280906" w:rsidRPr="00CC66CB" w:rsidRDefault="00280906" w:rsidP="00E63BB4">
      <w:pPr>
        <w:pStyle w:val="ECCParagraph"/>
        <w:spacing w:after="0"/>
      </w:pPr>
    </w:p>
    <w:p w:rsidR="00A11EE5" w:rsidRPr="00CC66CB" w:rsidRDefault="00A11EE5" w:rsidP="00A11EE5">
      <w:pPr>
        <w:jc w:val="center"/>
        <w:rPr>
          <w:lang w:val="en-GB"/>
        </w:rPr>
      </w:pPr>
      <w:r w:rsidRPr="00CC66CB">
        <w:rPr>
          <w:noProof/>
          <w:lang w:val="da-DK" w:eastAsia="da-DK"/>
        </w:rPr>
        <w:drawing>
          <wp:inline distT="0" distB="0" distL="0" distR="0" wp14:anchorId="18D16F56" wp14:editId="35A90704">
            <wp:extent cx="4023360" cy="3601720"/>
            <wp:effectExtent l="19050" t="0" r="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a:srcRect/>
                    <a:stretch>
                      <a:fillRect/>
                    </a:stretch>
                  </pic:blipFill>
                  <pic:spPr bwMode="auto">
                    <a:xfrm>
                      <a:off x="0" y="0"/>
                      <a:ext cx="4023360" cy="3601720"/>
                    </a:xfrm>
                    <a:prstGeom prst="rect">
                      <a:avLst/>
                    </a:prstGeom>
                    <a:noFill/>
                    <a:ln w="9525">
                      <a:noFill/>
                      <a:miter lim="800000"/>
                      <a:headEnd/>
                      <a:tailEnd/>
                    </a:ln>
                  </pic:spPr>
                </pic:pic>
              </a:graphicData>
            </a:graphic>
          </wp:inline>
        </w:drawing>
      </w:r>
    </w:p>
    <w:p w:rsidR="00A11EE5" w:rsidRPr="00CC66CB" w:rsidRDefault="00A11EE5" w:rsidP="00A11EE5">
      <w:pPr>
        <w:pStyle w:val="Caption"/>
        <w:rPr>
          <w:color w:val="C00000"/>
        </w:rPr>
      </w:pPr>
      <w:bookmarkStart w:id="613" w:name="_Ref334025548"/>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07390A">
        <w:rPr>
          <w:noProof/>
          <w:color w:val="C00000"/>
        </w:rPr>
        <w:t>76</w:t>
      </w:r>
      <w:r w:rsidR="00A005B2" w:rsidRPr="00CC66CB">
        <w:rPr>
          <w:color w:val="C00000"/>
        </w:rPr>
        <w:fldChar w:fldCharType="end"/>
      </w:r>
      <w:bookmarkEnd w:id="613"/>
      <w:r w:rsidRPr="00CC66CB">
        <w:rPr>
          <w:color w:val="C00000"/>
        </w:rPr>
        <w:t xml:space="preserve">: Fixed WSD </w:t>
      </w:r>
      <w:r>
        <w:rPr>
          <w:sz w:val="18"/>
          <w:szCs w:val="18"/>
        </w:rPr>
        <w:t>e.i.r.p.</w:t>
      </w:r>
      <w:r>
        <w:rPr>
          <w:color w:val="C00000"/>
        </w:rPr>
        <w:t xml:space="preserve"> limited by Fixed (CAN</w:t>
      </w:r>
      <w:r w:rsidRPr="00CC66CB">
        <w:rPr>
          <w:color w:val="C00000"/>
        </w:rPr>
        <w:t xml:space="preserve"> and silicon tuners) and PO (USB) DTT receiver overload according to the frequency offset</w:t>
      </w:r>
    </w:p>
    <w:p w:rsidR="00A11EE5" w:rsidRPr="00CC66CB" w:rsidRDefault="00A11EE5" w:rsidP="00A11EE5">
      <w:pPr>
        <w:pStyle w:val="ECCParagraph"/>
      </w:pPr>
      <w:r w:rsidRPr="00CC66CB">
        <w:t xml:space="preserve">It is seen from </w:t>
      </w:r>
      <w:r w:rsidR="00A005B2" w:rsidRPr="00046616">
        <w:fldChar w:fldCharType="begin"/>
      </w:r>
      <w:r w:rsidR="008C0A86" w:rsidRPr="00046616">
        <w:instrText xml:space="preserve"> REF _Ref334025548 \h </w:instrText>
      </w:r>
      <w:r w:rsidR="00A005B2" w:rsidRPr="00046616">
        <w:fldChar w:fldCharType="separate"/>
      </w:r>
      <w:r w:rsidR="0007390A" w:rsidRPr="00CC66CB">
        <w:rPr>
          <w:color w:val="C00000"/>
        </w:rPr>
        <w:t xml:space="preserve">Figure </w:t>
      </w:r>
      <w:r w:rsidR="0007390A">
        <w:rPr>
          <w:noProof/>
          <w:color w:val="C00000"/>
        </w:rPr>
        <w:t>76</w:t>
      </w:r>
      <w:r w:rsidR="00A005B2" w:rsidRPr="00046616">
        <w:fldChar w:fldCharType="end"/>
      </w:r>
      <w:r w:rsidRPr="00E63BB4">
        <w:t xml:space="preserve"> </w:t>
      </w:r>
      <w:r w:rsidRPr="00CC66CB">
        <w:t xml:space="preserve">that fixed WSD </w:t>
      </w:r>
      <w:r>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9 dBm (2</w:t>
      </w:r>
      <w:r w:rsidRPr="00CC66CB">
        <w:rPr>
          <w:vertAlign w:val="superscript"/>
        </w:rPr>
        <w:t>nd</w:t>
      </w:r>
      <w:r w:rsidRPr="00CC66CB">
        <w:t xml:space="preserve"> adjacent channel) to </w:t>
      </w:r>
      <w:r w:rsidRPr="00CC66CB">
        <w:sym w:font="Symbol" w:char="F0BB"/>
      </w:r>
      <w:r w:rsidRPr="00CC66CB">
        <w:t xml:space="preserve"> 28 dBm (4</w:t>
      </w:r>
      <w:r w:rsidRPr="00CC66CB">
        <w:rPr>
          <w:vertAlign w:val="superscript"/>
        </w:rPr>
        <w:t>th</w:t>
      </w:r>
      <w:r w:rsidRPr="00CC66CB">
        <w:t xml:space="preserve"> adjacent channel) to </w:t>
      </w:r>
      <w:r w:rsidRPr="00CC66CB">
        <w:sym w:font="Symbol" w:char="F0BB"/>
      </w:r>
      <w:r w:rsidRPr="00CC66CB">
        <w:t xml:space="preserve"> 34 dBm (9</w:t>
      </w:r>
      <w:r w:rsidRPr="00CC66CB">
        <w:rPr>
          <w:vertAlign w:val="superscript"/>
        </w:rPr>
        <w:t>th</w:t>
      </w:r>
      <w:r w:rsidRPr="00CC66CB">
        <w:t xml:space="preserve"> adjacent channel).</w:t>
      </w:r>
    </w:p>
    <w:p w:rsidR="00A11EE5" w:rsidRPr="00CC66CB" w:rsidRDefault="00A11EE5" w:rsidP="00A11EE5">
      <w:pPr>
        <w:pStyle w:val="ECCParagraph"/>
        <w:rPr>
          <w:b/>
        </w:rPr>
      </w:pPr>
      <w:r w:rsidRPr="00CC66CB">
        <w:t>As a specific example, 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rPr>
          <w:sz w:val="18"/>
          <w:szCs w:val="18"/>
        </w:rPr>
        <w:t>e.i.r.p.</w:t>
      </w:r>
      <w:r w:rsidRPr="00CC66CB">
        <w:t xml:space="preserve"> levels 29.8 dBm (F), 30.5 dBm (PO), and 29.2 dBm (PI). These values are used as WSD </w:t>
      </w:r>
      <w:r>
        <w:rPr>
          <w:sz w:val="18"/>
          <w:szCs w:val="18"/>
        </w:rPr>
        <w:t>e.i.r.p.</w:t>
      </w:r>
      <w:r w:rsidRPr="00CC66CB">
        <w:t xml:space="preserve"> cut-off limits in </w:t>
      </w:r>
      <w:r w:rsidR="00A005B2">
        <w:fldChar w:fldCharType="begin"/>
      </w:r>
      <w:r>
        <w:instrText xml:space="preserve"> REF _Ref333315208 \h </w:instrText>
      </w:r>
      <w:r w:rsidR="00A005B2">
        <w:fldChar w:fldCharType="separate"/>
      </w:r>
      <w:r w:rsidR="0007390A" w:rsidRPr="00CC66CB">
        <w:t xml:space="preserve">Figure </w:t>
      </w:r>
      <w:r w:rsidR="0007390A">
        <w:rPr>
          <w:noProof/>
        </w:rPr>
        <w:t>77</w:t>
      </w:r>
      <w:r w:rsidR="00A005B2">
        <w:fldChar w:fldCharType="end"/>
      </w:r>
      <w:r w:rsidRPr="00CC66CB">
        <w:t>.</w:t>
      </w:r>
    </w:p>
    <w:p w:rsidR="00A11EE5" w:rsidRPr="00CC66CB" w:rsidRDefault="00A11EE5" w:rsidP="00A11EE5">
      <w:pPr>
        <w:pStyle w:val="ECCAnnexheading4"/>
        <w:rPr>
          <w:lang w:val="en-GB"/>
        </w:rPr>
      </w:pPr>
      <w:r w:rsidRPr="00CC66CB">
        <w:rPr>
          <w:lang w:val="en-GB"/>
        </w:rPr>
        <w:t>UE WSD limits</w:t>
      </w:r>
    </w:p>
    <w:p w:rsidR="00A11EE5" w:rsidRPr="00CC66CB" w:rsidRDefault="00A005B2" w:rsidP="00A11EE5">
      <w:pPr>
        <w:pStyle w:val="ECCParagraph"/>
      </w:pPr>
      <w:r>
        <w:fldChar w:fldCharType="begin"/>
      </w:r>
      <w:r w:rsidR="008C0A86">
        <w:instrText xml:space="preserve"> REF _Ref333315741 \h </w:instrText>
      </w:r>
      <w:r>
        <w:fldChar w:fldCharType="separate"/>
      </w:r>
      <w:r w:rsidR="0007390A" w:rsidRPr="00CC66CB">
        <w:t xml:space="preserve">Table </w:t>
      </w:r>
      <w:r w:rsidR="0007390A">
        <w:rPr>
          <w:noProof/>
        </w:rPr>
        <w:t>18</w:t>
      </w:r>
      <w:r w:rsidR="0007390A" w:rsidRPr="00CC66CB">
        <w:t>: DVB-T O</w:t>
      </w:r>
      <w:r w:rsidR="0007390A" w:rsidRPr="00CC66CB">
        <w:rPr>
          <w:vertAlign w:val="subscript"/>
        </w:rPr>
        <w:t>th</w:t>
      </w:r>
      <w:r w:rsidR="0007390A" w:rsidRPr="00CC66CB">
        <w:t xml:space="preserve"> values in the presence of a LTE UE interfering signal without TPC in a Gaussian channel environment at the 10</w:t>
      </w:r>
      <w:r w:rsidR="0007390A" w:rsidRPr="00CC66CB">
        <w:rPr>
          <w:vertAlign w:val="superscript"/>
        </w:rPr>
        <w:t>th</w:t>
      </w:r>
      <w:r w:rsidR="0007390A" w:rsidRPr="00CC66CB">
        <w:t xml:space="preserve"> percentile: can-tuners and silicon-tuners</w:t>
      </w:r>
      <w:r>
        <w:fldChar w:fldCharType="end"/>
      </w:r>
      <w:r w:rsidR="008C0A86">
        <w:t xml:space="preserve"> be</w:t>
      </w:r>
      <w:r w:rsidR="00A11EE5" w:rsidRPr="00DD2EEA">
        <w:t>low</w:t>
      </w:r>
      <w:r w:rsidR="00A11EE5" w:rsidRPr="00CC66CB">
        <w:t xml:space="preserve"> is taken from ECC Report 159 </w:t>
      </w:r>
      <w:r>
        <w:fldChar w:fldCharType="begin"/>
      </w:r>
      <w:r w:rsidR="00A11EE5">
        <w:instrText xml:space="preserve"> REF _Ref314126419 \r \h </w:instrText>
      </w:r>
      <w:r>
        <w:fldChar w:fldCharType="separate"/>
      </w:r>
      <w:r w:rsidR="0007390A">
        <w:t>[1]</w:t>
      </w:r>
      <w:r>
        <w:fldChar w:fldCharType="end"/>
      </w:r>
      <w:r w:rsidR="00A11EE5">
        <w:t xml:space="preserve"> </w:t>
      </w:r>
      <w:r w:rsidR="00A11EE5" w:rsidRPr="00CC66CB">
        <w:t>for values of the overload threshold corresponding to UE WSD as a function of the interfering channel adjacency.</w:t>
      </w:r>
    </w:p>
    <w:p w:rsidR="00A11EE5" w:rsidRPr="00CC66CB" w:rsidRDefault="00A11EE5" w:rsidP="00A11EE5">
      <w:pPr>
        <w:pStyle w:val="ECCParagraph"/>
      </w:pPr>
      <w:r w:rsidRPr="00CC66CB">
        <w:t xml:space="preserve">These values of the overload threshold lead to fixed WSD </w:t>
      </w:r>
      <w:r>
        <w:rPr>
          <w:sz w:val="18"/>
          <w:szCs w:val="18"/>
        </w:rPr>
        <w:t>e.i.r.p.</w:t>
      </w:r>
      <w:r w:rsidRPr="00CC66CB">
        <w:t xml:space="preserve"> limits as shown in </w:t>
      </w:r>
      <w:r w:rsidR="00A005B2">
        <w:fldChar w:fldCharType="begin"/>
      </w:r>
      <w:r>
        <w:instrText xml:space="preserve"> REF _Ref333315208 \h </w:instrText>
      </w:r>
      <w:r w:rsidR="00A005B2">
        <w:fldChar w:fldCharType="separate"/>
      </w:r>
      <w:r w:rsidR="0007390A" w:rsidRPr="00CC66CB">
        <w:t xml:space="preserve">Figure </w:t>
      </w:r>
      <w:r w:rsidR="0007390A">
        <w:rPr>
          <w:noProof/>
        </w:rPr>
        <w:t>77</w:t>
      </w:r>
      <w:r w:rsidR="00A005B2">
        <w:fldChar w:fldCharType="end"/>
      </w:r>
      <w:r w:rsidRPr="00CC66CB">
        <w:t>. The dependency of the WSD P</w:t>
      </w:r>
      <w:r w:rsidRPr="00CC66CB">
        <w:rPr>
          <w:vertAlign w:val="subscript"/>
        </w:rPr>
        <w:t>t</w:t>
      </w:r>
      <w:r w:rsidRPr="00CC66CB">
        <w:t xml:space="preserve"> limits on the channel adjacency (horizontal axis) is to be noted.</w:t>
      </w:r>
    </w:p>
    <w:p w:rsidR="00A11EE5" w:rsidRPr="00CC66CB" w:rsidRDefault="00A11EE5" w:rsidP="00A11EE5">
      <w:pPr>
        <w:pStyle w:val="ECCParagraph"/>
      </w:pPr>
      <w:r w:rsidRPr="00CC66CB">
        <w:t xml:space="preserve">It is important to further note that the values in </w:t>
      </w:r>
      <w:r w:rsidR="00A005B2">
        <w:fldChar w:fldCharType="begin"/>
      </w:r>
      <w:r w:rsidR="008C0A86">
        <w:instrText xml:space="preserve"> REF _Ref345497250 \h </w:instrText>
      </w:r>
      <w:r w:rsidR="00A005B2">
        <w:fldChar w:fldCharType="separate"/>
      </w:r>
      <w:r w:rsidR="0007390A" w:rsidRPr="00CC66CB">
        <w:t xml:space="preserve">Table </w:t>
      </w:r>
      <w:r w:rsidR="0007390A">
        <w:rPr>
          <w:noProof/>
        </w:rPr>
        <w:t>18</w:t>
      </w:r>
      <w:r w:rsidR="00A005B2">
        <w:fldChar w:fldCharType="end"/>
      </w:r>
      <w:r w:rsidR="008C0A86">
        <w:t xml:space="preserve"> </w:t>
      </w:r>
      <w:r w:rsidRPr="00CC66CB">
        <w:t>are valid only for UE with TPC off. With TPC on, the values may be as much as 10 dB lower.</w:t>
      </w:r>
    </w:p>
    <w:p w:rsidR="00A11EE5" w:rsidRPr="00CC66CB" w:rsidRDefault="00A11EE5" w:rsidP="008C0A86">
      <w:pPr>
        <w:pStyle w:val="Caption"/>
        <w:keepNext/>
      </w:pPr>
      <w:bookmarkStart w:id="614" w:name="_Ref345497250"/>
      <w:bookmarkStart w:id="615" w:name="_Ref333315741"/>
      <w:r w:rsidRPr="00CC66CB">
        <w:lastRenderedPageBreak/>
        <w:t xml:space="preserve">Table </w:t>
      </w:r>
      <w:r w:rsidR="00A005B2">
        <w:fldChar w:fldCharType="begin"/>
      </w:r>
      <w:r w:rsidR="00AD098E">
        <w:instrText xml:space="preserve"> SEQ Table \* ARABIC </w:instrText>
      </w:r>
      <w:r w:rsidR="00A005B2">
        <w:fldChar w:fldCharType="separate"/>
      </w:r>
      <w:r w:rsidR="0007390A">
        <w:rPr>
          <w:noProof/>
        </w:rPr>
        <w:t>18</w:t>
      </w:r>
      <w:r w:rsidR="00A005B2">
        <w:rPr>
          <w:noProof/>
        </w:rPr>
        <w:fldChar w:fldCharType="end"/>
      </w:r>
      <w:bookmarkEnd w:id="614"/>
      <w:r w:rsidRPr="00CC66CB">
        <w:t>: DVB-T O</w:t>
      </w:r>
      <w:r w:rsidRPr="00CC66CB">
        <w:rPr>
          <w:vertAlign w:val="subscript"/>
        </w:rPr>
        <w:t>th</w:t>
      </w:r>
      <w:r w:rsidRPr="00CC66CB">
        <w:t xml:space="preserve"> values in the presence of a LTE UE interfering signal without TPC in a Gaussian channel environment at the 10</w:t>
      </w:r>
      <w:r w:rsidRPr="00CC66CB">
        <w:rPr>
          <w:vertAlign w:val="superscript"/>
        </w:rPr>
        <w:t>th</w:t>
      </w:r>
      <w:r w:rsidRPr="00CC66CB">
        <w:t xml:space="preserve"> percentile: can-tuners and silicon-tuners</w:t>
      </w:r>
      <w:bookmarkEnd w:id="6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58"/>
        <w:gridCol w:w="1920"/>
        <w:gridCol w:w="1920"/>
        <w:gridCol w:w="1920"/>
      </w:tblGrid>
      <w:tr w:rsidR="00A11EE5" w:rsidRPr="00CC66CB" w:rsidTr="00261A85">
        <w:trPr>
          <w:trHeight w:val="315"/>
          <w:jc w:val="center"/>
        </w:trPr>
        <w:tc>
          <w:tcPr>
            <w:tcW w:w="7618" w:type="dxa"/>
            <w:gridSpan w:val="4"/>
            <w:tcBorders>
              <w:top w:val="single" w:sz="4" w:space="0" w:color="FFFFFF" w:themeColor="background1"/>
              <w:left w:val="single" w:sz="4" w:space="0" w:color="FFFFFF" w:themeColor="background1"/>
              <w:bottom w:val="single" w:sz="6" w:space="0" w:color="FFFFFF" w:themeColor="background1"/>
              <w:right w:val="single" w:sz="4" w:space="0" w:color="FFFFFF" w:themeColor="background1"/>
            </w:tcBorders>
            <w:shd w:val="clear" w:color="auto" w:fill="D2232A"/>
            <w:vAlign w:val="center"/>
          </w:tcPr>
          <w:p w:rsidR="00A11EE5" w:rsidRPr="00453056" w:rsidRDefault="00A11EE5" w:rsidP="008C0A86">
            <w:pPr>
              <w:keepNext/>
              <w:spacing w:line="288" w:lineRule="auto"/>
              <w:jc w:val="center"/>
              <w:rPr>
                <w:b/>
                <w:color w:val="FFFFFF"/>
                <w:lang w:val="fr-CH"/>
              </w:rPr>
            </w:pPr>
            <w:r w:rsidRPr="00453056">
              <w:rPr>
                <w:b/>
                <w:color w:val="FFFFFF"/>
                <w:lang w:val="fr-CH"/>
              </w:rPr>
              <w:t>DVB-T PR for 64-QAM 2/3 DVB</w:t>
            </w:r>
            <w:r w:rsidRPr="00453056">
              <w:rPr>
                <w:b/>
                <w:color w:val="FFFFFF"/>
                <w:lang w:val="fr-CH"/>
              </w:rPr>
              <w:noBreakHyphen/>
              <w:t>T signal</w:t>
            </w:r>
          </w:p>
          <w:p w:rsidR="00A11EE5" w:rsidRPr="00CC66CB" w:rsidRDefault="00A11EE5" w:rsidP="008C0A86">
            <w:pPr>
              <w:keepNext/>
              <w:spacing w:line="288" w:lineRule="auto"/>
              <w:jc w:val="center"/>
              <w:rPr>
                <w:b/>
                <w:color w:val="FFFFFF"/>
                <w:lang w:val="en-GB"/>
              </w:rPr>
            </w:pPr>
            <w:r w:rsidRPr="00CC66CB">
              <w:rPr>
                <w:b/>
                <w:color w:val="FFFFFF"/>
                <w:lang w:val="en-GB"/>
              </w:rPr>
              <w:t>(LTE UE TPC off)</w:t>
            </w:r>
          </w:p>
        </w:tc>
      </w:tr>
      <w:tr w:rsidR="00A11EE5" w:rsidRPr="00CC66CB" w:rsidTr="00261A85">
        <w:trPr>
          <w:trHeight w:val="240"/>
          <w:jc w:val="center"/>
        </w:trPr>
        <w:tc>
          <w:tcPr>
            <w:tcW w:w="1858" w:type="dxa"/>
            <w:vMerge w:val="restart"/>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r w:rsidRPr="00CC66CB">
              <w:rPr>
                <w:b/>
                <w:color w:val="FFFFFF"/>
                <w:lang w:val="en-GB"/>
              </w:rPr>
              <w:t>Channel edge separation (MHz)</w:t>
            </w: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A11EE5" w:rsidRPr="00CC66CB" w:rsidTr="00261A85">
        <w:trPr>
          <w:trHeight w:val="230"/>
          <w:jc w:val="center"/>
        </w:trPr>
        <w:tc>
          <w:tcPr>
            <w:tcW w:w="1858" w:type="dxa"/>
            <w:vMerge/>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A11EE5" w:rsidRPr="00CC66CB" w:rsidTr="00261A85">
        <w:trPr>
          <w:trHeight w:val="255"/>
          <w:jc w:val="center"/>
        </w:trPr>
        <w:tc>
          <w:tcPr>
            <w:tcW w:w="1858" w:type="dxa"/>
            <w:vMerge/>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jc w:val="center"/>
              <w:rPr>
                <w:b/>
                <w:color w:val="FFFFFF"/>
                <w:lang w:val="en-GB"/>
              </w:rPr>
            </w:pPr>
            <w:r w:rsidRPr="00CC66CB">
              <w:rPr>
                <w:b/>
                <w:color w:val="FFFFFF"/>
                <w:lang w:val="en-GB"/>
              </w:rPr>
              <w:t>Ca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CC66CB" w:rsidRDefault="00A11EE5" w:rsidP="008C0A86">
            <w:pPr>
              <w:keepNext/>
              <w:tabs>
                <w:tab w:val="right" w:leader="dot" w:pos="9072"/>
              </w:tabs>
              <w:spacing w:after="240" w:line="288" w:lineRule="auto"/>
              <w:jc w:val="center"/>
              <w:rPr>
                <w:b/>
                <w:color w:val="FFFFFF"/>
                <w:lang w:val="en-GB"/>
              </w:rPr>
            </w:pPr>
            <w:r w:rsidRPr="00CC66CB">
              <w:rPr>
                <w:b/>
                <w:color w:val="FFFFFF"/>
                <w:lang w:val="en-GB"/>
              </w:rPr>
              <w:t>Silico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r w:rsidRPr="00CC66CB">
              <w:rPr>
                <w:b/>
                <w:color w:val="FFFFFF"/>
                <w:lang w:val="en-GB"/>
              </w:rPr>
              <w:t>Silicon</w:t>
            </w:r>
          </w:p>
          <w:p w:rsidR="00A11EE5" w:rsidRPr="00CC66CB" w:rsidRDefault="00A11EE5" w:rsidP="008C0A86">
            <w:pPr>
              <w:keepNext/>
              <w:spacing w:line="288" w:lineRule="auto"/>
              <w:jc w:val="center"/>
              <w:rPr>
                <w:b/>
                <w:color w:val="FFFFFF"/>
                <w:lang w:val="en-GB"/>
              </w:rPr>
            </w:pPr>
            <w:r w:rsidRPr="00CC66CB">
              <w:rPr>
                <w:b/>
                <w:color w:val="FFFFFF"/>
                <w:lang w:val="en-GB"/>
              </w:rPr>
              <w:t>USB</w:t>
            </w:r>
          </w:p>
        </w:tc>
      </w:tr>
      <w:tr w:rsidR="00A11EE5" w:rsidRPr="00CC66CB" w:rsidTr="00261A85">
        <w:trPr>
          <w:trHeight w:val="255"/>
          <w:jc w:val="center"/>
        </w:trPr>
        <w:tc>
          <w:tcPr>
            <w:tcW w:w="1858"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1.5</w:t>
            </w:r>
          </w:p>
        </w:tc>
        <w:tc>
          <w:tcPr>
            <w:tcW w:w="1920" w:type="dxa"/>
            <w:tcBorders>
              <w:top w:val="single" w:sz="4"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21 … -19</w:t>
            </w:r>
          </w:p>
        </w:tc>
        <w:tc>
          <w:tcPr>
            <w:tcW w:w="1920" w:type="dxa"/>
            <w:tcBorders>
              <w:top w:val="single" w:sz="4"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23 … -17</w:t>
            </w:r>
          </w:p>
        </w:tc>
        <w:tc>
          <w:tcPr>
            <w:tcW w:w="1920"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2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8 … -4</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6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1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b/>
                <w:lang w:val="en-GB"/>
              </w:rPr>
              <w:t>-31</w:t>
            </w:r>
            <w:r w:rsidRPr="00CC66CB">
              <w:rPr>
                <w:lang w:val="en-GB"/>
              </w:rPr>
              <w:t xml:space="preserve"> … -26</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b/>
                <w:lang w:val="en-GB"/>
              </w:rPr>
              <w:t>-47</w:t>
            </w:r>
            <w:r w:rsidRPr="00CC66CB">
              <w:rPr>
                <w:lang w:val="en-GB"/>
              </w:rPr>
              <w:t xml:space="preserve"> … -2</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b/>
                <w:lang w:val="en-GB"/>
              </w:rPr>
            </w:pPr>
            <w:r w:rsidRPr="00CC66CB">
              <w:rPr>
                <w:b/>
                <w:lang w:val="en-GB"/>
              </w:rPr>
              <w:t>-49</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2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9 … -11</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4 … -6</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2</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33.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7 … -7</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3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1</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1.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8 … -7</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1 … -7</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3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39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3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5 … -7</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9</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9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2 … -10</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40</w:t>
            </w:r>
          </w:p>
        </w:tc>
      </w:tr>
    </w:tbl>
    <w:p w:rsidR="00A11EE5" w:rsidRDefault="00A11EE5" w:rsidP="00A11EE5">
      <w:pPr>
        <w:jc w:val="center"/>
        <w:rPr>
          <w:noProof/>
          <w:lang w:val="da-DK" w:eastAsia="da-DK"/>
        </w:rPr>
      </w:pPr>
    </w:p>
    <w:p w:rsidR="00A11EE5" w:rsidRDefault="00A11EE5" w:rsidP="00A11EE5">
      <w:pPr>
        <w:jc w:val="center"/>
        <w:rPr>
          <w:noProof/>
          <w:lang w:val="da-DK" w:eastAsia="da-DK"/>
        </w:rPr>
      </w:pPr>
    </w:p>
    <w:p w:rsidR="00A11EE5" w:rsidRDefault="00A11EE5" w:rsidP="00A11EE5">
      <w:pPr>
        <w:jc w:val="center"/>
        <w:rPr>
          <w:lang w:val="en-GB"/>
        </w:rPr>
      </w:pPr>
      <w:r w:rsidRPr="00CC66CB">
        <w:rPr>
          <w:noProof/>
          <w:lang w:val="da-DK" w:eastAsia="da-DK"/>
        </w:rPr>
        <w:drawing>
          <wp:inline distT="0" distB="0" distL="0" distR="0" wp14:anchorId="307EF6F3" wp14:editId="11D4A198">
            <wp:extent cx="4946015" cy="3673475"/>
            <wp:effectExtent l="19050" t="0" r="6985" b="0"/>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a:srcRect/>
                    <a:stretch>
                      <a:fillRect/>
                    </a:stretch>
                  </pic:blipFill>
                  <pic:spPr bwMode="auto">
                    <a:xfrm>
                      <a:off x="0" y="0"/>
                      <a:ext cx="4946015" cy="3673475"/>
                    </a:xfrm>
                    <a:prstGeom prst="rect">
                      <a:avLst/>
                    </a:prstGeom>
                    <a:noFill/>
                    <a:ln w="9525">
                      <a:noFill/>
                      <a:miter lim="800000"/>
                      <a:headEnd/>
                      <a:tailEnd/>
                    </a:ln>
                  </pic:spPr>
                </pic:pic>
              </a:graphicData>
            </a:graphic>
          </wp:inline>
        </w:drawing>
      </w:r>
    </w:p>
    <w:p w:rsidR="00A11EE5" w:rsidRPr="00CC66CB" w:rsidRDefault="00A11EE5" w:rsidP="00A11EE5">
      <w:pPr>
        <w:pStyle w:val="Caption"/>
        <w:rPr>
          <w:color w:val="C00000"/>
        </w:rPr>
      </w:pPr>
      <w:bookmarkStart w:id="616" w:name="_Ref333315208"/>
      <w:r w:rsidRPr="00CC66CB">
        <w:t xml:space="preserve">Figure </w:t>
      </w:r>
      <w:r w:rsidR="00A005B2">
        <w:fldChar w:fldCharType="begin"/>
      </w:r>
      <w:r w:rsidR="00AD098E">
        <w:instrText xml:space="preserve"> SEQ Figure \* ARABIC </w:instrText>
      </w:r>
      <w:r w:rsidR="00A005B2">
        <w:fldChar w:fldCharType="separate"/>
      </w:r>
      <w:r w:rsidR="0007390A">
        <w:rPr>
          <w:noProof/>
        </w:rPr>
        <w:t>77</w:t>
      </w:r>
      <w:r w:rsidR="00A005B2">
        <w:rPr>
          <w:noProof/>
        </w:rPr>
        <w:fldChar w:fldCharType="end"/>
      </w:r>
      <w:bookmarkEnd w:id="616"/>
      <w:r w:rsidRPr="00CC66CB">
        <w:rPr>
          <w:color w:val="C00000"/>
        </w:rPr>
        <w:t xml:space="preserve">: UE WSD </w:t>
      </w:r>
      <w:r w:rsidRPr="00CC66CB">
        <w:t>e.i.r.p.</w:t>
      </w:r>
      <w:r>
        <w:rPr>
          <w:color w:val="C00000"/>
        </w:rPr>
        <w:t xml:space="preserve"> limited by Fixed (CAN</w:t>
      </w:r>
      <w:r w:rsidRPr="00CC66CB">
        <w:rPr>
          <w:color w:val="C00000"/>
        </w:rPr>
        <w:t xml:space="preserve"> and silicon tuners) &amp; PO (silicon tuner) DTT receiver overload according to the frequency offset</w:t>
      </w:r>
    </w:p>
    <w:p w:rsidR="00A11EE5" w:rsidRPr="00CC66CB" w:rsidRDefault="00A11EE5" w:rsidP="00A11EE5">
      <w:pPr>
        <w:pStyle w:val="ECCParagraph"/>
      </w:pPr>
      <w:r w:rsidRPr="00CC66CB">
        <w:t xml:space="preserve">It is seen from </w:t>
      </w:r>
      <w:r w:rsidR="00A005B2">
        <w:fldChar w:fldCharType="begin"/>
      </w:r>
      <w:r>
        <w:instrText xml:space="preserve"> REF _Ref333315208 \h </w:instrText>
      </w:r>
      <w:r w:rsidR="00A005B2">
        <w:fldChar w:fldCharType="separate"/>
      </w:r>
      <w:r w:rsidR="0007390A" w:rsidRPr="00CC66CB">
        <w:t xml:space="preserve">Figure </w:t>
      </w:r>
      <w:r w:rsidR="0007390A">
        <w:rPr>
          <w:noProof/>
        </w:rPr>
        <w:t>77</w:t>
      </w:r>
      <w:r w:rsidR="00A005B2">
        <w:fldChar w:fldCharType="end"/>
      </w:r>
      <w:r w:rsidRPr="00CC66CB">
        <w:t xml:space="preserve"> that UE WSD </w:t>
      </w:r>
      <w:r>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7 dBm (2</w:t>
      </w:r>
      <w:r w:rsidRPr="00CC66CB">
        <w:rPr>
          <w:vertAlign w:val="superscript"/>
        </w:rPr>
        <w:t>nd</w:t>
      </w:r>
      <w:r w:rsidRPr="00CC66CB">
        <w:t xml:space="preserve"> adjacent channel) to </w:t>
      </w:r>
      <w:r w:rsidRPr="00CC66CB">
        <w:sym w:font="Symbol" w:char="F0BB"/>
      </w:r>
      <w:r w:rsidRPr="00CC66CB">
        <w:t xml:space="preserve"> -15 dBm (5</w:t>
      </w:r>
      <w:r w:rsidRPr="00CC66CB">
        <w:rPr>
          <w:vertAlign w:val="superscript"/>
        </w:rPr>
        <w:t>th</w:t>
      </w:r>
      <w:r w:rsidRPr="00CC66CB">
        <w:t xml:space="preserve"> and 6</w:t>
      </w:r>
      <w:r w:rsidRPr="00CC66CB">
        <w:rPr>
          <w:vertAlign w:val="superscript"/>
        </w:rPr>
        <w:t>th</w:t>
      </w:r>
      <w:r w:rsidRPr="00CC66CB">
        <w:t xml:space="preserve"> adjacent channel) to </w:t>
      </w:r>
      <w:r w:rsidRPr="00CC66CB">
        <w:sym w:font="Symbol" w:char="F0BB"/>
      </w:r>
      <w:r w:rsidRPr="00CC66CB">
        <w:t xml:space="preserve"> -20 dBm (9</w:t>
      </w:r>
      <w:r w:rsidRPr="00CC66CB">
        <w:rPr>
          <w:vertAlign w:val="superscript"/>
        </w:rPr>
        <w:t>th</w:t>
      </w:r>
      <w:r w:rsidRPr="00CC66CB">
        <w:t xml:space="preserve"> adjacent channel).</w:t>
      </w:r>
    </w:p>
    <w:p w:rsidR="00A11EE5" w:rsidRPr="00CC66CB" w:rsidRDefault="00A11EE5" w:rsidP="00A11EE5">
      <w:pPr>
        <w:pStyle w:val="ECCParagraph"/>
      </w:pPr>
      <w:r w:rsidRPr="00CC66CB">
        <w:t>As a specific example, in the 2</w:t>
      </w:r>
      <w:r w:rsidRPr="00CC66CB">
        <w:rPr>
          <w:vertAlign w:val="superscript"/>
        </w:rPr>
        <w:t>nd</w:t>
      </w:r>
      <w:r w:rsidRPr="00CC66CB">
        <w:t xml:space="preserve"> adjacent channel, O</w:t>
      </w:r>
      <w:r w:rsidRPr="00CC66CB">
        <w:rPr>
          <w:vertAlign w:val="subscript"/>
        </w:rPr>
        <w:t>th</w:t>
      </w:r>
      <w:r w:rsidRPr="00CC66CB">
        <w:t xml:space="preserve"> = -31 dB for fixed DTT reception (CAN) , O</w:t>
      </w:r>
      <w:r w:rsidRPr="00CC66CB">
        <w:rPr>
          <w:vertAlign w:val="subscript"/>
        </w:rPr>
        <w:t>th</w:t>
      </w:r>
      <w:r w:rsidRPr="00CC66CB">
        <w:t xml:space="preserve"> = -47 dB for fixed DTT reception (SIL), and O</w:t>
      </w:r>
      <w:r w:rsidRPr="00CC66CB">
        <w:rPr>
          <w:vertAlign w:val="subscript"/>
        </w:rPr>
        <w:t>th</w:t>
      </w:r>
      <w:r w:rsidRPr="00CC66CB">
        <w:t xml:space="preserve"> = -49 dB for PO and PI mobile (USB) DTT reception. These values of </w:t>
      </w:r>
      <w:r w:rsidRPr="00CC66CB">
        <w:lastRenderedPageBreak/>
        <w:t xml:space="preserve">overload threshold correspond to maximum WSD </w:t>
      </w:r>
      <w:r>
        <w:rPr>
          <w:sz w:val="18"/>
          <w:szCs w:val="18"/>
        </w:rPr>
        <w:t>e.i.r.p.</w:t>
      </w:r>
      <w:r w:rsidRPr="00CC66CB">
        <w:t xml:space="preserve"> levels 3.8 dBm (F-CAN), -12.2 dBm (F-SIL), </w:t>
      </w:r>
      <w:r w:rsidRPr="00CC66CB">
        <w:noBreakHyphen/>
        <w:t xml:space="preserve">27.2 dBm (PO-USB), and -28.8 dBm (PI-USB). These values are used as WSD </w:t>
      </w:r>
      <w:r>
        <w:rPr>
          <w:sz w:val="18"/>
          <w:szCs w:val="18"/>
        </w:rPr>
        <w:t>e.i.r.p.</w:t>
      </w:r>
      <w:r w:rsidRPr="00CC66CB">
        <w:t xml:space="preserve"> cut-off limits in </w:t>
      </w:r>
      <w:r w:rsidR="00A005B2">
        <w:fldChar w:fldCharType="begin"/>
      </w:r>
      <w:r>
        <w:instrText xml:space="preserve"> REF _Ref333315325 \h </w:instrText>
      </w:r>
      <w:r w:rsidR="00A005B2">
        <w:fldChar w:fldCharType="separate"/>
      </w:r>
      <w:r w:rsidR="0007390A">
        <w:t xml:space="preserve">Figure </w:t>
      </w:r>
      <w:r w:rsidR="0007390A">
        <w:rPr>
          <w:noProof/>
        </w:rPr>
        <w:t>78</w:t>
      </w:r>
      <w:r w:rsidR="00A005B2">
        <w:fldChar w:fldCharType="end"/>
      </w:r>
      <w:r w:rsidRPr="00CC66CB">
        <w:t xml:space="preserve"> below.</w:t>
      </w:r>
    </w:p>
    <w:p w:rsidR="00A11EE5" w:rsidRPr="00CC66CB" w:rsidRDefault="00A11EE5" w:rsidP="00A11EE5">
      <w:pPr>
        <w:pStyle w:val="ECCParagraph"/>
        <w:rPr>
          <w:rFonts w:cs="Arial"/>
          <w:szCs w:val="20"/>
        </w:rPr>
      </w:pPr>
      <w:r w:rsidRPr="00CC66CB">
        <w:rPr>
          <w:rFonts w:cs="Arial"/>
          <w:szCs w:val="20"/>
        </w:rPr>
        <w:t xml:space="preserve">Once again, it is important to note that the values in </w:t>
      </w:r>
      <w:r w:rsidR="00A005B2">
        <w:rPr>
          <w:rFonts w:cs="Arial"/>
          <w:szCs w:val="20"/>
        </w:rPr>
        <w:fldChar w:fldCharType="begin"/>
      </w:r>
      <w:r>
        <w:rPr>
          <w:rFonts w:cs="Arial"/>
          <w:szCs w:val="20"/>
        </w:rPr>
        <w:instrText xml:space="preserve"> REF _Ref333315208 \h </w:instrText>
      </w:r>
      <w:r w:rsidR="00A005B2">
        <w:rPr>
          <w:rFonts w:cs="Arial"/>
          <w:szCs w:val="20"/>
        </w:rPr>
      </w:r>
      <w:r w:rsidR="00A005B2">
        <w:rPr>
          <w:rFonts w:cs="Arial"/>
          <w:szCs w:val="20"/>
        </w:rPr>
        <w:fldChar w:fldCharType="separate"/>
      </w:r>
      <w:r w:rsidR="0007390A" w:rsidRPr="00CC66CB">
        <w:t xml:space="preserve">Figure </w:t>
      </w:r>
      <w:r w:rsidR="0007390A">
        <w:rPr>
          <w:noProof/>
        </w:rPr>
        <w:t>77</w:t>
      </w:r>
      <w:r w:rsidR="00A005B2">
        <w:rPr>
          <w:rFonts w:cs="Arial"/>
          <w:szCs w:val="20"/>
        </w:rPr>
        <w:fldChar w:fldCharType="end"/>
      </w:r>
      <w:r w:rsidRPr="00CC66CB">
        <w:rPr>
          <w:rFonts w:cs="Arial"/>
          <w:szCs w:val="20"/>
        </w:rPr>
        <w:t xml:space="preserve"> are valid only for UE with TPC off. With TPC on, the limiting WSD </w:t>
      </w:r>
      <w:r>
        <w:rPr>
          <w:sz w:val="18"/>
          <w:szCs w:val="18"/>
        </w:rPr>
        <w:t>e.i.r.p.</w:t>
      </w:r>
      <w:r w:rsidRPr="00CC66CB">
        <w:rPr>
          <w:rFonts w:cs="Arial"/>
          <w:szCs w:val="20"/>
        </w:rPr>
        <w:t xml:space="preserve"> values may be as much as 10 dB lower.</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LIMITS DUE TO DTT PROTECTON RATIO</w:t>
      </w:r>
    </w:p>
    <w:p w:rsidR="00A11EE5" w:rsidRPr="00CC66CB" w:rsidRDefault="00A11EE5" w:rsidP="00A11EE5">
      <w:pPr>
        <w:pStyle w:val="ECCParagraph"/>
      </w:pPr>
      <w:r w:rsidRPr="00CC66CB">
        <w:t xml:space="preserve">This section deals with WSD </w:t>
      </w:r>
      <w:r>
        <w:rPr>
          <w:sz w:val="18"/>
          <w:szCs w:val="18"/>
        </w:rPr>
        <w:t>e.i.r.p.</w:t>
      </w:r>
      <w:r w:rsidRPr="00CC66CB">
        <w:t xml:space="preserve"> limits calculated on the basis of protection ratios. Once again we set the protection criterion to be an allowed 0.1% degradation to the location probability, </w:t>
      </w:r>
      <w:r w:rsidRPr="00CC66CB">
        <w:sym w:font="Symbol" w:char="F044"/>
      </w:r>
      <w:r w:rsidRPr="00CC66CB">
        <w:rPr>
          <w:vertAlign w:val="subscript"/>
        </w:rPr>
        <w:t>LP</w:t>
      </w:r>
      <w:r w:rsidRPr="00CC66CB">
        <w:t>. The reference location probability (LP) is that referred to noise only.</w:t>
      </w:r>
    </w:p>
    <w:p w:rsidR="00A11EE5" w:rsidRPr="00CC66CB" w:rsidRDefault="00A11EE5" w:rsidP="00A11EE5">
      <w:pPr>
        <w:pStyle w:val="ECCParagraph"/>
      </w:pPr>
      <w:r w:rsidRPr="00CC66CB">
        <w:t xml:space="preserve">The ‘protection ratio case’ differs from the ‘overloading case’ because, as the wanted signal increases, the interfering signal can also be increased while maintaining the required protection ratio. In addition, the magnitude of the maximum WSD </w:t>
      </w:r>
      <w:r>
        <w:rPr>
          <w:sz w:val="18"/>
          <w:szCs w:val="18"/>
        </w:rPr>
        <w:t>e.i.r.p.</w:t>
      </w:r>
      <w:r w:rsidRPr="00CC66CB">
        <w:t xml:space="preserve"> also varies directly with the magnitude of the protection ratio. Because of this direct (linear) dependence, we consider ‘relative’ WSD </w:t>
      </w:r>
      <w:r>
        <w:rPr>
          <w:sz w:val="18"/>
          <w:szCs w:val="18"/>
        </w:rPr>
        <w:t>e.i.r.p.</w:t>
      </w:r>
      <w:r w:rsidRPr="00CC66CB">
        <w:t xml:space="preserve"> limits. This means that the results will be ‘scaled’ to a protection ratio, PR = 0 dB. Then, with a simple ‘translation’, the relevant maximum WSD </w:t>
      </w:r>
      <w:r>
        <w:rPr>
          <w:sz w:val="18"/>
          <w:szCs w:val="18"/>
        </w:rPr>
        <w:t>e.i.r.p.</w:t>
      </w:r>
      <w:r w:rsidRPr="00CC66CB">
        <w:t xml:space="preserve"> for the actual protection ratio can be obtained by a simple addition.</w:t>
      </w:r>
    </w:p>
    <w:p w:rsidR="00A11EE5" w:rsidRPr="00CC66CB" w:rsidRDefault="00A11EE5" w:rsidP="00A11EE5">
      <w:pPr>
        <w:pStyle w:val="ECCAnnexheading4"/>
        <w:rPr>
          <w:lang w:val="en-GB"/>
        </w:rPr>
      </w:pPr>
      <w:r w:rsidRPr="00CC66CB">
        <w:rPr>
          <w:lang w:val="en-GB"/>
        </w:rPr>
        <w:t>Fixed WSD interference</w:t>
      </w:r>
    </w:p>
    <w:p w:rsidR="00A11EE5" w:rsidRPr="00CC66CB" w:rsidRDefault="00A005B2" w:rsidP="00A11EE5">
      <w:pPr>
        <w:pStyle w:val="ECCParagraph"/>
      </w:pPr>
      <w:r>
        <w:fldChar w:fldCharType="begin"/>
      </w:r>
      <w:r w:rsidR="00A11EE5">
        <w:instrText xml:space="preserve"> REF _Ref333315325 \h </w:instrText>
      </w:r>
      <w:r>
        <w:fldChar w:fldCharType="separate"/>
      </w:r>
      <w:r w:rsidR="0007390A">
        <w:t xml:space="preserve">Figure </w:t>
      </w:r>
      <w:r w:rsidR="0007390A">
        <w:rPr>
          <w:noProof/>
        </w:rPr>
        <w:t>78</w:t>
      </w:r>
      <w:r>
        <w:fldChar w:fldCharType="end"/>
      </w:r>
      <w:r w:rsidR="00A11EE5" w:rsidRPr="00CC66CB">
        <w:t xml:space="preserve"> provides a global indication of, X, the relative maximum fixed WSD </w:t>
      </w:r>
      <w:r w:rsidR="00A11EE5">
        <w:rPr>
          <w:sz w:val="18"/>
          <w:szCs w:val="18"/>
        </w:rPr>
        <w:t>e.i.r.p.</w:t>
      </w:r>
      <w:r w:rsidR="00A11EE5" w:rsidRPr="00CC66CB">
        <w:t xml:space="preserve">. The curves were calculated to provide a </w:t>
      </w:r>
      <w:r w:rsidR="00A11EE5" w:rsidRPr="00CC66CB">
        <w:sym w:font="Symbol" w:char="F044"/>
      </w:r>
      <w:r w:rsidR="00A11EE5" w:rsidRPr="00CC66CB">
        <w:rPr>
          <w:vertAlign w:val="subscript"/>
        </w:rPr>
        <w:t>LP</w:t>
      </w:r>
      <w:r w:rsidR="00A11EE5" w:rsidRPr="00CC66CB">
        <w:t xml:space="preserve"> = 0.1% degradation to the location probability as the protection criterion.</w:t>
      </w:r>
    </w:p>
    <w:p w:rsidR="00A11EE5" w:rsidRPr="00CC66CB" w:rsidRDefault="00A11EE5" w:rsidP="00A11EE5">
      <w:pPr>
        <w:pStyle w:val="ECCParagraph"/>
        <w:spacing w:after="120"/>
      </w:pPr>
      <w:r w:rsidRPr="00CC66CB">
        <w:t>The curves have been calculated for three reference cases refer to fixed WSD at 10 m agl interfering with</w:t>
      </w:r>
    </w:p>
    <w:p w:rsidR="00A11EE5" w:rsidRPr="00CC66CB" w:rsidRDefault="00A11EE5" w:rsidP="00156E3F">
      <w:pPr>
        <w:pStyle w:val="ECCParagraph"/>
        <w:numPr>
          <w:ilvl w:val="0"/>
          <w:numId w:val="77"/>
        </w:numPr>
        <w:contextualSpacing/>
      </w:pPr>
      <w:r w:rsidRPr="00CC66CB">
        <w:t>fixed DTT reception at 10 m, with a 20 m lateral separation</w:t>
      </w:r>
    </w:p>
    <w:p w:rsidR="00A11EE5" w:rsidRPr="00CC66CB" w:rsidRDefault="00A11EE5" w:rsidP="00156E3F">
      <w:pPr>
        <w:pStyle w:val="ECCParagraph"/>
        <w:numPr>
          <w:ilvl w:val="0"/>
          <w:numId w:val="77"/>
        </w:numPr>
        <w:contextualSpacing/>
      </w:pPr>
      <w:r w:rsidRPr="00CC66CB">
        <w:t>portable outdoor DTT reception at 1.5 m, with 20 m lateral separation</w:t>
      </w:r>
    </w:p>
    <w:p w:rsidR="00A11EE5" w:rsidRPr="00CC66CB" w:rsidRDefault="00A11EE5" w:rsidP="00156E3F">
      <w:pPr>
        <w:pStyle w:val="ECCParagraph"/>
        <w:numPr>
          <w:ilvl w:val="0"/>
          <w:numId w:val="77"/>
        </w:numPr>
      </w:pPr>
      <w:r w:rsidRPr="00CC66CB">
        <w:t>portable indoor DTT reception at 1.5 m, with 20 m lateral separation</w:t>
      </w:r>
    </w:p>
    <w:p w:rsidR="00A11EE5" w:rsidRPr="00CC66CB" w:rsidRDefault="00A11EE5" w:rsidP="00A11EE5">
      <w:pPr>
        <w:pStyle w:val="ECCParagraph"/>
        <w:spacing w:after="120"/>
      </w:pPr>
      <w:r w:rsidRPr="00CC66CB">
        <w:t>Note that the three curves have different ‘starting points’:</w:t>
      </w:r>
    </w:p>
    <w:p w:rsidR="00A11EE5" w:rsidRPr="00CC66CB" w:rsidRDefault="00A11EE5" w:rsidP="00156E3F">
      <w:pPr>
        <w:pStyle w:val="ECCParagraph"/>
        <w:numPr>
          <w:ilvl w:val="0"/>
          <w:numId w:val="78"/>
        </w:numPr>
        <w:contextualSpacing/>
      </w:pPr>
      <w:r w:rsidRPr="00CC66CB">
        <w:t>The ‘fixed DTT’ curve starts at 56.21 dBµV/m at 10 m agl, which is the point at which fixed DTT reception with 95% location probability is assured,</w:t>
      </w:r>
    </w:p>
    <w:p w:rsidR="00A11EE5" w:rsidRPr="00CC66CB" w:rsidRDefault="00A11EE5" w:rsidP="00156E3F">
      <w:pPr>
        <w:pStyle w:val="ECCParagraph"/>
        <w:numPr>
          <w:ilvl w:val="0"/>
          <w:numId w:val="78"/>
        </w:numPr>
        <w:contextualSpacing/>
      </w:pPr>
      <w:r w:rsidRPr="00CC66CB">
        <w:t>The ‘PO DTT’ curve starts at 78.21 dBµV/m at 10 m agl, corresponding to 61.21 dBµV/m at 1.5 m agl, which is the point at which PO DTT reception with 95% location probability is assured,</w:t>
      </w:r>
    </w:p>
    <w:p w:rsidR="00A11EE5" w:rsidRDefault="00A11EE5" w:rsidP="00156E3F">
      <w:pPr>
        <w:pStyle w:val="ECCParagraph"/>
        <w:numPr>
          <w:ilvl w:val="0"/>
          <w:numId w:val="78"/>
        </w:numPr>
        <w:contextualSpacing/>
      </w:pPr>
      <w:r w:rsidRPr="00CC66CB">
        <w:t>The ‘PI DTT’ curve starts at 87.95 dBµV/m at 10 m agl, corresponding to 70.95 dBµV/m at 1.5 m agl, which is the point at which PI DTT reception with 95% location probability is assured.</w:t>
      </w:r>
    </w:p>
    <w:p w:rsidR="00280906" w:rsidRPr="00CC66CB" w:rsidRDefault="00280906" w:rsidP="00280906">
      <w:pPr>
        <w:pStyle w:val="ECCParagraph"/>
        <w:contextualSpacing/>
      </w:pPr>
    </w:p>
    <w:p w:rsidR="00A11EE5" w:rsidRPr="00CC66CB" w:rsidRDefault="00A11EE5" w:rsidP="00280906">
      <w:pPr>
        <w:pStyle w:val="ECCParagraph"/>
        <w:spacing w:before="240" w:after="120"/>
      </w:pPr>
      <w:r w:rsidRPr="00CC66CB">
        <w:t>These curves have been calculated using Monte Carlo simulations. A reference protection ratio of PR = 0 dB was chosen so that the curves can be easily adjusted to correspond to any value of protection ratio.</w:t>
      </w:r>
    </w:p>
    <w:p w:rsidR="00A11EE5" w:rsidRPr="00CC66CB" w:rsidRDefault="00A11EE5" w:rsidP="00280906">
      <w:pPr>
        <w:pStyle w:val="ECCParagraph"/>
        <w:spacing w:after="120"/>
      </w:pPr>
      <w:r w:rsidRPr="00CC66CB">
        <w:t xml:space="preserve">Thus, the curves can be used in the following manner. The reference WSD </w:t>
      </w:r>
      <w:r>
        <w:rPr>
          <w:sz w:val="18"/>
          <w:szCs w:val="18"/>
        </w:rPr>
        <w:t>e.i.r.p.</w:t>
      </w:r>
      <w:r w:rsidRPr="00CC66CB">
        <w:t xml:space="preserve"> “X” value,</w:t>
      </w:r>
    </w:p>
    <w:p w:rsidR="00A11EE5" w:rsidRPr="00CC66CB" w:rsidRDefault="00A11EE5" w:rsidP="00280906">
      <w:pPr>
        <w:spacing w:after="120"/>
        <w:ind w:firstLine="720"/>
        <w:jc w:val="center"/>
        <w:rPr>
          <w:rFonts w:cs="Arial"/>
          <w:szCs w:val="20"/>
          <w:lang w:val="en-GB"/>
        </w:rPr>
      </w:pPr>
      <w:r>
        <w:t>e.i.r.p.</w:t>
      </w:r>
      <w:r w:rsidRPr="00CC66CB">
        <w:rPr>
          <w:rFonts w:cs="Arial"/>
          <w:szCs w:val="20"/>
          <w:vertAlign w:val="subscript"/>
          <w:lang w:val="en-GB"/>
        </w:rPr>
        <w:t>PR=0</w:t>
      </w:r>
      <w:r w:rsidRPr="00CC66CB">
        <w:rPr>
          <w:rFonts w:cs="Arial"/>
          <w:szCs w:val="20"/>
          <w:lang w:val="en-GB"/>
        </w:rPr>
        <w:t xml:space="preserve"> = X,</w:t>
      </w:r>
    </w:p>
    <w:p w:rsidR="00A11EE5" w:rsidRPr="00CC66CB" w:rsidRDefault="00A11EE5" w:rsidP="00280906">
      <w:pPr>
        <w:pStyle w:val="ECCParagraph"/>
        <w:spacing w:after="120"/>
      </w:pPr>
      <w:r w:rsidRPr="00CC66CB">
        <w:t xml:space="preserve">can be read for any given median wanted field strength. Then the actual WSD </w:t>
      </w:r>
      <w:r>
        <w:rPr>
          <w:sz w:val="18"/>
          <w:szCs w:val="18"/>
        </w:rPr>
        <w:t>e.i.r.p.</w:t>
      </w:r>
      <w:r w:rsidRPr="00CC66CB">
        <w:t xml:space="preserve"> for a protection PR = Y dB, </w:t>
      </w:r>
      <w:r>
        <w:rPr>
          <w:sz w:val="18"/>
          <w:szCs w:val="18"/>
        </w:rPr>
        <w:t>e.i.r.p.</w:t>
      </w:r>
      <w:r w:rsidRPr="00CC66CB">
        <w:rPr>
          <w:vertAlign w:val="subscript"/>
        </w:rPr>
        <w:t>PR=Y</w:t>
      </w:r>
      <w:r w:rsidRPr="00CC66CB">
        <w:t>, can be calculated as</w:t>
      </w:r>
    </w:p>
    <w:p w:rsidR="00A11EE5" w:rsidRPr="00472FFE" w:rsidRDefault="00A11EE5" w:rsidP="00A11EE5">
      <w:pPr>
        <w:spacing w:after="120"/>
        <w:ind w:firstLine="720"/>
        <w:jc w:val="center"/>
        <w:rPr>
          <w:rFonts w:cs="Arial"/>
          <w:szCs w:val="20"/>
          <w:lang w:val="fr-CH"/>
        </w:rPr>
      </w:pPr>
      <w:r w:rsidRPr="00472FFE">
        <w:rPr>
          <w:lang w:val="fr-CH"/>
        </w:rPr>
        <w:t>e.i.r.p.</w:t>
      </w:r>
      <w:r w:rsidRPr="00472FFE">
        <w:rPr>
          <w:rFonts w:cs="Arial"/>
          <w:szCs w:val="20"/>
          <w:vertAlign w:val="subscript"/>
          <w:lang w:val="fr-CH"/>
        </w:rPr>
        <w:t>PR=Y</w:t>
      </w:r>
      <w:r w:rsidRPr="00472FFE">
        <w:rPr>
          <w:rFonts w:cs="Arial"/>
          <w:szCs w:val="20"/>
          <w:lang w:val="fr-CH"/>
        </w:rPr>
        <w:t xml:space="preserve"> = </w:t>
      </w:r>
      <w:r w:rsidRPr="00472FFE">
        <w:rPr>
          <w:sz w:val="18"/>
          <w:szCs w:val="18"/>
          <w:lang w:val="fr-CH"/>
        </w:rPr>
        <w:t>e.i.r.p.</w:t>
      </w:r>
      <w:r w:rsidRPr="00472FFE">
        <w:rPr>
          <w:rFonts w:cs="Arial"/>
          <w:szCs w:val="20"/>
          <w:vertAlign w:val="subscript"/>
          <w:lang w:val="fr-CH"/>
        </w:rPr>
        <w:t>PR=0</w:t>
      </w:r>
      <w:r w:rsidRPr="00472FFE">
        <w:rPr>
          <w:rFonts w:cs="Arial"/>
          <w:szCs w:val="20"/>
          <w:lang w:val="fr-CH"/>
        </w:rPr>
        <w:t xml:space="preserve"> – Y.</w:t>
      </w:r>
    </w:p>
    <w:p w:rsidR="00A11EE5" w:rsidRPr="00CC66CB" w:rsidRDefault="00A11EE5" w:rsidP="00A11EE5">
      <w:pPr>
        <w:pStyle w:val="ECCParagraph"/>
      </w:pPr>
      <w:r w:rsidRPr="00CC66CB">
        <w:t xml:space="preserve">As a first example, consider the wanted field strength, 66.21 dBµV/m, at 10 m agl. For fixed DTT reception, we see from </w:t>
      </w:r>
      <w:r w:rsidR="00A005B2">
        <w:fldChar w:fldCharType="begin"/>
      </w:r>
      <w:r>
        <w:instrText xml:space="preserve"> REF _Ref333315325 \h </w:instrText>
      </w:r>
      <w:r w:rsidR="00A005B2">
        <w:fldChar w:fldCharType="separate"/>
      </w:r>
      <w:r w:rsidR="0007390A">
        <w:t xml:space="preserve">Figure </w:t>
      </w:r>
      <w:r w:rsidR="0007390A">
        <w:rPr>
          <w:noProof/>
        </w:rPr>
        <w:t>78</w:t>
      </w:r>
      <w:r w:rsidR="00A005B2">
        <w:fldChar w:fldCharType="end"/>
      </w:r>
      <w:r w:rsidRPr="00CC66CB">
        <w:t xml:space="preserve"> that X = -32 dBm, so </w:t>
      </w:r>
      <w:r>
        <w:rPr>
          <w:sz w:val="18"/>
          <w:szCs w:val="18"/>
        </w:rPr>
        <w:t>e.i.r.p.</w:t>
      </w:r>
      <w:r w:rsidRPr="00CC66CB">
        <w:rPr>
          <w:vertAlign w:val="subscript"/>
        </w:rPr>
        <w:t>PR=0</w:t>
      </w:r>
      <w:r w:rsidRPr="00CC66CB">
        <w:t xml:space="preserve"> = -32 dBm. If we are actually dealing with 2</w:t>
      </w:r>
      <w:r w:rsidRPr="00CC66CB">
        <w:rPr>
          <w:vertAlign w:val="superscript"/>
        </w:rPr>
        <w:t>nd</w:t>
      </w:r>
      <w:r w:rsidRPr="00CC66CB">
        <w:t xml:space="preserve"> adjacent channel WSD interference, with a protection ratio, PR = Y = -40 dB, then the maximum WSD </w:t>
      </w:r>
      <w:r>
        <w:t>e.i.r.p.</w:t>
      </w:r>
      <w:r w:rsidRPr="00CC66CB">
        <w:t xml:space="preserve"> is</w:t>
      </w:r>
    </w:p>
    <w:p w:rsidR="00A11EE5" w:rsidRPr="00CC66CB" w:rsidRDefault="00A11EE5" w:rsidP="00A11EE5">
      <w:pPr>
        <w:spacing w:after="120"/>
        <w:ind w:firstLine="720"/>
        <w:jc w:val="center"/>
        <w:rPr>
          <w:rFonts w:cs="Arial"/>
          <w:szCs w:val="20"/>
          <w:lang w:val="en-GB"/>
        </w:rPr>
      </w:pPr>
      <w:r>
        <w:t>e.i.r.p.</w:t>
      </w:r>
      <w:r w:rsidRPr="00CC66CB">
        <w:rPr>
          <w:rFonts w:cs="Arial"/>
          <w:szCs w:val="20"/>
          <w:vertAlign w:val="subscript"/>
          <w:lang w:val="en-GB"/>
        </w:rPr>
        <w:t>PR=-40</w:t>
      </w:r>
      <w:r w:rsidRPr="00CC66CB">
        <w:rPr>
          <w:rFonts w:cs="Arial"/>
          <w:szCs w:val="20"/>
          <w:lang w:val="en-GB"/>
        </w:rPr>
        <w:t xml:space="preserve"> = </w:t>
      </w:r>
      <w:r>
        <w:t>e.i.r.p.</w:t>
      </w:r>
      <w:r w:rsidRPr="00CC66CB">
        <w:rPr>
          <w:rFonts w:cs="Arial"/>
          <w:szCs w:val="20"/>
          <w:vertAlign w:val="subscript"/>
          <w:lang w:val="en-GB"/>
        </w:rPr>
        <w:t>PR=0</w:t>
      </w:r>
      <w:r w:rsidRPr="00CC66CB">
        <w:rPr>
          <w:rFonts w:cs="Arial"/>
          <w:szCs w:val="20"/>
          <w:lang w:val="en-GB"/>
        </w:rPr>
        <w:t xml:space="preserve"> – Y = -32 – (-40) = 8 dB.</w:t>
      </w:r>
    </w:p>
    <w:p w:rsidR="00A11EE5" w:rsidRPr="00CC66CB" w:rsidRDefault="00A11EE5" w:rsidP="00280906">
      <w:pPr>
        <w:pStyle w:val="ECCParagraph"/>
        <w:spacing w:after="120"/>
      </w:pPr>
      <w:r w:rsidRPr="00CC66CB">
        <w:t xml:space="preserve">As a second example, consider the wanted field strength, 106.21 dBµV/m, at 10 m agl. For portable indoor DTT reception, this corresponds to 89.21dBµV/m at 10 m (outside), we see from </w:t>
      </w:r>
      <w:r w:rsidR="00A005B2">
        <w:fldChar w:fldCharType="begin"/>
      </w:r>
      <w:r>
        <w:instrText xml:space="preserve"> REF _Ref333315325 \h </w:instrText>
      </w:r>
      <w:r w:rsidR="00A005B2">
        <w:fldChar w:fldCharType="separate"/>
      </w:r>
      <w:r w:rsidR="0007390A">
        <w:t xml:space="preserve">Figure </w:t>
      </w:r>
      <w:r w:rsidR="0007390A">
        <w:rPr>
          <w:noProof/>
        </w:rPr>
        <w:t>78</w:t>
      </w:r>
      <w:r w:rsidR="00A005B2">
        <w:fldChar w:fldCharType="end"/>
      </w:r>
      <w:r w:rsidRPr="00CC66CB">
        <w:t xml:space="preserve"> that X = </w:t>
      </w:r>
      <w:r w:rsidRPr="00CC66CB">
        <w:noBreakHyphen/>
        <w:t xml:space="preserve">10.5 dBm, so </w:t>
      </w:r>
      <w:r>
        <w:t xml:space="preserve">e.i.r.p. </w:t>
      </w:r>
      <w:r w:rsidRPr="00CC66CB">
        <w:rPr>
          <w:vertAlign w:val="subscript"/>
        </w:rPr>
        <w:t>PR=0</w:t>
      </w:r>
      <w:r w:rsidRPr="00CC66CB">
        <w:t xml:space="preserve"> = -10.5 dBm. If we are actually dealing with 1</w:t>
      </w:r>
      <w:r w:rsidRPr="00CC66CB">
        <w:rPr>
          <w:vertAlign w:val="superscript"/>
        </w:rPr>
        <w:t>st</w:t>
      </w:r>
      <w:r w:rsidRPr="00CC66CB">
        <w:t xml:space="preserve"> adjacent channel WSD interference, with a protection ratio, PR = Y = -30 dB, then the maximum WSD </w:t>
      </w:r>
      <w:r>
        <w:rPr>
          <w:sz w:val="18"/>
          <w:szCs w:val="18"/>
        </w:rPr>
        <w:t>e.i.r.p.</w:t>
      </w:r>
      <w:r w:rsidRPr="00CC66CB">
        <w:t xml:space="preserve"> is</w:t>
      </w:r>
    </w:p>
    <w:p w:rsidR="00A11EE5" w:rsidRPr="00CC66CB" w:rsidRDefault="00A11EE5" w:rsidP="00A11EE5">
      <w:pPr>
        <w:spacing w:after="120"/>
        <w:ind w:firstLine="720"/>
        <w:jc w:val="center"/>
        <w:rPr>
          <w:rFonts w:cs="Arial"/>
          <w:szCs w:val="20"/>
          <w:lang w:val="en-GB"/>
        </w:rPr>
      </w:pPr>
      <w:r>
        <w:rPr>
          <w:sz w:val="18"/>
          <w:szCs w:val="18"/>
        </w:rPr>
        <w:t>e.i.r.p.</w:t>
      </w:r>
      <w:r w:rsidRPr="00CC66CB">
        <w:rPr>
          <w:rFonts w:cs="Arial"/>
          <w:szCs w:val="20"/>
          <w:vertAlign w:val="subscript"/>
          <w:lang w:val="en-GB"/>
        </w:rPr>
        <w:t>PR=-30</w:t>
      </w:r>
      <w:r w:rsidRPr="00CC66CB">
        <w:rPr>
          <w:rFonts w:cs="Arial"/>
          <w:szCs w:val="20"/>
          <w:lang w:val="en-GB"/>
        </w:rPr>
        <w:t xml:space="preserve"> = </w:t>
      </w:r>
      <w:r>
        <w:rPr>
          <w:sz w:val="18"/>
          <w:szCs w:val="18"/>
        </w:rPr>
        <w:t>e.i.r.p.</w:t>
      </w:r>
      <w:r w:rsidRPr="00CC66CB">
        <w:rPr>
          <w:rFonts w:cs="Arial"/>
          <w:szCs w:val="20"/>
          <w:vertAlign w:val="subscript"/>
          <w:lang w:val="en-GB"/>
        </w:rPr>
        <w:t>PR=0</w:t>
      </w:r>
      <w:r w:rsidRPr="00CC66CB">
        <w:rPr>
          <w:rFonts w:cs="Arial"/>
          <w:szCs w:val="20"/>
          <w:lang w:val="en-GB"/>
        </w:rPr>
        <w:t xml:space="preserve"> – Y = -10.5 – (-30) = 19.5 dB.</w:t>
      </w:r>
    </w:p>
    <w:p w:rsidR="00A11EE5" w:rsidRDefault="00A11EE5" w:rsidP="00A11EE5">
      <w:pPr>
        <w:spacing w:after="120"/>
        <w:jc w:val="center"/>
        <w:rPr>
          <w:rFonts w:cs="Arial"/>
          <w:szCs w:val="20"/>
          <w:lang w:val="en-GB"/>
        </w:rPr>
      </w:pPr>
      <w:r w:rsidRPr="00CC66CB">
        <w:rPr>
          <w:rFonts w:cs="Arial"/>
          <w:noProof/>
          <w:szCs w:val="20"/>
          <w:lang w:val="da-DK" w:eastAsia="da-DK"/>
        </w:rPr>
        <w:lastRenderedPageBreak/>
        <w:drawing>
          <wp:inline distT="0" distB="0" distL="0" distR="0" wp14:anchorId="25480B7A" wp14:editId="57ED1731">
            <wp:extent cx="5591175" cy="3057525"/>
            <wp:effectExtent l="19050" t="0" r="9525" b="0"/>
            <wp:docPr id="9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2"/>
                    <a:srcRect/>
                    <a:stretch>
                      <a:fillRect/>
                    </a:stretch>
                  </pic:blipFill>
                  <pic:spPr bwMode="auto">
                    <a:xfrm>
                      <a:off x="0" y="0"/>
                      <a:ext cx="5591175" cy="305752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7" w:name="_Ref333315325"/>
      <w:r>
        <w:t xml:space="preserve">Figure </w:t>
      </w:r>
      <w:r w:rsidR="00A005B2">
        <w:fldChar w:fldCharType="begin"/>
      </w:r>
      <w:r w:rsidR="00AD098E">
        <w:instrText xml:space="preserve"> SEQ Figure \* ARABIC </w:instrText>
      </w:r>
      <w:r w:rsidR="00A005B2">
        <w:fldChar w:fldCharType="separate"/>
      </w:r>
      <w:r w:rsidR="0007390A">
        <w:rPr>
          <w:noProof/>
        </w:rPr>
        <w:t>78</w:t>
      </w:r>
      <w:r w:rsidR="00A005B2">
        <w:rPr>
          <w:noProof/>
        </w:rPr>
        <w:fldChar w:fldCharType="end"/>
      </w:r>
      <w:bookmarkEnd w:id="617"/>
      <w:r>
        <w:t xml:space="preserve">: </w:t>
      </w:r>
      <w:r w:rsidRPr="00CC66CB">
        <w:t xml:space="preserve">Maximum fixed WSD </w:t>
      </w:r>
      <w:r>
        <w:t>e.i.r.p.</w:t>
      </w:r>
      <w:r w:rsidRPr="00CC66CB">
        <w:t xml:space="preserve"> (relative to PR = 0 dB) vs. wanted field strength at 10 m agl</w:t>
      </w:r>
    </w:p>
    <w:p w:rsidR="00A11EE5" w:rsidRPr="00CC66CB" w:rsidRDefault="00A11EE5" w:rsidP="00A11EE5">
      <w:pPr>
        <w:pStyle w:val="ECCAnnexheading4"/>
        <w:rPr>
          <w:lang w:val="en-GB"/>
        </w:rPr>
      </w:pPr>
      <w:r w:rsidRPr="00CC66CB">
        <w:rPr>
          <w:lang w:val="en-GB"/>
        </w:rPr>
        <w:t>UE WSD interference</w:t>
      </w:r>
    </w:p>
    <w:p w:rsidR="00A11EE5" w:rsidRPr="00CC66CB" w:rsidRDefault="00A005B2" w:rsidP="00A11EE5">
      <w:pPr>
        <w:pStyle w:val="ECCParagraph"/>
      </w:pPr>
      <w:r>
        <w:fldChar w:fldCharType="begin"/>
      </w:r>
      <w:r w:rsidR="00A11EE5">
        <w:instrText xml:space="preserve"> REF _Ref333315302 \h </w:instrText>
      </w:r>
      <w:r>
        <w:fldChar w:fldCharType="separate"/>
      </w:r>
      <w:r w:rsidR="0007390A">
        <w:t xml:space="preserve">Figure </w:t>
      </w:r>
      <w:r w:rsidR="0007390A">
        <w:rPr>
          <w:noProof/>
        </w:rPr>
        <w:t>79</w:t>
      </w:r>
      <w:r>
        <w:fldChar w:fldCharType="end"/>
      </w:r>
      <w:r w:rsidR="00A11EE5" w:rsidRPr="00CC66CB">
        <w:t xml:space="preserve"> provides a global indication of, X, the relative maximum UE WSD </w:t>
      </w:r>
      <w:r w:rsidR="00A11EE5">
        <w:t>e.i.r.p.</w:t>
      </w:r>
      <w:r w:rsidR="00A11EE5" w:rsidRPr="00CC66CB">
        <w:t xml:space="preserve"> The curves were calculated to provide a </w:t>
      </w:r>
      <w:r w:rsidR="00A11EE5" w:rsidRPr="00CC66CB">
        <w:sym w:font="Symbol" w:char="F044"/>
      </w:r>
      <w:r w:rsidR="00A11EE5" w:rsidRPr="00CC66CB">
        <w:rPr>
          <w:vertAlign w:val="subscript"/>
        </w:rPr>
        <w:t>LP</w:t>
      </w:r>
      <w:r w:rsidR="00A11EE5" w:rsidRPr="00CC66CB">
        <w:t xml:space="preserve"> = 0.1% degradation to the location probability as the protection criterion.</w:t>
      </w:r>
    </w:p>
    <w:p w:rsidR="00A11EE5" w:rsidRPr="00CC66CB" w:rsidRDefault="00A11EE5" w:rsidP="00A11EE5">
      <w:pPr>
        <w:pStyle w:val="ECCParagraph"/>
        <w:spacing w:after="120"/>
      </w:pPr>
      <w:r w:rsidRPr="00CC66CB">
        <w:t>The curves have been calculated for three reference cases refer to UE WSD at 1.5 m agl interfering with</w:t>
      </w:r>
    </w:p>
    <w:p w:rsidR="00A11EE5" w:rsidRPr="00CC66CB" w:rsidRDefault="00A11EE5" w:rsidP="00156E3F">
      <w:pPr>
        <w:pStyle w:val="ECCParagraph"/>
        <w:numPr>
          <w:ilvl w:val="0"/>
          <w:numId w:val="79"/>
        </w:numPr>
        <w:contextualSpacing/>
      </w:pPr>
      <w:r w:rsidRPr="00CC66CB">
        <w:t>fixed DTT reception at 10 m, with a 20 m lateral separation</w:t>
      </w:r>
    </w:p>
    <w:p w:rsidR="00A11EE5" w:rsidRPr="00CC66CB" w:rsidRDefault="00A11EE5" w:rsidP="00156E3F">
      <w:pPr>
        <w:pStyle w:val="ECCParagraph"/>
        <w:numPr>
          <w:ilvl w:val="0"/>
          <w:numId w:val="79"/>
        </w:numPr>
        <w:contextualSpacing/>
      </w:pPr>
      <w:r w:rsidRPr="00CC66CB">
        <w:t>portable outdoor DTT reception at 1.5 m, with 2 m lateral separation</w:t>
      </w:r>
    </w:p>
    <w:p w:rsidR="00A11EE5" w:rsidRDefault="00A11EE5" w:rsidP="00156E3F">
      <w:pPr>
        <w:pStyle w:val="ECCParagraph"/>
        <w:numPr>
          <w:ilvl w:val="0"/>
          <w:numId w:val="79"/>
        </w:numPr>
        <w:contextualSpacing/>
      </w:pPr>
      <w:r w:rsidRPr="00CC66CB">
        <w:t>portable indoor DTT reception at 1.5 m, with 2 m lateral separation.</w:t>
      </w:r>
    </w:p>
    <w:p w:rsidR="00A11EE5" w:rsidRPr="00CC66CB" w:rsidRDefault="00A11EE5" w:rsidP="00A11EE5">
      <w:pPr>
        <w:pStyle w:val="ECCParagraph"/>
        <w:ind w:left="720"/>
        <w:contextualSpacing/>
      </w:pPr>
    </w:p>
    <w:p w:rsidR="00A11EE5" w:rsidRPr="00CC66CB" w:rsidRDefault="00A11EE5" w:rsidP="00A11EE5">
      <w:pPr>
        <w:pStyle w:val="ECCParagraph"/>
      </w:pPr>
      <w:r w:rsidRPr="00CC66CB">
        <w:t xml:space="preserve">The curves in </w:t>
      </w:r>
      <w:r w:rsidR="00A005B2">
        <w:fldChar w:fldCharType="begin"/>
      </w:r>
      <w:r>
        <w:instrText xml:space="preserve"> REF _Ref333315302 \h </w:instrText>
      </w:r>
      <w:r w:rsidR="00A005B2">
        <w:fldChar w:fldCharType="separate"/>
      </w:r>
      <w:r w:rsidR="0007390A">
        <w:t xml:space="preserve">Figure </w:t>
      </w:r>
      <w:r w:rsidR="0007390A">
        <w:rPr>
          <w:noProof/>
        </w:rPr>
        <w:t>79</w:t>
      </w:r>
      <w:r w:rsidR="00A005B2">
        <w:fldChar w:fldCharType="end"/>
      </w:r>
      <w:r w:rsidRPr="00CC66CB">
        <w:t xml:space="preserve"> are to be interpreted as were those in </w:t>
      </w:r>
      <w:r w:rsidR="00A005B2">
        <w:fldChar w:fldCharType="begin"/>
      </w:r>
      <w:r>
        <w:instrText xml:space="preserve"> REF _Ref333315325 \h </w:instrText>
      </w:r>
      <w:r w:rsidR="00A005B2">
        <w:fldChar w:fldCharType="separate"/>
      </w:r>
      <w:r w:rsidR="0007390A">
        <w:t xml:space="preserve">Figure </w:t>
      </w:r>
      <w:r w:rsidR="0007390A">
        <w:rPr>
          <w:noProof/>
        </w:rPr>
        <w:t>78</w:t>
      </w:r>
      <w:r w:rsidR="00A005B2">
        <w:fldChar w:fldCharType="end"/>
      </w:r>
      <w:r w:rsidRPr="00CC66CB">
        <w:t>, except they refer to UE WSD interferers instead of fixed WSD interferers.</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3D9FA4C4" wp14:editId="3080D79C">
            <wp:extent cx="5410200" cy="2886075"/>
            <wp:effectExtent l="19050" t="0" r="0" b="0"/>
            <wp:docPr id="9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3"/>
                    <a:srcRect/>
                    <a:stretch>
                      <a:fillRect/>
                    </a:stretch>
                  </pic:blipFill>
                  <pic:spPr bwMode="auto">
                    <a:xfrm>
                      <a:off x="0" y="0"/>
                      <a:ext cx="5410200" cy="288607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8" w:name="_Ref333315302"/>
      <w:r>
        <w:t xml:space="preserve">Figure </w:t>
      </w:r>
      <w:r w:rsidR="00A005B2">
        <w:fldChar w:fldCharType="begin"/>
      </w:r>
      <w:r w:rsidR="00AD098E">
        <w:instrText xml:space="preserve"> SEQ Figure \* ARABIC </w:instrText>
      </w:r>
      <w:r w:rsidR="00A005B2">
        <w:fldChar w:fldCharType="separate"/>
      </w:r>
      <w:r w:rsidR="0007390A">
        <w:rPr>
          <w:noProof/>
        </w:rPr>
        <w:t>79</w:t>
      </w:r>
      <w:r w:rsidR="00A005B2">
        <w:rPr>
          <w:noProof/>
        </w:rPr>
        <w:fldChar w:fldCharType="end"/>
      </w:r>
      <w:bookmarkEnd w:id="618"/>
      <w:r>
        <w:t>:</w:t>
      </w:r>
      <w:r w:rsidRPr="00CC66CB">
        <w:t xml:space="preserve"> maximum UE WSD </w:t>
      </w:r>
      <w:r w:rsidR="00280906">
        <w:t>e.i.r.p</w:t>
      </w:r>
      <w:r>
        <w:t>.</w:t>
      </w:r>
      <w:r w:rsidRPr="00CC66CB">
        <w:t xml:space="preserve"> (relative to PR = 0 dB) vs. wanted field strength at 10 m agl</w:t>
      </w:r>
    </w:p>
    <w:p w:rsidR="00A11EE5" w:rsidRPr="00CC66CB" w:rsidRDefault="00A11EE5" w:rsidP="00280906">
      <w:pPr>
        <w:pStyle w:val="ECCAnnexheading3"/>
        <w:keepNext/>
        <w:rPr>
          <w:lang w:val="en-GB"/>
        </w:rPr>
      </w:pPr>
      <w:r w:rsidRPr="00CC66CB">
        <w:rPr>
          <w:lang w:val="en-GB"/>
        </w:rPr>
        <w:lastRenderedPageBreak/>
        <w:t xml:space="preserve">OVERALL RESULTS: </w:t>
      </w:r>
      <w:r w:rsidRPr="00CC66CB">
        <w:rPr>
          <w:rFonts w:cs="Arial"/>
          <w:szCs w:val="20"/>
          <w:lang w:val="en-GB"/>
        </w:rPr>
        <w:t>COMBINED PR AND O</w:t>
      </w:r>
      <w:r w:rsidRPr="00CC66CB">
        <w:rPr>
          <w:rFonts w:cs="Arial"/>
          <w:szCs w:val="20"/>
          <w:vertAlign w:val="subscript"/>
          <w:lang w:val="en-GB"/>
        </w:rPr>
        <w:t>th</w:t>
      </w:r>
      <w:r w:rsidRPr="00CC66CB">
        <w:rPr>
          <w:rFonts w:cs="Arial"/>
          <w:szCs w:val="20"/>
          <w:lang w:val="en-GB"/>
        </w:rPr>
        <w:t xml:space="preserve"> WSD </w:t>
      </w:r>
      <w:r>
        <w:rPr>
          <w:rFonts w:cs="Arial"/>
          <w:szCs w:val="20"/>
          <w:lang w:val="en-GB"/>
        </w:rPr>
        <w:t>E.I.R.P.</w:t>
      </w:r>
      <w:r w:rsidRPr="00CC66CB">
        <w:rPr>
          <w:rFonts w:cs="Arial"/>
          <w:szCs w:val="20"/>
          <w:lang w:val="en-GB"/>
        </w:rPr>
        <w:t xml:space="preserve"> LIMITS FOR WSD INTERFERENCE</w:t>
      </w:r>
    </w:p>
    <w:p w:rsidR="00A11EE5" w:rsidRPr="00CC66CB" w:rsidRDefault="00A11EE5" w:rsidP="00280906">
      <w:pPr>
        <w:pStyle w:val="ECCAnnexheading4"/>
        <w:keepNext/>
        <w:rPr>
          <w:lang w:val="en-GB"/>
        </w:rPr>
      </w:pPr>
      <w:r w:rsidRPr="00CC66CB">
        <w:rPr>
          <w:lang w:val="en-GB"/>
        </w:rPr>
        <w:t>Combined PR and O</w:t>
      </w:r>
      <w:r w:rsidRPr="00CC66CB">
        <w:rPr>
          <w:vertAlign w:val="subscript"/>
          <w:lang w:val="en-GB"/>
        </w:rPr>
        <w:t>th</w:t>
      </w:r>
      <w:r w:rsidRPr="00CC66CB">
        <w:rPr>
          <w:lang w:val="en-GB"/>
        </w:rPr>
        <w:t xml:space="preserve"> WSD </w:t>
      </w:r>
      <w:r>
        <w:rPr>
          <w:lang w:val="en-GB"/>
        </w:rPr>
        <w:t>E.I.R.P.</w:t>
      </w:r>
      <w:r w:rsidRPr="00CC66CB">
        <w:rPr>
          <w:lang w:val="en-GB"/>
        </w:rPr>
        <w:t xml:space="preserve"> limits for Fixed WSD interference</w:t>
      </w:r>
    </w:p>
    <w:p w:rsidR="00A11EE5" w:rsidRPr="00CC66CB" w:rsidRDefault="00A11EE5" w:rsidP="00A11EE5">
      <w:pPr>
        <w:pStyle w:val="ECCParagraph"/>
      </w:pPr>
      <w:r w:rsidRPr="00CC66CB">
        <w:t xml:space="preserve">The parameters for the fixed WSD e.i.r.p. study are given in </w:t>
      </w:r>
      <w:r w:rsidRPr="00D76B4D">
        <w:t>the section A5.2.</w:t>
      </w:r>
      <w:r w:rsidRPr="00CC66CB">
        <w:t xml:space="preserve"> The reference geometries are giving in Annex 2.</w:t>
      </w:r>
    </w:p>
    <w:p w:rsidR="00A11EE5" w:rsidRPr="00CC66CB" w:rsidRDefault="00A11EE5" w:rsidP="00A11EE5">
      <w:pPr>
        <w:pStyle w:val="ECCParagraph"/>
        <w:rPr>
          <w:rFonts w:cs="Arial"/>
          <w:szCs w:val="20"/>
        </w:rPr>
      </w:pPr>
      <w:r w:rsidRPr="00CC66CB">
        <w:rPr>
          <w:rFonts w:cs="Arial"/>
          <w:szCs w:val="20"/>
        </w:rPr>
        <w:t xml:space="preserve">It has been shown in </w:t>
      </w:r>
      <w:r w:rsidRPr="00D76B4D">
        <w:rPr>
          <w:rFonts w:cs="Arial"/>
          <w:szCs w:val="20"/>
        </w:rPr>
        <w:t>section A5.3.4</w:t>
      </w:r>
      <w:r w:rsidRPr="00CC66CB">
        <w:rPr>
          <w:rFonts w:cs="Arial"/>
          <w:szCs w:val="20"/>
        </w:rPr>
        <w:t xml:space="preserve"> that absolute </w:t>
      </w:r>
      <w:r>
        <w:t>e.i.r.p.</w:t>
      </w:r>
      <w:r w:rsidRPr="00CC66CB">
        <w:rPr>
          <w:rFonts w:cs="Arial"/>
          <w:szCs w:val="20"/>
        </w:rPr>
        <w:t xml:space="preserve"> limits on WSD transmitters are imposed by DTT overload threshold values. Therefore the curves in </w:t>
      </w:r>
      <w:r w:rsidR="00A005B2">
        <w:rPr>
          <w:rFonts w:cs="Arial"/>
          <w:szCs w:val="20"/>
          <w:highlight w:val="yellow"/>
        </w:rPr>
        <w:fldChar w:fldCharType="begin"/>
      </w:r>
      <w:r>
        <w:rPr>
          <w:rFonts w:cs="Arial"/>
          <w:szCs w:val="20"/>
        </w:rPr>
        <w:instrText xml:space="preserve"> REF _Ref333315325 \h </w:instrText>
      </w:r>
      <w:r w:rsidR="00A005B2">
        <w:rPr>
          <w:rFonts w:cs="Arial"/>
          <w:szCs w:val="20"/>
          <w:highlight w:val="yellow"/>
        </w:rPr>
      </w:r>
      <w:r w:rsidR="00A005B2">
        <w:rPr>
          <w:rFonts w:cs="Arial"/>
          <w:szCs w:val="20"/>
          <w:highlight w:val="yellow"/>
        </w:rPr>
        <w:fldChar w:fldCharType="separate"/>
      </w:r>
      <w:r w:rsidR="0007390A">
        <w:t xml:space="preserve">Figure </w:t>
      </w:r>
      <w:r w:rsidR="0007390A">
        <w:rPr>
          <w:noProof/>
        </w:rPr>
        <w:t>78</w:t>
      </w:r>
      <w:r w:rsidR="00A005B2">
        <w:rPr>
          <w:rFonts w:cs="Arial"/>
          <w:szCs w:val="20"/>
          <w:highlight w:val="yellow"/>
        </w:rPr>
        <w:fldChar w:fldCharType="end"/>
      </w:r>
      <w:r w:rsidRPr="0049402B">
        <w:rPr>
          <w:rFonts w:cs="Arial"/>
          <w:szCs w:val="20"/>
        </w:rPr>
        <w:t xml:space="preserve"> and </w:t>
      </w:r>
      <w:r w:rsidR="00A005B2">
        <w:rPr>
          <w:rFonts w:cs="Arial"/>
          <w:szCs w:val="20"/>
        </w:rPr>
        <w:fldChar w:fldCharType="begin"/>
      </w:r>
      <w:r>
        <w:rPr>
          <w:rFonts w:cs="Arial"/>
          <w:szCs w:val="20"/>
        </w:rPr>
        <w:instrText xml:space="preserve"> REF _Ref333315302 \h </w:instrText>
      </w:r>
      <w:r w:rsidR="00A005B2">
        <w:rPr>
          <w:rFonts w:cs="Arial"/>
          <w:szCs w:val="20"/>
        </w:rPr>
      </w:r>
      <w:r w:rsidR="00A005B2">
        <w:rPr>
          <w:rFonts w:cs="Arial"/>
          <w:szCs w:val="20"/>
        </w:rPr>
        <w:fldChar w:fldCharType="separate"/>
      </w:r>
      <w:r w:rsidR="0007390A">
        <w:t xml:space="preserve">Figure </w:t>
      </w:r>
      <w:r w:rsidR="0007390A">
        <w:rPr>
          <w:noProof/>
        </w:rPr>
        <w:t>79</w:t>
      </w:r>
      <w:r w:rsidR="00A005B2">
        <w:rPr>
          <w:rFonts w:cs="Arial"/>
          <w:szCs w:val="20"/>
        </w:rPr>
        <w:fldChar w:fldCharType="end"/>
      </w:r>
      <w:r w:rsidRPr="00CC66CB">
        <w:rPr>
          <w:rFonts w:cs="Arial"/>
          <w:szCs w:val="20"/>
        </w:rPr>
        <w:t xml:space="preserve"> will have to be ‘capped’ when these absolute </w:t>
      </w:r>
      <w:r>
        <w:rPr>
          <w:rFonts w:cs="Arial"/>
          <w:szCs w:val="20"/>
        </w:rPr>
        <w:t>E.I.R.P.</w:t>
      </w:r>
      <w:r w:rsidRPr="00CC66CB">
        <w:rPr>
          <w:rFonts w:cs="Arial"/>
          <w:szCs w:val="20"/>
        </w:rPr>
        <w:t xml:space="preserve"> limits are reached</w:t>
      </w:r>
    </w:p>
    <w:p w:rsidR="00A11EE5" w:rsidRPr="00CC66CB" w:rsidRDefault="00A005B2" w:rsidP="00A11EE5">
      <w:pPr>
        <w:pStyle w:val="ECCParagraph"/>
      </w:pPr>
      <w:r>
        <w:fldChar w:fldCharType="begin"/>
      </w:r>
      <w:r w:rsidR="00E63BB4">
        <w:instrText xml:space="preserve"> REF _Ref333319044 \h </w:instrText>
      </w:r>
      <w:r>
        <w:fldChar w:fldCharType="separate"/>
      </w:r>
      <w:r w:rsidR="0007390A" w:rsidRPr="00CC66CB">
        <w:t xml:space="preserve">Figure </w:t>
      </w:r>
      <w:r w:rsidR="0007390A">
        <w:rPr>
          <w:noProof/>
        </w:rPr>
        <w:t>80</w:t>
      </w:r>
      <w:r>
        <w:fldChar w:fldCharType="end"/>
      </w:r>
      <w:r w:rsidR="00A11EE5" w:rsidRPr="00CC66CB">
        <w:t xml:space="preserve"> shows the results for the case of 2</w:t>
      </w:r>
      <w:r w:rsidR="00A11EE5" w:rsidRPr="00CC66CB">
        <w:rPr>
          <w:vertAlign w:val="superscript"/>
        </w:rPr>
        <w:t>nd</w:t>
      </w:r>
      <w:r w:rsidR="00A11EE5" w:rsidRPr="00CC66CB">
        <w:t xml:space="preserve"> adjacent channel WSD interference with the protection ratio, PR = -40 dB. The protection criterion is the 0.1% degradation of the location probability: </w:t>
      </w:r>
      <w:r w:rsidR="00A11EE5" w:rsidRPr="00CC66CB">
        <w:sym w:font="Symbol" w:char="F044"/>
      </w:r>
      <w:r w:rsidR="00A11EE5" w:rsidRPr="00CC66CB">
        <w:rPr>
          <w:vertAlign w:val="subscript"/>
        </w:rPr>
        <w:t>LP</w:t>
      </w:r>
      <w:r w:rsidR="00A11EE5" w:rsidRPr="00CC66CB">
        <w:t xml:space="preserve"> = 0.1%.</w:t>
      </w:r>
    </w:p>
    <w:p w:rsidR="00A11EE5" w:rsidRPr="00CC66CB" w:rsidRDefault="00A11EE5" w:rsidP="00A11EE5">
      <w:pPr>
        <w:pStyle w:val="ECCParagraph"/>
        <w:rPr>
          <w:rFonts w:cs="Arial"/>
          <w:szCs w:val="20"/>
        </w:rPr>
      </w:pPr>
      <w:r w:rsidRPr="00CC66CB">
        <w:rPr>
          <w:rFonts w:cs="Arial"/>
          <w:szCs w:val="20"/>
        </w:rPr>
        <w:t>Note that for a different protection ratio, say PR = -50 dB, the three solid curves would be translated upward by (</w:t>
      </w:r>
      <w:r w:rsidRPr="00CC66CB">
        <w:rPr>
          <w:rFonts w:cs="Arial"/>
          <w:szCs w:val="20"/>
        </w:rPr>
        <w:noBreakHyphen/>
        <w:t xml:space="preserve">40 – (-50) =) 10 dB. Nevertheless, the absolute maximum WSD </w:t>
      </w:r>
      <w:r>
        <w:rPr>
          <w:rFonts w:cs="Arial"/>
          <w:szCs w:val="20"/>
        </w:rPr>
        <w:t>E.I.R.P.</w:t>
      </w:r>
      <w:r w:rsidRPr="00CC66CB">
        <w:rPr>
          <w:rFonts w:cs="Arial"/>
          <w:szCs w:val="20"/>
        </w:rPr>
        <w:t xml:space="preserve"> would still be capped at around 29 dBm, due to the (protection ratio independent) overload threshold.</w:t>
      </w:r>
    </w:p>
    <w:p w:rsidR="00A11EE5" w:rsidRPr="00CC66CB" w:rsidRDefault="00A11EE5" w:rsidP="00A11EE5">
      <w:pPr>
        <w:rPr>
          <w:rFonts w:ascii="Times New Roman" w:hAnsi="Times New Roman"/>
          <w:lang w:val="en-GB"/>
        </w:rPr>
      </w:pPr>
      <w:r w:rsidRPr="00CC66CB">
        <w:rPr>
          <w:noProof/>
          <w:lang w:val="da-DK" w:eastAsia="da-DK"/>
        </w:rPr>
        <w:drawing>
          <wp:inline distT="0" distB="0" distL="0" distR="0" wp14:anchorId="59DC3E6F" wp14:editId="7153FC17">
            <wp:extent cx="5231765" cy="3617595"/>
            <wp:effectExtent l="19050" t="0" r="6985" b="0"/>
            <wp:docPr id="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
                    <a:srcRect/>
                    <a:stretch>
                      <a:fillRect/>
                    </a:stretch>
                  </pic:blipFill>
                  <pic:spPr bwMode="auto">
                    <a:xfrm>
                      <a:off x="0" y="0"/>
                      <a:ext cx="5231765" cy="361759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9" w:name="_Ref333319044"/>
      <w:bookmarkStart w:id="620" w:name="_Ref345569848"/>
      <w:r w:rsidRPr="00CC66CB">
        <w:t xml:space="preserve">Figure </w:t>
      </w:r>
      <w:r w:rsidR="00A005B2">
        <w:fldChar w:fldCharType="begin"/>
      </w:r>
      <w:r w:rsidR="00AD098E">
        <w:instrText xml:space="preserve"> SEQ Figure \* ARABIC </w:instrText>
      </w:r>
      <w:r w:rsidR="00A005B2">
        <w:fldChar w:fldCharType="separate"/>
      </w:r>
      <w:r w:rsidR="0007390A">
        <w:rPr>
          <w:noProof/>
        </w:rPr>
        <w:t>80</w:t>
      </w:r>
      <w:r w:rsidR="00A005B2">
        <w:rPr>
          <w:noProof/>
        </w:rPr>
        <w:fldChar w:fldCharType="end"/>
      </w:r>
      <w:bookmarkEnd w:id="619"/>
      <w:r w:rsidRPr="00CC66CB">
        <w:t xml:space="preserve">: Maximum Fixed WSD </w:t>
      </w:r>
      <w:r>
        <w:t>E.I.R.P.</w:t>
      </w:r>
      <w:r w:rsidRPr="00CC66CB">
        <w:t xml:space="preserve"> limits for 2nd adjacent channel WSD interference</w:t>
      </w:r>
      <w:bookmarkEnd w:id="620"/>
    </w:p>
    <w:p w:rsidR="00A11EE5" w:rsidRPr="00CC66CB" w:rsidRDefault="00A11EE5" w:rsidP="00A11EE5">
      <w:pPr>
        <w:pStyle w:val="ECCParagraph"/>
      </w:pPr>
      <w:r w:rsidRPr="00CC66CB">
        <w:t>The horizontal axis of</w:t>
      </w:r>
      <w:r>
        <w:t xml:space="preserve"> </w:t>
      </w:r>
      <w:r w:rsidR="00A005B2">
        <w:fldChar w:fldCharType="begin"/>
      </w:r>
      <w:r w:rsidR="00E63BB4">
        <w:instrText xml:space="preserve"> REF _Ref333319044 \h </w:instrText>
      </w:r>
      <w:r w:rsidR="00A005B2">
        <w:fldChar w:fldCharType="separate"/>
      </w:r>
      <w:r w:rsidR="0007390A" w:rsidRPr="00CC66CB">
        <w:t xml:space="preserve">Figure </w:t>
      </w:r>
      <w:r w:rsidR="0007390A">
        <w:rPr>
          <w:noProof/>
        </w:rPr>
        <w:t>80</w:t>
      </w:r>
      <w:r w:rsidR="00A005B2">
        <w:fldChar w:fldCharType="end"/>
      </w:r>
      <w:r>
        <w:t xml:space="preserve"> </w:t>
      </w:r>
      <w:r w:rsidRPr="00CC66CB">
        <w:t>corresponds to the wanted field strength level at a 10 m DTT receive antenna height. It runs from 56.21 dBµV/m (the median field strength at the DTT coverage edge for fixed reception) to 125.21 dBµV/m (which corresponds to the field strength levels very near to the DTT transmitter).</w:t>
      </w:r>
    </w:p>
    <w:p w:rsidR="00A11EE5" w:rsidRPr="00CC66CB" w:rsidRDefault="00A11EE5" w:rsidP="00A11EE5">
      <w:pPr>
        <w:pStyle w:val="ECCParagraph"/>
      </w:pPr>
      <w:r w:rsidRPr="00CC66CB">
        <w:t xml:space="preserve">The vertical axis of </w:t>
      </w:r>
      <w:r w:rsidR="00A005B2">
        <w:fldChar w:fldCharType="begin"/>
      </w:r>
      <w:r w:rsidR="00E63BB4">
        <w:instrText xml:space="preserve"> REF _Ref333319044 \h </w:instrText>
      </w:r>
      <w:r w:rsidR="00A005B2">
        <w:fldChar w:fldCharType="separate"/>
      </w:r>
      <w:r w:rsidR="0007390A" w:rsidRPr="00CC66CB">
        <w:t xml:space="preserve">Figure </w:t>
      </w:r>
      <w:r w:rsidR="0007390A">
        <w:rPr>
          <w:noProof/>
        </w:rPr>
        <w:t>80</w:t>
      </w:r>
      <w:r w:rsidR="00A005B2">
        <w:fldChar w:fldCharType="end"/>
      </w:r>
      <w:r w:rsidRPr="00CC66CB">
        <w:t xml:space="preserve"> corresponds to the maximum fixed (at 10 m antenna height) WSD </w:t>
      </w:r>
      <w:r w:rsidR="00E63BB4">
        <w:t>e.i.r.p.</w:t>
      </w:r>
      <w:r w:rsidRPr="00CC66CB">
        <w:t xml:space="preserve">. in order that the </w:t>
      </w:r>
      <w:r w:rsidRPr="00CC66CB">
        <w:sym w:font="Symbol" w:char="F044"/>
      </w:r>
      <w:r w:rsidRPr="00CC66CB">
        <w:t>LP = 0.1% limit is not exceeded (at 10 m for fixed, and at 1.5 m for portable outdoor/indoor).</w:t>
      </w:r>
    </w:p>
    <w:p w:rsidR="00A11EE5" w:rsidRPr="00CC66CB" w:rsidRDefault="00A11EE5" w:rsidP="00A11EE5">
      <w:pPr>
        <w:pStyle w:val="ECCAnnexheading4"/>
        <w:rPr>
          <w:lang w:val="en-GB"/>
        </w:rPr>
      </w:pPr>
      <w:r w:rsidRPr="00CC66CB">
        <w:rPr>
          <w:lang w:val="en-GB"/>
        </w:rPr>
        <w:t>Combined PR and O</w:t>
      </w:r>
      <w:r w:rsidRPr="00CC66CB">
        <w:rPr>
          <w:vertAlign w:val="subscript"/>
          <w:lang w:val="en-GB"/>
        </w:rPr>
        <w:t>th</w:t>
      </w:r>
      <w:r w:rsidRPr="00CC66CB">
        <w:rPr>
          <w:lang w:val="en-GB"/>
        </w:rPr>
        <w:t xml:space="preserve"> WSD </w:t>
      </w:r>
      <w:r>
        <w:rPr>
          <w:lang w:val="en-GB"/>
        </w:rPr>
        <w:t>E.I.R.P.</w:t>
      </w:r>
      <w:r w:rsidRPr="00CC66CB">
        <w:rPr>
          <w:lang w:val="en-GB"/>
        </w:rPr>
        <w:t xml:space="preserve"> limits for UE WSD interference</w:t>
      </w:r>
    </w:p>
    <w:p w:rsidR="00A11EE5" w:rsidRPr="00CC66CB" w:rsidRDefault="00A11EE5" w:rsidP="00A11EE5">
      <w:pPr>
        <w:pStyle w:val="ECCParagraph"/>
      </w:pPr>
      <w:r w:rsidRPr="00CC66CB">
        <w:t xml:space="preserve">The parameters for the UE WSD </w:t>
      </w:r>
      <w:r>
        <w:t>e.i.r.p.</w:t>
      </w:r>
      <w:r w:rsidRPr="00CC66CB">
        <w:t xml:space="preserve"> study are given </w:t>
      </w:r>
      <w:r w:rsidRPr="00D76B4D">
        <w:t>in the section A5.3. The reference geometries are given in Annex 2.</w:t>
      </w:r>
    </w:p>
    <w:p w:rsidR="008C0A86" w:rsidRDefault="00A11EE5" w:rsidP="008C0A86">
      <w:pPr>
        <w:pStyle w:val="ECCParagraph"/>
      </w:pPr>
      <w:r w:rsidRPr="00CC66CB">
        <w:t xml:space="preserve">It has been shown in </w:t>
      </w:r>
      <w:r w:rsidRPr="00D76B4D">
        <w:t>section A5.3.4</w:t>
      </w:r>
      <w:r w:rsidRPr="00CC66CB">
        <w:t xml:space="preserve"> that absolute </w:t>
      </w:r>
      <w:r>
        <w:t>e.i.r.p.</w:t>
      </w:r>
      <w:r w:rsidRPr="00CC66CB">
        <w:t xml:space="preserve"> limits on WSD transmitters are imposed by DTT overload threshold values. Therefore the curves in </w:t>
      </w:r>
      <w:r w:rsidR="00A005B2">
        <w:rPr>
          <w:rFonts w:cs="Arial"/>
          <w:szCs w:val="20"/>
          <w:highlight w:val="yellow"/>
        </w:rPr>
        <w:fldChar w:fldCharType="begin"/>
      </w:r>
      <w:r>
        <w:rPr>
          <w:rFonts w:cs="Arial"/>
          <w:szCs w:val="20"/>
        </w:rPr>
        <w:instrText xml:space="preserve"> REF _Ref333315325 \h </w:instrText>
      </w:r>
      <w:r w:rsidR="00A005B2">
        <w:rPr>
          <w:rFonts w:cs="Arial"/>
          <w:szCs w:val="20"/>
          <w:highlight w:val="yellow"/>
        </w:rPr>
      </w:r>
      <w:r w:rsidR="00A005B2">
        <w:rPr>
          <w:rFonts w:cs="Arial"/>
          <w:szCs w:val="20"/>
          <w:highlight w:val="yellow"/>
        </w:rPr>
        <w:fldChar w:fldCharType="separate"/>
      </w:r>
      <w:r w:rsidR="0007390A">
        <w:t xml:space="preserve">Figure </w:t>
      </w:r>
      <w:r w:rsidR="0007390A">
        <w:rPr>
          <w:noProof/>
        </w:rPr>
        <w:t>78</w:t>
      </w:r>
      <w:r w:rsidR="00A005B2">
        <w:rPr>
          <w:rFonts w:cs="Arial"/>
          <w:szCs w:val="20"/>
          <w:highlight w:val="yellow"/>
        </w:rPr>
        <w:fldChar w:fldCharType="end"/>
      </w:r>
      <w:r w:rsidRPr="0049402B">
        <w:rPr>
          <w:rFonts w:cs="Arial"/>
          <w:szCs w:val="20"/>
        </w:rPr>
        <w:t xml:space="preserve"> and </w:t>
      </w:r>
      <w:r w:rsidR="00A005B2">
        <w:rPr>
          <w:rFonts w:cs="Arial"/>
          <w:szCs w:val="20"/>
        </w:rPr>
        <w:fldChar w:fldCharType="begin"/>
      </w:r>
      <w:r>
        <w:rPr>
          <w:rFonts w:cs="Arial"/>
          <w:szCs w:val="20"/>
        </w:rPr>
        <w:instrText xml:space="preserve"> REF _Ref333315302 \h </w:instrText>
      </w:r>
      <w:r w:rsidR="00A005B2">
        <w:rPr>
          <w:rFonts w:cs="Arial"/>
          <w:szCs w:val="20"/>
        </w:rPr>
      </w:r>
      <w:r w:rsidR="00A005B2">
        <w:rPr>
          <w:rFonts w:cs="Arial"/>
          <w:szCs w:val="20"/>
        </w:rPr>
        <w:fldChar w:fldCharType="separate"/>
      </w:r>
      <w:r w:rsidR="0007390A">
        <w:t xml:space="preserve">Figure </w:t>
      </w:r>
      <w:r w:rsidR="0007390A">
        <w:rPr>
          <w:noProof/>
        </w:rPr>
        <w:t>79</w:t>
      </w:r>
      <w:r w:rsidR="00A005B2">
        <w:rPr>
          <w:rFonts w:cs="Arial"/>
          <w:szCs w:val="20"/>
        </w:rPr>
        <w:fldChar w:fldCharType="end"/>
      </w:r>
      <w:r w:rsidRPr="00CC66CB">
        <w:t xml:space="preserve"> will have to be ‘capped’ when these absolute </w:t>
      </w:r>
      <w:r>
        <w:t>e.i.r.p.</w:t>
      </w:r>
      <w:r w:rsidRPr="00CC66CB">
        <w:t xml:space="preserve"> limits are reached</w:t>
      </w:r>
      <w:r w:rsidR="008C0A86">
        <w:t>.</w:t>
      </w:r>
    </w:p>
    <w:p w:rsidR="00A11EE5" w:rsidRPr="00CC66CB" w:rsidRDefault="00A005B2" w:rsidP="00A11EE5">
      <w:pPr>
        <w:pStyle w:val="ECCParagraph"/>
      </w:pPr>
      <w:r>
        <w:lastRenderedPageBreak/>
        <w:fldChar w:fldCharType="begin"/>
      </w:r>
      <w:r w:rsidR="008C0A86">
        <w:instrText xml:space="preserve"> REF _Ref345497432 \h </w:instrText>
      </w:r>
      <w:r>
        <w:fldChar w:fldCharType="separate"/>
      </w:r>
      <w:r w:rsidR="0007390A" w:rsidRPr="00CC66CB">
        <w:t xml:space="preserve">Figure </w:t>
      </w:r>
      <w:r w:rsidR="0007390A">
        <w:rPr>
          <w:noProof/>
        </w:rPr>
        <w:t>81</w:t>
      </w:r>
      <w:r>
        <w:fldChar w:fldCharType="end"/>
      </w:r>
      <w:r w:rsidR="00A11EE5" w:rsidRPr="00CC66CB">
        <w:t xml:space="preserve"> shows the results for the case of 2</w:t>
      </w:r>
      <w:r w:rsidR="00A11EE5" w:rsidRPr="00CC66CB">
        <w:rPr>
          <w:vertAlign w:val="superscript"/>
        </w:rPr>
        <w:t>nd</w:t>
      </w:r>
      <w:r w:rsidR="00A11EE5" w:rsidRPr="00CC66CB">
        <w:t xml:space="preserve"> adjacent channel WSD UE interference with the protection ratio, PR = -40 dB. The protection criterion is the 0.1% degradation of the location probability: </w:t>
      </w:r>
      <w:r w:rsidR="00A11EE5" w:rsidRPr="00CC66CB">
        <w:sym w:font="Symbol" w:char="F044"/>
      </w:r>
      <w:r w:rsidR="00A11EE5" w:rsidRPr="00CC66CB">
        <w:rPr>
          <w:vertAlign w:val="subscript"/>
        </w:rPr>
        <w:t>LP</w:t>
      </w:r>
      <w:r w:rsidR="00A11EE5" w:rsidRPr="00CC66CB">
        <w:t xml:space="preserve"> = 0.1%.</w:t>
      </w:r>
    </w:p>
    <w:p w:rsidR="00B673C1" w:rsidRDefault="00A11EE5" w:rsidP="00A11EE5">
      <w:pPr>
        <w:pStyle w:val="ECCParagraph"/>
      </w:pPr>
      <w:r w:rsidRPr="00CC66CB">
        <w:t xml:space="preserve">It is seen that the maximum UE </w:t>
      </w:r>
      <w:r>
        <w:t>e.i.r.p.</w:t>
      </w:r>
      <w:r w:rsidRPr="00CC66CB">
        <w:t xml:space="preserve"> is severely restricted due to the overload threshold (horizontal dashed lines: -12.2 dBm for fixed silicon receivers and -28.5 dBm for USB receivers; see </w:t>
      </w:r>
      <w:r w:rsidR="00A005B2">
        <w:fldChar w:fldCharType="begin"/>
      </w:r>
      <w:r w:rsidR="00E848F7">
        <w:instrText xml:space="preserve"> REF _Ref345569848 \h </w:instrText>
      </w:r>
      <w:r w:rsidR="00A005B2">
        <w:fldChar w:fldCharType="separate"/>
      </w:r>
      <w:r w:rsidR="0007390A" w:rsidRPr="00CC66CB">
        <w:t xml:space="preserve">Figure </w:t>
      </w:r>
      <w:r w:rsidR="0007390A">
        <w:rPr>
          <w:noProof/>
        </w:rPr>
        <w:t>80</w:t>
      </w:r>
      <w:r w:rsidR="0007390A" w:rsidRPr="00CC66CB">
        <w:t xml:space="preserve">: Maximum Fixed WSD </w:t>
      </w:r>
      <w:r w:rsidR="0007390A">
        <w:t>E.I.R.P.</w:t>
      </w:r>
      <w:r w:rsidR="0007390A" w:rsidRPr="00CC66CB">
        <w:t xml:space="preserve"> limits for 2nd adjacent channel WSD interference</w:t>
      </w:r>
      <w:r w:rsidR="00A005B2">
        <w:fldChar w:fldCharType="end"/>
      </w:r>
      <w:r w:rsidRPr="00CC66CB">
        <w:t>, second adjacent channel). As mentioned before, these restrictions may become 10 dB more severe if the DTT overload threshold values for UE TPC ‘on’ are used.</w:t>
      </w:r>
      <w:r w:rsidR="00B673C1" w:rsidRPr="00CC66CB">
        <w:rPr>
          <w:noProof/>
          <w:lang w:val="da-DK" w:eastAsia="da-DK"/>
        </w:rPr>
        <w:drawing>
          <wp:anchor distT="0" distB="0" distL="114300" distR="114300" simplePos="0" relativeHeight="251669504" behindDoc="0" locked="0" layoutInCell="1" allowOverlap="1" wp14:anchorId="3DFB0168" wp14:editId="6171C0C8">
            <wp:simplePos x="0" y="0"/>
            <wp:positionH relativeFrom="column">
              <wp:posOffset>771525</wp:posOffset>
            </wp:positionH>
            <wp:positionV relativeFrom="paragraph">
              <wp:posOffset>892175</wp:posOffset>
            </wp:positionV>
            <wp:extent cx="4104005" cy="3181350"/>
            <wp:effectExtent l="0" t="0" r="0" b="0"/>
            <wp:wrapTopAndBottom/>
            <wp:docPr id="19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04005" cy="3181350"/>
                    </a:xfrm>
                    <a:prstGeom prst="rect">
                      <a:avLst/>
                    </a:prstGeom>
                    <a:noFill/>
                    <a:ln w="9525">
                      <a:noFill/>
                      <a:miter lim="800000"/>
                      <a:headEnd/>
                      <a:tailEnd/>
                    </a:ln>
                  </pic:spPr>
                </pic:pic>
              </a:graphicData>
            </a:graphic>
          </wp:anchor>
        </w:drawing>
      </w:r>
    </w:p>
    <w:p w:rsidR="00A11EE5" w:rsidRPr="00CC66CB" w:rsidRDefault="00A11EE5" w:rsidP="00A11EE5">
      <w:pPr>
        <w:pStyle w:val="Caption"/>
      </w:pPr>
      <w:bookmarkStart w:id="621" w:name="_Ref313973719"/>
      <w:bookmarkStart w:id="622" w:name="_Ref345497432"/>
      <w:r w:rsidRPr="00CC66CB">
        <w:t xml:space="preserve">Figure </w:t>
      </w:r>
      <w:r w:rsidR="00A005B2">
        <w:fldChar w:fldCharType="begin"/>
      </w:r>
      <w:r w:rsidR="00AD098E">
        <w:instrText xml:space="preserve"> SEQ Figure \* ARABIC </w:instrText>
      </w:r>
      <w:r w:rsidR="00A005B2">
        <w:fldChar w:fldCharType="separate"/>
      </w:r>
      <w:r w:rsidR="0007390A">
        <w:rPr>
          <w:noProof/>
        </w:rPr>
        <w:t>81</w:t>
      </w:r>
      <w:r w:rsidR="00A005B2">
        <w:rPr>
          <w:noProof/>
        </w:rPr>
        <w:fldChar w:fldCharType="end"/>
      </w:r>
      <w:bookmarkEnd w:id="621"/>
      <w:bookmarkEnd w:id="622"/>
      <w:r w:rsidRPr="00CC66CB">
        <w:t xml:space="preserve">: </w:t>
      </w:r>
      <w:r>
        <w:rPr>
          <w:sz w:val="18"/>
          <w:szCs w:val="18"/>
        </w:rPr>
        <w:t>e.i.r.p.</w:t>
      </w:r>
      <w:r w:rsidRPr="00CC66CB">
        <w:t xml:space="preserve"> limits for UE WSD for </w:t>
      </w:r>
      <w:r w:rsidRPr="00CC66CB">
        <w:sym w:font="Symbol" w:char="F044"/>
      </w:r>
      <w:r w:rsidRPr="00CC66CB">
        <w:t>LP = 0.1% (PR = -40 dB)</w:t>
      </w:r>
    </w:p>
    <w:p w:rsidR="00A11EE5" w:rsidRPr="00CC66CB" w:rsidRDefault="00A11EE5" w:rsidP="00A11EE5">
      <w:pPr>
        <w:pStyle w:val="ECCAnnexheading3"/>
        <w:rPr>
          <w:lang w:val="en-GB"/>
        </w:rPr>
      </w:pPr>
      <w:r w:rsidRPr="00CC66CB">
        <w:rPr>
          <w:lang w:val="en-GB"/>
        </w:rPr>
        <w:t xml:space="preserve">CONCLUSIONS ON THE USE OF A FIXED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w:t>
      </w:r>
      <w:r w:rsidRPr="00CC66CB">
        <w:rPr>
          <w:lang w:val="en-GB"/>
        </w:rPr>
        <w:t xml:space="preserve"> DTT PROTECTION CRITERION</w:t>
      </w:r>
    </w:p>
    <w:p w:rsidR="00A11EE5" w:rsidRPr="00CC66CB" w:rsidRDefault="00A11EE5" w:rsidP="00A11EE5">
      <w:pPr>
        <w:pStyle w:val="ECCParagraph"/>
      </w:pPr>
      <w:r w:rsidRPr="00CC66CB">
        <w:t>A very stringent approach to protecting DTT against WSD interference would be to set a fixed limit of I/N, as is required for other primary services (e.g. I/N = -20 dB, or I/N = -10 dB, or I/N = -6 dB).</w:t>
      </w:r>
    </w:p>
    <w:p w:rsidR="00A11EE5" w:rsidRPr="00CC66CB" w:rsidRDefault="00A11EE5" w:rsidP="00A11EE5">
      <w:pPr>
        <w:pStyle w:val="ECCParagraph"/>
      </w:pPr>
      <w:r w:rsidRPr="00CC66CB">
        <w:t xml:space="preserve">The wanted field strength increases as the DTT transmitter is approached. This could allow a relaxation of a fixed I/N limit. One way to relax the fixed I/N limit and still to maintain the required protection for DTT reception is to allow a fixed degradation to the location probability, </w:t>
      </w:r>
      <w:r w:rsidRPr="00CC66CB">
        <w:sym w:font="Symbol" w:char="F044"/>
      </w:r>
      <w:r w:rsidRPr="00CC66CB">
        <w:t>LP, in any given area.</w:t>
      </w:r>
    </w:p>
    <w:p w:rsidR="00A11EE5" w:rsidRPr="00CC66CB" w:rsidRDefault="00A11EE5" w:rsidP="00A11EE5">
      <w:pPr>
        <w:pStyle w:val="ECCParagraph"/>
      </w:pPr>
      <w:r w:rsidRPr="00CC66CB">
        <w:t xml:space="preserve">A moderate value, </w:t>
      </w:r>
      <w:r w:rsidRPr="00CC66CB">
        <w:sym w:font="Symbol" w:char="F044"/>
      </w:r>
      <w:r w:rsidRPr="00CC66CB">
        <w:t xml:space="preserve">LP = 0.1%, is felt to be suitable. This means that the interfering field strength can also be increased while maintaining the protection criterion </w:t>
      </w:r>
      <w:r w:rsidRPr="00CC66CB">
        <w:sym w:font="Symbol" w:char="F044"/>
      </w:r>
      <w:r w:rsidRPr="00CC66CB">
        <w:t xml:space="preserve">LP= 0.1%. </w:t>
      </w:r>
    </w:p>
    <w:p w:rsidR="00A11EE5" w:rsidRPr="00CC66CB" w:rsidRDefault="00A11EE5" w:rsidP="00A11EE5">
      <w:pPr>
        <w:pStyle w:val="ECCParagraph"/>
      </w:pPr>
      <w:r w:rsidRPr="00CC66CB">
        <w:t xml:space="preserve">Maintaining </w:t>
      </w:r>
      <w:r w:rsidRPr="00CC66CB">
        <w:sym w:font="Symbol" w:char="F044"/>
      </w:r>
      <w:r w:rsidRPr="00CC66CB">
        <w:t xml:space="preserve">LP= 0.1% throughout the entire DTT coverage area, however, will lead to values of I/N in excess of 40 dB or more, and DTT receiver overload, if adjacent channel WSDs are not subject to </w:t>
      </w:r>
      <w:r>
        <w:rPr>
          <w:sz w:val="18"/>
          <w:szCs w:val="18"/>
        </w:rPr>
        <w:t>e.i.r.p.</w:t>
      </w:r>
      <w:r w:rsidRPr="00CC66CB">
        <w:t xml:space="preserve"> limits. Larger permitted values of </w:t>
      </w:r>
      <w:r w:rsidRPr="00CC66CB">
        <w:sym w:font="Symbol" w:char="F044"/>
      </w:r>
      <w:r w:rsidRPr="00CC66CB">
        <w:t>LP &gt; 0.1% would only exacerbate this excess.</w:t>
      </w:r>
    </w:p>
    <w:p w:rsidR="00A11EE5" w:rsidRPr="00CC66CB" w:rsidRDefault="00A11EE5" w:rsidP="00A11EE5">
      <w:pPr>
        <w:pStyle w:val="ECCParagraph"/>
      </w:pPr>
      <w:r w:rsidRPr="00CC66CB">
        <w:t xml:space="preserve">A fixed protection criterion of </w:t>
      </w:r>
      <w:r w:rsidRPr="00CC66CB">
        <w:sym w:font="Symbol" w:char="F044"/>
      </w:r>
      <w:r w:rsidRPr="00CC66CB">
        <w:t xml:space="preserve">LP= 0.1% corresponds to a flexible limit to I/N, allowing I/N values to increase up to I/N </w:t>
      </w:r>
      <w:r w:rsidRPr="00CC66CB">
        <w:sym w:font="Symbol" w:char="F0BB"/>
      </w:r>
      <w:r w:rsidRPr="00CC66CB">
        <w:t xml:space="preserve"> +10 dB, a flexibility which gives more opportunity for WSD operation.</w:t>
      </w:r>
    </w:p>
    <w:p w:rsidR="00A11EE5" w:rsidRPr="00CC66CB" w:rsidRDefault="00A11EE5" w:rsidP="00A11EE5">
      <w:pPr>
        <w:pStyle w:val="ECCParagraph"/>
      </w:pPr>
      <w:r w:rsidRPr="00CC66CB">
        <w:t>It should be noted that the higher LP reception margins available for the DTT receivers located closer to the DTT transmitter are to a large extent consumed by the fact that the receiver installations have lower performances in these areas. Furthermore, DTT viewers make use of this margin to receive programs with portable outdoor and portable indoor receivers. It is not sensible to consider that this reception margin can be consumed to allow higher interfering levels, to the detriment of the DTT viewer.</w:t>
      </w:r>
    </w:p>
    <w:p w:rsidR="00A11EE5" w:rsidRPr="00CC66CB" w:rsidRDefault="00A11EE5" w:rsidP="00A11EE5">
      <w:pPr>
        <w:pStyle w:val="ECCParagraph"/>
      </w:pPr>
      <w:r w:rsidRPr="00CC66CB">
        <w:t xml:space="preserve">The constant, fixed </w:t>
      </w:r>
      <w:r w:rsidRPr="00CC66CB">
        <w:sym w:font="Symbol" w:char="F044"/>
      </w:r>
      <w:r w:rsidRPr="00CC66CB">
        <w:t>LP = 0.1% approach is flexible with respect to extended WSD usage nearer the DTT transmitter, in addition to preserving the DTT viewer’s flexibility in choosing his or her mode of viewing, fixed or portable, outdoor or indoor.</w:t>
      </w:r>
    </w:p>
    <w:p w:rsidR="00A11EE5" w:rsidRPr="00CC66CB" w:rsidRDefault="00A11EE5" w:rsidP="00A11EE5">
      <w:pPr>
        <w:pStyle w:val="ECCAnnexheading2"/>
        <w:ind w:left="860" w:hanging="860"/>
        <w:rPr>
          <w:lang w:val="en-GB"/>
        </w:rPr>
      </w:pPr>
      <w:r w:rsidRPr="00CC66CB">
        <w:rPr>
          <w:lang w:val="en-GB"/>
        </w:rPr>
        <w:lastRenderedPageBreak/>
        <w:t>Use a variable acceptable degradation of the coverage probability</w:t>
      </w:r>
    </w:p>
    <w:p w:rsidR="00A11EE5" w:rsidRPr="00CC66CB" w:rsidRDefault="00A11EE5" w:rsidP="00A11EE5">
      <w:pPr>
        <w:pStyle w:val="ECCParagraph"/>
      </w:pPr>
      <w:r w:rsidRPr="00CC66CB">
        <w:t>The use of TV white spaces is conditioned to the protection of the primary DTT broadcasting service against WSD interference. This protection is represented by the respect of tolerable levels of DTT location probability degradation (</w:t>
      </w:r>
      <m:oMath>
        <m:r>
          <m:rPr>
            <m:sty m:val="p"/>
          </m:rPr>
          <w:rPr>
            <w:rFonts w:ascii="Cambria Math" w:hAnsi="Cambria Math"/>
            <w:szCs w:val="20"/>
          </w:rPr>
          <m:t>ΔLP</m:t>
        </m:r>
      </m:oMath>
      <w:r w:rsidRPr="00CC66CB">
        <w:t xml:space="preserve">), i.e. tolerable degradations of the DTT coverage quality. Low values of </w:t>
      </w:r>
      <m:oMath>
        <m:r>
          <m:rPr>
            <m:sty m:val="p"/>
          </m:rPr>
          <w:rPr>
            <w:rFonts w:ascii="Cambria Math" w:hAnsi="Cambria Math"/>
          </w:rPr>
          <m:t>ΔLP</m:t>
        </m:r>
      </m:oMath>
      <w:r w:rsidRPr="00CC66CB">
        <w:t xml:space="preserve"> are essentially tolerable, but they may be too restrictive to the operation of white space systems in vacant channels. On the other hand, the increase of </w:t>
      </w:r>
      <m:oMath>
        <m:r>
          <m:rPr>
            <m:sty m:val="p"/>
          </m:rPr>
          <w:rPr>
            <w:rFonts w:ascii="Cambria Math" w:hAnsi="Cambria Math"/>
          </w:rPr>
          <m:t>ΔLP</m:t>
        </m:r>
      </m:oMath>
      <w:r w:rsidRPr="00CC66CB">
        <w:t xml:space="preserve"> may lead to good conditions for white space systems operation, but at the cost of causing harmful interference to the DTT broadcasting system.</w:t>
      </w:r>
    </w:p>
    <w:p w:rsidR="00A11EE5" w:rsidRPr="00CC66CB" w:rsidRDefault="00A11EE5" w:rsidP="00A11EE5">
      <w:pPr>
        <w:pStyle w:val="ECCParagraph"/>
      </w:pPr>
      <w:r w:rsidRPr="00CC66CB">
        <w:t xml:space="preserve">An optimum degradation level is not expected to be found, since the decision about the </w:t>
      </w:r>
      <m:oMath>
        <m:r>
          <m:rPr>
            <m:sty m:val="p"/>
          </m:rPr>
          <w:rPr>
            <w:rFonts w:ascii="Cambria Math" w:hAnsi="Cambria Math"/>
          </w:rPr>
          <m:t>ΔLP</m:t>
        </m:r>
      </m:oMath>
      <w:r w:rsidRPr="00CC66CB">
        <w:t xml:space="preserve"> to be adopted is influenced by several aspects, like the target DTT coverage quality, the specific characteristics of different regions (urban, suburban, rural areas), etc. In spite of this, upper limits to </w:t>
      </w:r>
      <m:oMath>
        <m:r>
          <m:rPr>
            <m:sty m:val="p"/>
          </m:rPr>
          <w:rPr>
            <w:rFonts w:ascii="Cambria Math" w:hAnsi="Cambria Math"/>
          </w:rPr>
          <m:t>ΔLP</m:t>
        </m:r>
      </m:oMath>
      <w:r w:rsidRPr="00CC66CB">
        <w:t xml:space="preserve"> can be derived by considering the technical limitations of the DTT receivers in dealing with interference. The methodology presented in this annex provides </w:t>
      </w:r>
      <m:oMath>
        <m:r>
          <m:rPr>
            <m:sty m:val="p"/>
          </m:rPr>
          <w:rPr>
            <w:rFonts w:ascii="Cambria Math" w:hAnsi="Cambria Math"/>
          </w:rPr>
          <m:t>ΔLP</m:t>
        </m:r>
      </m:oMath>
      <w:r w:rsidRPr="00CC66CB">
        <w:t xml:space="preserve"> upper limits and can be used to guide Administrations in their decisions about the location probability degradation levels to be adopted in different situations and scenarios. Since in some countries the protection of portable outdoor and portable indoor DTT reception is required in addition to the protection of fixed outdoor DTT reception, the three reception modes are considered. </w:t>
      </w:r>
    </w:p>
    <w:p w:rsidR="00A11EE5" w:rsidRPr="00CC66CB" w:rsidRDefault="00A11EE5" w:rsidP="00A11EE5">
      <w:pPr>
        <w:pStyle w:val="ECCParagraph"/>
      </w:pPr>
      <w:r w:rsidRPr="00CC66CB">
        <w:t>The signal modelling and the calculation of location probability are in accordance with ECC Report 159</w:t>
      </w:r>
      <w:r>
        <w:t xml:space="preserve"> </w:t>
      </w:r>
      <w:r w:rsidR="00A005B2">
        <w:fldChar w:fldCharType="begin"/>
      </w:r>
      <w:r>
        <w:instrText xml:space="preserve"> REF _Ref314126419 \r \h </w:instrText>
      </w:r>
      <w:r w:rsidR="00A005B2">
        <w:fldChar w:fldCharType="separate"/>
      </w:r>
      <w:r w:rsidR="0007390A">
        <w:t>[1]</w:t>
      </w:r>
      <w:r w:rsidR="00A005B2">
        <w:fldChar w:fldCharType="end"/>
      </w:r>
      <w:r w:rsidRPr="00CC66CB">
        <w:t xml:space="preserve">, where DTT wanted and WSD interfering signals are considered log-normal random variables with specific standard deviation, and the location probability is obtained by Monte Carlo simulations. All scenarios presented in Annex 2 of complementary report A2 are considered in the determination of WSD </w:t>
      </w:r>
      <w:r>
        <w:rPr>
          <w:sz w:val="18"/>
          <w:szCs w:val="18"/>
        </w:rPr>
        <w:t>e.i.r.p.</w:t>
      </w:r>
      <w:r w:rsidRPr="00CC66CB">
        <w:t xml:space="preserve"> limits according to the type of WSD and the DTT reception mode to be protected. Aggregate or cumulative interference due to simultaneous operation of multiple WSDs is not considered. Then, the </w:t>
      </w:r>
      <w:r>
        <w:rPr>
          <w:sz w:val="18"/>
          <w:szCs w:val="18"/>
        </w:rPr>
        <w:t>e.i.r.p.</w:t>
      </w:r>
      <w:r w:rsidRPr="00CC66CB">
        <w:t xml:space="preserve"> limits provided in this section should be reduced by appropriate multiple interference margins (Annex 1 of complementary report A2). </w:t>
      </w:r>
    </w:p>
    <w:p w:rsidR="00A11EE5" w:rsidRPr="00CC66CB" w:rsidRDefault="00A11EE5" w:rsidP="00A11EE5">
      <w:pPr>
        <w:pStyle w:val="ECCAnnexheading3"/>
        <w:rPr>
          <w:lang w:val="en-GB"/>
        </w:rPr>
      </w:pPr>
      <w:r w:rsidRPr="00CC66CB">
        <w:rPr>
          <w:lang w:val="en-GB"/>
        </w:rPr>
        <w:t>RELEVANT PARAMETERS FOR THE PROTECTION OF THE DTT RECEIVER AGAINST INTERFERENCE</w:t>
      </w:r>
    </w:p>
    <w:p w:rsidR="00A11EE5" w:rsidRPr="00CC66CB" w:rsidRDefault="00A11EE5" w:rsidP="00A11EE5">
      <w:pPr>
        <w:pStyle w:val="ECCParagraph"/>
        <w:spacing w:after="120"/>
      </w:pPr>
      <w:r w:rsidRPr="00CC66CB">
        <w:t>WSD interference degrades two distinct aspects of DTT broadcasting service:</w:t>
      </w:r>
    </w:p>
    <w:p w:rsidR="00A11EE5" w:rsidRPr="00CC66CB" w:rsidRDefault="00A11EE5" w:rsidP="00A11EE5">
      <w:pPr>
        <w:pStyle w:val="ECCNumbered-LetteredList"/>
        <w:numPr>
          <w:ilvl w:val="0"/>
          <w:numId w:val="22"/>
        </w:numPr>
        <w:rPr>
          <w:lang w:val="en-GB"/>
        </w:rPr>
      </w:pPr>
      <w:r w:rsidRPr="00CC66CB">
        <w:rPr>
          <w:lang w:val="en-GB"/>
        </w:rPr>
        <w:t>The coverage quality of DTT service;</w:t>
      </w:r>
    </w:p>
    <w:p w:rsidR="00A11EE5" w:rsidRDefault="00A11EE5" w:rsidP="00A11EE5">
      <w:pPr>
        <w:pStyle w:val="ECCNumbered-LetteredList"/>
        <w:numPr>
          <w:ilvl w:val="0"/>
          <w:numId w:val="22"/>
        </w:numPr>
        <w:rPr>
          <w:lang w:val="en-GB"/>
        </w:rPr>
      </w:pPr>
      <w:r w:rsidRPr="00CC66CB">
        <w:rPr>
          <w:lang w:val="en-GB"/>
        </w:rPr>
        <w:t xml:space="preserve">The ability of the DTT receiver in discriminating the desired signal from interference signals. </w:t>
      </w:r>
    </w:p>
    <w:p w:rsidR="00A11EE5" w:rsidRPr="00CC66CB" w:rsidRDefault="00A11EE5" w:rsidP="00A11EE5">
      <w:pPr>
        <w:pStyle w:val="ECCNumbered-LetteredList"/>
        <w:ind w:left="680"/>
        <w:rPr>
          <w:lang w:val="en-GB"/>
        </w:rPr>
      </w:pPr>
    </w:p>
    <w:p w:rsidR="00A11EE5" w:rsidRPr="00CC66CB" w:rsidRDefault="00A11EE5" w:rsidP="00A11EE5">
      <w:pPr>
        <w:pStyle w:val="ECCParagraph"/>
        <w:spacing w:after="120"/>
      </w:pPr>
      <w:r w:rsidRPr="00CC66CB">
        <w:t>From the perspective of the DTT receiver, two parameters are important to appropriate operation in the presence of interference:</w:t>
      </w:r>
    </w:p>
    <w:p w:rsidR="00A11EE5" w:rsidRPr="00CC66CB" w:rsidRDefault="00A11EE5" w:rsidP="00A11EE5">
      <w:pPr>
        <w:pStyle w:val="ECCNumbered-LetteredList"/>
        <w:numPr>
          <w:ilvl w:val="0"/>
          <w:numId w:val="22"/>
        </w:numPr>
        <w:rPr>
          <w:lang w:val="en-GB"/>
        </w:rPr>
      </w:pPr>
      <w:r w:rsidRPr="00CC66CB">
        <w:rPr>
          <w:lang w:val="en-GB"/>
        </w:rPr>
        <w:t>Protection ratio: the minimum value of the signal-to-interference ratio at the DTT receiver required to obtain a specified reception quality under specified conditions;</w:t>
      </w:r>
    </w:p>
    <w:p w:rsidR="00A11EE5" w:rsidRDefault="00A11EE5" w:rsidP="00A11EE5">
      <w:pPr>
        <w:pStyle w:val="ECCNumbered-LetteredList"/>
        <w:numPr>
          <w:ilvl w:val="0"/>
          <w:numId w:val="22"/>
        </w:numPr>
        <w:rPr>
          <w:lang w:val="en-GB"/>
        </w:rPr>
      </w:pPr>
      <w:r w:rsidRPr="00CC66CB">
        <w:rPr>
          <w:lang w:val="en-GB"/>
        </w:rPr>
        <w:t>Overloading threshold: the interference level above which the receiver begins to lose the ability to discriminate against interfering signals at frequencies differing from that of the wanted signal.</w:t>
      </w:r>
    </w:p>
    <w:p w:rsidR="00A11EE5" w:rsidRPr="00CC66CB" w:rsidRDefault="00A11EE5" w:rsidP="00A11EE5">
      <w:pPr>
        <w:pStyle w:val="ECCNumbered-LetteredList"/>
        <w:ind w:left="680"/>
        <w:rPr>
          <w:lang w:val="en-GB"/>
        </w:rPr>
      </w:pPr>
    </w:p>
    <w:p w:rsidR="00A11EE5" w:rsidRPr="00CC66CB" w:rsidRDefault="00A11EE5" w:rsidP="00A11EE5">
      <w:pPr>
        <w:pStyle w:val="ECCParagraph"/>
      </w:pPr>
      <w:r w:rsidRPr="00CC66CB">
        <w:t>Conditions for the protection of the DTT receiver against interference taking into account the two aforementioned parameters provide interference limits for appropriate operation of the DTT receiver. The appropriate operation in this case means the respect of the protection ratio and the overloading threshold. Given these interference limits, it is possible to calculate the corresponding maximum permissible levels of ΔLP, and thus to assess the feasible levels of ΔLP, i.e. the levels of ΔLP for which the DTT receiver is able to handle interference.</w:t>
      </w:r>
    </w:p>
    <w:p w:rsidR="00A11EE5" w:rsidRPr="00CC66CB" w:rsidRDefault="00A11EE5" w:rsidP="00A11EE5">
      <w:pPr>
        <w:pStyle w:val="ECCParagraph"/>
      </w:pPr>
      <w:r w:rsidRPr="00CC66CB">
        <w:t xml:space="preserve">The conditions based on the protection ratio and on the overloading threshold for the protection of the DTT receiver against interference are usual in ECC compatibility studies, as in ECC Report 138 </w:t>
      </w:r>
      <w:r w:rsidR="00A005B2">
        <w:fldChar w:fldCharType="begin"/>
      </w:r>
      <w:r>
        <w:instrText xml:space="preserve"> REF _Ref314128030 \r \h </w:instrText>
      </w:r>
      <w:r w:rsidR="00A005B2">
        <w:fldChar w:fldCharType="separate"/>
      </w:r>
      <w:r w:rsidR="0007390A">
        <w:t>[7]</w:t>
      </w:r>
      <w:r w:rsidR="00A005B2">
        <w:fldChar w:fldCharType="end"/>
      </w:r>
      <w:r>
        <w:t xml:space="preserve"> </w:t>
      </w:r>
      <w:r w:rsidRPr="00CC66CB">
        <w:t>(see Annex C) and ECC Report 148</w:t>
      </w:r>
      <w:r>
        <w:t xml:space="preserve"> </w:t>
      </w:r>
      <w:r w:rsidR="00A005B2">
        <w:fldChar w:fldCharType="begin"/>
      </w:r>
      <w:r>
        <w:instrText xml:space="preserve"> REF _Ref314127959 \r \h </w:instrText>
      </w:r>
      <w:r w:rsidR="00A005B2">
        <w:fldChar w:fldCharType="separate"/>
      </w:r>
      <w:r w:rsidR="0007390A">
        <w:t>[6]</w:t>
      </w:r>
      <w:r w:rsidR="00A005B2">
        <w:fldChar w:fldCharType="end"/>
      </w:r>
      <w:r w:rsidRPr="00CC66CB">
        <w:t>. They take into account statistical location variations in the wanted and interfering signals, and provide interference limits for the protection of the DTT receiver for a percentage of locations. For simplicity, interference of other DTT transmitters is ignored.</w:t>
      </w:r>
    </w:p>
    <w:p w:rsidR="00A11EE5" w:rsidRPr="00CC66CB" w:rsidRDefault="00A11EE5" w:rsidP="00A11EE5">
      <w:pPr>
        <w:pStyle w:val="ECCAnnexheading3"/>
        <w:rPr>
          <w:lang w:val="en-GB"/>
        </w:rPr>
      </w:pPr>
      <w:r w:rsidRPr="00CC66CB">
        <w:rPr>
          <w:lang w:val="en-GB"/>
        </w:rPr>
        <w:t>SATISFACTION OF PROTECTION RATIO</w:t>
      </w:r>
    </w:p>
    <w:p w:rsidR="00A11EE5" w:rsidRPr="00CC66CB" w:rsidRDefault="00A11EE5" w:rsidP="00A11EE5">
      <w:pPr>
        <w:pStyle w:val="ECCParagraph"/>
      </w:pPr>
      <w:r w:rsidRPr="00CC66CB">
        <w:t xml:space="preserve">The usual protection condition of the DTT receiver against interference is related to the protection ratio. It is given by </w:t>
      </w:r>
    </w:p>
    <w:p w:rsidR="00A11EE5" w:rsidRPr="008E19D1" w:rsidRDefault="00A11EE5" w:rsidP="00A11EE5">
      <w:pPr>
        <w:pStyle w:val="ECCParagraph"/>
        <w:jc w:val="center"/>
        <w:rPr>
          <w:b/>
          <w:lang w:val="en-US"/>
        </w:rPr>
      </w:pPr>
      <w:r w:rsidRPr="008E19D1">
        <w:rPr>
          <w:b/>
          <w:lang w:val="en-US"/>
        </w:rPr>
        <w:t>E</w:t>
      </w:r>
      <w:r w:rsidRPr="008E19D1">
        <w:rPr>
          <w:b/>
          <w:vertAlign w:val="subscript"/>
          <w:lang w:val="en-US"/>
        </w:rPr>
        <w:t>wmed</w:t>
      </w:r>
      <w:r w:rsidRPr="008E19D1">
        <w:rPr>
          <w:b/>
          <w:lang w:val="en-US"/>
        </w:rPr>
        <w:t xml:space="preserve"> </w:t>
      </w:r>
      <w:r w:rsidRPr="008E19D1">
        <w:rPr>
          <w:rFonts w:cs="Arial"/>
          <w:b/>
          <w:lang w:val="en-US"/>
        </w:rPr>
        <w:t xml:space="preserve">≥ </w:t>
      </w:r>
      <w:r w:rsidRPr="008E19D1">
        <w:rPr>
          <w:b/>
          <w:lang w:val="en-US"/>
        </w:rPr>
        <w:t>E</w:t>
      </w:r>
      <w:r w:rsidRPr="008E19D1">
        <w:rPr>
          <w:b/>
          <w:vertAlign w:val="subscript"/>
          <w:lang w:val="en-US"/>
        </w:rPr>
        <w:t>imed</w:t>
      </w:r>
      <w:r w:rsidRPr="008E19D1">
        <w:rPr>
          <w:b/>
          <w:i/>
          <w:lang w:val="en-US"/>
        </w:rPr>
        <w:t xml:space="preserve"> </w:t>
      </w:r>
      <w:r w:rsidRPr="008E19D1">
        <w:rPr>
          <w:b/>
          <w:lang w:val="en-US"/>
        </w:rPr>
        <w:t xml:space="preserve">+ </w:t>
      </w:r>
      <w:r w:rsidRPr="008E19D1">
        <w:rPr>
          <w:b/>
          <w:i/>
          <w:lang w:val="en-US"/>
        </w:rPr>
        <w:t>PR</w:t>
      </w:r>
      <w:r w:rsidRPr="008E19D1">
        <w:rPr>
          <w:b/>
          <w:lang w:val="en-US"/>
        </w:rPr>
        <w:t>(</w:t>
      </w:r>
      <w:r w:rsidRPr="00CC66CB">
        <w:rPr>
          <w:rFonts w:cs="Arial"/>
          <w:b/>
        </w:rPr>
        <w:t>Δ</w:t>
      </w:r>
      <w:r w:rsidRPr="008E19D1">
        <w:rPr>
          <w:b/>
          <w:lang w:val="en-US"/>
        </w:rPr>
        <w:t xml:space="preserve">f) + </w:t>
      </w:r>
      <w:r w:rsidRPr="008E19D1">
        <w:rPr>
          <w:rFonts w:cs="Arial"/>
          <w:b/>
          <w:lang w:val="en-US"/>
        </w:rPr>
        <w:t>µ</w:t>
      </w:r>
      <w:r w:rsidRPr="008E19D1">
        <w:rPr>
          <w:b/>
          <w:vertAlign w:val="subscript"/>
          <w:lang w:val="en-US"/>
        </w:rPr>
        <w:t xml:space="preserve">x% </w:t>
      </w:r>
      <w:r w:rsidRPr="008E19D1">
        <w:rPr>
          <w:rFonts w:cs="Arial"/>
          <w:b/>
          <w:lang w:val="en-US"/>
        </w:rPr>
        <w:t>√</w:t>
      </w:r>
      <w:r w:rsidRPr="008E19D1">
        <w:rPr>
          <w:b/>
          <w:lang w:val="en-US"/>
        </w:rPr>
        <w:t>(</w:t>
      </w:r>
      <w:r w:rsidRPr="00CC66CB">
        <w:rPr>
          <w:rFonts w:cs="Arial"/>
          <w:b/>
        </w:rPr>
        <w:t>σ</w:t>
      </w:r>
      <w:r w:rsidRPr="008E19D1">
        <w:rPr>
          <w:b/>
          <w:vertAlign w:val="superscript"/>
          <w:lang w:val="en-US"/>
        </w:rPr>
        <w:t>2</w:t>
      </w:r>
      <w:r w:rsidRPr="008E19D1">
        <w:rPr>
          <w:b/>
          <w:vertAlign w:val="subscript"/>
          <w:lang w:val="en-US"/>
        </w:rPr>
        <w:t>w</w:t>
      </w:r>
      <w:r w:rsidRPr="008E19D1">
        <w:rPr>
          <w:b/>
          <w:lang w:val="en-US"/>
        </w:rPr>
        <w:t>+</w:t>
      </w:r>
      <w:r w:rsidRPr="008E19D1">
        <w:rPr>
          <w:rFonts w:cs="Arial"/>
          <w:b/>
          <w:lang w:val="en-US"/>
        </w:rPr>
        <w:t xml:space="preserve"> </w:t>
      </w:r>
      <w:r w:rsidRPr="00CC66CB">
        <w:rPr>
          <w:rFonts w:cs="Arial"/>
          <w:b/>
        </w:rPr>
        <w:t>σ</w:t>
      </w:r>
      <w:r w:rsidRPr="008E19D1">
        <w:rPr>
          <w:b/>
          <w:vertAlign w:val="superscript"/>
          <w:lang w:val="en-US"/>
        </w:rPr>
        <w:t>2</w:t>
      </w:r>
      <w:r w:rsidRPr="008E19D1">
        <w:rPr>
          <w:b/>
          <w:vertAlign w:val="subscript"/>
          <w:lang w:val="en-US"/>
        </w:rPr>
        <w:t>i</w:t>
      </w:r>
      <w:r w:rsidRPr="008E19D1">
        <w:rPr>
          <w:b/>
          <w:lang w:val="en-US"/>
        </w:rPr>
        <w:t>)</w:t>
      </w:r>
    </w:p>
    <w:p w:rsidR="00A11EE5" w:rsidRPr="00CC66CB" w:rsidRDefault="00A11EE5" w:rsidP="00A11EE5">
      <w:pPr>
        <w:pStyle w:val="ECCParagraph"/>
      </w:pPr>
      <w:r w:rsidRPr="00CC66CB">
        <w:lastRenderedPageBreak/>
        <w:t xml:space="preserve">where: </w:t>
      </w:r>
    </w:p>
    <w:p w:rsidR="00A11EE5" w:rsidRPr="00CC66CB" w:rsidRDefault="00A11EE5" w:rsidP="00156E3F">
      <w:pPr>
        <w:pStyle w:val="ListParagraph"/>
        <w:numPr>
          <w:ilvl w:val="0"/>
          <w:numId w:val="80"/>
        </w:numPr>
        <w:rPr>
          <w:lang w:val="en-GB"/>
        </w:rPr>
      </w:pPr>
      <w:r w:rsidRPr="00CC66CB">
        <w:rPr>
          <w:b/>
          <w:lang w:val="en-GB"/>
        </w:rPr>
        <w:t>E</w:t>
      </w:r>
      <w:r w:rsidRPr="00CC66CB">
        <w:rPr>
          <w:b/>
          <w:vertAlign w:val="subscript"/>
          <w:lang w:val="en-GB"/>
        </w:rPr>
        <w:t>wmed</w:t>
      </w:r>
      <w:r w:rsidRPr="00CC66CB">
        <w:rPr>
          <w:lang w:val="en-GB"/>
        </w:rPr>
        <w:t>: wanted DTT median field strength at the DTT receiver;</w:t>
      </w:r>
    </w:p>
    <w:p w:rsidR="00A11EE5" w:rsidRPr="00CC66CB" w:rsidRDefault="00A11EE5" w:rsidP="00156E3F">
      <w:pPr>
        <w:pStyle w:val="ListParagraph"/>
        <w:numPr>
          <w:ilvl w:val="0"/>
          <w:numId w:val="80"/>
        </w:numPr>
        <w:rPr>
          <w:lang w:val="en-GB"/>
        </w:rPr>
      </w:pPr>
      <w:r w:rsidRPr="00CC66CB">
        <w:rPr>
          <w:rFonts w:cs="Arial"/>
          <w:b/>
          <w:lang w:val="en-GB"/>
        </w:rPr>
        <w:t>σ</w:t>
      </w:r>
      <w:r w:rsidRPr="00CC66CB">
        <w:rPr>
          <w:b/>
          <w:vertAlign w:val="subscript"/>
          <w:lang w:val="en-GB"/>
        </w:rPr>
        <w:t>w</w:t>
      </w:r>
      <w:r w:rsidRPr="00CC66CB">
        <w:rPr>
          <w:lang w:val="en-GB"/>
        </w:rPr>
        <w:t>: wanted DTT field standard deviation;</w:t>
      </w:r>
    </w:p>
    <w:p w:rsidR="00A11EE5" w:rsidRPr="00CC66CB" w:rsidRDefault="00A11EE5" w:rsidP="00156E3F">
      <w:pPr>
        <w:pStyle w:val="ListParagraph"/>
        <w:numPr>
          <w:ilvl w:val="0"/>
          <w:numId w:val="80"/>
        </w:numPr>
        <w:rPr>
          <w:lang w:val="en-GB"/>
        </w:rPr>
      </w:pPr>
      <w:r w:rsidRPr="00CC66CB">
        <w:rPr>
          <w:b/>
          <w:lang w:val="en-GB"/>
        </w:rPr>
        <w:t>E</w:t>
      </w:r>
      <w:r w:rsidRPr="00CC66CB">
        <w:rPr>
          <w:b/>
          <w:vertAlign w:val="subscript"/>
          <w:lang w:val="en-GB"/>
        </w:rPr>
        <w:t>imed</w:t>
      </w:r>
      <w:r w:rsidRPr="00CC66CB">
        <w:rPr>
          <w:lang w:val="en-GB"/>
        </w:rPr>
        <w:t>: WSD interference median field strength at the DTT receiver;</w:t>
      </w:r>
    </w:p>
    <w:p w:rsidR="00A11EE5" w:rsidRPr="00CC66CB" w:rsidRDefault="00A11EE5" w:rsidP="00156E3F">
      <w:pPr>
        <w:pStyle w:val="ListParagraph"/>
        <w:numPr>
          <w:ilvl w:val="0"/>
          <w:numId w:val="80"/>
        </w:numPr>
        <w:rPr>
          <w:lang w:val="en-GB"/>
        </w:rPr>
      </w:pPr>
      <w:r w:rsidRPr="00CC66CB">
        <w:rPr>
          <w:rFonts w:cs="Arial"/>
          <w:b/>
          <w:lang w:val="en-GB"/>
        </w:rPr>
        <w:t>σ</w:t>
      </w:r>
      <w:r w:rsidRPr="00CC66CB">
        <w:rPr>
          <w:b/>
          <w:vertAlign w:val="subscript"/>
          <w:lang w:val="en-GB"/>
        </w:rPr>
        <w:t>i</w:t>
      </w:r>
      <w:r w:rsidRPr="00CC66CB">
        <w:rPr>
          <w:lang w:val="en-GB"/>
        </w:rPr>
        <w:t>: WSD interference standard deviation;</w:t>
      </w:r>
    </w:p>
    <w:p w:rsidR="00A11EE5" w:rsidRPr="00CC66CB" w:rsidRDefault="00A005B2" w:rsidP="00156E3F">
      <w:pPr>
        <w:pStyle w:val="ListParagraph"/>
        <w:numPr>
          <w:ilvl w:val="0"/>
          <w:numId w:val="80"/>
        </w:numPr>
        <w:rPr>
          <w:lang w:val="en-GB"/>
        </w:rPr>
      </w:pPr>
      <w:r w:rsidRPr="00CC66CB">
        <w:rPr>
          <w:lang w:val="en-GB"/>
        </w:rPr>
        <w:fldChar w:fldCharType="begin"/>
      </w:r>
      <w:r w:rsidR="00A11EE5" w:rsidRPr="00CC66CB">
        <w:rPr>
          <w:lang w:val="en-GB"/>
        </w:rPr>
        <w:instrText xml:space="preserve"> QUOTE </w:instrText>
      </w:r>
      <m:oMath>
        <m:r>
          <m:rPr>
            <m:sty m:val="p"/>
          </m:rPr>
          <w:rPr>
            <w:rFonts w:ascii="Cambria Math" w:hAnsi="Cambria Math"/>
            <w:szCs w:val="20"/>
            <w:lang w:val="en-GB"/>
          </w:rPr>
          <m:t>PR(Δf)</m:t>
        </m:r>
      </m:oMath>
      <w:r w:rsidR="00A11EE5" w:rsidRPr="00CC66CB">
        <w:rPr>
          <w:lang w:val="en-GB"/>
        </w:rPr>
        <w:instrText xml:space="preserve"> </w:instrText>
      </w:r>
      <w:r w:rsidRPr="00CC66CB">
        <w:rPr>
          <w:lang w:val="en-GB"/>
        </w:rPr>
        <w:fldChar w:fldCharType="separate"/>
      </w:r>
      <m:oMath>
        <m:r>
          <m:rPr>
            <m:sty m:val="p"/>
          </m:rPr>
          <w:rPr>
            <w:rFonts w:ascii="Cambria Math" w:hAnsi="Cambria Math"/>
            <w:szCs w:val="20"/>
            <w:lang w:val="en-GB"/>
          </w:rPr>
          <m:t>PR(Δf)</m:t>
        </m:r>
      </m:oMath>
      <w:r w:rsidRPr="00CC66CB">
        <w:rPr>
          <w:lang w:val="en-GB"/>
        </w:rPr>
        <w:fldChar w:fldCharType="end"/>
      </w:r>
      <w:r w:rsidR="00A11EE5" w:rsidRPr="00CC66CB">
        <w:rPr>
          <w:lang w:val="en-GB"/>
        </w:rPr>
        <w:t xml:space="preserve">: protection ratio for a </w:t>
      </w:r>
      <m:oMath>
        <m:r>
          <m:rPr>
            <m:sty m:val="p"/>
          </m:rPr>
          <w:rPr>
            <w:rFonts w:ascii="Cambria Math" w:hAnsi="Cambria Math"/>
            <w:lang w:val="en-GB"/>
          </w:rPr>
          <m:t>Δf</m:t>
        </m:r>
      </m:oMath>
      <w:r w:rsidR="00A11EE5" w:rsidRPr="00CC66CB">
        <w:rPr>
          <w:lang w:val="en-GB"/>
        </w:rPr>
        <w:t xml:space="preserve"> frequency offset (co-channel or adjacent channels);</w:t>
      </w:r>
    </w:p>
    <w:p w:rsidR="00A11EE5" w:rsidRDefault="00A11EE5" w:rsidP="00156E3F">
      <w:pPr>
        <w:pStyle w:val="ListParagraph"/>
        <w:numPr>
          <w:ilvl w:val="0"/>
          <w:numId w:val="80"/>
        </w:numPr>
        <w:rPr>
          <w:lang w:val="en-GB"/>
        </w:rPr>
      </w:pPr>
      <w:r w:rsidRPr="00CC66CB">
        <w:rPr>
          <w:rFonts w:cs="Arial"/>
          <w:b/>
          <w:lang w:val="en-GB"/>
        </w:rPr>
        <w:t>µ</w:t>
      </w:r>
      <w:r w:rsidRPr="00CC66CB">
        <w:rPr>
          <w:b/>
          <w:vertAlign w:val="subscript"/>
          <w:lang w:val="en-GB"/>
        </w:rPr>
        <w:t xml:space="preserve">x% </w:t>
      </w:r>
      <w:r w:rsidRPr="00CC66CB">
        <w:rPr>
          <w:rFonts w:cs="Arial"/>
          <w:b/>
          <w:lang w:val="en-GB"/>
        </w:rPr>
        <w:t>√</w:t>
      </w:r>
      <w:r w:rsidRPr="00CC66CB">
        <w:rPr>
          <w:b/>
          <w:lang w:val="en-GB"/>
        </w:rPr>
        <w:t>(</w:t>
      </w:r>
      <w:r w:rsidRPr="00CC66CB">
        <w:rPr>
          <w:rFonts w:cs="Arial"/>
          <w:b/>
          <w:lang w:val="en-GB"/>
        </w:rPr>
        <w:t>σ</w:t>
      </w:r>
      <w:r w:rsidRPr="00CC66CB">
        <w:rPr>
          <w:b/>
          <w:vertAlign w:val="superscript"/>
          <w:lang w:val="en-GB"/>
        </w:rPr>
        <w:t>2</w:t>
      </w:r>
      <w:r w:rsidRPr="00CC66CB">
        <w:rPr>
          <w:b/>
          <w:vertAlign w:val="subscript"/>
          <w:lang w:val="en-GB"/>
        </w:rPr>
        <w:t>w</w:t>
      </w:r>
      <w:r w:rsidRPr="00CC66CB">
        <w:rPr>
          <w:b/>
          <w:lang w:val="en-GB"/>
        </w:rPr>
        <w:t>+</w:t>
      </w:r>
      <w:r w:rsidRPr="00CC66CB">
        <w:rPr>
          <w:rFonts w:cs="Arial"/>
          <w:b/>
          <w:lang w:val="en-GB"/>
        </w:rPr>
        <w:t xml:space="preserve"> σ</w:t>
      </w:r>
      <w:r w:rsidRPr="00CC66CB">
        <w:rPr>
          <w:b/>
          <w:vertAlign w:val="superscript"/>
          <w:lang w:val="en-GB"/>
        </w:rPr>
        <w:t>2</w:t>
      </w:r>
      <w:r w:rsidRPr="00CC66CB">
        <w:rPr>
          <w:b/>
          <w:vertAlign w:val="subscript"/>
          <w:lang w:val="en-GB"/>
        </w:rPr>
        <w:t>i</w:t>
      </w:r>
      <w:r w:rsidRPr="00CC66CB">
        <w:rPr>
          <w:b/>
          <w:lang w:val="en-GB"/>
        </w:rPr>
        <w:t>)</w:t>
      </w:r>
      <w:r w:rsidR="00A005B2" w:rsidRPr="00CC66CB">
        <w:rPr>
          <w:b/>
          <w:lang w:val="en-GB"/>
        </w:rPr>
        <w:fldChar w:fldCharType="begin"/>
      </w:r>
      <w:r w:rsidRPr="00CC66CB">
        <w:rPr>
          <w:b/>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Pr="00CC66CB">
        <w:rPr>
          <w:b/>
          <w:lang w:val="en-GB"/>
        </w:rPr>
        <w:instrText xml:space="preserve"> </w:instrText>
      </w:r>
      <w:r w:rsidR="00A005B2" w:rsidRPr="00CC66CB">
        <w:rPr>
          <w:b/>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00A005B2" w:rsidRPr="00CC66CB">
        <w:rPr>
          <w:b/>
          <w:lang w:val="en-GB"/>
        </w:rPr>
        <w:fldChar w:fldCharType="end"/>
      </w:r>
      <w:r w:rsidRPr="00CC66CB">
        <w:rPr>
          <w:b/>
          <w:lang w:val="en-GB"/>
        </w:rPr>
        <w:t>:</w:t>
      </w:r>
      <w:r w:rsidRPr="00CC66CB">
        <w:rPr>
          <w:lang w:val="en-GB"/>
        </w:rPr>
        <w:t xml:space="preserve"> location correction factor for X% of locations within the small covered area (pixel).</w:t>
      </w:r>
    </w:p>
    <w:p w:rsidR="00A11EE5" w:rsidRPr="00CC66CB" w:rsidRDefault="00A11EE5" w:rsidP="00A11EE5">
      <w:pPr>
        <w:pStyle w:val="ListParagraph"/>
        <w:rPr>
          <w:lang w:val="en-GB"/>
        </w:rPr>
      </w:pPr>
    </w:p>
    <w:p w:rsidR="00A11EE5" w:rsidRPr="00CC66CB" w:rsidRDefault="00A11EE5" w:rsidP="00280906">
      <w:pPr>
        <w:pStyle w:val="ECCParagraph"/>
        <w:spacing w:after="120"/>
      </w:pPr>
      <w:r w:rsidRPr="00CC66CB">
        <w:t xml:space="preserve">Location correction factor takes into account the statistical location variations of both the wanted and the interfering signals. Therefore, the limiting interference median field streng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PR</m:t>
            </m:r>
          </m:sub>
        </m:sSub>
      </m:oMath>
      <w:r w:rsidRPr="00CC66CB">
        <w:t xml:space="preserve"> for the satisfaction of the appropriate (co-channel or adjacent channels) protection ratio </w:t>
      </w:r>
      <w:r w:rsidR="00A005B2" w:rsidRPr="00CC66CB">
        <w:fldChar w:fldCharType="begin"/>
      </w:r>
      <w:r w:rsidRPr="00CC66CB">
        <w:instrText xml:space="preserve"> QUOTE </w:instrText>
      </w:r>
      <m:oMath>
        <m:r>
          <m:rPr>
            <m:sty m:val="p"/>
          </m:rPr>
          <w:rPr>
            <w:rFonts w:ascii="Cambria Math" w:hAnsi="Cambria Math"/>
            <w:szCs w:val="20"/>
          </w:rPr>
          <m:t>PR(Δf)</m:t>
        </m:r>
      </m:oMath>
      <w:r w:rsidRPr="00CC66CB">
        <w:instrText xml:space="preserve"> </w:instrText>
      </w:r>
      <w:r w:rsidR="00A005B2" w:rsidRPr="00CC66CB">
        <w:fldChar w:fldCharType="separate"/>
      </w:r>
      <m:oMath>
        <m:r>
          <m:rPr>
            <m:sty m:val="p"/>
          </m:rPr>
          <w:rPr>
            <w:rFonts w:ascii="Cambria Math" w:hAnsi="Cambria Math"/>
            <w:szCs w:val="20"/>
          </w:rPr>
          <m:t>PR(Δf)</m:t>
        </m:r>
      </m:oMath>
      <w:r w:rsidR="00A005B2" w:rsidRPr="00CC66CB">
        <w:fldChar w:fldCharType="end"/>
      </w:r>
      <w:r w:rsidRPr="00CC66CB">
        <w:t xml:space="preserve"> for X% of locations within the pixel is expressed as </w:t>
      </w:r>
    </w:p>
    <w:p w:rsidR="00A11EE5" w:rsidRPr="008E19D1" w:rsidRDefault="00A11EE5" w:rsidP="00A11EE5">
      <w:pPr>
        <w:pStyle w:val="ECCParagraph"/>
        <w:jc w:val="center"/>
        <w:rPr>
          <w:b/>
          <w:lang w:val="da-DK"/>
        </w:rPr>
      </w:pPr>
      <w:r w:rsidRPr="008E19D1">
        <w:rPr>
          <w:b/>
          <w:lang w:val="da-DK"/>
        </w:rPr>
        <w:t>E</w:t>
      </w:r>
      <w:r w:rsidRPr="008E19D1">
        <w:rPr>
          <w:b/>
          <w:vertAlign w:val="subscript"/>
          <w:lang w:val="da-DK"/>
        </w:rPr>
        <w:t>wmed_max_PR</w:t>
      </w:r>
      <w:r w:rsidRPr="008E19D1">
        <w:rPr>
          <w:b/>
          <w:lang w:val="da-DK"/>
        </w:rPr>
        <w:t xml:space="preserve"> =</w:t>
      </w:r>
      <w:r w:rsidRPr="008E19D1">
        <w:rPr>
          <w:rFonts w:cs="Arial"/>
          <w:b/>
          <w:lang w:val="da-DK"/>
        </w:rPr>
        <w:t xml:space="preserve"> </w:t>
      </w:r>
      <w:r w:rsidRPr="008E19D1">
        <w:rPr>
          <w:b/>
          <w:lang w:val="da-DK"/>
        </w:rPr>
        <w:t>E</w:t>
      </w:r>
      <w:r w:rsidRPr="008E19D1">
        <w:rPr>
          <w:b/>
          <w:vertAlign w:val="subscript"/>
          <w:lang w:val="da-DK"/>
        </w:rPr>
        <w:t>wmed</w:t>
      </w:r>
      <w:r w:rsidRPr="008E19D1">
        <w:rPr>
          <w:b/>
          <w:i/>
          <w:lang w:val="da-DK"/>
        </w:rPr>
        <w:t xml:space="preserve"> </w:t>
      </w:r>
      <w:r w:rsidRPr="008E19D1">
        <w:rPr>
          <w:b/>
          <w:lang w:val="da-DK"/>
        </w:rPr>
        <w:t xml:space="preserve">- </w:t>
      </w:r>
      <w:r w:rsidRPr="008E19D1">
        <w:rPr>
          <w:b/>
          <w:i/>
          <w:lang w:val="da-DK"/>
        </w:rPr>
        <w:t>PR</w:t>
      </w:r>
      <w:r w:rsidRPr="008E19D1">
        <w:rPr>
          <w:b/>
          <w:lang w:val="da-DK"/>
        </w:rPr>
        <w:t>(</w:t>
      </w:r>
      <w:r w:rsidRPr="00CC66CB">
        <w:rPr>
          <w:rFonts w:cs="Arial"/>
          <w:b/>
        </w:rPr>
        <w:t>Δ</w:t>
      </w:r>
      <w:r w:rsidRPr="008E19D1">
        <w:rPr>
          <w:b/>
          <w:lang w:val="da-DK"/>
        </w:rPr>
        <w:t xml:space="preserve">f) - </w:t>
      </w:r>
      <w:r w:rsidRPr="008E19D1">
        <w:rPr>
          <w:rFonts w:cs="Arial"/>
          <w:b/>
          <w:lang w:val="da-DK"/>
        </w:rPr>
        <w:t>µ</w:t>
      </w:r>
      <w:r w:rsidRPr="008E19D1">
        <w:rPr>
          <w:b/>
          <w:vertAlign w:val="subscript"/>
          <w:lang w:val="da-DK"/>
        </w:rPr>
        <w:t xml:space="preserve">x% </w:t>
      </w:r>
      <w:r w:rsidRPr="008E19D1">
        <w:rPr>
          <w:rFonts w:cs="Arial"/>
          <w:b/>
          <w:lang w:val="da-DK"/>
        </w:rPr>
        <w:t>√</w:t>
      </w:r>
      <w:r w:rsidRPr="008E19D1">
        <w:rPr>
          <w:b/>
          <w:lang w:val="da-DK"/>
        </w:rPr>
        <w:t>(</w:t>
      </w:r>
      <w:r w:rsidRPr="00CC66CB">
        <w:rPr>
          <w:rFonts w:cs="Arial"/>
          <w:b/>
        </w:rPr>
        <w:t>σ</w:t>
      </w:r>
      <w:r w:rsidRPr="008E19D1">
        <w:rPr>
          <w:b/>
          <w:vertAlign w:val="superscript"/>
          <w:lang w:val="da-DK"/>
        </w:rPr>
        <w:t>2</w:t>
      </w:r>
      <w:r w:rsidRPr="008E19D1">
        <w:rPr>
          <w:b/>
          <w:vertAlign w:val="subscript"/>
          <w:lang w:val="da-DK"/>
        </w:rPr>
        <w:t>w</w:t>
      </w:r>
      <w:r w:rsidRPr="008E19D1">
        <w:rPr>
          <w:b/>
          <w:lang w:val="da-DK"/>
        </w:rPr>
        <w:t>+</w:t>
      </w:r>
      <w:r w:rsidRPr="008E19D1">
        <w:rPr>
          <w:rFonts w:cs="Arial"/>
          <w:b/>
          <w:lang w:val="da-DK"/>
        </w:rPr>
        <w:t xml:space="preserve"> </w:t>
      </w:r>
      <w:r w:rsidRPr="00CC66CB">
        <w:rPr>
          <w:rFonts w:cs="Arial"/>
          <w:b/>
        </w:rPr>
        <w:t>σ</w:t>
      </w:r>
      <w:r w:rsidRPr="008E19D1">
        <w:rPr>
          <w:b/>
          <w:vertAlign w:val="superscript"/>
          <w:lang w:val="da-DK"/>
        </w:rPr>
        <w:t>2</w:t>
      </w:r>
      <w:r w:rsidRPr="008E19D1">
        <w:rPr>
          <w:b/>
          <w:vertAlign w:val="subscript"/>
          <w:lang w:val="da-DK"/>
        </w:rPr>
        <w:t>i</w:t>
      </w:r>
      <w:r w:rsidRPr="008E19D1">
        <w:rPr>
          <w:b/>
          <w:lang w:val="da-DK"/>
        </w:rPr>
        <w:t>)</w:t>
      </w:r>
    </w:p>
    <w:p w:rsidR="00A11EE5" w:rsidRPr="00CC66CB" w:rsidRDefault="00A11EE5" w:rsidP="00A11EE5">
      <w:pPr>
        <w:pStyle w:val="ECCParagraph"/>
      </w:pPr>
      <w:r w:rsidRPr="00CC66CB">
        <w:t>for a given wanted median field strength</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00A005B2" w:rsidRPr="00CC66CB">
        <w:fldChar w:fldCharType="end"/>
      </w:r>
      <w:r w:rsidRPr="00CC66CB">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nd wanted and interfering standard deviations </w:t>
      </w:r>
      <w:r w:rsidRPr="00CC66CB">
        <w:rPr>
          <w:rFonts w:cs="Arial"/>
          <w:b/>
        </w:rPr>
        <w:t>σ</w:t>
      </w:r>
      <w:r w:rsidRPr="00CC66CB">
        <w:rPr>
          <w:b/>
          <w:vertAlign w:val="subscript"/>
        </w:rPr>
        <w:t>w</w:t>
      </w:r>
      <w:r w:rsidRPr="00CC66CB">
        <w:t xml:space="preserve"> and</w:t>
      </w:r>
      <w:r w:rsidRPr="00CC66CB">
        <w:rPr>
          <w:rFonts w:cs="Arial"/>
        </w:rPr>
        <w:t xml:space="preserve"> </w:t>
      </w:r>
      <w:r w:rsidRPr="00CC66CB">
        <w:rPr>
          <w:rFonts w:cs="Arial"/>
          <w:b/>
        </w:rPr>
        <w:t>σ</w:t>
      </w:r>
      <w:r w:rsidRPr="00CC66CB">
        <w:rPr>
          <w:b/>
          <w:vertAlign w:val="subscript"/>
        </w:rPr>
        <w:t>i</w:t>
      </w:r>
      <w:r w:rsidRPr="00CC66CB">
        <w:t xml:space="preserve">. </w:t>
      </w:r>
    </w:p>
    <w:p w:rsidR="00A11EE5" w:rsidRPr="00CC66CB" w:rsidRDefault="00A11EE5" w:rsidP="00A11EE5">
      <w:pPr>
        <w:pStyle w:val="ECCAnnexheading3"/>
        <w:rPr>
          <w:lang w:val="en-GB"/>
        </w:rPr>
      </w:pPr>
      <w:r w:rsidRPr="00CC66CB">
        <w:rPr>
          <w:lang w:val="en-GB"/>
        </w:rPr>
        <w:t>Respect of the Overloading threshold</w:t>
      </w:r>
    </w:p>
    <w:p w:rsidR="00A11EE5" w:rsidRPr="00CC66CB" w:rsidRDefault="00A11EE5" w:rsidP="00280906">
      <w:pPr>
        <w:pStyle w:val="ECCParagraph"/>
        <w:spacing w:after="120"/>
      </w:pPr>
      <w:r w:rsidRPr="00CC66CB">
        <w:t>The protection of DTT receiver against overloading consists in satisfying:</w:t>
      </w:r>
    </w:p>
    <w:p w:rsidR="00A11EE5" w:rsidRPr="00CC66CB" w:rsidRDefault="00A11EE5" w:rsidP="00280906">
      <w:pPr>
        <w:pStyle w:val="ECCParagraph"/>
        <w:spacing w:after="120"/>
        <w:jc w:val="center"/>
        <w:rPr>
          <w:b/>
        </w:rPr>
      </w:pPr>
      <w:r w:rsidRPr="00CC66CB">
        <w:rPr>
          <w:b/>
        </w:rPr>
        <w:t>IFE ≤ Oth - µx%×σi</w:t>
      </w:r>
    </w:p>
    <w:p w:rsidR="00A11EE5" w:rsidRPr="00CC66CB" w:rsidRDefault="00A11EE5" w:rsidP="00A11EE5">
      <w:pPr>
        <w:pStyle w:val="ECCParagraph"/>
      </w:pPr>
      <w:r w:rsidRPr="00CC66CB">
        <w:t xml:space="preserve">where: </w:t>
      </w:r>
    </w:p>
    <w:p w:rsidR="00A11EE5" w:rsidRPr="00CC66CB" w:rsidRDefault="00A11EE5" w:rsidP="00156E3F">
      <w:pPr>
        <w:pStyle w:val="ListParagraph"/>
        <w:numPr>
          <w:ilvl w:val="0"/>
          <w:numId w:val="81"/>
        </w:numPr>
        <w:rPr>
          <w:lang w:val="en-GB"/>
        </w:rPr>
      </w:pPr>
      <w:r w:rsidRPr="00CC66CB">
        <w:rPr>
          <w:b/>
          <w:lang w:val="en-GB"/>
        </w:rPr>
        <w:t>I</w:t>
      </w:r>
      <w:r w:rsidRPr="00CC66CB">
        <w:rPr>
          <w:b/>
          <w:vertAlign w:val="subscript"/>
          <w:lang w:val="en-GB"/>
        </w:rPr>
        <w:t>FE</w:t>
      </w:r>
      <w:r w:rsidRPr="00CC66CB">
        <w:rPr>
          <w:b/>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00A005B2" w:rsidRPr="00CC66CB">
        <w:rPr>
          <w:lang w:val="en-GB"/>
        </w:rPr>
        <w:fldChar w:fldCharType="end"/>
      </w:r>
      <w:r w:rsidRPr="00CC66CB">
        <w:rPr>
          <w:lang w:val="en-GB"/>
        </w:rPr>
        <w:t>: interference power at the front-end of the DTT receiver;</w:t>
      </w:r>
    </w:p>
    <w:p w:rsidR="00A11EE5" w:rsidRPr="00CC66CB" w:rsidRDefault="00A11EE5" w:rsidP="00156E3F">
      <w:pPr>
        <w:pStyle w:val="ListParagraph"/>
        <w:numPr>
          <w:ilvl w:val="0"/>
          <w:numId w:val="81"/>
        </w:numPr>
        <w:rPr>
          <w:lang w:val="en-GB"/>
        </w:rPr>
      </w:pPr>
      <w:r w:rsidRPr="00CC66CB">
        <w:rPr>
          <w:b/>
          <w:lang w:val="en-GB"/>
        </w:rPr>
        <w:t>O</w:t>
      </w:r>
      <w:r w:rsidRPr="00CC66CB">
        <w:rPr>
          <w:b/>
          <w:vertAlign w:val="subscript"/>
          <w:lang w:val="en-GB"/>
        </w:rPr>
        <w:t>th</w:t>
      </w:r>
      <w:r w:rsidRPr="00CC66CB">
        <w:rPr>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00A005B2" w:rsidRPr="00CC66CB">
        <w:rPr>
          <w:lang w:val="en-GB"/>
        </w:rPr>
        <w:fldChar w:fldCharType="end"/>
      </w:r>
      <w:r w:rsidRPr="00CC66CB">
        <w:rPr>
          <w:lang w:val="en-GB"/>
        </w:rPr>
        <w:t>: overloading threshold;</w:t>
      </w:r>
    </w:p>
    <w:p w:rsidR="00A11EE5" w:rsidRDefault="00A11EE5" w:rsidP="00156E3F">
      <w:pPr>
        <w:pStyle w:val="ListParagraph"/>
        <w:numPr>
          <w:ilvl w:val="0"/>
          <w:numId w:val="81"/>
        </w:numPr>
        <w:rPr>
          <w:lang w:val="en-GB"/>
        </w:rPr>
      </w:pPr>
      <w:r w:rsidRPr="00CC66CB">
        <w:rPr>
          <w:b/>
          <w:lang w:val="en-GB"/>
        </w:rPr>
        <w:t>µ</w:t>
      </w:r>
      <w:r w:rsidRPr="00CC66CB">
        <w:rPr>
          <w:b/>
          <w:vertAlign w:val="subscript"/>
          <w:lang w:val="en-GB"/>
        </w:rPr>
        <w:t>x%</w:t>
      </w:r>
      <w:r w:rsidRPr="00CC66CB">
        <w:rPr>
          <w:b/>
          <w:lang w:val="en-GB"/>
        </w:rPr>
        <w:t>×σ</w:t>
      </w:r>
      <w:r w:rsidRPr="00CC66CB">
        <w:rPr>
          <w:b/>
          <w:vertAlign w:val="subscript"/>
          <w:lang w:val="en-GB"/>
        </w:rPr>
        <w:t>i</w:t>
      </w:r>
      <w:r w:rsidRPr="00CC66CB">
        <w:rPr>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00A005B2" w:rsidRPr="00CC66CB">
        <w:rPr>
          <w:lang w:val="en-GB"/>
        </w:rPr>
        <w:fldChar w:fldCharType="end"/>
      </w:r>
      <w:r w:rsidRPr="00CC66CB">
        <w:rPr>
          <w:lang w:val="en-GB"/>
        </w:rPr>
        <w:t>: location correction factor for X% of locations within the small covered area (pixel).</w:t>
      </w:r>
    </w:p>
    <w:p w:rsidR="00A11EE5" w:rsidRPr="00CC66CB" w:rsidRDefault="00A11EE5" w:rsidP="00A11EE5">
      <w:pPr>
        <w:pStyle w:val="ListParagraph"/>
        <w:rPr>
          <w:lang w:val="en-GB"/>
        </w:rPr>
      </w:pPr>
    </w:p>
    <w:p w:rsidR="00A11EE5" w:rsidRPr="00CC66CB" w:rsidRDefault="00A11EE5" w:rsidP="00280906">
      <w:pPr>
        <w:pStyle w:val="ECCParagraph"/>
        <w:spacing w:after="120"/>
      </w:pPr>
      <w:r w:rsidRPr="00CC66CB">
        <w:t xml:space="preserve">Location correction factor in this case takes into account the statistical location variations of the interfering signal only, since DTT receiver overload does not depend on the wanted DTT signal power. The interference power at the front-end of the DTT receiver relates to the interference power at the DTT receiver input </w:t>
      </w:r>
      <w:r w:rsidRPr="00CC66CB">
        <w:rPr>
          <w:b/>
          <w:i/>
        </w:rPr>
        <w:t>I</w:t>
      </w:r>
      <w:r w:rsidRPr="00CC66CB">
        <w:t xml:space="preserve"> as follows:</w:t>
      </w:r>
    </w:p>
    <w:p w:rsidR="00A11EE5" w:rsidRPr="00CC66CB" w:rsidRDefault="00A11EE5" w:rsidP="00A11EE5">
      <w:pPr>
        <w:pStyle w:val="ECCParagraph"/>
        <w:jc w:val="center"/>
        <w:rPr>
          <w:b/>
        </w:rPr>
      </w:pPr>
      <w:r w:rsidRPr="00CC66CB">
        <w:rPr>
          <w:b/>
        </w:rPr>
        <w:t>IFE = I – POL + Ga</w:t>
      </w:r>
    </w:p>
    <w:p w:rsidR="00A11EE5" w:rsidRPr="00CC66CB" w:rsidRDefault="00A11EE5" w:rsidP="00280906">
      <w:pPr>
        <w:pStyle w:val="ECCParagraph"/>
        <w:spacing w:after="120"/>
      </w:pPr>
      <w:r w:rsidRPr="00CC66CB">
        <w:t xml:space="preserve">where </w:t>
      </w:r>
      <w:r w:rsidRPr="00CC66CB">
        <w:rPr>
          <w:b/>
          <w:i/>
        </w:rPr>
        <w:t>POL</w:t>
      </w:r>
      <w:r w:rsidRPr="00CC66CB">
        <w:t xml:space="preserve"> and </w:t>
      </w:r>
      <w:r w:rsidRPr="00CC66CB">
        <w:rPr>
          <w:b/>
          <w:i/>
        </w:rPr>
        <w:t>G</w:t>
      </w:r>
      <w:r w:rsidRPr="00CC66CB">
        <w:rPr>
          <w:b/>
          <w:i/>
          <w:vertAlign w:val="subscript"/>
        </w:rPr>
        <w:t>a</w:t>
      </w:r>
      <w:r w:rsidRPr="00CC66CB">
        <w:t xml:space="preserve"> represent antenna polarization discrimination and antenna gain (including feeder losses). The relation between interference </w:t>
      </w:r>
      <w:r w:rsidRPr="00CC66CB">
        <w:rPr>
          <w:b/>
          <w:i/>
        </w:rPr>
        <w:t>I</w:t>
      </w:r>
      <w:r w:rsidRPr="00CC66CB">
        <w:t xml:space="preserve"> and interference median field strength </w:t>
      </w:r>
      <w:r w:rsidRPr="00CC66CB">
        <w:rPr>
          <w:b/>
        </w:rPr>
        <w:t>E</w:t>
      </w:r>
      <w:r w:rsidRPr="00CC66CB">
        <w:rPr>
          <w:b/>
          <w:vertAlign w:val="subscript"/>
        </w:rPr>
        <w:t>imed</w:t>
      </w:r>
      <w:r w:rsidRPr="00CC66CB">
        <w:t xml:space="preserve"> </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oMath>
      <w:r w:rsidR="00A005B2" w:rsidRPr="00CC66CB">
        <w:fldChar w:fldCharType="end"/>
      </w:r>
      <w:r w:rsidRPr="00CC66CB">
        <w:t xml:space="preserve">is given by </w:t>
      </w:r>
    </w:p>
    <w:p w:rsidR="00A11EE5" w:rsidRPr="00CC66CB" w:rsidRDefault="00A11EE5" w:rsidP="00A11EE5">
      <w:pPr>
        <w:pStyle w:val="ECCParagraph"/>
        <w:jc w:val="center"/>
        <w:rPr>
          <w:b/>
        </w:rPr>
      </w:pPr>
      <w:r w:rsidRPr="00CC66CB">
        <w:rPr>
          <w:b/>
        </w:rPr>
        <w:t>I = Eimed – 20.log10(fMHz) – 77.2</w:t>
      </w:r>
    </w:p>
    <w:p w:rsidR="00A11EE5" w:rsidRPr="00CC66CB" w:rsidRDefault="00A11EE5" w:rsidP="00280906">
      <w:pPr>
        <w:pStyle w:val="ECCParagraph"/>
        <w:spacing w:after="120"/>
      </w:pPr>
      <w:r w:rsidRPr="00CC66CB">
        <w:t xml:space="preserve">for the frequency of operation </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00A005B2" w:rsidRPr="00CC66CB">
        <w:fldChar w:fldCharType="end"/>
      </w:r>
      <w:r w:rsidRPr="00CC66CB">
        <w:t xml:space="preserve"> given in MHz. Therefore, the limiting interference median field strength at the DTT receive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Oth</m:t>
            </m:r>
          </m:sub>
        </m:sSub>
      </m:oMath>
      <w:r w:rsidRPr="00CC66CB">
        <w:t xml:space="preserve">, for the protection of the DTT receiver against overload for X% of locations within the pixel is given by </w:t>
      </w:r>
    </w:p>
    <w:p w:rsidR="00A11EE5" w:rsidRPr="00CC66CB" w:rsidRDefault="00A11EE5" w:rsidP="00A11EE5">
      <w:pPr>
        <w:pStyle w:val="ECCParagraph"/>
        <w:jc w:val="center"/>
        <w:rPr>
          <w:b/>
        </w:rPr>
      </w:pPr>
      <w:r w:rsidRPr="00CC66CB">
        <w:rPr>
          <w:b/>
          <w:i/>
        </w:rPr>
        <w:t>E</w:t>
      </w:r>
      <w:r w:rsidRPr="00CC66CB">
        <w:rPr>
          <w:b/>
          <w:i/>
          <w:vertAlign w:val="subscript"/>
        </w:rPr>
        <w:t>imed_max_Oth</w:t>
      </w:r>
      <w:r w:rsidRPr="00CC66CB">
        <w:rPr>
          <w:b/>
          <w:i/>
        </w:rPr>
        <w:t xml:space="preserve"> = O</w:t>
      </w:r>
      <w:r w:rsidRPr="00CC66CB">
        <w:rPr>
          <w:b/>
          <w:i/>
          <w:vertAlign w:val="subscript"/>
        </w:rPr>
        <w:t>th</w:t>
      </w:r>
      <w:r w:rsidR="00A005B2" w:rsidRPr="00CC66CB">
        <w:rPr>
          <w:b/>
          <w:i/>
        </w:rPr>
        <w:fldChar w:fldCharType="begin"/>
      </w:r>
      <w:r w:rsidRPr="00CC66CB">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CC66CB">
        <w:rPr>
          <w:b/>
          <w:i/>
        </w:rPr>
        <w:instrText xml:space="preserve"> </w:instrText>
      </w:r>
      <w:r w:rsidR="00A005B2" w:rsidRPr="00CC66CB">
        <w:rPr>
          <w:b/>
          <w:i/>
        </w:rPr>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A005B2" w:rsidRPr="00CC66CB">
        <w:rPr>
          <w:b/>
          <w:i/>
        </w:rPr>
        <w:fldChar w:fldCharType="end"/>
      </w:r>
      <w:r w:rsidRPr="00CC66CB">
        <w:rPr>
          <w:b/>
          <w:i/>
        </w:rPr>
        <w:t xml:space="preserve"> - </w:t>
      </w:r>
      <w:r w:rsidRPr="00CC66CB">
        <w:rPr>
          <w:rFonts w:cs="Arial"/>
          <w:b/>
          <w:i/>
        </w:rPr>
        <w:t>µ</w:t>
      </w:r>
      <w:r w:rsidRPr="00CC66CB">
        <w:rPr>
          <w:rFonts w:cs="Arial"/>
          <w:b/>
          <w:i/>
          <w:vertAlign w:val="subscript"/>
        </w:rPr>
        <w:t>x%</w:t>
      </w:r>
      <w:r w:rsidRPr="00CC66CB">
        <w:rPr>
          <w:rFonts w:cs="Arial"/>
          <w:b/>
          <w:i/>
        </w:rPr>
        <w:t>×σ</w:t>
      </w:r>
      <w:r w:rsidRPr="00CC66CB">
        <w:rPr>
          <w:rFonts w:cs="Arial"/>
          <w:b/>
          <w:i/>
          <w:vertAlign w:val="subscript"/>
        </w:rPr>
        <w:t xml:space="preserve">i </w:t>
      </w:r>
      <w:r w:rsidRPr="00CC66CB">
        <w:rPr>
          <w:rFonts w:cs="Arial"/>
          <w:b/>
          <w:i/>
        </w:rPr>
        <w:t>+ POL – G</w:t>
      </w:r>
      <w:r w:rsidRPr="00CC66CB">
        <w:rPr>
          <w:rFonts w:cs="Arial"/>
          <w:b/>
          <w:i/>
          <w:vertAlign w:val="subscript"/>
        </w:rPr>
        <w:t>a</w:t>
      </w:r>
      <w:r w:rsidRPr="00CC66CB">
        <w:rPr>
          <w:rFonts w:cs="Arial"/>
          <w:b/>
          <w:i/>
        </w:rPr>
        <w:t xml:space="preserve"> + </w:t>
      </w:r>
      <w:r w:rsidRPr="00CC66CB">
        <w:rPr>
          <w:b/>
          <w:i/>
        </w:rPr>
        <w:t>20.log</w:t>
      </w:r>
      <w:r w:rsidRPr="00CC66CB">
        <w:rPr>
          <w:b/>
          <w:i/>
          <w:vertAlign w:val="subscript"/>
        </w:rPr>
        <w:t>10</w:t>
      </w:r>
      <w:r w:rsidRPr="00CC66CB">
        <w:rPr>
          <w:b/>
          <w:i/>
        </w:rPr>
        <w:t>(f</w:t>
      </w:r>
      <w:r w:rsidRPr="00CC66CB">
        <w:rPr>
          <w:b/>
          <w:i/>
          <w:vertAlign w:val="subscript"/>
        </w:rPr>
        <w:t>MHz</w:t>
      </w:r>
      <w:r w:rsidRPr="00CC66CB">
        <w:rPr>
          <w:b/>
          <w:i/>
        </w:rPr>
        <w:t>) + 77.2</w:t>
      </w:r>
    </w:p>
    <w:p w:rsidR="00A11EE5" w:rsidRPr="00CC66CB" w:rsidRDefault="00A11EE5" w:rsidP="00A11EE5">
      <w:pPr>
        <w:pStyle w:val="ECCParagraph"/>
      </w:pPr>
      <w:r w:rsidRPr="00CC66CB">
        <w:t>It is noticeable that the receiver overload does not depend on the protection ratio.</w:t>
      </w:r>
    </w:p>
    <w:p w:rsidR="00A11EE5" w:rsidRPr="00CC66CB" w:rsidRDefault="00A11EE5" w:rsidP="00A11EE5">
      <w:pPr>
        <w:pStyle w:val="ECCAnnexheading3"/>
        <w:rPr>
          <w:lang w:val="en-GB"/>
        </w:rPr>
      </w:pPr>
      <w:r w:rsidRPr="00CC66CB">
        <w:rPr>
          <w:lang w:val="en-GB"/>
        </w:rPr>
        <w:t xml:space="preserve">Limits for location probability degradation and wsd </w:t>
      </w:r>
      <w:r>
        <w:rPr>
          <w:sz w:val="18"/>
          <w:szCs w:val="18"/>
        </w:rPr>
        <w:t>e.i.r.p.</w:t>
      </w:r>
    </w:p>
    <w:p w:rsidR="00A11EE5" w:rsidRPr="00CC66CB" w:rsidRDefault="00A11EE5" w:rsidP="00280906">
      <w:pPr>
        <w:pStyle w:val="ECCParagraph"/>
        <w:spacing w:after="120"/>
      </w:pPr>
      <w:r w:rsidRPr="00CC66CB">
        <w:t xml:space="preserve">The protection of the DTT receiver against interference for X% of locations inside the pixel is guaranteed by the most stringent interference upper limit for the satisfaction of the PR and the respect of the Oth for X% of locations. Then, the limiting interference field strength at the DTT receiver, </w:t>
      </w:r>
      <w:r w:rsidRPr="00CC66CB">
        <w:rPr>
          <w:b/>
        </w:rPr>
        <w:t>E</w:t>
      </w:r>
      <w:r w:rsidRPr="00CC66CB">
        <w:rPr>
          <w:b/>
          <w:vertAlign w:val="subscript"/>
        </w:rPr>
        <w:t>imed_max</w:t>
      </w:r>
      <w:r w:rsidRPr="00CC66CB">
        <w:rPr>
          <w:b/>
        </w:rPr>
        <w:t xml:space="preserve">, </w:t>
      </w:r>
      <w:r w:rsidRPr="00CC66CB">
        <w:t>is given by</w:t>
      </w:r>
    </w:p>
    <w:p w:rsidR="00A11EE5" w:rsidRPr="00B65732" w:rsidRDefault="00A11EE5" w:rsidP="00A11EE5">
      <w:pPr>
        <w:pStyle w:val="ECCParagraph"/>
        <w:jc w:val="center"/>
        <w:rPr>
          <w:b/>
          <w:lang w:val="en-US"/>
        </w:rPr>
      </w:pPr>
      <w:r w:rsidRPr="00B65732">
        <w:rPr>
          <w:b/>
          <w:lang w:val="en-US"/>
        </w:rPr>
        <w:t>E</w:t>
      </w:r>
      <w:r w:rsidRPr="00B65732">
        <w:rPr>
          <w:b/>
          <w:vertAlign w:val="subscript"/>
          <w:lang w:val="en-US"/>
        </w:rPr>
        <w:t>imed_max</w:t>
      </w:r>
      <w:r w:rsidRPr="00B65732">
        <w:rPr>
          <w:b/>
          <w:lang w:val="en-US"/>
        </w:rPr>
        <w:t xml:space="preserve"> = </w:t>
      </w:r>
      <w:r w:rsidRPr="00B65732">
        <w:rPr>
          <w:lang w:val="en-US"/>
        </w:rPr>
        <w:t>min(</w:t>
      </w:r>
      <w:r w:rsidRPr="00B65732">
        <w:rPr>
          <w:b/>
          <w:lang w:val="en-US"/>
        </w:rPr>
        <w:t>E</w:t>
      </w:r>
      <w:r w:rsidRPr="00B65732">
        <w:rPr>
          <w:b/>
          <w:vertAlign w:val="subscript"/>
          <w:lang w:val="en-US"/>
        </w:rPr>
        <w:t>imed_max_PR</w:t>
      </w:r>
      <w:r w:rsidRPr="00B65732">
        <w:rPr>
          <w:lang w:val="en-US"/>
        </w:rPr>
        <w:t xml:space="preserve">, </w:t>
      </w:r>
      <w:r w:rsidRPr="00B65732">
        <w:rPr>
          <w:b/>
          <w:lang w:val="en-US"/>
        </w:rPr>
        <w:t>E</w:t>
      </w:r>
      <w:r w:rsidRPr="00B65732">
        <w:rPr>
          <w:b/>
          <w:vertAlign w:val="subscript"/>
          <w:lang w:val="en-US"/>
        </w:rPr>
        <w:t>imed_max_Oth</w:t>
      </w:r>
      <w:r w:rsidRPr="00B65732">
        <w:rPr>
          <w:lang w:val="en-US"/>
        </w:rPr>
        <w:t>)</w:t>
      </w:r>
    </w:p>
    <w:p w:rsidR="00A11EE5" w:rsidRPr="00CC66CB" w:rsidRDefault="00A11EE5" w:rsidP="00A11EE5">
      <w:pPr>
        <w:pStyle w:val="ECCParagraph"/>
      </w:pPr>
      <w:r w:rsidRPr="00CC66CB">
        <w:t xml:space="preserve">where </w:t>
      </w:r>
      <w:r w:rsidRPr="00CC66CB">
        <w:rPr>
          <w:b/>
        </w:rPr>
        <w:t>E</w:t>
      </w:r>
      <w:r w:rsidRPr="00CC66CB">
        <w:rPr>
          <w:b/>
          <w:vertAlign w:val="subscript"/>
        </w:rPr>
        <w:t>imed_max_PR</w:t>
      </w:r>
      <w:r w:rsidRPr="00CC66CB">
        <w:t xml:space="preserve"> and </w:t>
      </w:r>
      <w:r w:rsidRPr="00CC66CB">
        <w:rPr>
          <w:b/>
        </w:rPr>
        <w:t>E</w:t>
      </w:r>
      <w:r w:rsidRPr="00CC66CB">
        <w:rPr>
          <w:b/>
          <w:vertAlign w:val="subscript"/>
        </w:rPr>
        <w:t>imed_max_Oth</w:t>
      </w:r>
      <w:r w:rsidRPr="00CC66CB">
        <w:t xml:space="preserve"> are calculated as previously described. </w:t>
      </w:r>
    </w:p>
    <w:p w:rsidR="00A11EE5" w:rsidRPr="00CC66CB" w:rsidRDefault="00A11EE5" w:rsidP="00A11EE5">
      <w:pPr>
        <w:pStyle w:val="ECCParagraph"/>
      </w:pPr>
      <w:r w:rsidRPr="00CC66CB">
        <w:t xml:space="preserve">The methodology proposed in the ECC Report 159 </w:t>
      </w:r>
      <w:r w:rsidR="00A005B2">
        <w:fldChar w:fldCharType="begin"/>
      </w:r>
      <w:r>
        <w:instrText xml:space="preserve"> REF _Ref314126419 \r \h </w:instrText>
      </w:r>
      <w:r w:rsidR="00A005B2">
        <w:fldChar w:fldCharType="separate"/>
      </w:r>
      <w:r w:rsidR="0007390A">
        <w:t>[1]</w:t>
      </w:r>
      <w:r w:rsidR="00A005B2">
        <w:fldChar w:fldCharType="end"/>
      </w:r>
      <w:r w:rsidRPr="00CC66CB">
        <w:t xml:space="preserve">is thus used to obtain by Monte Carlo simulations both the original LP (without WSD interference) and the resulting LP with the limiting WSD interference </w:t>
      </w:r>
      <w:r w:rsidRPr="00CC66CB">
        <w:rPr>
          <w:b/>
        </w:rPr>
        <w:t>E</w:t>
      </w:r>
      <w:r w:rsidRPr="00CC66CB">
        <w:rPr>
          <w:b/>
          <w:vertAlign w:val="subscript"/>
        </w:rPr>
        <w:t>imed_max</w:t>
      </w:r>
      <w:r w:rsidRPr="00CC66CB">
        <w:t xml:space="preserve">. </w:t>
      </w:r>
      <w:r w:rsidRPr="00CC66CB">
        <w:lastRenderedPageBreak/>
        <w:t xml:space="preserve">The corresponding </w:t>
      </w:r>
      <m:oMath>
        <m:r>
          <m:rPr>
            <m:sty m:val="p"/>
          </m:rPr>
          <w:rPr>
            <w:rFonts w:ascii="Cambria Math" w:hAnsi="Cambria Math"/>
            <w:szCs w:val="20"/>
          </w:rPr>
          <m:t>ΔLP</m:t>
        </m:r>
      </m:oMath>
      <w:r w:rsidRPr="00CC66CB">
        <w:rPr>
          <w:szCs w:val="20"/>
        </w:rPr>
        <w:t>, i.e. the difference between the original and the resulting LP,</w:t>
      </w:r>
      <w:r w:rsidRPr="00CC66CB">
        <w:t xml:space="preserve"> is considered the </w:t>
      </w:r>
      <m:oMath>
        <m:r>
          <m:rPr>
            <m:sty m:val="p"/>
          </m:rPr>
          <w:rPr>
            <w:rFonts w:ascii="Cambria Math" w:hAnsi="Cambria Math"/>
            <w:szCs w:val="20"/>
          </w:rPr>
          <m:t>ΔLP</m:t>
        </m:r>
      </m:oMath>
      <w:r w:rsidRPr="00CC66CB">
        <w:t xml:space="preserve"> upper limit for the protection of the DTT receiver for X% of locations inside the pixel. </w:t>
      </w:r>
    </w:p>
    <w:p w:rsidR="00A11EE5" w:rsidRPr="00CC66CB" w:rsidRDefault="00A11EE5" w:rsidP="0018051F">
      <w:pPr>
        <w:pStyle w:val="ECCParagraph"/>
        <w:spacing w:after="120"/>
      </w:pPr>
      <w:r w:rsidRPr="00CC66CB">
        <w:t xml:space="preserve">The WSD </w:t>
      </w:r>
      <w:r>
        <w:rPr>
          <w:sz w:val="18"/>
          <w:szCs w:val="18"/>
        </w:rPr>
        <w:t>e.i.r.p.</w:t>
      </w:r>
      <w:r w:rsidRPr="00CC66CB">
        <w:t xml:space="preserve"> upper limit is finally calculated from </w:t>
      </w:r>
      <w:r w:rsidRPr="00CC66CB">
        <w:rPr>
          <w:b/>
        </w:rPr>
        <w:t>E</w:t>
      </w:r>
      <w:r w:rsidRPr="00CC66CB">
        <w:rPr>
          <w:b/>
          <w:vertAlign w:val="subscript"/>
        </w:rPr>
        <w:t>imed_max</w:t>
      </w:r>
      <w:r w:rsidRPr="00CC66CB">
        <w:t xml:space="preserve"> (or from its corresponding interference power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E</m:t>
            </m:r>
          </m:e>
          <m:sub>
            <m:r>
              <w:rPr>
                <w:rFonts w:ascii="Cambria Math" w:hAnsi="Cambria Math"/>
                <w:szCs w:val="20"/>
              </w:rPr>
              <m:t>imed_max</m:t>
            </m:r>
          </m:sub>
        </m:sSub>
        <m:r>
          <w:rPr>
            <w:rFonts w:ascii="Cambria Math" w:hAnsi="Cambria Math"/>
            <w:szCs w:val="20"/>
          </w:rPr>
          <m:t>-20</m:t>
        </m:r>
        <m:func>
          <m:funcPr>
            <m:ctrlPr>
              <w:rPr>
                <w:rFonts w:ascii="Cambria Math" w:hAnsi="Cambria Math"/>
                <w:i/>
                <w:szCs w:val="20"/>
              </w:rPr>
            </m:ctrlPr>
          </m:funcPr>
          <m:fName>
            <m:sSub>
              <m:sSubPr>
                <m:ctrlPr>
                  <w:rPr>
                    <w:rFonts w:ascii="Cambria Math" w:hAnsi="Cambria Math"/>
                    <w:szCs w:val="20"/>
                  </w:rPr>
                </m:ctrlPr>
              </m:sSubPr>
              <m:e>
                <m:r>
                  <m:rPr>
                    <m:sty m:val="p"/>
                  </m:rPr>
                  <w:rPr>
                    <w:rFonts w:ascii="Cambria Math" w:hAnsi="Cambria Math"/>
                    <w:szCs w:val="20"/>
                  </w:rPr>
                  <m:t>log</m:t>
                </m:r>
              </m:e>
              <m:sub>
                <m:r>
                  <m:rPr>
                    <m:sty m:val="p"/>
                  </m:rPr>
                  <w:rPr>
                    <w:rFonts w:ascii="Cambria Math" w:hAnsi="Cambria Math"/>
                    <w:szCs w:val="20"/>
                  </w:rPr>
                  <m:t>10</m:t>
                </m:r>
              </m:sub>
            </m:sSub>
          </m:fName>
          <m:e>
            <m:sSub>
              <m:sSubPr>
                <m:ctrlPr>
                  <w:rPr>
                    <w:rFonts w:ascii="Cambria Math" w:hAnsi="Cambria Math"/>
                    <w:i/>
                    <w:szCs w:val="20"/>
                  </w:rPr>
                </m:ctrlPr>
              </m:sSubPr>
              <m:e>
                <m:r>
                  <w:rPr>
                    <w:rFonts w:ascii="Cambria Math" w:hAnsi="Cambria Math"/>
                    <w:szCs w:val="20"/>
                  </w:rPr>
                  <m:t>(f</m:t>
                </m:r>
              </m:e>
              <m:sub>
                <m:r>
                  <w:rPr>
                    <w:rFonts w:ascii="Cambria Math" w:hAnsi="Cambria Math"/>
                    <w:szCs w:val="20"/>
                  </w:rPr>
                  <m:t>MHz</m:t>
                </m:r>
              </m:sub>
            </m:sSub>
            <m:r>
              <w:rPr>
                <w:rFonts w:ascii="Cambria Math" w:hAnsi="Cambria Math"/>
                <w:szCs w:val="20"/>
              </w:rPr>
              <m:t>)-77.2</m:t>
            </m:r>
          </m:e>
        </m:func>
      </m:oMath>
      <w:r w:rsidRPr="00CC66CB">
        <w:t>) according to the specific WSD transmitter / DTT receiver scenario (reference geometry, as in Annex 2 of complementary report A2). This leads to the following general relationship:</w:t>
      </w:r>
    </w:p>
    <w:p w:rsidR="00A11EE5" w:rsidRPr="00CC66CB" w:rsidRDefault="0007390A" w:rsidP="00A11EE5">
      <w:pPr>
        <w:pStyle w:val="ECCParagraph"/>
        <w:jc w:val="center"/>
      </w:pPr>
      <m:oMathPara>
        <m:oMath>
          <m:sSub>
            <m:sSubPr>
              <m:ctrlPr>
                <w:rPr>
                  <w:rFonts w:ascii="Cambria Math" w:hAnsi="Cambria Math"/>
                  <w:szCs w:val="20"/>
                </w:rPr>
              </m:ctrlPr>
            </m:sSubPr>
            <m:e>
              <m:r>
                <m:rPr>
                  <m:sty m:val="p"/>
                </m:rPr>
                <w:rPr>
                  <w:rFonts w:ascii="Cambria Math" w:hAnsi="Cambria Math"/>
                </w:rPr>
                <m:t>e.i.r.p.</m:t>
              </m:r>
            </m:e>
            <m:sub>
              <m:r>
                <m:rPr>
                  <m:sty m:val="p"/>
                </m:rPr>
                <w:rPr>
                  <w:rFonts w:ascii="Cambria Math" w:hAnsi="Cambria Math"/>
                  <w:szCs w:val="20"/>
                </w:rPr>
                <m:t>max</m:t>
              </m:r>
            </m:sub>
          </m:sSub>
          <m:r>
            <m:rPr>
              <m:sty m:val="p"/>
            </m:rPr>
            <w:rPr>
              <w:rFonts w:ascii="Cambria Math" w:hAnsi="Cambria Math"/>
              <w:szCs w:val="20"/>
            </w:rPr>
            <m:t xml:space="preserve">= </m:t>
          </m:r>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LOSS+</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r>
            <w:rPr>
              <w:rFonts w:ascii="Cambria Math" w:hAnsi="Cambria Math"/>
              <w:szCs w:val="20"/>
            </w:rPr>
            <m:t xml:space="preserve"> </m:t>
          </m:r>
        </m:oMath>
      </m:oMathPara>
    </w:p>
    <w:p w:rsidR="00A11EE5" w:rsidRPr="00CC66CB" w:rsidRDefault="00A11EE5" w:rsidP="00A11EE5">
      <w:pPr>
        <w:pStyle w:val="ECCParagraph"/>
        <w:rPr>
          <w:szCs w:val="20"/>
        </w:rPr>
      </w:pPr>
      <w:r w:rsidRPr="00CC66CB">
        <w:t xml:space="preserve">where </w:t>
      </w:r>
      <m:oMath>
        <m:sSub>
          <m:sSubPr>
            <m:ctrlPr>
              <w:rPr>
                <w:rFonts w:ascii="Cambria Math" w:hAnsi="Cambria Math"/>
                <w:szCs w:val="20"/>
              </w:rPr>
            </m:ctrlPr>
          </m:sSubPr>
          <m:e>
            <m:r>
              <w:rPr>
                <w:rFonts w:ascii="Cambria Math" w:hAnsi="Cambria Math"/>
                <w:szCs w:val="20"/>
              </w:rPr>
              <m:t>e.i.r.p.</m:t>
            </m:r>
          </m:e>
          <m:sub>
            <m:r>
              <m:rPr>
                <m:sty m:val="p"/>
              </m:rPr>
              <w:rPr>
                <w:rFonts w:ascii="Cambria Math" w:hAnsi="Cambria Math"/>
                <w:szCs w:val="20"/>
              </w:rPr>
              <m:t>max</m:t>
            </m:r>
          </m:sub>
        </m:sSub>
      </m:oMath>
      <w:r w:rsidRPr="00CC66CB">
        <w:t xml:space="preserve"> is the WSD </w:t>
      </w:r>
      <w:r>
        <w:t>e.i.r.p.</w:t>
      </w:r>
      <w:r w:rsidRPr="00CC66CB">
        <w:t xml:space="preserve"> upper limit for the protection of the DTT receiver at the reference geometry for X% of locations inside the pixel,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oMath>
      <w:r w:rsidRPr="00CC66CB">
        <w:rPr>
          <w:szCs w:val="20"/>
        </w:rPr>
        <w:t xml:space="preserve"> is the interference limit at the DTT receiver, </w:t>
      </w:r>
      <m:oMath>
        <m:r>
          <w:rPr>
            <w:rFonts w:ascii="Cambria Math" w:hAnsi="Cambria Math"/>
            <w:szCs w:val="20"/>
          </w:rPr>
          <m:t>LOSS</m:t>
        </m:r>
      </m:oMath>
      <w:r w:rsidRPr="00CC66CB">
        <w:rPr>
          <w:szCs w:val="20"/>
        </w:rPr>
        <w:t xml:space="preserve"> is the propagation loss between the WSD and the DTT in the reference geometry,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oMath>
      <w:r w:rsidRPr="00CC66CB">
        <w:rPr>
          <w:szCs w:val="20"/>
        </w:rPr>
        <w:t xml:space="preserve"> is the WSD antenna attenuation, and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oMath>
      <w:r w:rsidRPr="00CC66CB">
        <w:rPr>
          <w:szCs w:val="20"/>
        </w:rPr>
        <w:t xml:space="preserve"> is the DTT antenna discrimination.</w:t>
      </w:r>
    </w:p>
    <w:p w:rsidR="00A11EE5" w:rsidRPr="00CC66CB" w:rsidRDefault="00A11EE5" w:rsidP="00A11EE5">
      <w:pPr>
        <w:pStyle w:val="ECCAnnexheading3"/>
        <w:rPr>
          <w:lang w:val="en-GB"/>
        </w:rPr>
      </w:pPr>
      <w:r w:rsidRPr="00CC66CB">
        <w:rPr>
          <w:lang w:val="en-GB"/>
        </w:rPr>
        <w:t>Scenarios and relevant parameters</w:t>
      </w:r>
    </w:p>
    <w:p w:rsidR="00A11EE5" w:rsidRPr="00CC66CB" w:rsidRDefault="00A11EE5" w:rsidP="00A11EE5">
      <w:pPr>
        <w:pStyle w:val="ECCParagraph"/>
        <w:rPr>
          <w:color w:val="000000" w:themeColor="text1"/>
        </w:rPr>
      </w:pPr>
      <w:r w:rsidRPr="00CC66CB">
        <w:rPr>
          <w:color w:val="000000" w:themeColor="text1"/>
        </w:rPr>
        <w:t xml:space="preserve">It is important to define upper limits for the location probability degradation and the WSD </w:t>
      </w:r>
      <w:r>
        <w:t>e.i.r.p.</w:t>
      </w:r>
      <w:r w:rsidRPr="00CC66CB">
        <w:rPr>
          <w:color w:val="000000" w:themeColor="text1"/>
        </w:rPr>
        <w:t xml:space="preserve"> </w:t>
      </w:r>
      <w:r w:rsidRPr="00CC66CB">
        <w:rPr>
          <w:color w:val="000000" w:themeColor="text1"/>
          <w:szCs w:val="20"/>
        </w:rPr>
        <w:t>according to the type of WSD and the DTT reception mode to be protected. There are three possible DTT reception modes: fixed outdoor, portable outdoor and portable indoor DTT reception. The considered WSD types are the ones present in Scenarios 1 to 8, in Annex 2 of complementary report A2: portable WSD (Scenarios 1, 2, and 3), fixed WSD at 10 m agl. (Scenarios 4, 5, and 6), and fixed WSD at 30 m agl. (Scenarios 7 and 8). Simulation parameters presented in Annex A5.8 of complementary report A2 for each scenario are adopted. Then, for each WSD type, l</w:t>
      </w:r>
      <w:r w:rsidRPr="00CC66CB">
        <w:rPr>
          <w:color w:val="000000" w:themeColor="text1"/>
        </w:rPr>
        <w:t xml:space="preserve">imits for the location probability degradation and the WSD </w:t>
      </w:r>
      <w:r>
        <w:rPr>
          <w:sz w:val="18"/>
          <w:szCs w:val="18"/>
        </w:rPr>
        <w:t>e.i.r.p.</w:t>
      </w:r>
      <w:r w:rsidRPr="00CC66CB">
        <w:rPr>
          <w:color w:val="000000" w:themeColor="text1"/>
        </w:rPr>
        <w:t xml:space="preserve"> are presented for each DTT reception mode. </w:t>
      </w:r>
    </w:p>
    <w:p w:rsidR="00A11EE5" w:rsidRPr="00CC66CB" w:rsidRDefault="00A005B2" w:rsidP="00A11EE5">
      <w:pPr>
        <w:pStyle w:val="ECCParagraph"/>
      </w:pPr>
      <w:r>
        <w:rPr>
          <w:highlight w:val="yellow"/>
        </w:rPr>
        <w:fldChar w:fldCharType="begin"/>
      </w:r>
      <w:r w:rsidR="00A11EE5">
        <w:instrText xml:space="preserve"> REF _Ref332981481 \h </w:instrText>
      </w:r>
      <w:r>
        <w:rPr>
          <w:highlight w:val="yellow"/>
        </w:rPr>
      </w:r>
      <w:r>
        <w:rPr>
          <w:highlight w:val="yellow"/>
        </w:rPr>
        <w:fldChar w:fldCharType="separate"/>
      </w:r>
      <w:r w:rsidR="0007390A">
        <w:t xml:space="preserve">Table </w:t>
      </w:r>
      <w:r w:rsidR="0007390A">
        <w:rPr>
          <w:noProof/>
        </w:rPr>
        <w:t>19</w:t>
      </w:r>
      <w:r>
        <w:rPr>
          <w:highlight w:val="yellow"/>
        </w:rPr>
        <w:fldChar w:fldCharType="end"/>
      </w:r>
      <w:r w:rsidR="00A11EE5" w:rsidRPr="00CC66CB">
        <w:t xml:space="preserve"> presents relevant parameters for the three DTT reception modes: the wanted DTT median field strength at the DTT receiver in the coverage edge (LP = 95%),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_ref</m:t>
            </m:r>
          </m:sub>
        </m:sSub>
      </m:oMath>
      <w:r w:rsidR="00A11EE5" w:rsidRPr="00CC66CB">
        <w:t xml:space="preserve">, and </w:t>
      </w:r>
      <w:r w:rsidR="00A11EE5" w:rsidRPr="00CC66CB">
        <w:rPr>
          <w:szCs w:val="20"/>
        </w:rPr>
        <w:t xml:space="preserve">reasonable values of protection ratio for co-channel, first, and second adjacent channels. Fixed outdoor </w:t>
      </w:r>
      <w:r w:rsidR="00A11EE5" w:rsidRPr="00CC66CB">
        <w:t xml:space="preserve">DTT reception becomes possible with 56.21 </w:t>
      </w:r>
      <m:oMath>
        <m:r>
          <m:rPr>
            <m:sty m:val="p"/>
          </m:rPr>
          <w:rPr>
            <w:rFonts w:ascii="Cambria Math" w:hAnsi="Cambria Math"/>
          </w:rPr>
          <m:t>dBμV/m</m:t>
        </m:r>
      </m:oMath>
      <w:r w:rsidR="00A11EE5" w:rsidRPr="00CC66CB">
        <w:t xml:space="preserve"> wanted median field strength at 10 m agl. For portable outdoor DTT reception, it is needed a wanted median field strength at 1.5 m agl. of at least 61.21 </w:t>
      </w:r>
      <m:oMath>
        <m:r>
          <m:rPr>
            <m:sty m:val="p"/>
          </m:rPr>
          <w:rPr>
            <w:rFonts w:ascii="Cambria Math" w:hAnsi="Cambria Math"/>
          </w:rPr>
          <m:t>dBμV/m</m:t>
        </m:r>
      </m:oMath>
      <w:r w:rsidR="00A11EE5" w:rsidRPr="00CC66CB">
        <w:t xml:space="preserve">, which corresponds to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m:t>
            </m:r>
          </m:sub>
        </m:sSub>
      </m:oMath>
      <w:r w:rsidR="00A11EE5" w:rsidRPr="00CC66CB">
        <w:t xml:space="preserve"> = 78.21 </w:t>
      </w:r>
      <m:oMath>
        <m:r>
          <m:rPr>
            <m:sty m:val="p"/>
          </m:rPr>
          <w:rPr>
            <w:rFonts w:ascii="Cambria Math" w:hAnsi="Cambria Math"/>
          </w:rPr>
          <m:t>dBμV/m</m:t>
        </m:r>
      </m:oMath>
      <w:r w:rsidR="00A11EE5" w:rsidRPr="00CC66CB">
        <w:t xml:space="preserve"> at 10 m agl., with 17 dB height loss. For portable indoor DTT reception, 62.95 </w:t>
      </w:r>
      <m:oMath>
        <m:r>
          <m:rPr>
            <m:sty m:val="p"/>
          </m:rPr>
          <w:rPr>
            <w:rFonts w:ascii="Cambria Math" w:hAnsi="Cambria Math"/>
          </w:rPr>
          <m:t>dBμV/m</m:t>
        </m:r>
      </m:oMath>
      <w:r w:rsidR="00A11EE5" w:rsidRPr="00CC66CB">
        <w:t xml:space="preserve"> median field strength is needed at the DTT receiver (1.5 m agl.). In this case, the corresponding median field strength at 10 m agl. is 87.95 </w:t>
      </w:r>
      <m:oMath>
        <m:r>
          <m:rPr>
            <m:sty m:val="p"/>
          </m:rPr>
          <w:rPr>
            <w:rFonts w:ascii="Cambria Math" w:hAnsi="Cambria Math"/>
          </w:rPr>
          <m:t>dBμV/m</m:t>
        </m:r>
      </m:oMath>
      <w:r w:rsidR="00A11EE5" w:rsidRPr="00CC66CB">
        <w:t xml:space="preserve">, where in addition to 17 dB height loss, 8 dB wall loss is considered. </w:t>
      </w:r>
    </w:p>
    <w:p w:rsidR="00A11EE5" w:rsidRPr="00CC66CB" w:rsidRDefault="00A11EE5" w:rsidP="00A11EE5">
      <w:pPr>
        <w:pStyle w:val="Caption"/>
      </w:pPr>
      <w:bookmarkStart w:id="623" w:name="_Ref332981481"/>
      <w:r>
        <w:t xml:space="preserve">Table </w:t>
      </w:r>
      <w:r w:rsidR="00A005B2">
        <w:fldChar w:fldCharType="begin"/>
      </w:r>
      <w:r w:rsidR="00AD098E">
        <w:instrText xml:space="preserve"> SEQ Table \* ARABIC </w:instrText>
      </w:r>
      <w:r w:rsidR="00A005B2">
        <w:fldChar w:fldCharType="separate"/>
      </w:r>
      <w:r w:rsidR="0007390A">
        <w:rPr>
          <w:noProof/>
        </w:rPr>
        <w:t>19</w:t>
      </w:r>
      <w:r w:rsidR="00A005B2">
        <w:rPr>
          <w:noProof/>
        </w:rPr>
        <w:fldChar w:fldCharType="end"/>
      </w:r>
      <w:bookmarkEnd w:id="623"/>
      <w:r>
        <w:t xml:space="preserve">: </w:t>
      </w:r>
      <w:r w:rsidRPr="00CC66CB">
        <w:t>Wanted DTT median field strength at the coverage edge (LP = 95%) and protec</w:t>
      </w:r>
      <w:r>
        <w:t>tion ratio</w:t>
      </w:r>
    </w:p>
    <w:tbl>
      <w:tblPr>
        <w:tblStyle w:val="TableGrid"/>
        <w:tblW w:w="8859" w:type="dxa"/>
        <w:jc w:val="center"/>
        <w:tblInd w:w="-522" w:type="dxa"/>
        <w:tblLook w:val="04A0" w:firstRow="1" w:lastRow="0" w:firstColumn="1" w:lastColumn="0" w:noHBand="0" w:noVBand="1"/>
      </w:tblPr>
      <w:tblGrid>
        <w:gridCol w:w="1800"/>
        <w:gridCol w:w="2523"/>
        <w:gridCol w:w="1437"/>
        <w:gridCol w:w="1440"/>
        <w:gridCol w:w="1659"/>
      </w:tblGrid>
      <w:tr w:rsidR="00A11EE5" w:rsidRPr="00CC66CB" w:rsidTr="0018051F">
        <w:trPr>
          <w:trHeight w:val="253"/>
          <w:jc w:val="center"/>
        </w:trPr>
        <w:tc>
          <w:tcPr>
            <w:tcW w:w="1800" w:type="dxa"/>
            <w:tcBorders>
              <w:top w:val="single" w:sz="4"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DTT reception mode</w:t>
            </w:r>
          </w:p>
        </w:tc>
        <w:tc>
          <w:tcPr>
            <w:tcW w:w="2523"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07390A" w:rsidP="00261A85">
            <w:pPr>
              <w:spacing w:line="288" w:lineRule="auto"/>
              <w:jc w:val="center"/>
              <w:rPr>
                <w:rFonts w:cs="Arial"/>
                <w:b/>
                <w:color w:val="FFFFFF"/>
                <w:szCs w:val="20"/>
                <w:lang w:val="en-GB"/>
              </w:rPr>
            </w:pPr>
            <m:oMathPara>
              <m:oMath>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E</m:t>
                    </m:r>
                  </m:e>
                  <m:sub>
                    <m:r>
                      <m:rPr>
                        <m:sty m:val="b"/>
                      </m:rPr>
                      <w:rPr>
                        <w:rFonts w:ascii="Cambria Math" w:hAnsi="Cambria Math" w:cs="Arial"/>
                        <w:color w:val="FFFFFF"/>
                        <w:szCs w:val="20"/>
                        <w:lang w:val="en-GB"/>
                      </w:rPr>
                      <m:t>wmed_ref</m:t>
                    </m:r>
                  </m:sub>
                </m:sSub>
              </m:oMath>
            </m:oMathPara>
          </w:p>
          <w:p w:rsidR="00A11EE5" w:rsidRPr="0018051F" w:rsidRDefault="00A11EE5" w:rsidP="00261A85">
            <w:pPr>
              <w:spacing w:line="288" w:lineRule="auto"/>
              <w:jc w:val="center"/>
              <w:rPr>
                <w:rFonts w:cs="Arial"/>
                <w:b/>
                <w:color w:val="FFFFFF"/>
                <w:szCs w:val="20"/>
                <w:lang w:val="en-GB"/>
              </w:rPr>
            </w:pPr>
            <m:oMathPara>
              <m:oMath>
                <m:r>
                  <m:rPr>
                    <m:sty m:val="b"/>
                  </m:rPr>
                  <w:rPr>
                    <w:rFonts w:ascii="Cambria Math" w:hAnsi="Cambria Math" w:cs="Arial"/>
                    <w:color w:val="FFFFFF"/>
                    <w:szCs w:val="20"/>
                    <w:lang w:val="en-GB"/>
                  </w:rPr>
                  <m:t>[dBμV/m]</m:t>
                </m:r>
              </m:oMath>
            </m:oMathPara>
          </w:p>
        </w:tc>
        <w:tc>
          <w:tcPr>
            <w:tcW w:w="1437"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Co-channel protection ratio PR(0) [dB]</w:t>
            </w:r>
          </w:p>
        </w:tc>
        <w:tc>
          <w:tcPr>
            <w:tcW w:w="1440"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 xml:space="preserve">1st adj. channel protection ratio </w:t>
            </w:r>
            <m:oMath>
              <m:r>
                <m:rPr>
                  <m:sty m:val="b"/>
                </m:rPr>
                <w:rPr>
                  <w:rFonts w:ascii="Cambria Math" w:hAnsi="Cambria Math" w:cs="Arial"/>
                  <w:color w:val="FFFFFF"/>
                  <w:szCs w:val="20"/>
                  <w:lang w:val="en-GB"/>
                </w:rPr>
                <m:t>PR</m:t>
              </m:r>
              <m:d>
                <m:dPr>
                  <m:ctrlPr>
                    <w:rPr>
                      <w:rFonts w:ascii="Cambria Math" w:hAnsi="Cambria Math" w:cs="Arial"/>
                      <w:b/>
                      <w:color w:val="FFFFFF"/>
                      <w:szCs w:val="20"/>
                      <w:lang w:val="en-GB"/>
                    </w:rPr>
                  </m:ctrlPr>
                </m:dPr>
                <m:e>
                  <m:r>
                    <m:rPr>
                      <m:sty m:val="b"/>
                    </m:rPr>
                    <w:rPr>
                      <w:rFonts w:ascii="Cambria Math" w:hAnsi="Cambria Math" w:cs="Arial"/>
                      <w:color w:val="FFFFFF"/>
                      <w:szCs w:val="20"/>
                      <w:lang w:val="en-GB"/>
                    </w:rPr>
                    <m:t>Δ</m:t>
                  </m:r>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f</m:t>
                      </m:r>
                    </m:e>
                    <m:sub>
                      <m:r>
                        <m:rPr>
                          <m:sty m:val="b"/>
                        </m:rPr>
                        <w:rPr>
                          <w:rFonts w:ascii="Cambria Math" w:hAnsi="Cambria Math" w:cs="Arial"/>
                          <w:color w:val="FFFFFF"/>
                          <w:szCs w:val="20"/>
                          <w:lang w:val="en-GB"/>
                        </w:rPr>
                        <m:t>1</m:t>
                      </m:r>
                    </m:sub>
                  </m:sSub>
                </m:e>
              </m:d>
            </m:oMath>
            <w:r w:rsidRPr="0018051F">
              <w:rPr>
                <w:rFonts w:cs="Arial"/>
                <w:b/>
                <w:color w:val="FFFFFF"/>
                <w:szCs w:val="20"/>
                <w:lang w:val="en-GB"/>
              </w:rPr>
              <w:t xml:space="preserve"> [dB]</w:t>
            </w:r>
          </w:p>
        </w:tc>
        <w:tc>
          <w:tcPr>
            <w:tcW w:w="1659" w:type="dxa"/>
            <w:tcBorders>
              <w:top w:val="single" w:sz="4"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 xml:space="preserve">2nd adj. channel protection ratio </w:t>
            </w:r>
            <m:oMath>
              <m:r>
                <m:rPr>
                  <m:sty m:val="b"/>
                </m:rPr>
                <w:rPr>
                  <w:rFonts w:ascii="Cambria Math" w:hAnsi="Cambria Math" w:cs="Arial"/>
                  <w:color w:val="FFFFFF"/>
                  <w:szCs w:val="20"/>
                  <w:lang w:val="en-GB"/>
                </w:rPr>
                <m:t>PR</m:t>
              </m:r>
              <m:d>
                <m:dPr>
                  <m:ctrlPr>
                    <w:rPr>
                      <w:rFonts w:ascii="Cambria Math" w:hAnsi="Cambria Math" w:cs="Arial"/>
                      <w:b/>
                      <w:color w:val="FFFFFF"/>
                      <w:szCs w:val="20"/>
                      <w:lang w:val="en-GB"/>
                    </w:rPr>
                  </m:ctrlPr>
                </m:dPr>
                <m:e>
                  <m:r>
                    <m:rPr>
                      <m:sty m:val="b"/>
                    </m:rPr>
                    <w:rPr>
                      <w:rFonts w:ascii="Cambria Math" w:hAnsi="Cambria Math" w:cs="Arial"/>
                      <w:color w:val="FFFFFF"/>
                      <w:szCs w:val="20"/>
                      <w:lang w:val="en-GB"/>
                    </w:rPr>
                    <m:t>Δ</m:t>
                  </m:r>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f</m:t>
                      </m:r>
                    </m:e>
                    <m:sub>
                      <m:r>
                        <m:rPr>
                          <m:sty m:val="b"/>
                        </m:rPr>
                        <w:rPr>
                          <w:rFonts w:ascii="Cambria Math" w:hAnsi="Cambria Math" w:cs="Arial"/>
                          <w:color w:val="FFFFFF"/>
                          <w:szCs w:val="20"/>
                          <w:lang w:val="en-GB"/>
                        </w:rPr>
                        <m:t>2</m:t>
                      </m:r>
                    </m:sub>
                  </m:sSub>
                </m:e>
              </m:d>
            </m:oMath>
            <w:r w:rsidRPr="0018051F">
              <w:rPr>
                <w:rFonts w:cs="Arial"/>
                <w:b/>
                <w:color w:val="FFFFFF"/>
                <w:szCs w:val="20"/>
                <w:lang w:val="en-GB"/>
              </w:rPr>
              <w:t xml:space="preserve"> [dB]</w:t>
            </w:r>
          </w:p>
        </w:tc>
      </w:tr>
      <w:tr w:rsidR="00A11EE5" w:rsidRPr="00CC66CB" w:rsidTr="0018051F">
        <w:trPr>
          <w:trHeight w:val="243"/>
          <w:jc w:val="center"/>
        </w:trPr>
        <w:tc>
          <w:tcPr>
            <w:tcW w:w="1800" w:type="dxa"/>
            <w:tcBorders>
              <w:top w:val="single" w:sz="4" w:space="0" w:color="C00000"/>
              <w:left w:val="single" w:sz="4"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Fixed outdoor</w:t>
            </w:r>
          </w:p>
        </w:tc>
        <w:tc>
          <w:tcPr>
            <w:tcW w:w="2523"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56.21</w:t>
            </w:r>
          </w:p>
        </w:tc>
        <w:tc>
          <w:tcPr>
            <w:tcW w:w="1437"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21</w:t>
            </w:r>
          </w:p>
        </w:tc>
        <w:tc>
          <w:tcPr>
            <w:tcW w:w="1440"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4" w:space="0" w:color="C00000"/>
              <w:left w:val="single" w:sz="6" w:space="0" w:color="C00000"/>
              <w:bottom w:val="single" w:sz="6"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r w:rsidR="00A11EE5" w:rsidRPr="00CC66CB" w:rsidTr="0018051F">
        <w:trPr>
          <w:trHeight w:val="253"/>
          <w:jc w:val="center"/>
        </w:trPr>
        <w:tc>
          <w:tcPr>
            <w:tcW w:w="1800" w:type="dxa"/>
            <w:tcBorders>
              <w:top w:val="single" w:sz="6" w:space="0" w:color="C00000"/>
              <w:left w:val="single" w:sz="4"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Portable outdoor</w:t>
            </w:r>
          </w:p>
        </w:tc>
        <w:tc>
          <w:tcPr>
            <w:tcW w:w="2523"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61.21 (78.21 at 10 m agl.)</w:t>
            </w:r>
          </w:p>
        </w:tc>
        <w:tc>
          <w:tcPr>
            <w:tcW w:w="1437"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19</w:t>
            </w:r>
          </w:p>
        </w:tc>
        <w:tc>
          <w:tcPr>
            <w:tcW w:w="1440"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6" w:space="0" w:color="C00000"/>
              <w:left w:val="single" w:sz="6" w:space="0" w:color="C00000"/>
              <w:bottom w:val="single" w:sz="6"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r w:rsidR="00A11EE5" w:rsidRPr="00CC66CB" w:rsidTr="0018051F">
        <w:trPr>
          <w:trHeight w:val="253"/>
          <w:jc w:val="center"/>
        </w:trPr>
        <w:tc>
          <w:tcPr>
            <w:tcW w:w="1800" w:type="dxa"/>
            <w:tcBorders>
              <w:top w:val="single" w:sz="6" w:space="0" w:color="C00000"/>
              <w:left w:val="single" w:sz="4"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Portable indoor</w:t>
            </w:r>
          </w:p>
        </w:tc>
        <w:tc>
          <w:tcPr>
            <w:tcW w:w="2523"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62.95 (87.95 at 10 m agl.)</w:t>
            </w:r>
          </w:p>
        </w:tc>
        <w:tc>
          <w:tcPr>
            <w:tcW w:w="1437"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17</w:t>
            </w:r>
          </w:p>
        </w:tc>
        <w:tc>
          <w:tcPr>
            <w:tcW w:w="1440"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6" w:space="0" w:color="C00000"/>
              <w:left w:val="single" w:sz="6"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bl>
    <w:p w:rsidR="00A11EE5" w:rsidRPr="00CC66CB" w:rsidRDefault="00A11EE5" w:rsidP="00A11EE5">
      <w:pPr>
        <w:pStyle w:val="ECCParagraph"/>
        <w:rPr>
          <w:szCs w:val="20"/>
        </w:rPr>
      </w:pPr>
    </w:p>
    <w:p w:rsidR="00A11EE5" w:rsidRDefault="00A11EE5" w:rsidP="00A11EE5">
      <w:pPr>
        <w:pStyle w:val="ECCParagraph"/>
        <w:rPr>
          <w:szCs w:val="20"/>
        </w:rPr>
      </w:pPr>
      <w:r w:rsidRPr="00CC66CB">
        <w:rPr>
          <w:szCs w:val="20"/>
        </w:rPr>
        <w:t>The measurements of LTE interference into DVB-T receivers reported in ECC Report 148</w:t>
      </w:r>
      <w:r>
        <w:rPr>
          <w:szCs w:val="20"/>
        </w:rPr>
        <w:t xml:space="preserve"> </w:t>
      </w:r>
      <w:r w:rsidR="00A005B2">
        <w:rPr>
          <w:szCs w:val="20"/>
        </w:rPr>
        <w:fldChar w:fldCharType="begin"/>
      </w:r>
      <w:r>
        <w:rPr>
          <w:szCs w:val="20"/>
        </w:rPr>
        <w:instrText xml:space="preserve"> REF _Ref314127959 \r \h </w:instrText>
      </w:r>
      <w:r w:rsidR="00A005B2">
        <w:rPr>
          <w:szCs w:val="20"/>
        </w:rPr>
      </w:r>
      <w:r w:rsidR="00A005B2">
        <w:rPr>
          <w:szCs w:val="20"/>
        </w:rPr>
        <w:fldChar w:fldCharType="separate"/>
      </w:r>
      <w:r w:rsidR="0007390A">
        <w:rPr>
          <w:szCs w:val="20"/>
        </w:rPr>
        <w:t>[6]</w:t>
      </w:r>
      <w:r w:rsidR="00A005B2">
        <w:rPr>
          <w:szCs w:val="20"/>
        </w:rPr>
        <w:fldChar w:fldCharType="end"/>
      </w:r>
      <w:r w:rsidRPr="00CC66CB">
        <w:rPr>
          <w:szCs w:val="20"/>
        </w:rPr>
        <w:t xml:space="preserve"> and considered in ECC Report 159 </w:t>
      </w:r>
      <w:r w:rsidR="00A005B2">
        <w:rPr>
          <w:szCs w:val="20"/>
        </w:rPr>
        <w:fldChar w:fldCharType="begin"/>
      </w:r>
      <w:r>
        <w:rPr>
          <w:szCs w:val="20"/>
        </w:rPr>
        <w:instrText xml:space="preserve"> REF _Ref314126419 \r \h </w:instrText>
      </w:r>
      <w:r w:rsidR="00A005B2">
        <w:rPr>
          <w:szCs w:val="20"/>
        </w:rPr>
      </w:r>
      <w:r w:rsidR="00A005B2">
        <w:rPr>
          <w:szCs w:val="20"/>
        </w:rPr>
        <w:fldChar w:fldCharType="separate"/>
      </w:r>
      <w:r w:rsidR="0007390A">
        <w:rPr>
          <w:szCs w:val="20"/>
        </w:rPr>
        <w:t>[1]</w:t>
      </w:r>
      <w:r w:rsidR="00A005B2">
        <w:rPr>
          <w:szCs w:val="20"/>
        </w:rPr>
        <w:fldChar w:fldCharType="end"/>
      </w:r>
      <w:r w:rsidRPr="00CC66CB">
        <w:rPr>
          <w:szCs w:val="20"/>
        </w:rPr>
        <w:t xml:space="preserve">are used to define the overloading thresholds according to the types of (LTE-like) WSD transmitter and DTT receiver, as shown in </w:t>
      </w:r>
      <w:r w:rsidR="00A005B2">
        <w:rPr>
          <w:szCs w:val="20"/>
          <w:highlight w:val="yellow"/>
        </w:rPr>
        <w:fldChar w:fldCharType="begin"/>
      </w:r>
      <w:r>
        <w:rPr>
          <w:szCs w:val="20"/>
        </w:rPr>
        <w:instrText xml:space="preserve"> REF _Ref332981336 \h </w:instrText>
      </w:r>
      <w:r w:rsidR="00A005B2">
        <w:rPr>
          <w:szCs w:val="20"/>
          <w:highlight w:val="yellow"/>
        </w:rPr>
      </w:r>
      <w:r w:rsidR="00A005B2">
        <w:rPr>
          <w:szCs w:val="20"/>
          <w:highlight w:val="yellow"/>
        </w:rPr>
        <w:fldChar w:fldCharType="separate"/>
      </w:r>
      <w:r w:rsidR="0007390A">
        <w:t xml:space="preserve">Table </w:t>
      </w:r>
      <w:r w:rsidR="0007390A">
        <w:rPr>
          <w:noProof/>
        </w:rPr>
        <w:t>20</w:t>
      </w:r>
      <w:r w:rsidR="0007390A" w:rsidRPr="00CC66CB" w:rsidDel="008A1F76">
        <w:t>: Overloading threshold</w:t>
      </w:r>
      <w:r w:rsidR="00A005B2">
        <w:rPr>
          <w:szCs w:val="20"/>
          <w:highlight w:val="yellow"/>
        </w:rPr>
        <w:fldChar w:fldCharType="end"/>
      </w:r>
      <w:r w:rsidRPr="00CC66CB">
        <w:rPr>
          <w:szCs w:val="20"/>
        </w:rPr>
        <w:t>. Values obtained for the silicon USB antenna type are adopted as overloading thresholds for portable DTT receivers. For fixed DTT receivers, can and silicon set-top box and/or integrated TV antenna types are considered. Measurements of overloading threshold for portable WSD – fixed DTT receiver indicate a wide range of possible values, from which -20 dBm is adopted for both first and second adjacent channels.</w:t>
      </w:r>
    </w:p>
    <w:p w:rsidR="003D7211" w:rsidRDefault="003D7211" w:rsidP="00A11EE5">
      <w:pPr>
        <w:pStyle w:val="ECCParagraph"/>
        <w:rPr>
          <w:szCs w:val="20"/>
        </w:rPr>
      </w:pPr>
    </w:p>
    <w:p w:rsidR="00A11EE5" w:rsidRPr="00CC66CB" w:rsidDel="008A1F76" w:rsidRDefault="00A11EE5" w:rsidP="0018051F">
      <w:pPr>
        <w:pStyle w:val="Caption"/>
        <w:keepNext/>
      </w:pPr>
      <w:bookmarkStart w:id="624" w:name="_Ref332981490"/>
      <w:bookmarkStart w:id="625" w:name="_Ref332981336"/>
      <w:r>
        <w:lastRenderedPageBreak/>
        <w:t xml:space="preserve">Table </w:t>
      </w:r>
      <w:r w:rsidR="00A005B2">
        <w:fldChar w:fldCharType="begin"/>
      </w:r>
      <w:r w:rsidR="00AD098E">
        <w:instrText xml:space="preserve"> SEQ Table \* ARABIC </w:instrText>
      </w:r>
      <w:r w:rsidR="00A005B2">
        <w:fldChar w:fldCharType="separate"/>
      </w:r>
      <w:r w:rsidR="0007390A">
        <w:rPr>
          <w:noProof/>
        </w:rPr>
        <w:t>20</w:t>
      </w:r>
      <w:r w:rsidR="00A005B2">
        <w:rPr>
          <w:noProof/>
        </w:rPr>
        <w:fldChar w:fldCharType="end"/>
      </w:r>
      <w:bookmarkEnd w:id="624"/>
      <w:r w:rsidRPr="00CC66CB" w:rsidDel="008A1F76">
        <w:t>: Overloading threshold</w:t>
      </w:r>
      <w:bookmarkEnd w:id="625"/>
    </w:p>
    <w:tbl>
      <w:tblPr>
        <w:tblStyle w:val="TableGrid1"/>
        <w:tblW w:w="0" w:type="auto"/>
        <w:jc w:val="center"/>
        <w:tblInd w:w="720" w:type="dxa"/>
        <w:tblLook w:val="04A0" w:firstRow="1" w:lastRow="0" w:firstColumn="1" w:lastColumn="0" w:noHBand="0" w:noVBand="1"/>
      </w:tblPr>
      <w:tblGrid>
        <w:gridCol w:w="1771"/>
        <w:gridCol w:w="1771"/>
        <w:gridCol w:w="1771"/>
        <w:gridCol w:w="1771"/>
        <w:gridCol w:w="1772"/>
      </w:tblGrid>
      <w:tr w:rsidR="00A11EE5" w:rsidRPr="0018051F" w:rsidTr="00261A85">
        <w:trPr>
          <w:jc w:val="center"/>
        </w:trPr>
        <w:tc>
          <w:tcPr>
            <w:tcW w:w="1771" w:type="dxa"/>
            <w:tcBorders>
              <w:top w:val="nil"/>
              <w:left w:val="nil"/>
              <w:bottom w:val="nil"/>
              <w:right w:val="single" w:sz="4" w:space="0" w:color="FFFFFF" w:themeColor="background1"/>
            </w:tcBorders>
            <w:vAlign w:val="center"/>
          </w:tcPr>
          <w:p w:rsidR="00A11EE5" w:rsidRPr="00CC66CB" w:rsidRDefault="00A11EE5" w:rsidP="0018051F">
            <w:pPr>
              <w:keepNext/>
              <w:jc w:val="center"/>
              <w:rPr>
                <w:rFonts w:ascii="Times New Roman" w:hAnsi="Times New Roman"/>
                <w:lang w:val="en-GB"/>
              </w:rPr>
            </w:pPr>
          </w:p>
        </w:tc>
        <w:tc>
          <w:tcPr>
            <w:tcW w:w="3542"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Fixed DTT</w:t>
            </w:r>
          </w:p>
        </w:tc>
        <w:tc>
          <w:tcPr>
            <w:tcW w:w="354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Portable DTT</w:t>
            </w:r>
          </w:p>
        </w:tc>
      </w:tr>
      <w:tr w:rsidR="00A11EE5" w:rsidRPr="0018051F" w:rsidTr="00261A85">
        <w:trPr>
          <w:jc w:val="center"/>
        </w:trPr>
        <w:tc>
          <w:tcPr>
            <w:tcW w:w="1771" w:type="dxa"/>
            <w:tcBorders>
              <w:top w:val="nil"/>
              <w:left w:val="nil"/>
              <w:bottom w:val="single" w:sz="4" w:space="0" w:color="C00000"/>
              <w:right w:val="single" w:sz="4" w:space="0" w:color="FFFFFF" w:themeColor="background1"/>
            </w:tcBorders>
            <w:vAlign w:val="center"/>
          </w:tcPr>
          <w:p w:rsidR="00A11EE5" w:rsidRPr="00CC66CB" w:rsidRDefault="00A11EE5" w:rsidP="0018051F">
            <w:pPr>
              <w:keepNext/>
              <w:jc w:val="center"/>
              <w:rPr>
                <w:rFonts w:ascii="Times New Roman" w:hAnsi="Times New Roman"/>
                <w:lang w:val="en-GB"/>
              </w:rPr>
            </w:pP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1st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1</m:t>
                      </m:r>
                    </m:sub>
                  </m:sSub>
                </m:e>
              </m:d>
            </m:oMath>
            <w:r w:rsidRPr="0018051F">
              <w:rPr>
                <w:rFonts w:cs="Arial"/>
                <w:b/>
                <w:color w:val="FFFFFF"/>
                <w:sz w:val="20"/>
                <w:szCs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2nd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2</m:t>
                      </m:r>
                    </m:sub>
                  </m:sSub>
                </m:e>
              </m:d>
            </m:oMath>
            <w:r w:rsidRPr="0018051F">
              <w:rPr>
                <w:rFonts w:cs="Arial"/>
                <w:b/>
                <w:color w:val="FFFFFF"/>
                <w:sz w:val="20"/>
                <w:szCs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1st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1</m:t>
                      </m:r>
                    </m:sub>
                  </m:sSub>
                </m:e>
              </m:d>
            </m:oMath>
            <w:r w:rsidRPr="0018051F">
              <w:rPr>
                <w:rFonts w:cs="Arial"/>
                <w:b/>
                <w:color w:val="FFFFFF"/>
                <w:sz w:val="20"/>
                <w:szCs w:val="20"/>
                <w:lang w:val="en-GB"/>
              </w:rPr>
              <w:t xml:space="preserve"> [dBm]</w:t>
            </w:r>
          </w:p>
        </w:tc>
        <w:tc>
          <w:tcPr>
            <w:tcW w:w="1772"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2nd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2</m:t>
                      </m:r>
                    </m:sub>
                  </m:sSub>
                </m:e>
              </m:d>
            </m:oMath>
            <w:r w:rsidRPr="0018051F">
              <w:rPr>
                <w:rFonts w:cs="Arial"/>
                <w:b/>
                <w:color w:val="FFFFFF"/>
                <w:sz w:val="20"/>
                <w:szCs w:val="20"/>
                <w:lang w:val="en-GB"/>
              </w:rPr>
              <w:t xml:space="preserve"> [dBm]</w:t>
            </w:r>
          </w:p>
        </w:tc>
      </w:tr>
      <w:tr w:rsidR="00A11EE5" w:rsidRPr="00CC66CB" w:rsidTr="00261A85">
        <w:trPr>
          <w:jc w:val="center"/>
        </w:trPr>
        <w:tc>
          <w:tcPr>
            <w:tcW w:w="1771" w:type="dxa"/>
            <w:tcBorders>
              <w:top w:val="single" w:sz="4" w:space="0" w:color="C00000"/>
              <w:left w:val="single" w:sz="4" w:space="0" w:color="C00000"/>
              <w:bottom w:val="single" w:sz="6" w:space="0" w:color="C00000"/>
              <w:right w:val="single" w:sz="6" w:space="0" w:color="C00000"/>
            </w:tcBorders>
            <w:vAlign w:val="center"/>
          </w:tcPr>
          <w:p w:rsidR="00A11EE5" w:rsidRPr="0018051F" w:rsidRDefault="00A11EE5" w:rsidP="0018051F">
            <w:pPr>
              <w:spacing w:before="60" w:after="60"/>
              <w:rPr>
                <w:b/>
                <w:sz w:val="20"/>
                <w:szCs w:val="20"/>
                <w:lang w:val="en-GB"/>
              </w:rPr>
            </w:pPr>
            <w:r w:rsidRPr="0018051F">
              <w:rPr>
                <w:b/>
                <w:sz w:val="20"/>
                <w:szCs w:val="20"/>
                <w:lang w:val="en-GB"/>
              </w:rPr>
              <w:t>Fixed WSD</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13</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8</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26</w:t>
            </w:r>
          </w:p>
        </w:tc>
        <w:tc>
          <w:tcPr>
            <w:tcW w:w="1772" w:type="dxa"/>
            <w:tcBorders>
              <w:top w:val="single" w:sz="4" w:space="0" w:color="C00000"/>
              <w:left w:val="single" w:sz="6" w:space="0" w:color="C00000"/>
              <w:bottom w:val="single" w:sz="6" w:space="0" w:color="C00000"/>
              <w:right w:val="single" w:sz="4"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22</w:t>
            </w:r>
          </w:p>
        </w:tc>
      </w:tr>
      <w:tr w:rsidR="00A11EE5" w:rsidRPr="00CC66CB" w:rsidTr="00261A85">
        <w:trPr>
          <w:jc w:val="center"/>
        </w:trPr>
        <w:tc>
          <w:tcPr>
            <w:tcW w:w="1771" w:type="dxa"/>
            <w:tcBorders>
              <w:top w:val="single" w:sz="6" w:space="0" w:color="C00000"/>
              <w:left w:val="single" w:sz="4" w:space="0" w:color="C00000"/>
              <w:bottom w:val="single" w:sz="4" w:space="0" w:color="C00000"/>
              <w:right w:val="single" w:sz="6" w:space="0" w:color="C00000"/>
            </w:tcBorders>
            <w:vAlign w:val="center"/>
          </w:tcPr>
          <w:p w:rsidR="00A11EE5" w:rsidRPr="0018051F" w:rsidRDefault="00A11EE5" w:rsidP="0018051F">
            <w:pPr>
              <w:spacing w:before="60" w:after="60"/>
              <w:rPr>
                <w:b/>
                <w:sz w:val="20"/>
                <w:szCs w:val="20"/>
                <w:lang w:val="en-GB"/>
              </w:rPr>
            </w:pPr>
            <w:r w:rsidRPr="0018051F">
              <w:rPr>
                <w:b/>
                <w:sz w:val="20"/>
                <w:szCs w:val="20"/>
                <w:lang w:val="en-GB"/>
              </w:rPr>
              <w:t>Portable WSD</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7</w:t>
            </w:r>
          </w:p>
        </w:tc>
        <w:tc>
          <w:tcPr>
            <w:tcW w:w="1772" w:type="dxa"/>
            <w:tcBorders>
              <w:top w:val="single" w:sz="6" w:space="0" w:color="C00000"/>
              <w:left w:val="single" w:sz="6" w:space="0" w:color="C00000"/>
              <w:bottom w:val="single" w:sz="4" w:space="0" w:color="C00000"/>
              <w:right w:val="single" w:sz="4" w:space="0" w:color="C00000"/>
            </w:tcBorders>
            <w:shd w:val="clear" w:color="auto" w:fill="auto"/>
            <w:vAlign w:val="center"/>
          </w:tcPr>
          <w:p w:rsidR="00A11EE5" w:rsidRPr="0018051F" w:rsidRDefault="00A11EE5" w:rsidP="0018051F">
            <w:pPr>
              <w:spacing w:before="60" w:after="60"/>
              <w:rPr>
                <w:sz w:val="20"/>
                <w:szCs w:val="20"/>
                <w:lang w:val="en-GB"/>
              </w:rPr>
            </w:pPr>
            <w:r w:rsidRPr="0018051F">
              <w:rPr>
                <w:sz w:val="20"/>
                <w:szCs w:val="20"/>
                <w:lang w:val="en-GB"/>
              </w:rPr>
              <w:t>-47</w:t>
            </w:r>
          </w:p>
        </w:tc>
      </w:tr>
    </w:tbl>
    <w:p w:rsidR="003D7211" w:rsidRDefault="003D7211" w:rsidP="00A11EE5">
      <w:pPr>
        <w:pStyle w:val="ECCParagraph"/>
        <w:rPr>
          <w:szCs w:val="20"/>
        </w:rPr>
      </w:pPr>
    </w:p>
    <w:p w:rsidR="00A11EE5" w:rsidRPr="00CC66CB" w:rsidRDefault="00A11EE5" w:rsidP="00A11EE5">
      <w:pPr>
        <w:pStyle w:val="ECCParagraph"/>
        <w:rPr>
          <w:szCs w:val="20"/>
        </w:rPr>
      </w:pPr>
      <w:r w:rsidRPr="00CC66CB">
        <w:rPr>
          <w:szCs w:val="20"/>
        </w:rPr>
        <w:t xml:space="preserve">Protection ratio and overloading threshold have strong influence on the upper limits of permissible WSD interference at the DTT receiver, and consequently on the limits of location probability degradation and WSD </w:t>
      </w:r>
      <w:r>
        <w:t>e.i.r.p.</w:t>
      </w:r>
      <w:r w:rsidRPr="00CC66CB">
        <w:rPr>
          <w:szCs w:val="20"/>
        </w:rPr>
        <w:t xml:space="preserve"> The methodology presented in this annex is applicable to any other values for these parameters, which can arise with the development of the actual WSDs. </w:t>
      </w:r>
    </w:p>
    <w:p w:rsidR="00A11EE5" w:rsidRPr="00CC66CB" w:rsidRDefault="00A11EE5" w:rsidP="00A11EE5">
      <w:pPr>
        <w:pStyle w:val="ECCAnnexheading3"/>
        <w:rPr>
          <w:lang w:val="en-GB"/>
        </w:rPr>
      </w:pPr>
      <w:r w:rsidRPr="00CC66CB">
        <w:rPr>
          <w:lang w:val="en-GB"/>
        </w:rPr>
        <w:t>Main results</w:t>
      </w:r>
    </w:p>
    <w:p w:rsidR="00A11EE5" w:rsidRPr="00CC66CB" w:rsidRDefault="00A11EE5" w:rsidP="00A11EE5">
      <w:pPr>
        <w:pStyle w:val="ECCParagraph"/>
      </w:pPr>
      <w:r w:rsidRPr="00CC66CB">
        <w:t xml:space="preserve">The upper limits of </w:t>
      </w:r>
      <m:oMath>
        <m:r>
          <m:rPr>
            <m:sty m:val="p"/>
          </m:rPr>
          <w:rPr>
            <w:rFonts w:ascii="Cambria Math" w:hAnsi="Cambria Math"/>
          </w:rPr>
          <m:t>ΔLP</m:t>
        </m:r>
      </m:oMath>
      <w:r w:rsidRPr="00CC66CB">
        <w:t xml:space="preserve"> and WSD </w:t>
      </w:r>
      <w:r>
        <w:t>e.i.r.p.</w:t>
      </w:r>
      <w:r w:rsidRPr="00CC66CB">
        <w:t xml:space="preserve">, and the resulting LP are presented below for the parameters given in </w:t>
      </w:r>
      <w:r w:rsidR="00A005B2">
        <w:rPr>
          <w:highlight w:val="yellow"/>
        </w:rPr>
        <w:fldChar w:fldCharType="begin"/>
      </w:r>
      <w:r>
        <w:instrText xml:space="preserve"> REF _Ref332981481 \h </w:instrText>
      </w:r>
      <w:r w:rsidR="00A005B2">
        <w:rPr>
          <w:highlight w:val="yellow"/>
        </w:rPr>
      </w:r>
      <w:r w:rsidR="00A005B2">
        <w:rPr>
          <w:highlight w:val="yellow"/>
        </w:rPr>
        <w:fldChar w:fldCharType="separate"/>
      </w:r>
      <w:r w:rsidR="0007390A">
        <w:t xml:space="preserve">Table </w:t>
      </w:r>
      <w:r w:rsidR="0007390A">
        <w:rPr>
          <w:noProof/>
        </w:rPr>
        <w:t>19</w:t>
      </w:r>
      <w:r w:rsidR="00A005B2">
        <w:rPr>
          <w:highlight w:val="yellow"/>
        </w:rPr>
        <w:fldChar w:fldCharType="end"/>
      </w:r>
      <w:r>
        <w:t xml:space="preserve"> and </w:t>
      </w:r>
      <w:r w:rsidR="00A005B2">
        <w:rPr>
          <w:highlight w:val="yellow"/>
        </w:rPr>
        <w:fldChar w:fldCharType="begin"/>
      </w:r>
      <w:r>
        <w:instrText xml:space="preserve"> REF _Ref332981490 \h </w:instrText>
      </w:r>
      <w:r w:rsidR="00A005B2">
        <w:rPr>
          <w:highlight w:val="yellow"/>
        </w:rPr>
      </w:r>
      <w:r w:rsidR="00A005B2">
        <w:rPr>
          <w:highlight w:val="yellow"/>
        </w:rPr>
        <w:fldChar w:fldCharType="separate"/>
      </w:r>
      <w:r w:rsidR="0007390A">
        <w:t xml:space="preserve">Table </w:t>
      </w:r>
      <w:r w:rsidR="0007390A">
        <w:rPr>
          <w:noProof/>
        </w:rPr>
        <w:t>20</w:t>
      </w:r>
      <w:r w:rsidR="00A005B2">
        <w:rPr>
          <w:highlight w:val="yellow"/>
        </w:rPr>
        <w:fldChar w:fldCharType="end"/>
      </w:r>
      <w:r w:rsidRPr="00CC66CB">
        <w:t xml:space="preserve">. The reference geometries are given in Annex 2. </w:t>
      </w:r>
    </w:p>
    <w:p w:rsidR="00A11EE5" w:rsidRPr="00CC66CB" w:rsidRDefault="00A11EE5" w:rsidP="00A11EE5">
      <w:pPr>
        <w:pStyle w:val="ECCParagraph"/>
      </w:pPr>
      <w:r w:rsidRPr="00CC66CB">
        <w:t xml:space="preserve">The first set of results is shown in </w:t>
      </w:r>
      <w:r w:rsidR="00A005B2">
        <w:rPr>
          <w:highlight w:val="yellow"/>
        </w:rPr>
        <w:fldChar w:fldCharType="begin"/>
      </w:r>
      <w:r>
        <w:instrText xml:space="preserve"> REF _Ref333319345 \h </w:instrText>
      </w:r>
      <w:r w:rsidR="00A005B2">
        <w:rPr>
          <w:highlight w:val="yellow"/>
        </w:rPr>
      </w:r>
      <w:r w:rsidR="00A005B2">
        <w:rPr>
          <w:highlight w:val="yellow"/>
        </w:rPr>
        <w:fldChar w:fldCharType="separate"/>
      </w:r>
      <w:r w:rsidR="0007390A">
        <w:t xml:space="preserve">Figure </w:t>
      </w:r>
      <w:r w:rsidR="0007390A">
        <w:rPr>
          <w:noProof/>
        </w:rPr>
        <w:t>82</w:t>
      </w:r>
      <w:r w:rsidR="00A005B2">
        <w:rPr>
          <w:highlight w:val="yellow"/>
        </w:rPr>
        <w:fldChar w:fldCharType="end"/>
      </w:r>
      <w:r w:rsidRPr="00CC66CB">
        <w:t xml:space="preserve"> for fixed outdoor WSD at 10 m agl., where the protection of a DTT receiver at the reference geometry is guaranteed for X = 99.9% of locations inside a pixel (quasi perfect DTT receiver operation with respect to interference). For fixed outdoor DTT reception (blue curves), the WSD </w:t>
      </w:r>
      <w:r>
        <w:t>e.i.r.p.</w:t>
      </w:r>
      <w:r w:rsidRPr="00CC66CB">
        <w:t xml:space="preserve"> upper limits for the second adjacent channel vary from about -2.6 dBm at the coverage edge to 29.75 dBm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1.21 dBμV/m</m:t>
        </m:r>
      </m:oMath>
      <w:r w:rsidRPr="00CC66CB">
        <w:t xml:space="preserve"> (wanted median field strength at least 40 dB higher than at the coverage edge), when the maximum permissible interference is limited by the overloading threshold. The limiting scenario in this case is Scenario 4 in Annex 2. The corresponding </w:t>
      </w:r>
      <m:oMath>
        <m:r>
          <m:rPr>
            <m:sty m:val="p"/>
          </m:rPr>
          <w:rPr>
            <w:rFonts w:ascii="Cambria Math" w:hAnsi="Cambria Math"/>
          </w:rPr>
          <m:t>ΔLP</m:t>
        </m:r>
      </m:oMath>
      <w:r w:rsidRPr="00CC66CB">
        <w:t xml:space="preserve"> upper limit decays from 0.91% at the coverage edge to about 0.1% in the region where </w:t>
      </w:r>
      <m:oMath>
        <m:sSub>
          <m:sSubPr>
            <m:ctrlPr>
              <w:rPr>
                <w:rFonts w:ascii="Cambria Math" w:hAnsi="Cambria Math"/>
              </w:rPr>
            </m:ctrlPr>
          </m:sSubPr>
          <m:e>
            <m:r>
              <w:rPr>
                <w:rFonts w:ascii="Cambria Math" w:hAnsi="Cambria Math"/>
              </w:rPr>
              <m:t>E</m:t>
            </m:r>
          </m:e>
          <m:sub>
            <m:r>
              <w:rPr>
                <w:rFonts w:ascii="Cambria Math" w:hAnsi="Cambria Math"/>
              </w:rPr>
              <m:t>wmed</m:t>
            </m:r>
          </m:sub>
        </m:sSub>
        <m:r>
          <m:rPr>
            <m:sty m:val="p"/>
          </m:rPr>
          <w:rPr>
            <w:rFonts w:ascii="Cambria Math" w:hAnsi="Cambria Math"/>
          </w:rPr>
          <m:t>≥91.21 dBμV/m</m:t>
        </m:r>
      </m:oMath>
      <w:r w:rsidRPr="00CC66CB">
        <w:t xml:space="preserve"> (</w:t>
      </w:r>
      <m:oMath>
        <m:r>
          <m:rPr>
            <m:sty m:val="p"/>
          </m:rPr>
          <w:rPr>
            <w:rFonts w:ascii="Cambria Math" w:hAnsi="Cambria Math"/>
          </w:rPr>
          <m:t>ΔLP</m:t>
        </m:r>
      </m:oMath>
      <w:r w:rsidRPr="00CC66CB">
        <w:t xml:space="preserve"> is almost negligible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The curve of DTT LP which results from the WSD interference indicates that already in locations where the wanted median field strength is only 5 dB above the one at the coverage edge, the resulting LP is around 99%. </w:t>
      </w:r>
    </w:p>
    <w:p w:rsidR="00A11EE5" w:rsidRPr="00CC66CB" w:rsidRDefault="00A11EE5" w:rsidP="00A11EE5">
      <w:pPr>
        <w:pStyle w:val="ECCParagraph"/>
      </w:pPr>
      <w:r w:rsidRPr="00CC66CB">
        <w:t xml:space="preserve">If the protection of portable outdoor and portable indoor DTT reception modes is considered, red and black curves in </w:t>
      </w:r>
      <w:r w:rsidR="00A005B2">
        <w:fldChar w:fldCharType="begin"/>
      </w:r>
      <w:r>
        <w:instrText xml:space="preserve"> REF _Ref333319345 \h </w:instrText>
      </w:r>
      <w:r w:rsidR="00A005B2">
        <w:fldChar w:fldCharType="separate"/>
      </w:r>
      <w:r w:rsidR="0007390A">
        <w:t xml:space="preserve">Figure </w:t>
      </w:r>
      <w:r w:rsidR="0007390A">
        <w:rPr>
          <w:noProof/>
        </w:rPr>
        <w:t>82</w:t>
      </w:r>
      <w:r w:rsidR="00A005B2">
        <w:fldChar w:fldCharType="end"/>
      </w:r>
      <w:r w:rsidRPr="00CC66CB">
        <w:t xml:space="preserve"> indicate the upper limits of </w:t>
      </w:r>
      <m:oMath>
        <m:r>
          <m:rPr>
            <m:sty m:val="p"/>
          </m:rPr>
          <w:rPr>
            <w:rFonts w:ascii="Cambria Math" w:hAnsi="Cambria Math"/>
          </w:rPr>
          <m:t>ΔLP</m:t>
        </m:r>
      </m:oMath>
      <w:r w:rsidRPr="00CC66CB">
        <w:t xml:space="preserve"> and WSD </w:t>
      </w:r>
      <w:r>
        <w:t>e.i.r.p.</w:t>
      </w:r>
      <w:r w:rsidRPr="00CC66CB">
        <w:t xml:space="preserve">, and the resulting LP. For portable outdoor DTT reception (red curves), the behavior of </w:t>
      </w:r>
      <m:oMath>
        <m:r>
          <m:rPr>
            <m:sty m:val="p"/>
          </m:rPr>
          <w:rPr>
            <w:rFonts w:ascii="Cambria Math" w:hAnsi="Cambria Math"/>
          </w:rPr>
          <m:t>ΔLP</m:t>
        </m:r>
      </m:oMath>
      <w:r w:rsidRPr="00CC66CB">
        <w:t xml:space="preserve"> upper limits and resulting LP is essentially the same as for fixed outdoor DTT reception, with similar values but for different coverage areas. The limiting scenario is Scenario 5 in Annex 2. As expected, the protection of this DTT reception mode imposes more restrictive upper limits for the </w:t>
      </w:r>
      <w:r>
        <w:t>e.i.r.p.</w:t>
      </w:r>
      <w:r w:rsidRPr="00CC66CB">
        <w:t xml:space="preserve"> of fixed outdoor WSD at 10 m agl. The protection of portable indoor DTT reception (Scenario 6 in Annex 2)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10 m agl. is at least 87.95 </w:t>
      </w:r>
      <m:oMath>
        <m:r>
          <m:rPr>
            <m:sty m:val="p"/>
          </m:rPr>
          <w:rPr>
            <w:rFonts w:ascii="Cambria Math" w:hAnsi="Cambria Math"/>
          </w:rPr>
          <m:t>dBμV/m</m:t>
        </m:r>
      </m:oMath>
      <w:r w:rsidRPr="00CC66CB">
        <w:t xml:space="preserve"> also imposes new restrictions in this region: the WSD </w:t>
      </w:r>
      <w:r>
        <w:rPr>
          <w:sz w:val="18"/>
          <w:szCs w:val="18"/>
        </w:rPr>
        <w:t>e.i.r.p.</w:t>
      </w:r>
      <w:r w:rsidRPr="00CC66CB">
        <w:t xml:space="preserve"> upper limit is about 11.5 dBm at the coverage edge and increases until 29.2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anted median field strength 20 dB higher than at the coverage edge). The corresponding </w:t>
      </w:r>
      <m:oMath>
        <m:r>
          <m:rPr>
            <m:sty m:val="p"/>
          </m:rPr>
          <w:rPr>
            <w:rFonts w:ascii="Cambria Math" w:hAnsi="Cambria Math"/>
          </w:rPr>
          <m:t>ΔLP</m:t>
        </m:r>
      </m:oMath>
      <w:r w:rsidRPr="00CC66CB">
        <w:t xml:space="preserve"> upper limits for portable indoor DTT reception are lower than for the other reception modes, going from 0.25% at the coverage edge to 0.1% with the increase of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w:t>
      </w:r>
    </w:p>
    <w:p w:rsidR="00A11EE5" w:rsidRDefault="00A11EE5" w:rsidP="00A11EE5">
      <w:pPr>
        <w:pStyle w:val="ECCParagraph"/>
        <w:jc w:val="center"/>
      </w:pPr>
      <w:r w:rsidRPr="00CC66CB">
        <w:rPr>
          <w:noProof/>
          <w:lang w:val="da-DK" w:eastAsia="da-DK"/>
        </w:rPr>
        <w:lastRenderedPageBreak/>
        <w:drawing>
          <wp:inline distT="0" distB="0" distL="0" distR="0" wp14:anchorId="63FD95DD" wp14:editId="126B3DFE">
            <wp:extent cx="5943600" cy="4845679"/>
            <wp:effectExtent l="19050" t="19050" r="19050" b="12071"/>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6" w:name="_Ref333319345"/>
      <w:r>
        <w:t xml:space="preserve">Figure </w:t>
      </w:r>
      <w:r w:rsidR="00A005B2">
        <w:fldChar w:fldCharType="begin"/>
      </w:r>
      <w:r w:rsidR="00AD098E">
        <w:instrText xml:space="preserve"> SEQ Figure \* ARABIC </w:instrText>
      </w:r>
      <w:r w:rsidR="00A005B2">
        <w:fldChar w:fldCharType="separate"/>
      </w:r>
      <w:r w:rsidR="0007390A">
        <w:rPr>
          <w:noProof/>
        </w:rPr>
        <w:t>82</w:t>
      </w:r>
      <w:r w:rsidR="00A005B2">
        <w:rPr>
          <w:noProof/>
        </w:rPr>
        <w:fldChar w:fldCharType="end"/>
      </w:r>
      <w:bookmarkEnd w:id="626"/>
      <w:r>
        <w:t>:</w:t>
      </w:r>
      <w:r w:rsidRPr="00CC66CB">
        <w:t xml:space="preserve"> </w:t>
      </w:r>
      <w:r w:rsidRPr="00CC66CB">
        <w:rPr>
          <w:u w:val="single"/>
        </w:rPr>
        <w:t>Fixed outdoor WSD transmission at 10 m agl.</w:t>
      </w:r>
      <w:r w:rsidRPr="00CC66CB">
        <w:t xml:space="preserve"> – Upper limits for WSD </w:t>
      </w:r>
      <w:r>
        <w:rPr>
          <w:sz w:val="18"/>
          <w:szCs w:val="18"/>
        </w:rP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m:t>
        </m:r>
        <m:r>
          <m:rPr>
            <m:sty m:val="bi"/>
          </m:rPr>
          <w:rPr>
            <w:rFonts w:ascii="Cambria Math" w:hAnsi="Cambria Math"/>
          </w:rPr>
          <m:t>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pPr>
      <w:r w:rsidRPr="00CC66CB">
        <w:t xml:space="preserve">The </w:t>
      </w:r>
      <w:r>
        <w:rPr>
          <w:sz w:val="18"/>
          <w:szCs w:val="18"/>
        </w:rPr>
        <w:t>e.i.r.p.</w:t>
      </w:r>
      <w:r w:rsidRPr="00CC66CB">
        <w:t xml:space="preserve"> upper limits for fixed WSD at 10 m agl. in the first adjacent channel are shown in </w:t>
      </w:r>
      <w:r w:rsidR="00A005B2">
        <w:fldChar w:fldCharType="begin"/>
      </w:r>
      <w:r>
        <w:instrText xml:space="preserve"> REF _Ref332981585 \h </w:instrText>
      </w:r>
      <w:r w:rsidR="00A005B2">
        <w:fldChar w:fldCharType="separate"/>
      </w:r>
      <w:r w:rsidR="0007390A">
        <w:t xml:space="preserve">Figure </w:t>
      </w:r>
      <w:r w:rsidR="0007390A">
        <w:rPr>
          <w:noProof/>
        </w:rPr>
        <w:t>83</w:t>
      </w:r>
      <w:r w:rsidR="00A005B2">
        <w:fldChar w:fldCharType="end"/>
      </w:r>
      <w:r w:rsidRPr="00CC66CB">
        <w:t xml:space="preserve">. Similar overall behavior, but more restrictive </w:t>
      </w:r>
      <w:r>
        <w:rPr>
          <w:sz w:val="18"/>
          <w:szCs w:val="18"/>
        </w:rPr>
        <w:t>e.i.r.p.</w:t>
      </w:r>
      <w:r w:rsidRPr="00CC66CB">
        <w:t xml:space="preserve"> values are observed. </w:t>
      </w:r>
    </w:p>
    <w:p w:rsidR="00A11EE5" w:rsidRDefault="00A11EE5" w:rsidP="00A11EE5">
      <w:pPr>
        <w:pStyle w:val="ECCParagraph"/>
        <w:jc w:val="center"/>
      </w:pPr>
      <w:r w:rsidRPr="00CC66CB">
        <w:rPr>
          <w:noProof/>
          <w:lang w:val="da-DK" w:eastAsia="da-DK"/>
        </w:rPr>
        <w:drawing>
          <wp:inline distT="0" distB="0" distL="0" distR="0" wp14:anchorId="3735F2AB" wp14:editId="2BAB6935">
            <wp:extent cx="5943600" cy="1649198"/>
            <wp:effectExtent l="19050" t="19050" r="19050" b="27202"/>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943600" cy="1649198"/>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7" w:name="_Ref332981585"/>
      <w:r>
        <w:t xml:space="preserve">Figure </w:t>
      </w:r>
      <w:r w:rsidR="00A005B2">
        <w:fldChar w:fldCharType="begin"/>
      </w:r>
      <w:r w:rsidR="00AD098E">
        <w:instrText xml:space="preserve"> SEQ Figure \* ARABIC </w:instrText>
      </w:r>
      <w:r w:rsidR="00A005B2">
        <w:fldChar w:fldCharType="separate"/>
      </w:r>
      <w:r w:rsidR="0007390A">
        <w:rPr>
          <w:noProof/>
        </w:rPr>
        <w:t>83</w:t>
      </w:r>
      <w:r w:rsidR="00A005B2">
        <w:rPr>
          <w:noProof/>
        </w:rPr>
        <w:fldChar w:fldCharType="end"/>
      </w:r>
      <w:bookmarkEnd w:id="627"/>
      <w:r>
        <w:t>:</w:t>
      </w:r>
      <w:r w:rsidRPr="00CC66CB">
        <w:t xml:space="preserve"> </w:t>
      </w:r>
      <w:r w:rsidRPr="00CC66CB">
        <w:rPr>
          <w:u w:val="single"/>
        </w:rPr>
        <w:t>Fixed outdoor WSD transmission at 10 m agl.</w:t>
      </w:r>
      <w:r w:rsidRPr="00CC66CB">
        <w:t xml:space="preserve"> – Upper limits for WSD </w:t>
      </w:r>
      <w:r>
        <w:rPr>
          <w:sz w:val="18"/>
          <w:szCs w:val="18"/>
        </w:rPr>
        <w:t>e.i.r.p.</w:t>
      </w:r>
      <w:r w:rsidRPr="00CC66CB">
        <w:t xml:space="preserve"> at the 1</w:t>
      </w:r>
      <w:r w:rsidRPr="00CC66CB">
        <w:rPr>
          <w:vertAlign w:val="superscript"/>
        </w:rPr>
        <w:t>st</w:t>
      </w:r>
      <w:r w:rsidRPr="00CC66CB">
        <w:t xml:space="preserve"> adjacent channel for the protection of a DTT receiver at the reference geometry for X = 99.9% of locations inside the pixel. </w:t>
      </w:r>
    </w:p>
    <w:p w:rsidR="00A11EE5" w:rsidRPr="00CC66CB" w:rsidRDefault="00A11EE5" w:rsidP="00A11EE5">
      <w:pPr>
        <w:pStyle w:val="ECCParagraph"/>
      </w:pPr>
    </w:p>
    <w:p w:rsidR="00A11EE5" w:rsidRPr="00CC66CB" w:rsidRDefault="00A11EE5" w:rsidP="00A11EE5">
      <w:pPr>
        <w:pStyle w:val="ECCParagraph"/>
        <w:rPr>
          <w:szCs w:val="20"/>
        </w:rPr>
      </w:pPr>
      <w:r w:rsidRPr="00CC66CB">
        <w:t xml:space="preserve">The set of results for fixed outdoor WSD at 30 m agl. is shown in </w:t>
      </w:r>
      <w:r w:rsidR="00A005B2">
        <w:fldChar w:fldCharType="begin"/>
      </w:r>
      <w:r>
        <w:instrText xml:space="preserve"> REF _Ref332981627 \h </w:instrText>
      </w:r>
      <w:r w:rsidR="00A005B2">
        <w:fldChar w:fldCharType="separate"/>
      </w:r>
      <w:r w:rsidR="0007390A">
        <w:t xml:space="preserve">Figure </w:t>
      </w:r>
      <w:r w:rsidR="0007390A">
        <w:rPr>
          <w:noProof/>
        </w:rPr>
        <w:t>84</w:t>
      </w:r>
      <w:r w:rsidR="00A005B2">
        <w:fldChar w:fldCharType="end"/>
      </w:r>
      <w:r w:rsidRPr="00CC66CB">
        <w:t xml:space="preserve">. Once more it is considered the protection of a DTT receiver at the reference geometry for X = 99.9% of locations inside a pixel (quasi perfect DTT receiver operation with respect to interference). The </w:t>
      </w:r>
      <m:oMath>
        <m:r>
          <m:rPr>
            <m:sty m:val="p"/>
          </m:rPr>
          <w:rPr>
            <w:rFonts w:ascii="Cambria Math" w:hAnsi="Cambria Math"/>
          </w:rPr>
          <m:t>ΔLP</m:t>
        </m:r>
      </m:oMath>
      <w:r w:rsidRPr="00CC66CB">
        <w:t xml:space="preserve"> upper limits and the resulting LP are </w:t>
      </w:r>
      <w:r w:rsidRPr="00CC66CB">
        <w:lastRenderedPageBreak/>
        <w:t xml:space="preserve">very similar to the ones obtained for fixed outdoor WSD at 10 m agl., but the WSD </w:t>
      </w:r>
      <w:r>
        <w:rPr>
          <w:sz w:val="18"/>
          <w:szCs w:val="18"/>
        </w:rPr>
        <w:t>e.i.r.p.</w:t>
      </w:r>
      <w:r w:rsidRPr="00CC66CB">
        <w:t xml:space="preserve"> upper limits are higher because of the elevated coupling loss between WSD transmitter and DTT receiver. For the protection of fixed outdoor DTT reception (Scenario 7 in Annex 2), the WSD </w:t>
      </w:r>
      <w:r>
        <w:t>e.i.r.p.</w:t>
      </w:r>
      <w:r w:rsidRPr="00CC66CB">
        <w:t xml:space="preserve"> upper limits in the second adjacent channel increase from 22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CC66CB">
        <w:t xml:space="preserve">) to 51.45 dBm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6.21 dBμV/m</m:t>
        </m:r>
      </m:oMath>
      <w:r w:rsidRPr="00CC66CB">
        <w:t xml:space="preserve">. More restricted upper limits are obtained if portable DTT reception is taken into account. In the case of portable outdoor DTT reception (Scenario 8 in Annex 2),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8.21 dBμV/m</m:t>
        </m:r>
      </m:oMath>
      <w:r w:rsidRPr="00CC66CB">
        <w:t xml:space="preserve"> at 10 m agl., WSD </w:t>
      </w:r>
      <w:r>
        <w:t>e.i.r.p.</w:t>
      </w:r>
      <w:r w:rsidRPr="00CC66CB">
        <w:t xml:space="preserve"> is limited to 26.3 dBm, and increases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until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8.21 dBμV/m</m:t>
        </m:r>
      </m:oMath>
      <w:r w:rsidRPr="00CC66CB">
        <w:t xml:space="preserve">, when it is limited by the overloading threshold to 43.7 dBm. Similar behavior is observed if the protection of portable indoor DTT reception is considered, with WSD </w:t>
      </w:r>
      <w:r>
        <w:rPr>
          <w:sz w:val="18"/>
          <w:szCs w:val="18"/>
        </w:rPr>
        <w:t>e.i.r.p.</w:t>
      </w:r>
      <w:r w:rsidRPr="00CC66CB">
        <w:t xml:space="preserve"> limited to 24.81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7.95 dBμV/m</m:t>
        </m:r>
      </m:oMath>
      <w:r w:rsidRPr="00CC66CB">
        <w:t xml:space="preserve"> at 10 m agl.), and 42.4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t>
      </w:r>
    </w:p>
    <w:p w:rsidR="00A11EE5" w:rsidRPr="00CC66CB" w:rsidRDefault="00A11EE5" w:rsidP="00A11EE5">
      <w:pPr>
        <w:pStyle w:val="ECCParagraph"/>
      </w:pPr>
      <w:r w:rsidRPr="00CC66CB">
        <w:t xml:space="preserve">From </w:t>
      </w:r>
      <w:r w:rsidRPr="00046616">
        <w:t xml:space="preserve">the results presented above, e.i.r.p. “masks” can be derived for fixed outdoor WSD. </w:t>
      </w:r>
      <w:r w:rsidR="00410C4B">
        <w:fldChar w:fldCharType="begin"/>
      </w:r>
      <w:r w:rsidR="00410C4B">
        <w:instrText xml:space="preserve"> REF _Ref333319345 \h  \* MERGEFORMAT </w:instrText>
      </w:r>
      <w:r w:rsidR="00410C4B">
        <w:fldChar w:fldCharType="separate"/>
      </w:r>
      <w:r w:rsidR="0007390A">
        <w:t xml:space="preserve">Figure </w:t>
      </w:r>
      <w:r w:rsidR="0007390A">
        <w:rPr>
          <w:noProof/>
        </w:rPr>
        <w:t>82</w:t>
      </w:r>
      <w:r w:rsidR="00410C4B">
        <w:fldChar w:fldCharType="end"/>
      </w:r>
      <w:r w:rsidR="00E63BB4" w:rsidRPr="00046616">
        <w:t>,</w:t>
      </w:r>
      <w:r w:rsidR="00046616" w:rsidRPr="00046616">
        <w:t xml:space="preserve"> </w:t>
      </w:r>
      <w:r w:rsidR="00410C4B">
        <w:fldChar w:fldCharType="begin"/>
      </w:r>
      <w:r w:rsidR="00410C4B">
        <w:instrText xml:space="preserve"> REF _Ref332981585 \h  \* MERGEFORMAT </w:instrText>
      </w:r>
      <w:r w:rsidR="00410C4B">
        <w:fldChar w:fldCharType="separate"/>
      </w:r>
      <w:r w:rsidR="0007390A">
        <w:t xml:space="preserve">Figure </w:t>
      </w:r>
      <w:r w:rsidR="0007390A">
        <w:rPr>
          <w:noProof/>
        </w:rPr>
        <w:t>83</w:t>
      </w:r>
      <w:r w:rsidR="00410C4B">
        <w:fldChar w:fldCharType="end"/>
      </w:r>
      <w:r w:rsidR="00046616" w:rsidRPr="00046616">
        <w:t xml:space="preserve"> and </w:t>
      </w:r>
      <w:r w:rsidR="00410C4B">
        <w:fldChar w:fldCharType="begin"/>
      </w:r>
      <w:r w:rsidR="00410C4B">
        <w:instrText xml:space="preserve"> REF _Ref332981627 \h  \* MERGEFORMAT </w:instrText>
      </w:r>
      <w:r w:rsidR="00410C4B">
        <w:fldChar w:fldCharType="separate"/>
      </w:r>
      <w:r w:rsidR="0007390A">
        <w:t xml:space="preserve">Figure </w:t>
      </w:r>
      <w:r w:rsidR="0007390A">
        <w:rPr>
          <w:noProof/>
        </w:rPr>
        <w:t>84</w:t>
      </w:r>
      <w:r w:rsidR="00410C4B">
        <w:fldChar w:fldCharType="end"/>
      </w:r>
      <w:r w:rsidRPr="00CC66CB">
        <w:t xml:space="preserve"> show the </w:t>
      </w:r>
      <w:r>
        <w:t>e.i.r.p.</w:t>
      </w:r>
      <w:r w:rsidRPr="00CC66CB">
        <w:t xml:space="preserve"> masks for the second adjacent channel for WSDs at 10 m and 30 m agl., respectively. If only fixed outdoor DTT reception is to be protected, the </w:t>
      </w:r>
      <w:r>
        <w:rPr>
          <w:sz w:val="18"/>
          <w:szCs w:val="18"/>
        </w:rPr>
        <w:t>e.i.r.p.</w:t>
      </w:r>
      <w:r w:rsidRPr="00CC66CB">
        <w:t xml:space="preserve"> “masks” are given by the blue curves only. Depending on the values of relevant parameters (protection ratios, overloading thresholds, level of protection for the DTT receiver) the </w:t>
      </w:r>
      <w:r>
        <w:rPr>
          <w:sz w:val="18"/>
          <w:szCs w:val="18"/>
        </w:rPr>
        <w:t>e.i.r.p.</w:t>
      </w:r>
      <w:r w:rsidRPr="00CC66CB">
        <w:t xml:space="preserve"> upper limits can change.</w:t>
      </w:r>
    </w:p>
    <w:p w:rsidR="00A11EE5" w:rsidRDefault="00A11EE5" w:rsidP="00A11EE5">
      <w:pPr>
        <w:pStyle w:val="ECCParagraph"/>
        <w:jc w:val="center"/>
      </w:pPr>
      <w:r w:rsidRPr="00CC66CB">
        <w:rPr>
          <w:noProof/>
          <w:lang w:val="da-DK" w:eastAsia="da-DK"/>
        </w:rPr>
        <w:drawing>
          <wp:inline distT="0" distB="0" distL="0" distR="0" wp14:anchorId="69EFDCFC" wp14:editId="31FD9B5F">
            <wp:extent cx="5943600" cy="4845679"/>
            <wp:effectExtent l="19050" t="19050" r="19050" b="12071"/>
            <wp:docPr id="1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8" w:name="_Ref332981627"/>
      <w:r>
        <w:t xml:space="preserve">Figure </w:t>
      </w:r>
      <w:r w:rsidR="00A005B2">
        <w:fldChar w:fldCharType="begin"/>
      </w:r>
      <w:r w:rsidR="00AD098E">
        <w:instrText xml:space="preserve"> SEQ Figure \* ARABIC </w:instrText>
      </w:r>
      <w:r w:rsidR="00A005B2">
        <w:fldChar w:fldCharType="separate"/>
      </w:r>
      <w:r w:rsidR="0007390A">
        <w:rPr>
          <w:noProof/>
        </w:rPr>
        <w:t>84</w:t>
      </w:r>
      <w:r w:rsidR="00A005B2">
        <w:rPr>
          <w:noProof/>
        </w:rPr>
        <w:fldChar w:fldCharType="end"/>
      </w:r>
      <w:bookmarkEnd w:id="628"/>
      <w:r>
        <w:t>:</w:t>
      </w:r>
      <w:r w:rsidRPr="00CC66CB">
        <w:t xml:space="preserve"> </w:t>
      </w:r>
      <w:r w:rsidRPr="00CC66CB">
        <w:rPr>
          <w:u w:val="single"/>
        </w:rPr>
        <w:t>Fixed outdoor WSD transmission at 30 m agl.</w:t>
      </w:r>
      <w:r w:rsidRPr="00CC66CB">
        <w:t xml:space="preserve"> – Upper limits for WSD </w:t>
      </w:r>
      <w: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m:t>
        </m:r>
        <m:r>
          <m:rPr>
            <m:sty m:val="bi"/>
          </m:rPr>
          <w:rPr>
            <w:rFonts w:ascii="Cambria Math" w:hAnsi="Cambria Math"/>
          </w:rPr>
          <m:t>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lastRenderedPageBreak/>
        <w:drawing>
          <wp:inline distT="0" distB="0" distL="0" distR="0" wp14:anchorId="693E4D99" wp14:editId="1633C85E">
            <wp:extent cx="5943600" cy="1650227"/>
            <wp:effectExtent l="19050" t="19050" r="19050" b="26173"/>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85</w:t>
      </w:r>
      <w:r w:rsidR="00A005B2">
        <w:rPr>
          <w:noProof/>
        </w:rPr>
        <w:fldChar w:fldCharType="end"/>
      </w:r>
      <w:r>
        <w:t>:</w:t>
      </w:r>
      <w:r w:rsidRPr="00CC66CB">
        <w:t xml:space="preserve"> </w:t>
      </w:r>
      <w:r>
        <w:t>e.i.r.p.</w:t>
      </w:r>
      <w:r w:rsidRPr="00CC66CB">
        <w:t xml:space="preserve"> “mask” for fixed outdoor WSD transmission at 10 m agl. (2</w:t>
      </w:r>
      <w:r w:rsidRPr="00CC66CB">
        <w:rPr>
          <w:vertAlign w:val="superscript"/>
        </w:rPr>
        <w:t>nd</w:t>
      </w:r>
      <w:r w:rsidRPr="00CC66CB">
        <w:t xml:space="preserve"> adjacent chann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drawing>
          <wp:inline distT="0" distB="0" distL="0" distR="0" wp14:anchorId="5B9A7332" wp14:editId="4F423615">
            <wp:extent cx="5943600" cy="1650227"/>
            <wp:effectExtent l="19050" t="19050" r="19050" b="26173"/>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07390A">
        <w:rPr>
          <w:noProof/>
        </w:rPr>
        <w:t>86</w:t>
      </w:r>
      <w:r w:rsidR="00A005B2">
        <w:rPr>
          <w:noProof/>
        </w:rPr>
        <w:fldChar w:fldCharType="end"/>
      </w:r>
      <w:r>
        <w:t>: e.i.r.p.</w:t>
      </w:r>
      <w:r w:rsidRPr="00CC66CB">
        <w:t xml:space="preserve"> “mask” for fixed outdoor WSD transmission at 30 m agl. (2</w:t>
      </w:r>
      <w:r w:rsidRPr="00CC66CB">
        <w:rPr>
          <w:vertAlign w:val="superscript"/>
        </w:rPr>
        <w:t>nd</w:t>
      </w:r>
      <w:r w:rsidRPr="00CC66CB">
        <w:t xml:space="preserve"> adjacent channel). </w:t>
      </w:r>
    </w:p>
    <w:p w:rsidR="00A11EE5" w:rsidRPr="00046616" w:rsidRDefault="00A11EE5" w:rsidP="00A11EE5">
      <w:pPr>
        <w:pStyle w:val="ECCParagraph"/>
      </w:pPr>
      <w:r w:rsidRPr="00CC66CB">
        <w:t xml:space="preserve">Now the results for portable WSD are shown in </w:t>
      </w:r>
      <w:r w:rsidR="00A005B2">
        <w:fldChar w:fldCharType="begin"/>
      </w:r>
      <w:r>
        <w:instrText xml:space="preserve"> REF _Ref332981733 \h </w:instrText>
      </w:r>
      <w:r w:rsidR="00A005B2">
        <w:fldChar w:fldCharType="separate"/>
      </w:r>
      <w:r w:rsidR="0007390A">
        <w:t xml:space="preserve">Figure </w:t>
      </w:r>
      <w:r w:rsidR="0007390A">
        <w:rPr>
          <w:noProof/>
        </w:rPr>
        <w:t>87</w:t>
      </w:r>
      <w:r w:rsidR="00A005B2">
        <w:fldChar w:fldCharType="end"/>
      </w:r>
      <w:r w:rsidRPr="00CC66CB">
        <w:t xml:space="preserve">, where the upper limits of </w:t>
      </w:r>
      <m:oMath>
        <m:r>
          <m:rPr>
            <m:sty m:val="p"/>
          </m:rPr>
          <w:rPr>
            <w:rFonts w:ascii="Cambria Math" w:hAnsi="Cambria Math"/>
          </w:rPr>
          <m:t>ΔLP</m:t>
        </m:r>
      </m:oMath>
      <w:r w:rsidRPr="00CC66CB">
        <w:t xml:space="preserve"> and WSD </w:t>
      </w:r>
      <w:r>
        <w:t>e.i.r.p.</w:t>
      </w:r>
      <w:r w:rsidRPr="00CC66CB">
        <w:t xml:space="preserve"> (second adjacent channel), and the resulting LP are calculated for the protection of the DTT receiver for X = 99.9% of locations inside the pixel. The considered overloading thresholds are given in </w:t>
      </w:r>
      <w:r w:rsidRPr="00046616">
        <w:t>Table 2.</w:t>
      </w:r>
    </w:p>
    <w:p w:rsidR="00A11EE5" w:rsidRPr="00CC66CB" w:rsidRDefault="00A11EE5" w:rsidP="00A11EE5">
      <w:pPr>
        <w:pStyle w:val="ECCParagraph"/>
      </w:pPr>
      <w:r w:rsidRPr="00046616">
        <w:t xml:space="preserve">To protect the fixed outdoor DTT reception (Scenario 2 in Annex 2, blue curves in </w:t>
      </w:r>
      <w:r w:rsidR="00410C4B">
        <w:fldChar w:fldCharType="begin"/>
      </w:r>
      <w:r w:rsidR="00410C4B">
        <w:instrText xml:space="preserve"> REF _Ref332981733 \h  \* MERGEFORMAT </w:instrText>
      </w:r>
      <w:r w:rsidR="00410C4B">
        <w:fldChar w:fldCharType="separate"/>
      </w:r>
      <w:r w:rsidR="0007390A">
        <w:t xml:space="preserve">Figure </w:t>
      </w:r>
      <w:r w:rsidR="0007390A">
        <w:rPr>
          <w:noProof/>
        </w:rPr>
        <w:t>87</w:t>
      </w:r>
      <w:r w:rsidR="00410C4B">
        <w:fldChar w:fldCharType="end"/>
      </w:r>
      <w:r w:rsidRPr="00046616">
        <w:t>), the portable WSD e.i.r.p. is limited to -2.6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046616">
        <w:t>) and increases linearly</w:t>
      </w:r>
      <w:r w:rsidRPr="00CC66CB">
        <w:t xml:space="preserve">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until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6.21 dBμV/m</m:t>
        </m:r>
      </m:oMath>
      <w:r w:rsidRPr="00CC66CB">
        <w:t xml:space="preserve">, from where the WSD </w:t>
      </w:r>
      <w:r>
        <w:t>e.i.r.p.</w:t>
      </w:r>
      <w:r w:rsidRPr="00CC66CB">
        <w:t xml:space="preserve"> is limited by the overloading threshold to 14.75 dBm. The corresponding </w:t>
      </w:r>
      <m:oMath>
        <m:r>
          <m:rPr>
            <m:sty m:val="p"/>
          </m:rPr>
          <w:rPr>
            <w:rFonts w:ascii="Cambria Math" w:hAnsi="Cambria Math"/>
          </w:rPr>
          <m:t>ΔLP</m:t>
        </m:r>
      </m:oMath>
      <w:r w:rsidRPr="00CC66CB">
        <w:t xml:space="preserve"> upper limits vary from about 0.91% to 0.1% when entering the DTT coverage area, and achieve negligible values for </w: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As in the case of fixed outdoor WSD, the LP which results with portable WSD interference is above 99%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is 5 dB abo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the coverage edge.</w:t>
      </w:r>
    </w:p>
    <w:p w:rsidR="00A11EE5" w:rsidRPr="00CC66CB" w:rsidRDefault="00A11EE5" w:rsidP="00A11EE5">
      <w:pPr>
        <w:pStyle w:val="ECCParagraph"/>
      </w:pPr>
      <w:r w:rsidRPr="00CC66CB">
        <w:t xml:space="preserve">Because of the very low overloading threshold of portable DTT receiver with respect to portable WSD interference, -47 dBm, the protection of portable DTT reception restricts the portable WSD </w:t>
      </w:r>
      <w:r>
        <w:t>e.i.r.p.</w:t>
      </w:r>
      <w:r w:rsidRPr="00CC66CB">
        <w:t xml:space="preserve"> to a very low value, -25.2 dBm, for any location inside portable DTT coverage area. The relaxation of the protection criterion from X = 99.9% of locations to X = 99% or X = 90% of locations where the DTT receiver at the reference geometry (2 m distant from the WSD) is protected leads to still low and constant WSD </w:t>
      </w:r>
      <w:r>
        <w:t>e.i.r.p.</w:t>
      </w:r>
      <w:r w:rsidRPr="00CC66CB">
        <w:t xml:space="preserve"> limits like -22.5 dBm and -18.9 dBm, respectively. </w:t>
      </w:r>
    </w:p>
    <w:p w:rsidR="00A11EE5" w:rsidRPr="00CC66CB" w:rsidRDefault="00A11EE5" w:rsidP="00A11EE5">
      <w:pPr>
        <w:pStyle w:val="ECCParagraph"/>
      </w:pPr>
      <w:r w:rsidRPr="00CC66CB">
        <w:t xml:space="preserve">To illustrate the strong influence of overloading threshold values on the WSD </w:t>
      </w:r>
      <w:r>
        <w:t>e.i.r.p.</w:t>
      </w:r>
      <w:r w:rsidRPr="00CC66CB">
        <w:t xml:space="preserve"> upper limits, </w:t>
      </w:r>
      <w:r w:rsidR="00A005B2">
        <w:fldChar w:fldCharType="begin"/>
      </w:r>
      <w:r>
        <w:instrText xml:space="preserve"> REF _Ref332981804 \h </w:instrText>
      </w:r>
      <w:r w:rsidR="00A005B2">
        <w:fldChar w:fldCharType="separate"/>
      </w:r>
      <w:r w:rsidR="0007390A">
        <w:t xml:space="preserve">Figure </w:t>
      </w:r>
      <w:r w:rsidR="0007390A">
        <w:rPr>
          <w:noProof/>
        </w:rPr>
        <w:t>88</w:t>
      </w:r>
      <w:r w:rsidR="00A005B2">
        <w:fldChar w:fldCharType="end"/>
      </w:r>
      <w:r w:rsidRPr="00CC66CB">
        <w:t xml:space="preserve"> shows the </w:t>
      </w:r>
      <w:r>
        <w:t>e.i.r.p.</w:t>
      </w:r>
      <w:r w:rsidRPr="00CC66CB">
        <w:t xml:space="preserve"> upper limits for the operation of portable WSD in the first adjacent channel, whose overloading threshold is -27 dBm (from ECC Report 148</w:t>
      </w:r>
      <w:r>
        <w:t xml:space="preserve"> </w:t>
      </w:r>
      <w:r w:rsidR="00A005B2">
        <w:fldChar w:fldCharType="begin"/>
      </w:r>
      <w:r>
        <w:instrText xml:space="preserve"> REF _Ref314127959 \r \h </w:instrText>
      </w:r>
      <w:r w:rsidR="00A005B2">
        <w:fldChar w:fldCharType="separate"/>
      </w:r>
      <w:r w:rsidR="0007390A">
        <w:t>[6]</w:t>
      </w:r>
      <w:r w:rsidR="00A005B2">
        <w:fldChar w:fldCharType="end"/>
      </w:r>
      <w:r w:rsidRPr="00CC66CB">
        <w:t xml:space="preserve">). It is thus observed that the behaviour of WSD </w:t>
      </w:r>
      <w:r>
        <w:rPr>
          <w:sz w:val="18"/>
          <w:szCs w:val="18"/>
        </w:rPr>
        <w:t>e.i.r.p.</w:t>
      </w:r>
      <w:r w:rsidRPr="00CC66CB">
        <w:t xml:space="preserve"> upper limits in this case is similar to the fixed WSD case. Therefore, according to the restrictions imposed by the overloading threshold, an </w:t>
      </w:r>
      <w:r>
        <w:t>e.i.r.p.</w:t>
      </w:r>
      <w:r w:rsidRPr="00CC66CB">
        <w:t xml:space="preserve"> “mask” for portable WSD transmission would follow: </w:t>
      </w:r>
    </w:p>
    <w:p w:rsidR="00A11EE5" w:rsidRPr="00CC66CB" w:rsidRDefault="00A11EE5" w:rsidP="00156E3F">
      <w:pPr>
        <w:pStyle w:val="ListParagraph"/>
        <w:numPr>
          <w:ilvl w:val="0"/>
          <w:numId w:val="99"/>
        </w:numPr>
      </w:pPr>
      <w:r w:rsidRPr="00CC66CB">
        <w:t xml:space="preserve">the shape of WSD </w:t>
      </w:r>
      <w:r>
        <w:t>e.i.r.p.</w:t>
      </w:r>
      <w:r w:rsidRPr="00CC66CB">
        <w:t xml:space="preserve"> curves in </w:t>
      </w:r>
      <w:r w:rsidR="00410C4B">
        <w:fldChar w:fldCharType="begin"/>
      </w:r>
      <w:r w:rsidR="00410C4B">
        <w:instrText xml:space="preserve"> REF _Ref332981733 \h  \* MERGEFORMAT </w:instrText>
      </w:r>
      <w:r w:rsidR="00410C4B">
        <w:fldChar w:fldCharType="separate"/>
      </w:r>
      <w:r w:rsidR="0007390A">
        <w:t xml:space="preserve">Figure </w:t>
      </w:r>
      <w:r w:rsidR="0007390A">
        <w:rPr>
          <w:noProof/>
        </w:rPr>
        <w:t>87</w:t>
      </w:r>
      <w:r w:rsidR="00410C4B">
        <w:fldChar w:fldCharType="end"/>
      </w:r>
      <w:r w:rsidRPr="00CC66CB">
        <w:t xml:space="preserve">, with a constant </w:t>
      </w:r>
      <w:r w:rsidRPr="00B673C1">
        <w:rPr>
          <w:sz w:val="18"/>
          <w:szCs w:val="18"/>
        </w:rPr>
        <w:t>e.i.r.p.</w:t>
      </w:r>
      <w:r w:rsidRPr="00CC66CB">
        <w:t xml:space="preserve"> value in the region of portable DTT coverage; or </w:t>
      </w:r>
    </w:p>
    <w:p w:rsidR="00A11EE5" w:rsidRPr="00CC66CB" w:rsidRDefault="00A11EE5" w:rsidP="00156E3F">
      <w:pPr>
        <w:pStyle w:val="ListParagraph"/>
        <w:numPr>
          <w:ilvl w:val="0"/>
          <w:numId w:val="99"/>
        </w:numPr>
      </w:pPr>
      <w:r w:rsidRPr="00CC66CB">
        <w:t xml:space="preserve">the shape shown in </w:t>
      </w:r>
      <w:r w:rsidR="00A005B2">
        <w:fldChar w:fldCharType="begin"/>
      </w:r>
      <w:r>
        <w:instrText xml:space="preserve"> REF _Ref332981804 \h </w:instrText>
      </w:r>
      <w:r w:rsidR="00A005B2">
        <w:fldChar w:fldCharType="separate"/>
      </w:r>
      <w:r w:rsidR="0007390A">
        <w:t xml:space="preserve">Figure </w:t>
      </w:r>
      <w:r w:rsidR="0007390A">
        <w:rPr>
          <w:noProof/>
        </w:rPr>
        <w:t>88</w:t>
      </w:r>
      <w:r w:rsidR="00A005B2">
        <w:fldChar w:fldCharType="end"/>
      </w:r>
      <w:r w:rsidRPr="00CC66CB">
        <w:t>.</w:t>
      </w:r>
    </w:p>
    <w:p w:rsidR="00A11EE5" w:rsidRDefault="00A11EE5" w:rsidP="00A11EE5">
      <w:pPr>
        <w:pStyle w:val="ECCParagraph"/>
        <w:jc w:val="center"/>
      </w:pPr>
      <w:r w:rsidRPr="00CC66CB">
        <w:rPr>
          <w:noProof/>
          <w:lang w:val="da-DK" w:eastAsia="da-DK"/>
        </w:rPr>
        <w:lastRenderedPageBreak/>
        <w:drawing>
          <wp:inline distT="0" distB="0" distL="0" distR="0" wp14:anchorId="3A219334" wp14:editId="351907FC">
            <wp:extent cx="5943600" cy="4848702"/>
            <wp:effectExtent l="19050" t="19050" r="19050" b="28098"/>
            <wp:docPr id="1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943600" cy="4848702"/>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9" w:name="_Ref332981733"/>
      <w:r>
        <w:t xml:space="preserve">Figure </w:t>
      </w:r>
      <w:r w:rsidR="00A005B2">
        <w:fldChar w:fldCharType="begin"/>
      </w:r>
      <w:r w:rsidR="00AD098E">
        <w:instrText xml:space="preserve"> SEQ Figure \* ARABIC </w:instrText>
      </w:r>
      <w:r w:rsidR="00A005B2">
        <w:fldChar w:fldCharType="separate"/>
      </w:r>
      <w:r w:rsidR="0007390A">
        <w:rPr>
          <w:noProof/>
        </w:rPr>
        <w:t>87</w:t>
      </w:r>
      <w:r w:rsidR="00A005B2">
        <w:rPr>
          <w:noProof/>
        </w:rPr>
        <w:fldChar w:fldCharType="end"/>
      </w:r>
      <w:bookmarkEnd w:id="629"/>
      <w:r>
        <w:t xml:space="preserve">: </w:t>
      </w:r>
      <w:r w:rsidRPr="00CC66CB">
        <w:rPr>
          <w:u w:val="single"/>
        </w:rPr>
        <w:t>Portable WSD transmission</w:t>
      </w:r>
      <w:r w:rsidRPr="00CC66CB">
        <w:t xml:space="preserve"> – Upper limits for WSD </w:t>
      </w:r>
      <w:r>
        <w:rPr>
          <w:sz w:val="18"/>
          <w:szCs w:val="18"/>
        </w:rP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drawing>
          <wp:inline distT="0" distB="0" distL="0" distR="0" wp14:anchorId="1C541D13" wp14:editId="61EC232A">
            <wp:extent cx="5943600" cy="1650227"/>
            <wp:effectExtent l="19050" t="19050" r="19050" b="26173"/>
            <wp:docPr id="1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30" w:name="_Ref332981804"/>
      <w:r>
        <w:t xml:space="preserve">Figure </w:t>
      </w:r>
      <w:r w:rsidR="00A005B2">
        <w:fldChar w:fldCharType="begin"/>
      </w:r>
      <w:r w:rsidR="00AD098E">
        <w:instrText xml:space="preserve"> SEQ Figure \* ARABIC </w:instrText>
      </w:r>
      <w:r w:rsidR="00A005B2">
        <w:fldChar w:fldCharType="separate"/>
      </w:r>
      <w:r w:rsidR="0007390A">
        <w:rPr>
          <w:noProof/>
        </w:rPr>
        <w:t>88</w:t>
      </w:r>
      <w:r w:rsidR="00A005B2">
        <w:rPr>
          <w:noProof/>
        </w:rPr>
        <w:fldChar w:fldCharType="end"/>
      </w:r>
      <w:bookmarkEnd w:id="630"/>
      <w:r>
        <w:t xml:space="preserve">: </w:t>
      </w:r>
      <w:r w:rsidRPr="00CC66CB">
        <w:rPr>
          <w:u w:val="single"/>
        </w:rPr>
        <w:t>Portable WSD transmission</w:t>
      </w:r>
      <w:r w:rsidRPr="00CC66CB">
        <w:t xml:space="preserve"> – Upper limits for WSD </w:t>
      </w:r>
      <w:r>
        <w:rPr>
          <w:sz w:val="18"/>
          <w:szCs w:val="18"/>
        </w:rPr>
        <w:t>e.i.r.p.</w:t>
      </w:r>
      <w:r w:rsidRPr="00CC66CB">
        <w:t xml:space="preserve"> at the 1</w:t>
      </w:r>
      <w:r w:rsidRPr="00CC66CB">
        <w:rPr>
          <w:vertAlign w:val="superscript"/>
        </w:rPr>
        <w:t>st</w:t>
      </w:r>
      <w:r w:rsidRPr="00CC66CB">
        <w:t xml:space="preserve"> adjacent channel for the protection of a DTT receiver at the reference geometry for X = 99.9% of locations inside the pixel. </w:t>
      </w:r>
    </w:p>
    <w:p w:rsidR="00A11EE5" w:rsidRPr="00CC66CB" w:rsidRDefault="00A11EE5" w:rsidP="00A11EE5">
      <w:pPr>
        <w:pStyle w:val="ECCParagraph"/>
      </w:pPr>
    </w:p>
    <w:p w:rsidR="00A11EE5" w:rsidRPr="00CC66CB" w:rsidRDefault="00A11EE5" w:rsidP="00B673C1">
      <w:pPr>
        <w:pStyle w:val="ECCAnnexheading2"/>
        <w:keepNext/>
        <w:ind w:left="862" w:hanging="862"/>
        <w:rPr>
          <w:lang w:val="en-GB"/>
        </w:rPr>
      </w:pPr>
      <w:r w:rsidRPr="00CC66CB">
        <w:rPr>
          <w:lang w:val="en-GB"/>
        </w:rPr>
        <w:lastRenderedPageBreak/>
        <w:t>CONSIDERATIONS when choosing the degradation of the location probability</w:t>
      </w:r>
    </w:p>
    <w:p w:rsidR="00A11EE5" w:rsidRPr="00CC66CB" w:rsidRDefault="00A11EE5" w:rsidP="00A11EE5">
      <w:pPr>
        <w:pStyle w:val="ECCParagraph"/>
      </w:pPr>
      <w:r w:rsidRPr="00CC66CB">
        <w:t xml:space="preserve">The two approaches presented in this Annex provide location specific maximum </w:t>
      </w:r>
      <w:r>
        <w:rPr>
          <w:sz w:val="18"/>
          <w:szCs w:val="18"/>
        </w:rPr>
        <w:t>e.i.r.p.</w:t>
      </w:r>
      <w:r w:rsidRPr="00CC66CB">
        <w:t xml:space="preserve"> limits for different types of WSDs and DTT reception modes. This content serves as guidance for Administrations, since it discusses first the adoption of a fixed level of degradation of the DTT coverage quality as protection criterion, and then the adoption of variable levels of degradation of the DTT coverage quality according to the capabilities of the DTT receivers in handling interference.</w:t>
      </w:r>
    </w:p>
    <w:p w:rsidR="00A11EE5" w:rsidRPr="00CC66CB" w:rsidRDefault="00A11EE5" w:rsidP="00A11EE5">
      <w:pPr>
        <w:pStyle w:val="ECCParagraph"/>
      </w:pPr>
      <w:r w:rsidRPr="00CC66CB">
        <w:t xml:space="preserve">When considering a particular value for the degradation in location probability, it should be remembered that, this degradation will result in a reduction in coverage and a loss in the number of viewers who can receive the broadcast service - the larger the degradation, the larger the loss. </w:t>
      </w:r>
    </w:p>
    <w:p w:rsidR="00A11EE5" w:rsidRPr="00CC66CB" w:rsidRDefault="00A11EE5" w:rsidP="00A11EE5">
      <w:pPr>
        <w:pStyle w:val="ECCParagraph"/>
      </w:pPr>
      <w:r w:rsidRPr="00CC66CB">
        <w:t>For each broadcasting service a required minimum location probability is defined that has to be reached in each pixel at the edge of the coverage. Typical values for these required minimum location probabilities at the edge are 99% (mobile reception), 95% (portable reception) or 95% (fixed reception). Location probability for pixels inside the coverage area is generally higher than those at the edge, and this represents a proportionally larger number of households that have acceptable DTT reception within those pixels.</w:t>
      </w:r>
    </w:p>
    <w:p w:rsidR="00A11EE5" w:rsidRPr="00CC66CB" w:rsidDel="00322BD8" w:rsidRDefault="00A11EE5" w:rsidP="00A11EE5">
      <w:pPr>
        <w:pStyle w:val="ECCParagraph"/>
      </w:pPr>
      <w:r w:rsidRPr="00CC66CB">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631" w:name="_Toc325620176"/>
      <w:bookmarkStart w:id="632" w:name="_Toc335262300"/>
      <w:bookmarkStart w:id="633" w:name="_Toc347231265"/>
      <w:r w:rsidRPr="00CC66CB">
        <w:lastRenderedPageBreak/>
        <w:t>PMSE Reference geometries</w:t>
      </w:r>
      <w:bookmarkEnd w:id="631"/>
      <w:bookmarkEnd w:id="632"/>
      <w:bookmarkEnd w:id="633"/>
    </w:p>
    <w:p w:rsidR="00A11EE5" w:rsidRPr="00CC66CB" w:rsidRDefault="00A11EE5" w:rsidP="00A11EE5">
      <w:pPr>
        <w:pStyle w:val="ECCAnnexheading2"/>
        <w:rPr>
          <w:lang w:val="en-GB"/>
        </w:rPr>
      </w:pPr>
      <w:r w:rsidRPr="00CC66CB">
        <w:rPr>
          <w:lang w:val="en-GB"/>
        </w:rPr>
        <w:t>Overview</w:t>
      </w:r>
    </w:p>
    <w:p w:rsidR="00A11EE5" w:rsidRPr="00CC66CB" w:rsidRDefault="00A11EE5" w:rsidP="00A11EE5">
      <w:pPr>
        <w:pStyle w:val="ECCParagraph"/>
      </w:pPr>
      <w:r w:rsidRPr="00CC66CB">
        <w:t>PMSE are used in many different situations, which could bring exposure to varying degrees of interference risk from WSD. Some of these situations include:</w:t>
      </w:r>
    </w:p>
    <w:p w:rsidR="00A11EE5" w:rsidRPr="00CC66CB" w:rsidRDefault="00A11EE5" w:rsidP="00A11EE5">
      <w:pPr>
        <w:pStyle w:val="ECCParBulleted"/>
      </w:pPr>
      <w:r w:rsidRPr="00CC66CB">
        <w:t>Auditoriums and multi-purpose buildings</w:t>
      </w:r>
    </w:p>
    <w:p w:rsidR="00A11EE5" w:rsidRPr="00CC66CB" w:rsidRDefault="00A11EE5" w:rsidP="00A11EE5">
      <w:pPr>
        <w:pStyle w:val="ECCParBulleted"/>
      </w:pPr>
      <w:r w:rsidRPr="00CC66CB">
        <w:t>Auto racing</w:t>
      </w:r>
    </w:p>
    <w:p w:rsidR="00A11EE5" w:rsidRPr="00CC66CB" w:rsidRDefault="00A11EE5" w:rsidP="00A11EE5">
      <w:pPr>
        <w:pStyle w:val="ECCParBulleted"/>
      </w:pPr>
      <w:r w:rsidRPr="00CC66CB">
        <w:t>Broadcast production facilities</w:t>
      </w:r>
    </w:p>
    <w:p w:rsidR="00A11EE5" w:rsidRPr="00CC66CB" w:rsidRDefault="00A11EE5" w:rsidP="00A11EE5">
      <w:pPr>
        <w:pStyle w:val="ECCParBulleted"/>
      </w:pPr>
      <w:r w:rsidRPr="00CC66CB">
        <w:t>Pubs and clubs</w:t>
      </w:r>
    </w:p>
    <w:p w:rsidR="00A11EE5" w:rsidRPr="00CC66CB" w:rsidRDefault="00A11EE5" w:rsidP="00A11EE5">
      <w:pPr>
        <w:pStyle w:val="ECCParBulleted"/>
      </w:pPr>
      <w:r w:rsidRPr="00CC66CB">
        <w:t>Dedicated music venues and clubs</w:t>
      </w:r>
    </w:p>
    <w:p w:rsidR="00A11EE5" w:rsidRPr="00CC66CB" w:rsidRDefault="00A11EE5" w:rsidP="00A11EE5">
      <w:pPr>
        <w:pStyle w:val="ECCParBulleted"/>
      </w:pPr>
      <w:r w:rsidRPr="00CC66CB">
        <w:t>Golf courses</w:t>
      </w:r>
    </w:p>
    <w:p w:rsidR="00A11EE5" w:rsidRPr="00CC66CB" w:rsidRDefault="00A11EE5" w:rsidP="00A11EE5">
      <w:pPr>
        <w:pStyle w:val="ECCParBulleted"/>
      </w:pPr>
      <w:r w:rsidRPr="00CC66CB">
        <w:t>Government buildings</w:t>
      </w:r>
    </w:p>
    <w:p w:rsidR="00A11EE5" w:rsidRPr="00CC66CB" w:rsidRDefault="00A11EE5" w:rsidP="00A11EE5">
      <w:pPr>
        <w:pStyle w:val="ECCParBulleted"/>
      </w:pPr>
      <w:r w:rsidRPr="00CC66CB">
        <w:t>Hotels and meeting spaces</w:t>
      </w:r>
    </w:p>
    <w:p w:rsidR="00A11EE5" w:rsidRPr="00CC66CB" w:rsidRDefault="00A11EE5" w:rsidP="00A11EE5">
      <w:pPr>
        <w:pStyle w:val="ECCParBulleted"/>
      </w:pPr>
      <w:r w:rsidRPr="00CC66CB">
        <w:t>Houses of Worship—small and large</w:t>
      </w:r>
      <w:r w:rsidRPr="00CC66CB">
        <w:tab/>
      </w:r>
    </w:p>
    <w:p w:rsidR="00A11EE5" w:rsidRPr="00CC66CB" w:rsidRDefault="00A11EE5" w:rsidP="00A11EE5">
      <w:pPr>
        <w:pStyle w:val="ECCParBulleted"/>
      </w:pPr>
      <w:r w:rsidRPr="00CC66CB">
        <w:t>Large music venues—indoor and outdoor</w:t>
      </w:r>
    </w:p>
    <w:p w:rsidR="00A11EE5" w:rsidRPr="00CC66CB" w:rsidRDefault="00A11EE5" w:rsidP="00A11EE5">
      <w:pPr>
        <w:pStyle w:val="ECCParBulleted"/>
      </w:pPr>
      <w:r w:rsidRPr="00CC66CB">
        <w:t xml:space="preserve">Outdoor events including car races, foot races, and street fairs </w:t>
      </w:r>
    </w:p>
    <w:p w:rsidR="00A11EE5" w:rsidRPr="00CC66CB" w:rsidRDefault="00A11EE5" w:rsidP="00A11EE5">
      <w:pPr>
        <w:pStyle w:val="ECCParBulleted"/>
      </w:pPr>
      <w:r w:rsidRPr="00CC66CB">
        <w:t>Political events</w:t>
      </w:r>
    </w:p>
    <w:p w:rsidR="00A11EE5" w:rsidRPr="00CC66CB" w:rsidRDefault="00A11EE5" w:rsidP="00A11EE5">
      <w:pPr>
        <w:pStyle w:val="ECCParBulleted"/>
      </w:pPr>
      <w:r w:rsidRPr="00CC66CB">
        <w:t>Sporting events and arenas</w:t>
      </w:r>
    </w:p>
    <w:p w:rsidR="00A11EE5" w:rsidRPr="00CC66CB" w:rsidRDefault="00A11EE5" w:rsidP="00A11EE5">
      <w:pPr>
        <w:pStyle w:val="ECCParBulleted"/>
      </w:pPr>
      <w:r w:rsidRPr="00CC66CB">
        <w:t>Theatres</w:t>
      </w:r>
    </w:p>
    <w:p w:rsidR="00A11EE5" w:rsidRPr="00CC66CB" w:rsidRDefault="00A11EE5" w:rsidP="00A11EE5">
      <w:pPr>
        <w:pStyle w:val="ECCParBulleted"/>
      </w:pPr>
      <w:r w:rsidRPr="00CC66CB">
        <w:t>Theme parks.</w:t>
      </w:r>
    </w:p>
    <w:p w:rsidR="00A11EE5" w:rsidRPr="00CC66CB" w:rsidRDefault="00A11EE5" w:rsidP="00A11EE5">
      <w:pPr>
        <w:rPr>
          <w:lang w:val="en-GB"/>
        </w:rPr>
      </w:pPr>
    </w:p>
    <w:p w:rsidR="00A11EE5" w:rsidRPr="00CC66CB" w:rsidRDefault="00A11EE5" w:rsidP="00A11EE5">
      <w:pPr>
        <w:pStyle w:val="ECCParagraph"/>
      </w:pPr>
      <w:r w:rsidRPr="00CC66CB">
        <w:t>Stakeholders may be unaware of the extent of PMSE use for many of these situations.</w:t>
      </w:r>
    </w:p>
    <w:p w:rsidR="00A11EE5" w:rsidRPr="00CC66CB" w:rsidRDefault="00A11EE5" w:rsidP="00A11EE5">
      <w:pPr>
        <w:pStyle w:val="ECCAnnexheading2"/>
        <w:rPr>
          <w:lang w:val="en-GB"/>
        </w:rPr>
      </w:pPr>
      <w:r w:rsidRPr="00CC66CB">
        <w:rPr>
          <w:lang w:val="en-GB"/>
        </w:rPr>
        <w:t>Scenario I - Outdoor Events</w:t>
      </w:r>
    </w:p>
    <w:p w:rsidR="00A11EE5" w:rsidRPr="00CC66CB" w:rsidRDefault="00A11EE5" w:rsidP="00A11EE5">
      <w:pPr>
        <w:pStyle w:val="ECCParagraph"/>
      </w:pPr>
      <w:r w:rsidRPr="00CC66CB">
        <w:t xml:space="preserve">The first scenario concerns the operation of a PMSE system consisting of one or more audio channels at an outdoor event such as a breaking news event, golf tournament, road race, sporting event, street fair, or theme park. It could be anticipated that spectators would gather near the location of the PMSE receiving equipment, and that it might not be possible to ensure very much separation between them. In this case, the only way to separate the PMSE receiving antenna(s) from White Space devices might be to elevate the antennas on a temporary mast. Please refer to </w:t>
      </w:r>
      <w:r w:rsidR="00410C4B">
        <w:fldChar w:fldCharType="begin"/>
      </w:r>
      <w:r w:rsidR="00410C4B">
        <w:instrText xml:space="preserve"> REF _Ref323211050 \h  \* MERGEFORMAT </w:instrText>
      </w:r>
      <w:r w:rsidR="00410C4B">
        <w:fldChar w:fldCharType="separate"/>
      </w:r>
      <w:r w:rsidR="0007390A" w:rsidRPr="00CC66CB">
        <w:t xml:space="preserve">Figure </w:t>
      </w:r>
      <w:r w:rsidR="0007390A">
        <w:rPr>
          <w:noProof/>
        </w:rPr>
        <w:t>89</w:t>
      </w:r>
      <w:r w:rsidR="00410C4B">
        <w:fldChar w:fldCharType="end"/>
      </w:r>
      <w:r w:rsidRPr="00117C13">
        <w:t>.</w:t>
      </w:r>
    </w:p>
    <w:p w:rsidR="00A11EE5" w:rsidRPr="00CC66CB" w:rsidRDefault="00A11EE5" w:rsidP="00A11EE5">
      <w:pPr>
        <w:rPr>
          <w:lang w:val="en-GB"/>
        </w:rPr>
      </w:pPr>
    </w:p>
    <w:p w:rsidR="00A11EE5" w:rsidRPr="00CC66CB" w:rsidRDefault="00B33C4F" w:rsidP="00A11EE5">
      <w:pPr>
        <w:rPr>
          <w:lang w:val="en-GB"/>
        </w:rPr>
      </w:pPr>
      <w:r w:rsidRPr="009C32E7">
        <w:rPr>
          <w:noProof/>
          <w:sz w:val="16"/>
          <w:szCs w:val="16"/>
          <w:lang w:val="da-DK" w:eastAsia="da-DK"/>
        </w:rPr>
        <w:drawing>
          <wp:inline distT="0" distB="0" distL="0" distR="0" wp14:anchorId="3B0DE41D" wp14:editId="1EF50EEB">
            <wp:extent cx="5625388" cy="29260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3"/>
                    <a:srcRect/>
                    <a:stretch>
                      <a:fillRect/>
                    </a:stretch>
                  </pic:blipFill>
                  <pic:spPr bwMode="auto">
                    <a:xfrm>
                      <a:off x="0" y="0"/>
                      <a:ext cx="5625152" cy="2925937"/>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34" w:name="_Ref323211050"/>
      <w:r w:rsidRPr="00CC66CB">
        <w:t xml:space="preserve">Figure </w:t>
      </w:r>
      <w:r w:rsidR="00A005B2">
        <w:rPr>
          <w:b w:val="0"/>
          <w:bCs w:val="0"/>
        </w:rPr>
        <w:fldChar w:fldCharType="begin"/>
      </w:r>
      <w:r w:rsidR="00046D1C">
        <w:instrText xml:space="preserve"> SEQ Figure \* ARABIC </w:instrText>
      </w:r>
      <w:r w:rsidR="00A005B2">
        <w:rPr>
          <w:b w:val="0"/>
          <w:bCs w:val="0"/>
        </w:rPr>
        <w:fldChar w:fldCharType="separate"/>
      </w:r>
      <w:r w:rsidR="0007390A">
        <w:rPr>
          <w:noProof/>
        </w:rPr>
        <w:t>89</w:t>
      </w:r>
      <w:r w:rsidR="00A005B2">
        <w:rPr>
          <w:b w:val="0"/>
          <w:bCs w:val="0"/>
        </w:rPr>
        <w:fldChar w:fldCharType="end"/>
      </w:r>
      <w:bookmarkEnd w:id="634"/>
      <w:r w:rsidRPr="00CC66CB">
        <w:t>: Outdoor PMSE operation at a street fair, foot race, or similar event</w:t>
      </w:r>
    </w:p>
    <w:p w:rsidR="00A11EE5" w:rsidRPr="00CC66CB" w:rsidRDefault="00A11EE5" w:rsidP="00B673C1">
      <w:pPr>
        <w:pStyle w:val="ECCAnnexheading2"/>
        <w:keepNext/>
        <w:ind w:left="578" w:hanging="578"/>
        <w:rPr>
          <w:lang w:val="en-GB"/>
        </w:rPr>
      </w:pPr>
      <w:r w:rsidRPr="00CC66CB">
        <w:rPr>
          <w:lang w:val="en-GB"/>
        </w:rPr>
        <w:lastRenderedPageBreak/>
        <w:t>Scenario II - Indoor Halls</w:t>
      </w:r>
    </w:p>
    <w:p w:rsidR="00A11EE5" w:rsidRPr="00CC66CB" w:rsidRDefault="00A11EE5" w:rsidP="00A11EE5">
      <w:pPr>
        <w:pStyle w:val="ECCParagraph"/>
      </w:pPr>
      <w:r w:rsidRPr="00CC66CB">
        <w:t xml:space="preserve">The next scenario concerns the operation of a PMSE system consisting of multiple audio channels at an indoor venue such as a concert hall or theatre. In this case it should be possible to ensure some physical separation between the audience and the PMSE receiving antennas; e.g., 10m, minimum. The antennas might be fixed to rigging alongside or in back of the stage, or mounted on the proscenium arch. If directional receiving antennas are used, they should be aimed toward the stage area and away from the house. In some installations it has been the practice to locate the PMSE receivers and their associated antennas at the back of the hall in an equipment or projection room. This may be undesirable in the future, as it results in a long distance to the PMSE transmitters with potentially interfering White Space devices in the path. In this situation, directional receiving antennas would not offer any interference rejection. Please refer to </w:t>
      </w:r>
      <w:r w:rsidR="00A005B2" w:rsidRPr="00CC66CB">
        <w:fldChar w:fldCharType="begin"/>
      </w:r>
      <w:r w:rsidRPr="00CC66CB">
        <w:instrText xml:space="preserve"> REF _Ref323211029 \h </w:instrText>
      </w:r>
      <w:r w:rsidR="00A005B2" w:rsidRPr="00CC66CB">
        <w:fldChar w:fldCharType="separate"/>
      </w:r>
      <w:r w:rsidR="0007390A" w:rsidRPr="00CC66CB">
        <w:t xml:space="preserve">Figure </w:t>
      </w:r>
      <w:r w:rsidR="0007390A">
        <w:rPr>
          <w:noProof/>
        </w:rPr>
        <w:t>90</w:t>
      </w:r>
      <w:r w:rsidR="00A005B2" w:rsidRPr="00CC66CB">
        <w:fldChar w:fldCharType="end"/>
      </w:r>
      <w:r w:rsidRPr="00CC66CB">
        <w:t>.</w:t>
      </w:r>
    </w:p>
    <w:p w:rsidR="00A11EE5" w:rsidRPr="00CC66CB" w:rsidRDefault="00B33C4F" w:rsidP="00A11EE5">
      <w:pPr>
        <w:jc w:val="center"/>
        <w:rPr>
          <w:lang w:val="en-GB"/>
        </w:rPr>
      </w:pPr>
      <w:r w:rsidRPr="009C32E7">
        <w:rPr>
          <w:noProof/>
          <w:sz w:val="16"/>
          <w:szCs w:val="16"/>
          <w:lang w:val="da-DK" w:eastAsia="da-DK"/>
        </w:rPr>
        <w:drawing>
          <wp:inline distT="0" distB="0" distL="0" distR="0" wp14:anchorId="3A4A13CE" wp14:editId="46E695C9">
            <wp:extent cx="6210604" cy="3565432"/>
            <wp:effectExtent l="0" t="0" r="0" b="0"/>
            <wp:docPr id="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4"/>
                    <a:srcRect/>
                    <a:stretch>
                      <a:fillRect/>
                    </a:stretch>
                  </pic:blipFill>
                  <pic:spPr bwMode="auto">
                    <a:xfrm>
                      <a:off x="0" y="0"/>
                      <a:ext cx="6219010" cy="3570258"/>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35" w:name="_Ref323211029"/>
      <w:r w:rsidRPr="00CC66CB">
        <w:t xml:space="preserve">Figure </w:t>
      </w:r>
      <w:r w:rsidR="00A005B2">
        <w:rPr>
          <w:b w:val="0"/>
          <w:bCs w:val="0"/>
        </w:rPr>
        <w:fldChar w:fldCharType="begin"/>
      </w:r>
      <w:r w:rsidR="00046D1C">
        <w:instrText xml:space="preserve"> SEQ Figure \* ARABIC </w:instrText>
      </w:r>
      <w:r w:rsidR="00A005B2">
        <w:rPr>
          <w:b w:val="0"/>
          <w:bCs w:val="0"/>
        </w:rPr>
        <w:fldChar w:fldCharType="separate"/>
      </w:r>
      <w:r w:rsidR="0007390A">
        <w:rPr>
          <w:noProof/>
        </w:rPr>
        <w:t>90</w:t>
      </w:r>
      <w:r w:rsidR="00A005B2">
        <w:rPr>
          <w:b w:val="0"/>
          <w:bCs w:val="0"/>
        </w:rPr>
        <w:fldChar w:fldCharType="end"/>
      </w:r>
      <w:bookmarkEnd w:id="635"/>
      <w:r w:rsidRPr="00CC66CB">
        <w:t>: Indoor PMSE operation in a concert hall or theatre</w:t>
      </w:r>
    </w:p>
    <w:p w:rsidR="00A11EE5" w:rsidRPr="00CC66CB" w:rsidRDefault="00A11EE5" w:rsidP="00A11EE5">
      <w:pPr>
        <w:pStyle w:val="ECCAnnexheading3"/>
        <w:rPr>
          <w:lang w:val="en-GB"/>
        </w:rPr>
      </w:pPr>
      <w:r w:rsidRPr="00CC66CB">
        <w:rPr>
          <w:lang w:val="en-GB"/>
        </w:rPr>
        <w:t>Scenario III - Indoor Meeting Halls</w:t>
      </w:r>
    </w:p>
    <w:p w:rsidR="00A11EE5" w:rsidRPr="00CC66CB" w:rsidRDefault="00A11EE5" w:rsidP="00A11EE5">
      <w:pPr>
        <w:pStyle w:val="ECCParagraph"/>
      </w:pPr>
      <w:r w:rsidRPr="00CC66CB">
        <w:t>This scenario covers a variety of different indoor meeting venues, including conference centres, government buildings, hotels, and the like. In these situations, PMSE systems may be part of the installed sound reinforcement equipment, or may be “ad hoc” systems that are set up on a temporary basis for a conference or meeting and taken down afterward. It is these latter setups that are more problematic, because the PMSE equipment is less likely to be set up such that they would be better protected them from interference.</w:t>
      </w:r>
    </w:p>
    <w:p w:rsidR="00A11EE5" w:rsidRPr="00CC66CB" w:rsidRDefault="00A11EE5" w:rsidP="00A11EE5">
      <w:pPr>
        <w:pStyle w:val="ECCParagraph"/>
      </w:pPr>
      <w:r w:rsidRPr="00CC66CB">
        <w:t>For these situations, it is difficult to guarantee more than a small minimum separation between the PMSE antenna and the attendees. Often, the PMSE equipment is set up in the back of the meeting room and microphones are operated at distances up to 50m away. Typically, the transmission path would include potentially interfering White Space devices carried by members of the public. Thus, a directional PMSE receiving antenna would not offer any advantage. Please refer to</w:t>
      </w:r>
      <w:bookmarkStart w:id="636" w:name="_Ref311724280"/>
      <w:r w:rsidRPr="00CC66CB">
        <w:t xml:space="preserve"> </w:t>
      </w:r>
      <w:r w:rsidR="00A005B2" w:rsidRPr="00CC66CB">
        <w:fldChar w:fldCharType="begin"/>
      </w:r>
      <w:r w:rsidRPr="00CC66CB">
        <w:instrText xml:space="preserve"> REF _Ref323211089 \h </w:instrText>
      </w:r>
      <w:r w:rsidR="00A005B2" w:rsidRPr="00CC66CB">
        <w:fldChar w:fldCharType="separate"/>
      </w:r>
      <w:r w:rsidR="0007390A">
        <w:rPr>
          <w:b/>
          <w:bCs/>
          <w:lang w:val="en-US"/>
        </w:rPr>
        <w:t>Error! Reference source not found.</w:t>
      </w:r>
      <w:r w:rsidR="00A005B2" w:rsidRPr="00CC66CB">
        <w:fldChar w:fldCharType="end"/>
      </w:r>
      <w:r w:rsidRPr="00CC66CB">
        <w:t>.</w:t>
      </w:r>
    </w:p>
    <w:p w:rsidR="00A11EE5" w:rsidRPr="00CC66CB" w:rsidRDefault="00A11EE5" w:rsidP="00A11EE5">
      <w:pPr>
        <w:pStyle w:val="ECCParagraph"/>
      </w:pPr>
    </w:p>
    <w:p w:rsidR="0018051F" w:rsidRDefault="00B33C4F" w:rsidP="00A11EE5">
      <w:pPr>
        <w:pStyle w:val="ECCParagraph"/>
      </w:pPr>
      <w:r w:rsidRPr="009C32E7">
        <w:rPr>
          <w:noProof/>
          <w:sz w:val="16"/>
          <w:szCs w:val="16"/>
          <w:lang w:val="da-DK" w:eastAsia="da-DK"/>
        </w:rPr>
        <w:lastRenderedPageBreak/>
        <w:drawing>
          <wp:inline distT="0" distB="0" distL="0" distR="0" wp14:anchorId="20707EED" wp14:editId="16C20A8A">
            <wp:extent cx="6020409" cy="1973214"/>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
                    <a:srcRect/>
                    <a:stretch>
                      <a:fillRect/>
                    </a:stretch>
                  </pic:blipFill>
                  <pic:spPr bwMode="auto">
                    <a:xfrm>
                      <a:off x="0" y="0"/>
                      <a:ext cx="6025638" cy="1974928"/>
                    </a:xfrm>
                    <a:prstGeom prst="rect">
                      <a:avLst/>
                    </a:prstGeom>
                    <a:noFill/>
                    <a:ln w="9525">
                      <a:noFill/>
                      <a:miter lim="800000"/>
                      <a:headEnd/>
                      <a:tailEnd/>
                    </a:ln>
                  </pic:spPr>
                </pic:pic>
              </a:graphicData>
            </a:graphic>
          </wp:inline>
        </w:drawing>
      </w:r>
    </w:p>
    <w:p w:rsidR="0018051F" w:rsidRDefault="0018051F" w:rsidP="0018051F">
      <w:pPr>
        <w:pStyle w:val="Caption"/>
      </w:pPr>
      <w:bookmarkStart w:id="637" w:name="_Ref314046541"/>
      <w:r>
        <w:t xml:space="preserve">Figure </w:t>
      </w:r>
      <w:r>
        <w:fldChar w:fldCharType="begin"/>
      </w:r>
      <w:r>
        <w:instrText xml:space="preserve"> SEQ Figure \* ARABIC </w:instrText>
      </w:r>
      <w:r>
        <w:fldChar w:fldCharType="separate"/>
      </w:r>
      <w:r w:rsidR="0007390A">
        <w:rPr>
          <w:noProof/>
        </w:rPr>
        <w:t>91</w:t>
      </w:r>
      <w:r>
        <w:fldChar w:fldCharType="end"/>
      </w:r>
      <w:r w:rsidRPr="00CC66CB">
        <w:t>: Indoor PMSE operation in a meeting room or conference center</w:t>
      </w:r>
      <w:bookmarkEnd w:id="637"/>
    </w:p>
    <w:p w:rsidR="0018051F" w:rsidRDefault="0018051F">
      <w:pPr>
        <w:rPr>
          <w:lang w:val="en-GB"/>
        </w:rPr>
      </w:pPr>
      <w:r>
        <w:br w:type="page"/>
      </w:r>
    </w:p>
    <w:p w:rsidR="00A11EE5" w:rsidRPr="00CC66CB" w:rsidRDefault="00A11EE5" w:rsidP="00A11EE5">
      <w:pPr>
        <w:pStyle w:val="ECCAnnexheading1"/>
        <w:jc w:val="both"/>
      </w:pPr>
      <w:bookmarkStart w:id="638" w:name="_Toc325620177"/>
      <w:bookmarkStart w:id="639" w:name="_Ref333768840"/>
      <w:bookmarkStart w:id="640" w:name="_Toc335262301"/>
      <w:bookmarkStart w:id="641" w:name="_Toc347231266"/>
      <w:bookmarkEnd w:id="636"/>
      <w:r>
        <w:lastRenderedPageBreak/>
        <w:t>application</w:t>
      </w:r>
      <w:r w:rsidRPr="00CC66CB">
        <w:t xml:space="preserve"> EXAMPLE</w:t>
      </w:r>
      <w:r>
        <w:t>s</w:t>
      </w:r>
      <w:r w:rsidRPr="00CC66CB">
        <w:t xml:space="preserve"> of master/slave concept</w:t>
      </w:r>
      <w:bookmarkEnd w:id="638"/>
      <w:bookmarkEnd w:id="639"/>
      <w:bookmarkEnd w:id="640"/>
      <w:bookmarkEnd w:id="641"/>
    </w:p>
    <w:p w:rsidR="00A11EE5" w:rsidRPr="00CC66CB" w:rsidRDefault="00A11EE5" w:rsidP="00A11EE5">
      <w:pPr>
        <w:pStyle w:val="ECCAnnexheading2"/>
        <w:rPr>
          <w:lang w:val="en-GB"/>
        </w:rPr>
      </w:pPr>
      <w:r w:rsidRPr="00CC66CB">
        <w:rPr>
          <w:lang w:val="en-GB"/>
        </w:rPr>
        <w:t xml:space="preserve">M2M network deployment </w:t>
      </w:r>
    </w:p>
    <w:p w:rsidR="00A11EE5" w:rsidRPr="00CC66CB" w:rsidRDefault="00A11EE5" w:rsidP="00A11EE5">
      <w:pPr>
        <w:pStyle w:val="ECCParagraph"/>
      </w:pPr>
      <w:r w:rsidRPr="00CC66CB">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A11EE5" w:rsidRPr="00CC66CB" w:rsidRDefault="00A11EE5" w:rsidP="00A11EE5">
      <w:pPr>
        <w:pStyle w:val="ECCParagraph"/>
      </w:pPr>
      <w:r w:rsidRPr="00CC66CB">
        <w:t>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e.i.r.p.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e.i.r.p.)</w:t>
      </w:r>
    </w:p>
    <w:p w:rsidR="00A11EE5" w:rsidRPr="00CC66CB" w:rsidRDefault="00A11EE5" w:rsidP="00A11EE5">
      <w:pPr>
        <w:pStyle w:val="ECCParagraph"/>
      </w:pPr>
      <w:r w:rsidRPr="00CC66CB">
        <w:t>The results for all base stations across the network are aggregated and a frequency plan assembled that uses the best available channels and minimizes interference. This process is repeated whenever a channel validity time expires.</w:t>
      </w:r>
    </w:p>
    <w:p w:rsidR="00A11EE5" w:rsidRPr="00CC66CB" w:rsidRDefault="00A11EE5" w:rsidP="00A11EE5">
      <w:pPr>
        <w:pStyle w:val="ECCParagraph"/>
      </w:pPr>
      <w:r w:rsidRPr="00CC66CB">
        <w:t xml:space="preserve">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w:t>
      </w:r>
      <w:r w:rsidR="00BA72C8">
        <w:t>NRA</w:t>
      </w:r>
      <w:r w:rsidR="00BA72C8" w:rsidRPr="00CC66CB">
        <w:t xml:space="preserve"> </w:t>
      </w:r>
      <w:r w:rsidRPr="00CC66CB">
        <w:t>and may be a value-added service provided by the database operator.</w:t>
      </w:r>
    </w:p>
    <w:p w:rsidR="00A11EE5" w:rsidRPr="00CC66CB" w:rsidRDefault="00A11EE5" w:rsidP="00A11EE5">
      <w:pPr>
        <w:pStyle w:val="ECCParagraph"/>
      </w:pPr>
    </w:p>
    <w:p w:rsidR="00A11EE5" w:rsidRPr="00CC66CB" w:rsidRDefault="00A11EE5" w:rsidP="00A11EE5">
      <w:pPr>
        <w:pStyle w:val="ECCAnnexheading2"/>
        <w:rPr>
          <w:lang w:val="en-GB"/>
        </w:rPr>
      </w:pPr>
      <w:r w:rsidRPr="00CC66CB">
        <w:rPr>
          <w:lang w:val="en-GB"/>
        </w:rPr>
        <w:br w:type="page"/>
      </w:r>
    </w:p>
    <w:p w:rsidR="00A11EE5" w:rsidRPr="00CC66CB" w:rsidRDefault="00A11EE5" w:rsidP="00A11EE5">
      <w:pPr>
        <w:pStyle w:val="ECCAnnexheading1"/>
        <w:jc w:val="both"/>
      </w:pPr>
      <w:bookmarkStart w:id="642" w:name="_Toc325620178"/>
      <w:bookmarkStart w:id="643" w:name="_Toc335262302"/>
      <w:bookmarkStart w:id="644" w:name="_Toc347231267"/>
      <w:r w:rsidRPr="00CC66CB">
        <w:lastRenderedPageBreak/>
        <w:t>Trade-off between ‘false-vacancy-detection’ and ‘false-occupancy-detection’ as a function of increasing detection thresholds</w:t>
      </w:r>
      <w:bookmarkEnd w:id="642"/>
      <w:bookmarkEnd w:id="643"/>
      <w:bookmarkEnd w:id="644"/>
    </w:p>
    <w:p w:rsidR="00A11EE5" w:rsidRPr="00CC66CB" w:rsidRDefault="00A11EE5" w:rsidP="00A11EE5">
      <w:pPr>
        <w:pStyle w:val="ECCAnnexheading2"/>
        <w:rPr>
          <w:lang w:val="en-GB"/>
        </w:rPr>
      </w:pPr>
      <w:r w:rsidRPr="00CC66CB">
        <w:rPr>
          <w:lang w:val="en-GB"/>
        </w:rPr>
        <w:t>General</w:t>
      </w:r>
    </w:p>
    <w:p w:rsidR="00A11EE5" w:rsidRPr="00CC66CB" w:rsidRDefault="00A11EE5" w:rsidP="00A11EE5">
      <w:pPr>
        <w:pStyle w:val="ECCParagraph"/>
      </w:pPr>
      <w:r w:rsidRPr="00CC66CB">
        <w:t>The purpose of WSD sensing and of the geo-location database is to ensure that incumbent services, including DTT transmissions, are not interfered with by WSD usage. To this end it may be necessary to be somewhat ‘overprotective’ because of the inherent limitations of the WSD sensor and of the database information and calculation abilities.</w:t>
      </w:r>
    </w:p>
    <w:p w:rsidR="00A11EE5" w:rsidRPr="00CC66CB" w:rsidRDefault="00A11EE5" w:rsidP="00A11EE5">
      <w:pPr>
        <w:pStyle w:val="ECCParagraph"/>
      </w:pPr>
      <w:r w:rsidRPr="00CC66CB">
        <w:t>Database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A11EE5" w:rsidRPr="00CC66CB" w:rsidRDefault="00A11EE5" w:rsidP="00A11EE5">
      <w:pPr>
        <w:pStyle w:val="ECCParagraph"/>
      </w:pPr>
      <w:r w:rsidRPr="00CC66CB">
        <w:t xml:space="preserve">If complete ‘real time’ knowledge of precise ‘actual’ DTT field strength values were available everywhere, then database </w:t>
      </w:r>
      <w:r w:rsidRPr="00CC66CB">
        <w:rPr>
          <w:u w:val="single"/>
        </w:rPr>
        <w:t>calculations</w:t>
      </w:r>
      <w:r w:rsidRPr="00CC66CB">
        <w:t xml:space="preserve"> for the wanted DTT field strength values would not be necessary. Neither would WSDs need to be equipped with a sensing capability.</w:t>
      </w:r>
    </w:p>
    <w:p w:rsidR="00A11EE5" w:rsidRPr="00CC66CB" w:rsidRDefault="00A11EE5" w:rsidP="00A11EE5">
      <w:pPr>
        <w:pStyle w:val="ECCParagraph"/>
      </w:pPr>
      <w:r w:rsidRPr="00CC66CB">
        <w:t>However, a complete knowledge of the actual DTT coverage situation will probably not be available, so that reliance on database calculations as well as on WSD sensory capabilities must be taken on board to ensure sufficient protection for DTT reception.</w:t>
      </w:r>
    </w:p>
    <w:p w:rsidR="00A11EE5" w:rsidRPr="00CC66CB" w:rsidRDefault="00A11EE5" w:rsidP="00A11EE5">
      <w:pPr>
        <w:pStyle w:val="ECCParagraph"/>
      </w:pPr>
      <w:r w:rsidRPr="00CC66CB">
        <w:t>Because both database facilities and WSD sensing are ‘imperfect’, there is the possibility, using either (or both) technique(s), of arriving at</w:t>
      </w:r>
    </w:p>
    <w:p w:rsidR="00A11EE5" w:rsidRPr="00CC66CB" w:rsidRDefault="00A11EE5" w:rsidP="00A11EE5">
      <w:pPr>
        <w:numPr>
          <w:ilvl w:val="0"/>
          <w:numId w:val="17"/>
        </w:numPr>
        <w:spacing w:before="120"/>
        <w:ind w:left="714" w:hanging="357"/>
        <w:jc w:val="both"/>
        <w:rPr>
          <w:lang w:val="en-GB"/>
        </w:rPr>
      </w:pPr>
      <w:r w:rsidRPr="00CC66CB">
        <w:rPr>
          <w:lang w:val="en-GB"/>
        </w:rPr>
        <w:t>a ‘false-vacancy-detection’, i.e. the indication that the DTT channel is not being used when in fact it is occupied, or</w:t>
      </w:r>
    </w:p>
    <w:p w:rsidR="00A11EE5" w:rsidRPr="00CC66CB" w:rsidRDefault="00A11EE5" w:rsidP="00A11EE5">
      <w:pPr>
        <w:numPr>
          <w:ilvl w:val="0"/>
          <w:numId w:val="17"/>
        </w:numPr>
        <w:spacing w:before="120" w:after="120"/>
        <w:ind w:left="714" w:hanging="357"/>
        <w:jc w:val="both"/>
        <w:rPr>
          <w:lang w:val="en-GB"/>
        </w:rPr>
      </w:pPr>
      <w:r w:rsidRPr="00CC66CB">
        <w:rPr>
          <w:lang w:val="en-GB"/>
        </w:rPr>
        <w:t>a ‘false-occupancy-detection’, i.e. the indication that the DTT channel is occupied when in fact it is not being used.</w:t>
      </w:r>
    </w:p>
    <w:p w:rsidR="00A11EE5" w:rsidRPr="00CC66CB" w:rsidRDefault="00A11EE5" w:rsidP="00A11EE5">
      <w:pPr>
        <w:pStyle w:val="ECCParagraph"/>
      </w:pPr>
      <w:r w:rsidRPr="00CC66CB">
        <w:t>We are more concerned with preventing ‘false-vacancy-detections’ than with preventing ‘false-occupancy-detections’ because the purpose of database and WSD sensors is to avoid interference to DTT reception, and ‘false-vacancy-detections’ will lead to DTT interference, whereas ‘false-occupancy-detections’ will not lead to DTT interference. Of course, ‘false-occupancy-detections’ should be avoided to the extent possible, but not at the cost of increasing the likelihood of ‘false-vacancy-detections’.</w:t>
      </w:r>
    </w:p>
    <w:p w:rsidR="00A11EE5" w:rsidRPr="00CC66CB" w:rsidRDefault="00A11EE5" w:rsidP="00A11EE5">
      <w:pPr>
        <w:pStyle w:val="ECCAnnexheading2"/>
        <w:jc w:val="both"/>
        <w:rPr>
          <w:lang w:val="en-GB"/>
        </w:rPr>
      </w:pPr>
      <w:r w:rsidRPr="00CC66CB">
        <w:rPr>
          <w:lang w:val="en-GB"/>
        </w:rPr>
        <w:t>WSD sensing</w:t>
      </w:r>
    </w:p>
    <w:p w:rsidR="00A11EE5" w:rsidRDefault="00A11EE5" w:rsidP="00A11EE5">
      <w:pPr>
        <w:pStyle w:val="ECCParagraph"/>
      </w:pPr>
      <w:r w:rsidRPr="00CC66CB">
        <w:t xml:space="preserve">WSD sensing is oriented towards the ‘actual’ values of the ambient field strength. That is, a DTT field strength is measured/detected (or not) but not calculated. The field strength value which the WSD measures/detects is that which is present at the WSD site and it is usually not that which is actually present at nearby DTT reception sites. </w:t>
      </w:r>
    </w:p>
    <w:p w:rsidR="00A11EE5" w:rsidRDefault="00A11EE5" w:rsidP="00A11EE5">
      <w:pPr>
        <w:pStyle w:val="ECCParagraph"/>
      </w:pPr>
      <w:r w:rsidRPr="00CC66CB">
        <w:t xml:space="preserve">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w:t>
      </w:r>
    </w:p>
    <w:p w:rsidR="00A11EE5" w:rsidRDefault="00A11EE5" w:rsidP="00A11EE5">
      <w:pPr>
        <w:pStyle w:val="ECCParagraph"/>
      </w:pPr>
      <w:r w:rsidRPr="00CC66CB">
        <w:t xml:space="preserve">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w:t>
      </w:r>
    </w:p>
    <w:p w:rsidR="00A11EE5" w:rsidRPr="00CC66CB" w:rsidRDefault="00A11EE5" w:rsidP="00A11EE5">
      <w:pPr>
        <w:pStyle w:val="ECCParagraph"/>
      </w:pPr>
      <w:r w:rsidRPr="00CC66CB">
        <w:t>The WSD would register a ‘false-vacancy-detection’, although the database with complete knowledge would register a ‘true occupancy’. To reduce this possibility of ‘false-vacancy-detections’ the WSD sensing threshold level must be very low. Of course, the lowering of the sensing threshold may increase the likelihood of ‘false-occupancy-detections’.</w:t>
      </w:r>
    </w:p>
    <w:p w:rsidR="00A11EE5" w:rsidRPr="00CC66CB" w:rsidRDefault="00A11EE5" w:rsidP="00B673C1">
      <w:pPr>
        <w:pStyle w:val="ECCAnnexheading2"/>
        <w:keepNext/>
        <w:ind w:left="578" w:hanging="578"/>
        <w:rPr>
          <w:lang w:val="en-GB"/>
        </w:rPr>
      </w:pPr>
      <w:r w:rsidRPr="00CC66CB">
        <w:rPr>
          <w:lang w:val="en-GB"/>
        </w:rPr>
        <w:lastRenderedPageBreak/>
        <w:t>database calculations</w:t>
      </w:r>
    </w:p>
    <w:p w:rsidR="00A11EE5" w:rsidRPr="00CC66CB" w:rsidRDefault="00A11EE5" w:rsidP="00A11EE5">
      <w:pPr>
        <w:pStyle w:val="ECCParagraph"/>
      </w:pPr>
      <w:r w:rsidRPr="00CC66CB">
        <w:t>Database calculations/determinations of the presence (or not) of a wanted DTT signal have yet to be defined. Such calculations/determinations could consist of some of the following ingredients.</w:t>
      </w:r>
    </w:p>
    <w:p w:rsidR="00A11EE5" w:rsidRPr="00CC66CB" w:rsidRDefault="00A11EE5" w:rsidP="00A11EE5">
      <w:pPr>
        <w:pStyle w:val="ECCParagraph"/>
        <w:spacing w:after="120"/>
      </w:pPr>
      <w:r w:rsidRPr="00CC66CB">
        <w:t>Input:</w:t>
      </w:r>
    </w:p>
    <w:p w:rsidR="00A11EE5" w:rsidRPr="00CC66CB" w:rsidRDefault="00A11EE5" w:rsidP="00A11EE5">
      <w:pPr>
        <w:pStyle w:val="ECCNumbered-LetteredList"/>
        <w:numPr>
          <w:ilvl w:val="0"/>
          <w:numId w:val="23"/>
        </w:numPr>
        <w:rPr>
          <w:lang w:val="en-GB"/>
        </w:rPr>
      </w:pPr>
      <w:r w:rsidRPr="00CC66CB">
        <w:rPr>
          <w:lang w:val="en-GB"/>
        </w:rPr>
        <w:t>DTT transmitter characteristics (site, transmit antenna site and antenna pattern, e.r.p....);</w:t>
      </w:r>
    </w:p>
    <w:p w:rsidR="00A11EE5" w:rsidRPr="00CC66CB" w:rsidRDefault="00A11EE5" w:rsidP="00A11EE5">
      <w:pPr>
        <w:pStyle w:val="ECCNumbered-LetteredList"/>
        <w:numPr>
          <w:ilvl w:val="0"/>
          <w:numId w:val="23"/>
        </w:numPr>
        <w:rPr>
          <w:lang w:val="en-GB"/>
        </w:rPr>
      </w:pPr>
      <w:r w:rsidRPr="00CC66CB">
        <w:rPr>
          <w:lang w:val="en-GB"/>
        </w:rPr>
        <w:t>DTT Rx characteristics (site/area, E</w:t>
      </w:r>
      <w:r w:rsidRPr="00CC66CB">
        <w:rPr>
          <w:vertAlign w:val="subscript"/>
          <w:lang w:val="en-GB"/>
        </w:rPr>
        <w:t>wmed_ref</w:t>
      </w:r>
      <w:r w:rsidRPr="00CC66CB">
        <w:rPr>
          <w:lang w:val="en-GB"/>
        </w:rPr>
        <w:t>, ...).</w:t>
      </w:r>
    </w:p>
    <w:p w:rsidR="00A11EE5" w:rsidRPr="00CC66CB" w:rsidRDefault="00A11EE5" w:rsidP="00A11EE5">
      <w:pPr>
        <w:pStyle w:val="ECCNumbered-LetteredList"/>
        <w:numPr>
          <w:ilvl w:val="0"/>
          <w:numId w:val="23"/>
        </w:numPr>
        <w:rPr>
          <w:lang w:val="en-GB"/>
        </w:rPr>
      </w:pPr>
      <w:r w:rsidRPr="00CC66CB">
        <w:rPr>
          <w:lang w:val="en-GB"/>
        </w:rPr>
        <w:t>DTT coverage contours can be calculated using this information, or else;</w:t>
      </w:r>
    </w:p>
    <w:p w:rsidR="00A11EE5" w:rsidRPr="00CC66CB" w:rsidRDefault="00A11EE5" w:rsidP="00A11EE5">
      <w:pPr>
        <w:pStyle w:val="ECCNumbered-LetteredList"/>
        <w:numPr>
          <w:ilvl w:val="0"/>
          <w:numId w:val="23"/>
        </w:numPr>
        <w:rPr>
          <w:lang w:val="en-GB"/>
        </w:rPr>
      </w:pPr>
      <w:r w:rsidRPr="00CC66CB">
        <w:rPr>
          <w:lang w:val="en-GB"/>
        </w:rPr>
        <w:t>DTT coverage contours can be specified/defined by external sources.</w:t>
      </w:r>
    </w:p>
    <w:p w:rsidR="00A11EE5" w:rsidRDefault="00A11EE5" w:rsidP="00A11EE5">
      <w:pPr>
        <w:pStyle w:val="ECCNumbered-LetteredList"/>
        <w:numPr>
          <w:ilvl w:val="0"/>
          <w:numId w:val="23"/>
        </w:numPr>
        <w:rPr>
          <w:lang w:val="en-GB"/>
        </w:rPr>
      </w:pPr>
      <w:r w:rsidRPr="00CC66CB">
        <w:rPr>
          <w:lang w:val="en-GB"/>
        </w:rPr>
        <w:t>In addition, the WSD location would need to be known.</w:t>
      </w:r>
    </w:p>
    <w:p w:rsidR="00A11EE5" w:rsidRPr="00CC66CB" w:rsidRDefault="00A11EE5" w:rsidP="00A11EE5">
      <w:pPr>
        <w:pStyle w:val="ECCNumbered-LetteredList"/>
        <w:ind w:left="680"/>
        <w:rPr>
          <w:lang w:val="en-GB"/>
        </w:rPr>
      </w:pPr>
    </w:p>
    <w:p w:rsidR="00A11EE5" w:rsidRPr="00CC66CB" w:rsidRDefault="00A11EE5" w:rsidP="00A11EE5">
      <w:pPr>
        <w:pStyle w:val="ECCParagraph"/>
      </w:pPr>
      <w:r w:rsidRPr="00CC66CB">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atabase; this type of occurrence would constitute a possibility of concluding a ‘false-vacancy-detection’ for the presence of a DTT signal being reported by the database. Of course, the opposite effect may also arise sometimes, where a ‘false-occupancy-detection’ would be indicated.</w:t>
      </w:r>
    </w:p>
    <w:p w:rsidR="00A11EE5" w:rsidRPr="00CC66CB" w:rsidRDefault="00A11EE5" w:rsidP="00A11EE5">
      <w:pPr>
        <w:pStyle w:val="ECCAnnexheading2"/>
        <w:jc w:val="both"/>
        <w:rPr>
          <w:lang w:val="en-GB"/>
        </w:rPr>
      </w:pPr>
      <w:r w:rsidRPr="00CC66CB">
        <w:rPr>
          <w:lang w:val="en-GB"/>
        </w:rPr>
        <w:t>database errors</w:t>
      </w:r>
    </w:p>
    <w:p w:rsidR="00A11EE5" w:rsidRPr="00CC66CB" w:rsidRDefault="00A11EE5" w:rsidP="00A11EE5">
      <w:pPr>
        <w:pStyle w:val="ECCParagraph"/>
      </w:pPr>
      <w:r w:rsidRPr="00CC66CB">
        <w:t xml:space="preserve">Database calculated field strength values may sometimes be erroneous. For example, </w:t>
      </w:r>
      <w:r w:rsidRPr="00CC66CB">
        <w:rPr>
          <w:u w:val="single"/>
        </w:rPr>
        <w:t>calculated</w:t>
      </w:r>
      <w:r w:rsidRPr="00CC66CB">
        <w:t xml:space="preserve"> wanted field strength values may be ‘too low’ (e.g. near the DTT coverage edge) compared to the </w:t>
      </w:r>
      <w:r w:rsidRPr="00CC66CB">
        <w:rPr>
          <w:u w:val="single"/>
        </w:rPr>
        <w:t>actual</w:t>
      </w:r>
      <w:r w:rsidRPr="00CC66CB">
        <w:t xml:space="preserve"> values which, though low, may still be sufficiently high to be receivable, and thus the database would register a ‘false-vacancy-detection’.</w:t>
      </w:r>
    </w:p>
    <w:p w:rsidR="00A11EE5" w:rsidRPr="00CC66CB" w:rsidRDefault="00A11EE5" w:rsidP="00A11EE5">
      <w:pPr>
        <w:pStyle w:val="ECCParagraph"/>
      </w:pPr>
      <w:r w:rsidRPr="00CC66CB">
        <w:t>It may also happen that the database calculated field strength values are ‘too high’ compared to the actual values which may not be high enough to provide satisfactory reception quality, and thus the database would register a ‘false-occupancy-detection’.</w:t>
      </w:r>
    </w:p>
    <w:p w:rsidR="00A11EE5" w:rsidRPr="00CC66CB" w:rsidRDefault="00A11EE5" w:rsidP="00A11EE5">
      <w:pPr>
        <w:pStyle w:val="ECCParagraph"/>
      </w:pPr>
      <w:r w:rsidRPr="00CC66CB">
        <w:t>Both these cases (‘false-vacancy-detection’ and ‘false-occupancy-detection’)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false-vacancy-detection’ decision.</w:t>
      </w:r>
    </w:p>
    <w:p w:rsidR="00A11EE5" w:rsidRPr="00CC66CB" w:rsidRDefault="00A11EE5" w:rsidP="00A11EE5">
      <w:pPr>
        <w:pStyle w:val="ECCAnnexheading2"/>
        <w:jc w:val="both"/>
        <w:rPr>
          <w:lang w:val="en-GB"/>
        </w:rPr>
      </w:pPr>
      <w:r w:rsidRPr="00CC66CB">
        <w:rPr>
          <w:lang w:val="en-GB"/>
        </w:rPr>
        <w:t>WSD errors</w:t>
      </w:r>
    </w:p>
    <w:p w:rsidR="00A11EE5" w:rsidRPr="00CC66CB" w:rsidRDefault="00A11EE5" w:rsidP="00A11EE5">
      <w:pPr>
        <w:pStyle w:val="ECCParagraph"/>
      </w:pPr>
      <w:r w:rsidRPr="00CC66CB">
        <w:t xml:space="preserve">On the other hand, even when the database calculates the wanted field strength values incorrectly, and indicates a ‘false-vacancy-detection’,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A11EE5" w:rsidRPr="00CC66CB" w:rsidRDefault="00A11EE5" w:rsidP="00A11EE5">
      <w:pPr>
        <w:pStyle w:val="ECCParagraph"/>
      </w:pPr>
      <w:r w:rsidRPr="00CC66CB">
        <w:t>To ensure that the WSD sensor is sufficiently reliable, a 99.99% reliability factor should be built into the sensor in terms of a low sensitivity threshold.</w:t>
      </w:r>
    </w:p>
    <w:p w:rsidR="00A11EE5" w:rsidRPr="00CC66CB" w:rsidRDefault="00A11EE5" w:rsidP="00A11EE5">
      <w:pPr>
        <w:pStyle w:val="ECCParagraph"/>
      </w:pPr>
      <w:r w:rsidRPr="00CC66CB">
        <w:t>The 99.99% reliability factor ensures that even those channels providing nearby DTT receivers with a ‘weak’ field strength, around E</w:t>
      </w:r>
      <w:r w:rsidRPr="00CC66CB">
        <w:rPr>
          <w:vertAlign w:val="subscript"/>
        </w:rPr>
        <w:t>min</w:t>
      </w:r>
      <w:r w:rsidRPr="00CC66CB">
        <w:t xml:space="preserve"> (i.e. near the coverage ‘edge’), are marked as being ‘occupied’ with a very high probability. Because of the low value of the threshold, areas which are well within the DTT coverage area will be less prone to false WSD evaluations (‘false-occupancy-detection’ and ‘false-vacancy-detection’). That is, once again, the possibility of a WSD providing a ‘false-vacancy-detection’ or a ‘false-occupancy-detection’ evaluation would most likely occur where the DTT reception is near the coverage ‘edge’.</w:t>
      </w:r>
    </w:p>
    <w:p w:rsidR="00A11EE5" w:rsidRPr="00CC66CB" w:rsidRDefault="00A11EE5" w:rsidP="005F1840">
      <w:pPr>
        <w:pStyle w:val="ECCAnnexheading2"/>
        <w:keepNext/>
        <w:ind w:left="1002" w:hanging="1002"/>
        <w:rPr>
          <w:lang w:val="en-GB"/>
        </w:rPr>
      </w:pPr>
      <w:r w:rsidRPr="00CC66CB">
        <w:rPr>
          <w:lang w:val="en-GB"/>
        </w:rPr>
        <w:lastRenderedPageBreak/>
        <w:t>WSD detection errors when DTT signal is present</w:t>
      </w:r>
    </w:p>
    <w:p w:rsidR="00A11EE5" w:rsidRPr="00CC66CB" w:rsidRDefault="00A11EE5" w:rsidP="005F1840">
      <w:pPr>
        <w:pStyle w:val="ECCAnnexheading3"/>
        <w:keepNext/>
        <w:jc w:val="both"/>
        <w:rPr>
          <w:lang w:val="en-GB"/>
        </w:rPr>
      </w:pPr>
      <w:r w:rsidRPr="00CC66CB">
        <w:rPr>
          <w:lang w:val="en-GB"/>
        </w:rPr>
        <w:t>WSD sensitivity threshold TH</w:t>
      </w:r>
      <w:r w:rsidRPr="00CC66CB">
        <w:rPr>
          <w:vertAlign w:val="subscript"/>
          <w:lang w:val="en-GB"/>
        </w:rPr>
        <w:t>0</w:t>
      </w:r>
      <w:r w:rsidRPr="00CC66CB">
        <w:rPr>
          <w:lang w:val="en-GB"/>
        </w:rPr>
        <w:t>.</w:t>
      </w:r>
    </w:p>
    <w:p w:rsidR="00A11EE5" w:rsidRPr="00CC66CB" w:rsidRDefault="00A11EE5" w:rsidP="00A11EE5">
      <w:pPr>
        <w:jc w:val="both"/>
        <w:rPr>
          <w:lang w:val="en-GB"/>
        </w:rPr>
      </w:pPr>
      <w:r w:rsidRPr="00CC66CB">
        <w:rPr>
          <w:lang w:val="en-GB"/>
        </w:rPr>
        <w:t xml:space="preserve">Assuming that a DTT signal is present at various levels of field strength, </w:t>
      </w:r>
      <w:r w:rsidR="00A005B2">
        <w:rPr>
          <w:lang w:val="en-GB"/>
        </w:rPr>
        <w:fldChar w:fldCharType="begin"/>
      </w:r>
      <w:r>
        <w:rPr>
          <w:lang w:val="en-GB"/>
        </w:rPr>
        <w:instrText xml:space="preserve"> REF _Ref333319813 \h </w:instrText>
      </w:r>
      <w:r w:rsidR="00A005B2">
        <w:rPr>
          <w:lang w:val="en-GB"/>
        </w:rPr>
      </w:r>
      <w:r w:rsidR="00A005B2">
        <w:rPr>
          <w:lang w:val="en-GB"/>
        </w:rPr>
        <w:fldChar w:fldCharType="separate"/>
      </w:r>
      <w:r w:rsidR="0007390A">
        <w:t xml:space="preserve">Figure </w:t>
      </w:r>
      <w:r w:rsidR="0007390A">
        <w:rPr>
          <w:noProof/>
        </w:rPr>
        <w:t>92</w:t>
      </w:r>
      <w:r w:rsidR="00A005B2">
        <w:rPr>
          <w:lang w:val="en-GB"/>
        </w:rPr>
        <w:fldChar w:fldCharType="end"/>
      </w:r>
      <w:r>
        <w:rPr>
          <w:lang w:val="en-GB"/>
        </w:rPr>
        <w:t xml:space="preserve"> (</w:t>
      </w:r>
      <w:r w:rsidRPr="00CC66CB">
        <w:rPr>
          <w:lang w:val="en-GB"/>
        </w:rPr>
        <w:t>1a) indicates the number of detections that are made by a sensor having a threshold level TH</w:t>
      </w:r>
      <w:r w:rsidRPr="00CC66CB">
        <w:rPr>
          <w:vertAlign w:val="subscript"/>
          <w:lang w:val="en-GB"/>
        </w:rPr>
        <w:t>0</w:t>
      </w:r>
      <w:r w:rsidRPr="00CC66CB">
        <w:rPr>
          <w:lang w:val="en-GB"/>
        </w:rPr>
        <w:t>. Below TH</w:t>
      </w:r>
      <w:r w:rsidRPr="00CC66CB">
        <w:rPr>
          <w:vertAlign w:val="subscript"/>
          <w:lang w:val="en-GB"/>
        </w:rPr>
        <w:t>0</w:t>
      </w:r>
      <w:r w:rsidRPr="00CC66CB">
        <w:rPr>
          <w:lang w:val="en-GB"/>
        </w:rPr>
        <w:t>, signals may be present, but they are not detected because the threshold TH</w:t>
      </w:r>
      <w:r w:rsidRPr="00CC66CB">
        <w:rPr>
          <w:vertAlign w:val="subscript"/>
          <w:lang w:val="en-GB"/>
        </w:rPr>
        <w:t>0</w:t>
      </w:r>
      <w:r w:rsidRPr="00CC66CB">
        <w:rPr>
          <w:lang w:val="en-GB"/>
        </w:rPr>
        <w:t xml:space="preserve"> is not low enough: i.e. there may be some ‘false-vacancy-detections’.</w:t>
      </w:r>
    </w:p>
    <w:p w:rsidR="00A11EE5" w:rsidRPr="00CC66CB" w:rsidRDefault="00A11EE5" w:rsidP="00EB72A2">
      <w:pPr>
        <w:pStyle w:val="TOC4"/>
        <w:rPr>
          <w:lang w:val="en-GB"/>
        </w:rPr>
      </w:pPr>
      <w:r w:rsidRPr="00CC66CB">
        <w:rPr>
          <w:lang w:val="en-GB"/>
        </w:rPr>
        <w:t>The events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0</w:t>
      </w:r>
      <w:r w:rsidRPr="00CC66CB">
        <w:rPr>
          <w:lang w:val="en-GB"/>
        </w:rPr>
        <w:t xml:space="preserve"> to TH</w:t>
      </w:r>
      <w:r w:rsidRPr="00CC66CB">
        <w:rPr>
          <w:vertAlign w:val="subscript"/>
          <w:lang w:val="en-GB"/>
        </w:rPr>
        <w:t>1</w:t>
      </w:r>
      <w:r w:rsidRPr="00CC66CB">
        <w:rPr>
          <w:lang w:val="en-GB"/>
        </w:rPr>
        <w:t xml:space="preserve"> And thus they constitute ‘false-vacancy-detections.</w:t>
      </w:r>
    </w:p>
    <w:p w:rsidR="00A11EE5" w:rsidRPr="00CC66CB" w:rsidRDefault="00A11EE5" w:rsidP="00A11EE5">
      <w:pPr>
        <w:jc w:val="both"/>
        <w:rPr>
          <w:lang w:val="en-GB"/>
        </w:rPr>
      </w:pPr>
      <w:r w:rsidRPr="00CC66CB">
        <w:rPr>
          <w:lang w:val="en-GB"/>
        </w:rPr>
        <w:t>The events between TH</w:t>
      </w:r>
      <w:r w:rsidRPr="00CC66CB">
        <w:rPr>
          <w:vertAlign w:val="subscript"/>
          <w:lang w:val="en-GB"/>
        </w:rPr>
        <w:t>1</w:t>
      </w:r>
      <w:r w:rsidRPr="00CC66CB">
        <w:rPr>
          <w:lang w:val="en-GB"/>
        </w:rPr>
        <w:t xml:space="preserve"> and TH</w:t>
      </w:r>
      <w:r w:rsidRPr="00CC66CB">
        <w:rPr>
          <w:vertAlign w:val="subscript"/>
          <w:lang w:val="en-GB"/>
        </w:rPr>
        <w:t>2</w:t>
      </w:r>
      <w:r w:rsidRPr="00CC66CB">
        <w:rPr>
          <w:lang w:val="en-GB"/>
        </w:rPr>
        <w:t xml:space="preserve"> as well as those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1</w:t>
      </w:r>
      <w:r w:rsidRPr="00CC66CB">
        <w:rPr>
          <w:lang w:val="en-GB"/>
        </w:rPr>
        <w:t xml:space="preserve"> to TH</w:t>
      </w:r>
      <w:r w:rsidRPr="00CC66CB">
        <w:rPr>
          <w:vertAlign w:val="subscript"/>
          <w:lang w:val="en-GB"/>
        </w:rPr>
        <w:t>2</w:t>
      </w:r>
      <w:r w:rsidRPr="00CC66CB">
        <w:rPr>
          <w:lang w:val="en-GB"/>
        </w:rPr>
        <w:t>. That is, additional ‘false-vacancy-detections’ will be registered.</w:t>
      </w:r>
    </w:p>
    <w:p w:rsidR="00A11EE5" w:rsidRPr="00CC66CB" w:rsidRDefault="00A11EE5" w:rsidP="00A11EE5">
      <w:pPr>
        <w:jc w:val="both"/>
        <w:rPr>
          <w:lang w:val="en-GB"/>
        </w:rPr>
      </w:pPr>
    </w:p>
    <w:p w:rsidR="00A11EE5" w:rsidRPr="00CC66CB" w:rsidRDefault="00A005B2" w:rsidP="00A11EE5">
      <w:pPr>
        <w:jc w:val="both"/>
        <w:rPr>
          <w:lang w:val="en-GB"/>
        </w:rPr>
      </w:pPr>
      <w:r>
        <w:rPr>
          <w:lang w:val="en-GB"/>
        </w:rPr>
        <w:fldChar w:fldCharType="begin"/>
      </w:r>
      <w:r w:rsidR="00A11EE5">
        <w:rPr>
          <w:lang w:val="en-GB"/>
        </w:rPr>
        <w:instrText xml:space="preserve"> REF _Ref333319813 \h </w:instrText>
      </w:r>
      <w:r>
        <w:rPr>
          <w:lang w:val="en-GB"/>
        </w:rPr>
      </w:r>
      <w:r>
        <w:rPr>
          <w:lang w:val="en-GB"/>
        </w:rPr>
        <w:fldChar w:fldCharType="separate"/>
      </w:r>
      <w:r w:rsidR="0007390A">
        <w:t xml:space="preserve">Figure </w:t>
      </w:r>
      <w:r w:rsidR="0007390A">
        <w:rPr>
          <w:noProof/>
        </w:rPr>
        <w:t>92</w:t>
      </w:r>
      <w:r>
        <w:rPr>
          <w:lang w:val="en-GB"/>
        </w:rPr>
        <w:fldChar w:fldCharType="end"/>
      </w:r>
      <w:r w:rsidR="00A11EE5" w:rsidRPr="00CC66CB">
        <w:rPr>
          <w:lang w:val="en-GB"/>
        </w:rPr>
        <w:t xml:space="preserve"> (1b) shows how the probability of ‘false-vacancy-detections’ will increase as the threshold is increased</w:t>
      </w:r>
    </w:p>
    <w:p w:rsidR="00A11EE5" w:rsidRPr="00CC66CB" w:rsidRDefault="005953D2" w:rsidP="00A11EE5">
      <w:pPr>
        <w:rPr>
          <w:lang w:val="en-GB"/>
        </w:rPr>
      </w:pPr>
      <w:r>
        <w:rPr>
          <w:noProof/>
          <w:lang w:val="da-DK" w:eastAsia="da-DK"/>
        </w:rPr>
        <mc:AlternateContent>
          <mc:Choice Requires="wpc">
            <w:drawing>
              <wp:inline distT="0" distB="0" distL="0" distR="0" wp14:anchorId="6AF7DFCC" wp14:editId="42518880">
                <wp:extent cx="5495925" cy="5410200"/>
                <wp:effectExtent l="0" t="0" r="0" b="0"/>
                <wp:docPr id="486" name="Canvas 98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276" name="Group 1264"/>
                        <wpg:cNvGrpSpPr>
                          <a:grpSpLocks/>
                        </wpg:cNvGrpSpPr>
                        <wpg:grpSpPr bwMode="auto">
                          <a:xfrm>
                            <a:off x="192405" y="86995"/>
                            <a:ext cx="5053965" cy="1972945"/>
                            <a:chOff x="1900" y="6383"/>
                            <a:chExt cx="7959" cy="3107"/>
                          </a:xfrm>
                        </wpg:grpSpPr>
                        <wps:wsp>
                          <wps:cNvPr id="2277" name="Text Box 984"/>
                          <wps:cNvSpPr txBox="1">
                            <a:spLocks noChangeArrowheads="1"/>
                          </wps:cNvSpPr>
                          <wps:spPr bwMode="auto">
                            <a:xfrm>
                              <a:off x="8331" y="8184"/>
                              <a:ext cx="1528"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267E1" w:rsidRDefault="00B65732" w:rsidP="00A11EE5">
                                <w:pPr>
                                  <w:rPr>
                                    <w:lang w:val="en-GB"/>
                                  </w:rPr>
                                </w:pPr>
                                <w:r w:rsidRPr="007267E1">
                                  <w:rPr>
                                    <w:lang w:val="en-GB"/>
                                  </w:rPr>
                                  <w:t>Field strength level</w:t>
                                </w:r>
                              </w:p>
                            </w:txbxContent>
                          </wps:txbx>
                          <wps:bodyPr rot="0" vert="horz" wrap="square" lIns="91440" tIns="45720" rIns="91440" bIns="45720" anchor="t" anchorCtr="0" upright="1">
                            <a:noAutofit/>
                          </wps:bodyPr>
                        </wps:wsp>
                        <wpg:grpSp>
                          <wpg:cNvPr id="2278" name="Group 1266"/>
                          <wpg:cNvGrpSpPr>
                            <a:grpSpLocks/>
                          </wpg:cNvGrpSpPr>
                          <wpg:grpSpPr bwMode="auto">
                            <a:xfrm>
                              <a:off x="1900" y="6383"/>
                              <a:ext cx="7127" cy="3107"/>
                              <a:chOff x="1900" y="6383"/>
                              <a:chExt cx="7127" cy="3107"/>
                            </a:xfrm>
                          </wpg:grpSpPr>
                          <wps:wsp>
                            <wps:cNvPr id="2279" name="Text Box 988"/>
                            <wps:cNvSpPr txBox="1">
                              <a:spLocks noChangeArrowheads="1"/>
                            </wps:cNvSpPr>
                            <wps:spPr bwMode="auto">
                              <a:xfrm>
                                <a:off x="1900" y="6383"/>
                                <a:ext cx="222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E4294" w:rsidRDefault="00B65732" w:rsidP="00A11EE5">
                                  <w:r w:rsidRPr="007E4294">
                                    <w:t># of events detected</w:t>
                                  </w:r>
                                </w:p>
                              </w:txbxContent>
                            </wps:txbx>
                            <wps:bodyPr rot="0" vert="horz" wrap="square" lIns="91440" tIns="45720" rIns="91440" bIns="45720" anchor="t" anchorCtr="0" upright="1">
                              <a:noAutofit/>
                            </wps:bodyPr>
                          </wps:wsp>
                          <wpg:grpSp>
                            <wpg:cNvPr id="2280" name="Group 1268"/>
                            <wpg:cNvGrpSpPr>
                              <a:grpSpLocks/>
                            </wpg:cNvGrpSpPr>
                            <wpg:grpSpPr bwMode="auto">
                              <a:xfrm>
                                <a:off x="2494" y="6823"/>
                                <a:ext cx="6533" cy="2667"/>
                                <a:chOff x="2494" y="6823"/>
                                <a:chExt cx="6533" cy="2667"/>
                              </a:xfrm>
                            </wpg:grpSpPr>
                            <wps:wsp>
                              <wps:cNvPr id="2281" name="AutoShape 986"/>
                              <wps:cNvCnPr/>
                              <wps:spPr bwMode="auto">
                                <a:xfrm flipV="1">
                                  <a:off x="2494" y="8689"/>
                                  <a:ext cx="600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2" name="AutoShape 987"/>
                              <wps:cNvCnPr/>
                              <wps:spPr bwMode="auto">
                                <a:xfrm>
                                  <a:off x="2739" y="6823"/>
                                  <a:ext cx="1" cy="2667"/>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83" name="AutoShape 989"/>
                              <wps:cNvCnPr/>
                              <wps:spPr bwMode="auto">
                                <a:xfrm>
                                  <a:off x="3839" y="8372"/>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Text Box 990"/>
                              <wps:cNvSpPr txBox="1">
                                <a:spLocks noChangeArrowheads="1"/>
                              </wps:cNvSpPr>
                              <wps:spPr bwMode="auto">
                                <a:xfrm>
                                  <a:off x="3112" y="8725"/>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wps:txbx>
                              <wps:bodyPr rot="0" vert="horz" wrap="square" lIns="91440" tIns="45720" rIns="91440" bIns="45720" anchor="t" anchorCtr="0" upright="1">
                                <a:noAutofit/>
                              </wps:bodyPr>
                            </wps:wsp>
                            <wps:wsp>
                              <wps:cNvPr id="2285" name="Oval 991"/>
                              <wps:cNvSpPr>
                                <a:spLocks noChangeArrowheads="1"/>
                              </wps:cNvSpPr>
                              <wps:spPr bwMode="auto">
                                <a:xfrm>
                                  <a:off x="4122" y="8189"/>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 name="Oval 992"/>
                              <wps:cNvSpPr>
                                <a:spLocks noChangeArrowheads="1"/>
                              </wps:cNvSpPr>
                              <wps:spPr bwMode="auto">
                                <a:xfrm>
                                  <a:off x="5419" y="8303"/>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Oval 993"/>
                              <wps:cNvSpPr>
                                <a:spLocks noChangeArrowheads="1"/>
                              </wps:cNvSpPr>
                              <wps:spPr bwMode="auto">
                                <a:xfrm>
                                  <a:off x="5236" y="8246"/>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8" name="Oval 994"/>
                              <wps:cNvSpPr>
                                <a:spLocks noChangeArrowheads="1"/>
                              </wps:cNvSpPr>
                              <wps:spPr bwMode="auto">
                                <a:xfrm>
                                  <a:off x="4965" y="8246"/>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Oval 995"/>
                              <wps:cNvSpPr>
                                <a:spLocks noChangeArrowheads="1"/>
                              </wps:cNvSpPr>
                              <wps:spPr bwMode="auto">
                                <a:xfrm>
                                  <a:off x="4736" y="8154"/>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0" name="Oval 996"/>
                              <wps:cNvSpPr>
                                <a:spLocks noChangeArrowheads="1"/>
                              </wps:cNvSpPr>
                              <wps:spPr bwMode="auto">
                                <a:xfrm>
                                  <a:off x="4511" y="8189"/>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Oval 997"/>
                              <wps:cNvSpPr>
                                <a:spLocks noChangeArrowheads="1"/>
                              </wps:cNvSpPr>
                              <wps:spPr bwMode="auto">
                                <a:xfrm>
                                  <a:off x="4356" y="8132"/>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Oval 998"/>
                              <wps:cNvSpPr>
                                <a:spLocks noChangeArrowheads="1"/>
                              </wps:cNvSpPr>
                              <wps:spPr bwMode="auto">
                                <a:xfrm>
                                  <a:off x="5821" y="8258"/>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Oval 999"/>
                              <wps:cNvSpPr>
                                <a:spLocks noChangeArrowheads="1"/>
                              </wps:cNvSpPr>
                              <wps:spPr bwMode="auto">
                                <a:xfrm>
                                  <a:off x="7118" y="8372"/>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Oval 1000"/>
                              <wps:cNvSpPr>
                                <a:spLocks noChangeArrowheads="1"/>
                              </wps:cNvSpPr>
                              <wps:spPr bwMode="auto">
                                <a:xfrm>
                                  <a:off x="6935" y="8315"/>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Oval 1001"/>
                              <wps:cNvSpPr>
                                <a:spLocks noChangeArrowheads="1"/>
                              </wps:cNvSpPr>
                              <wps:spPr bwMode="auto">
                                <a:xfrm>
                                  <a:off x="6664" y="8315"/>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Oval 1002"/>
                              <wps:cNvSpPr>
                                <a:spLocks noChangeArrowheads="1"/>
                              </wps:cNvSpPr>
                              <wps:spPr bwMode="auto">
                                <a:xfrm>
                                  <a:off x="6435" y="8223"/>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Oval 1003"/>
                              <wps:cNvSpPr>
                                <a:spLocks noChangeArrowheads="1"/>
                              </wps:cNvSpPr>
                              <wps:spPr bwMode="auto">
                                <a:xfrm>
                                  <a:off x="6210" y="8258"/>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Oval 1004"/>
                              <wps:cNvSpPr>
                                <a:spLocks noChangeArrowheads="1"/>
                              </wps:cNvSpPr>
                              <wps:spPr bwMode="auto">
                                <a:xfrm>
                                  <a:off x="6055" y="8201"/>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Text Box 1005"/>
                              <wps:cNvSpPr txBox="1">
                                <a:spLocks noChangeArrowheads="1"/>
                              </wps:cNvSpPr>
                              <wps:spPr bwMode="auto">
                                <a:xfrm>
                                  <a:off x="4896" y="8729"/>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wps:txbx>
                              <wps:bodyPr rot="0" vert="horz" wrap="square" lIns="91440" tIns="45720" rIns="91440" bIns="45720" anchor="t" anchorCtr="0" upright="1">
                                <a:noAutofit/>
                              </wps:bodyPr>
                            </wps:wsp>
                            <wps:wsp>
                              <wps:cNvPr id="134" name="Text Box 1006"/>
                              <wps:cNvSpPr txBox="1">
                                <a:spLocks noChangeArrowheads="1"/>
                              </wps:cNvSpPr>
                              <wps:spPr bwMode="auto">
                                <a:xfrm>
                                  <a:off x="6656" y="8719"/>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wps:txbx>
                              <wps:bodyPr rot="0" vert="horz" wrap="square" lIns="91440" tIns="45720" rIns="91440" bIns="45720" anchor="t" anchorCtr="0" upright="1">
                                <a:noAutofit/>
                              </wps:bodyPr>
                            </wps:wsp>
                            <wps:wsp>
                              <wps:cNvPr id="135" name="AutoShape 1007"/>
                              <wps:cNvCnPr/>
                              <wps:spPr bwMode="auto">
                                <a:xfrm>
                                  <a:off x="7301" y="8369"/>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1008"/>
                              <wps:cNvCnPr/>
                              <wps:spPr bwMode="auto">
                                <a:xfrm>
                                  <a:off x="5639" y="8369"/>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1021"/>
                              <wps:cNvSpPr txBox="1">
                                <a:spLocks noChangeArrowheads="1"/>
                              </wps:cNvSpPr>
                              <wps:spPr bwMode="auto">
                                <a:xfrm>
                                  <a:off x="2667" y="9079"/>
                                  <a:ext cx="636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25909" w:rsidRDefault="00B65732" w:rsidP="00A11EE5">
                                    <w:pPr>
                                      <w:pStyle w:val="Caption"/>
                                      <w:rPr>
                                        <w:lang w:val="da-DK"/>
                                      </w:rPr>
                                    </w:pPr>
                                    <w:r>
                                      <w:rPr>
                                        <w:lang w:val="da-DK"/>
                                      </w:rPr>
                                      <w:t>1a</w:t>
                                    </w:r>
                                  </w:p>
                                </w:txbxContent>
                              </wps:txbx>
                              <wps:bodyPr rot="0" vert="horz" wrap="square" lIns="91440" tIns="45720" rIns="91440" bIns="45720" anchor="t" anchorCtr="0" upright="1">
                                <a:noAutofit/>
                              </wps:bodyPr>
                            </wps:wsp>
                          </wpg:grpSp>
                        </wpg:grpSp>
                      </wpg:wgp>
                      <wpg:wgp>
                        <wpg:cNvPr id="138" name="Group 1292"/>
                        <wpg:cNvGrpSpPr>
                          <a:grpSpLocks/>
                        </wpg:cNvGrpSpPr>
                        <wpg:grpSpPr bwMode="auto">
                          <a:xfrm>
                            <a:off x="62865" y="2494915"/>
                            <a:ext cx="5164455" cy="2411095"/>
                            <a:chOff x="1597" y="9671"/>
                            <a:chExt cx="8272" cy="3797"/>
                          </a:xfrm>
                        </wpg:grpSpPr>
                        <wps:wsp>
                          <wps:cNvPr id="139" name="AutoShape 1010"/>
                          <wps:cNvCnPr/>
                          <wps:spPr bwMode="auto">
                            <a:xfrm flipV="1">
                              <a:off x="2383" y="12474"/>
                              <a:ext cx="609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1011"/>
                          <wps:cNvCnPr/>
                          <wps:spPr bwMode="auto">
                            <a:xfrm>
                              <a:off x="2728" y="10380"/>
                              <a:ext cx="0" cy="2833"/>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1" name="Text Box 1012"/>
                          <wps:cNvSpPr txBox="1">
                            <a:spLocks noChangeArrowheads="1"/>
                          </wps:cNvSpPr>
                          <wps:spPr bwMode="auto">
                            <a:xfrm>
                              <a:off x="1597" y="9671"/>
                              <a:ext cx="2181"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E4294" w:rsidRDefault="00B65732" w:rsidP="00A11EE5">
                                <w:r w:rsidRPr="007E4294">
                                  <w:t>Probability of false-vacancy-detections</w:t>
                                </w:r>
                                <w:r>
                                  <w:t xml:space="preserve"> </w:t>
                                </w:r>
                              </w:p>
                            </w:txbxContent>
                          </wps:txbx>
                          <wps:bodyPr rot="0" vert="horz" wrap="square" lIns="91440" tIns="45720" rIns="91440" bIns="45720" anchor="t" anchorCtr="0" upright="1">
                            <a:noAutofit/>
                          </wps:bodyPr>
                        </wps:wsp>
                        <wps:wsp>
                          <wps:cNvPr id="142" name="AutoShape 1013"/>
                          <wps:cNvCnPr/>
                          <wps:spPr bwMode="auto">
                            <a:xfrm>
                              <a:off x="3748" y="12137"/>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1014"/>
                          <wps:cNvSpPr txBox="1">
                            <a:spLocks noChangeArrowheads="1"/>
                          </wps:cNvSpPr>
                          <wps:spPr bwMode="auto">
                            <a:xfrm>
                              <a:off x="3010" y="12521"/>
                              <a:ext cx="14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wps:txbx>
                          <wps:bodyPr rot="0" vert="horz" wrap="square" lIns="91440" tIns="45720" rIns="91440" bIns="45720" anchor="t" anchorCtr="0" upright="1">
                            <a:noAutofit/>
                          </wps:bodyPr>
                        </wps:wsp>
                        <wps:wsp>
                          <wps:cNvPr id="144" name="Text Box 1015"/>
                          <wps:cNvSpPr txBox="1">
                            <a:spLocks noChangeArrowheads="1"/>
                          </wps:cNvSpPr>
                          <wps:spPr bwMode="auto">
                            <a:xfrm>
                              <a:off x="4821" y="12525"/>
                              <a:ext cx="14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wps:txbx>
                          <wps:bodyPr rot="0" vert="horz" wrap="square" lIns="91440" tIns="45720" rIns="91440" bIns="45720" anchor="t" anchorCtr="0" upright="1">
                            <a:noAutofit/>
                          </wps:bodyPr>
                        </wps:wsp>
                        <wps:wsp>
                          <wps:cNvPr id="145" name="Text Box 1016"/>
                          <wps:cNvSpPr txBox="1">
                            <a:spLocks noChangeArrowheads="1"/>
                          </wps:cNvSpPr>
                          <wps:spPr bwMode="auto">
                            <a:xfrm>
                              <a:off x="6608" y="12516"/>
                              <a:ext cx="147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wps:txbx>
                          <wps:bodyPr rot="0" vert="horz" wrap="square" lIns="91440" tIns="45720" rIns="91440" bIns="45720" anchor="t" anchorCtr="0" upright="1">
                            <a:noAutofit/>
                          </wps:bodyPr>
                        </wps:wsp>
                        <wps:wsp>
                          <wps:cNvPr id="146" name="AutoShape 1017"/>
                          <wps:cNvCnPr/>
                          <wps:spPr bwMode="auto">
                            <a:xfrm>
                              <a:off x="7262" y="12134"/>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018"/>
                          <wps:cNvCnPr/>
                          <wps:spPr bwMode="auto">
                            <a:xfrm>
                              <a:off x="5575" y="12134"/>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1019"/>
                          <wps:cNvSpPr txBox="1">
                            <a:spLocks noChangeArrowheads="1"/>
                          </wps:cNvSpPr>
                          <wps:spPr bwMode="auto">
                            <a:xfrm>
                              <a:off x="8318" y="12134"/>
                              <a:ext cx="155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306E7" w:rsidRDefault="00B65732" w:rsidP="00A11EE5">
                                <w:pPr>
                                  <w:rPr>
                                    <w:lang w:val="en-GB"/>
                                  </w:rPr>
                                </w:pPr>
                                <w:r w:rsidRPr="007306E7">
                                  <w:rPr>
                                    <w:lang w:val="en-GB"/>
                                  </w:rPr>
                                  <w:t xml:space="preserve">Threshold level </w:t>
                                </w:r>
                              </w:p>
                            </w:txbxContent>
                          </wps:txbx>
                          <wps:bodyPr rot="0" vert="horz" wrap="square" lIns="91440" tIns="45720" rIns="91440" bIns="45720" anchor="t" anchorCtr="0" upright="1">
                            <a:noAutofit/>
                          </wps:bodyPr>
                        </wps:wsp>
                        <wps:wsp>
                          <wps:cNvPr id="149" name="Freeform 1020"/>
                          <wps:cNvSpPr>
                            <a:spLocks/>
                          </wps:cNvSpPr>
                          <wps:spPr bwMode="auto">
                            <a:xfrm>
                              <a:off x="3748" y="10490"/>
                              <a:ext cx="4570" cy="1769"/>
                            </a:xfrm>
                            <a:custGeom>
                              <a:avLst/>
                              <a:gdLst>
                                <a:gd name="T0" fmla="*/ 0 w 4502"/>
                                <a:gd name="T1" fmla="*/ 1665 h 1665"/>
                                <a:gd name="T2" fmla="*/ 574 w 4502"/>
                                <a:gd name="T3" fmla="*/ 1585 h 1665"/>
                                <a:gd name="T4" fmla="*/ 954 w 4502"/>
                                <a:gd name="T5" fmla="*/ 1456 h 1665"/>
                                <a:gd name="T6" fmla="*/ 1800 w 4502"/>
                                <a:gd name="T7" fmla="*/ 1216 h 1665"/>
                                <a:gd name="T8" fmla="*/ 2513 w 4502"/>
                                <a:gd name="T9" fmla="*/ 1085 h 1665"/>
                                <a:gd name="T10" fmla="*/ 3395 w 4502"/>
                                <a:gd name="T11" fmla="*/ 815 h 1665"/>
                                <a:gd name="T12" fmla="*/ 4502 w 4502"/>
                                <a:gd name="T13" fmla="*/ 0 h 1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02" h="1665">
                                  <a:moveTo>
                                    <a:pt x="0" y="1665"/>
                                  </a:moveTo>
                                  <a:cubicBezTo>
                                    <a:pt x="207" y="1642"/>
                                    <a:pt x="415" y="1620"/>
                                    <a:pt x="574" y="1585"/>
                                  </a:cubicBezTo>
                                  <a:cubicBezTo>
                                    <a:pt x="733" y="1550"/>
                                    <a:pt x="750" y="1517"/>
                                    <a:pt x="954" y="1456"/>
                                  </a:cubicBezTo>
                                  <a:cubicBezTo>
                                    <a:pt x="1158" y="1395"/>
                                    <a:pt x="1540" y="1278"/>
                                    <a:pt x="1800" y="1216"/>
                                  </a:cubicBezTo>
                                  <a:cubicBezTo>
                                    <a:pt x="2060" y="1154"/>
                                    <a:pt x="2247" y="1152"/>
                                    <a:pt x="2513" y="1085"/>
                                  </a:cubicBezTo>
                                  <a:cubicBezTo>
                                    <a:pt x="2779" y="1018"/>
                                    <a:pt x="3064" y="996"/>
                                    <a:pt x="3395" y="815"/>
                                  </a:cubicBezTo>
                                  <a:cubicBezTo>
                                    <a:pt x="3726" y="634"/>
                                    <a:pt x="4319" y="136"/>
                                    <a:pt x="4502"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Text Box 1022"/>
                          <wps:cNvSpPr txBox="1">
                            <a:spLocks noChangeArrowheads="1"/>
                          </wps:cNvSpPr>
                          <wps:spPr bwMode="auto">
                            <a:xfrm>
                              <a:off x="2980" y="13085"/>
                              <a:ext cx="568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25909" w:rsidRDefault="00B65732" w:rsidP="00A11EE5">
                                <w:pPr>
                                  <w:pStyle w:val="Caption"/>
                                  <w:rPr>
                                    <w:lang w:val="da-DK"/>
                                  </w:rPr>
                                </w:pPr>
                                <w:r>
                                  <w:rPr>
                                    <w:lang w:val="da-DK"/>
                                  </w:rPr>
                                  <w:t>1b</w:t>
                                </w:r>
                              </w:p>
                            </w:txbxContent>
                          </wps:txbx>
                          <wps:bodyPr rot="0" vert="horz" wrap="square" lIns="91440" tIns="45720" rIns="91440" bIns="45720" anchor="t" anchorCtr="0" upright="1">
                            <a:noAutofit/>
                          </wps:bodyPr>
                        </wps:wsp>
                      </wpg:wgp>
                      <wps:wsp>
                        <wps:cNvPr id="151" name="Text Box 1305"/>
                        <wps:cNvSpPr txBox="1">
                          <a:spLocks noChangeArrowheads="1"/>
                        </wps:cNvSpPr>
                        <wps:spPr bwMode="auto">
                          <a:xfrm>
                            <a:off x="62865" y="1994535"/>
                            <a:ext cx="5436235" cy="59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522EC5" w:rsidRDefault="00B65732" w:rsidP="00A11EE5">
                              <w:r w:rsidRPr="0049402B">
                                <w:t>(1a) As</w:t>
                              </w:r>
                              <w:r w:rsidRPr="00522EC5">
                                <w:t xml:space="preserve"> the threshold is increased, ambient DTT fields at low levels may, erroneously, miss being detected</w:t>
                              </w:r>
                            </w:p>
                          </w:txbxContent>
                        </wps:txbx>
                        <wps:bodyPr rot="0" vert="horz" wrap="square" lIns="91440" tIns="45720" rIns="91440" bIns="45720" anchor="t" anchorCtr="0" upright="1">
                          <a:noAutofit/>
                        </wps:bodyPr>
                      </wps:wsp>
                      <wps:wsp>
                        <wps:cNvPr id="152" name="Text Box 1306"/>
                        <wps:cNvSpPr txBox="1">
                          <a:spLocks noChangeArrowheads="1"/>
                        </wps:cNvSpPr>
                        <wps:spPr bwMode="auto">
                          <a:xfrm>
                            <a:off x="192406" y="4618355"/>
                            <a:ext cx="5053964"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rsidRPr="0049402B">
                                <w:t>(1b) Increased</w:t>
                              </w:r>
                              <w:r w:rsidRPr="00E25909">
                                <w:t xml:space="preserve"> probability of ‘false-vacancy-detections’ as the threshold increases</w:t>
                              </w:r>
                            </w:p>
                          </w:txbxContent>
                        </wps:txbx>
                        <wps:bodyPr rot="0" vert="horz" wrap="square" lIns="91440" tIns="45720" rIns="91440" bIns="45720" anchor="t" anchorCtr="0" upright="1">
                          <a:noAutofit/>
                        </wps:bodyPr>
                      </wps:wsp>
                    </wpc:wpc>
                  </a:graphicData>
                </a:graphic>
              </wp:inline>
            </w:drawing>
          </mc:Choice>
          <mc:Fallback>
            <w:pict>
              <v:group id="Canvas 981" o:spid="_x0000_s1474" editas="canvas" style="width:432.75pt;height:426pt;mso-position-horizontal-relative:char;mso-position-vertical-relative:line" coordsize="54959,54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uzQgw0AAPaVAAAOAAAAZHJzL2Uyb0RvYy54bWzsXW1v47gR/l6g/0HwxwK5iHqXsd7DbrJe&#10;FNj2Fri03xVbfkFtyZWUOHuH/vc+Q1LUW5RzNrGyOjBAEtmiKL7MPDOcGQ7f/fyw3xn3cZZv02Q2&#10;YT+ZEyNOFulym6xnk3/dzC+CiZEXUbKMdmkSzybf4nzy8/u//uXd8TCNrXST7pZxZqCSJJ8eD7PJ&#10;pigO08vLfLGJ91H+U3qIE9xcpdk+KvAxW18us+iI2ve7S8s0vctjmi0PWbqI8xzfXoubk/e8/tUq&#10;XhS/rFZ5XBi72QRtK/jfjP+9pb+X799F03UWHTbbhWxG9B2t2EfbBC9VVV1HRWTcZdtOVfvtIkvz&#10;dFX8tEj3l+lqtV3EvA/oDTNbvbmKkvso551ZYHTKBuLqFeu9XVO7k3S+3e0wGpeofUrf0f8j5ifG&#10;l8fDenpcH9Q8YW5bE/Wsfn3O0rsD79Z6uvjn/dfM2C5nE8vyvYmRRHuQCS9hMMtzaIbo9Sj3OTv8&#10;eviaiWHG5Zd08Z9cNLl5n8qvRWHj9viPdIkao7si5TP0sMr2VAXG3ngAyYaWY7oT49tsEnhh6AqK&#10;iB8KY4G7runaoYfbC9xnoW+Fjiyx2ICwRAUmCAu3PTuwxdOLzSf5vB+6oXjYZqZPdy+jqWgBBlq1&#10;kroI+s+rEc5fNsK/bqJDzEc4b46wX47wDXXxY/pghIEcY16SBtgoHnAD/eXjlYtxNpL0ahMl6/hD&#10;lqXHTRwt0UTGe0Rtx/SIuaEPOVXyRwMf2DYTw85EC6JpOerMtQAbfMgtk4+pGrVoesjy4nOc7g26&#10;mE0ysDhvZ3T/JS/EAJdFGoQdTXdJ4wvUKb7Ba/Eo3aMGcK79PTTDT8GnwLlwLO/ThWNeX198mF85&#10;F96c+e61fX11dc3+R+9lznSzXS7jhPinRBDmnDZ9EssE7ysMydPddknVUZPybH17tcuM+wgINuc/&#10;koxqxS6bzeBUhr60usRA6R+t8GLuBf6FM3fci9A3gwuThR9Dz3RC53re7NKXbRK/vEvGcTYJXcsV&#10;1NTbN5P/dPsWTffbAjJit92DRVWhaEo0+ClZYsqjaRFtd+K6NhTU/GooMN3lRIP1BJEKvisebh84&#10;AjE0EtXR3dt0+Q1EnKUgMbA3JBwuNmn228Q4QlrMJvl/76Isnhi7vydghJA5DokX/sFxfQsfsvqd&#10;2/qdKFmgqtmkmBji8qoQIunukG3XG7xJsF6SfgBqrbacrKtWcZDmcCGgkUOduGygKXiohaae6F4T&#10;LUlovR6adsCQeIqg1GcWwIeYuoTCaHoiiHaeVHDwNiAKSBcDWwPRoKQciYTDgCgLe8fbwo8YbyLN&#10;uuTRGDqfywHRGPr6GCpB5k+BoQFwvIWhktHPh6EWJLFQKANLKpQlhnqubQuetjyPq5M1DH3kuUoR&#10;7T75thgaQPcTA0sijqur0EQV6QBEr5KvmRTG/fqksdptD/8u5aVU6dVABF4QEqNXmqVnmqVm+TQk&#10;5kUWkSi+SpMEGmaaCYl8ipL5Yn0HqyOp1jyi4hjFtwOWM0W2hTK+gwIC7WofL6GIxFiA05WA+h9T&#10;ta2WmX0aa7+aJlQy6h2pQlgsCU1tgFVTAEHaJVbOf9SUU4mVCLEkUd+GEkGLxg6PgzFISSoZXLFp&#10;R2r/UCR6Elk29fQfdPU1UhKFXOiSKEe/7yRRWDMEiQa2bzVRVJKoRNeRUCiXA/V1oqY/YWN9lumu&#10;z7AEE46kv2pNFPJlhyS/4QxLNmPAa0Bo4Iv1fCX+mePCxEjwqtdE2q40oF1J6QrjsSsNYo8OYFoX&#10;YusXGDiNMOQW5RpkkM50Lgu0w8hCQkDB2usEV5qq8F+o06XXoDQtS+tzvMP6IydLezTtWRvUTAwt&#10;a67rBNfX3PgOEdoo9ixL9VjNuk8uc/ioK9v6qZZczV0Nbw/W003u4nrcQNzlOqzUH4UPpxLDmrta&#10;DuCuH+i8RgTNXc/wwveqvMqXKmUXN9YNxV2WDeYm2WU53GqmuYviRR5dy2jukm7GV/I4DqMZKu+l&#10;5K52lMJZNUMe86G565QgH81dY+Qu5cKW3KUCH6T7+qzc5Zeyi7mcq7Xs0rJroGiZQWQXDJ/NdVfd&#10;rynC5M5o1XCZiqtreT/1ukuvu0Ca54tFG4a7VOiAlF3KuDqE7LLJg8BthnbLK6a5S3PX2LmLImCb&#10;oqsd13hOxdANLCm6LJe/VyuGWjH88yiG2M7SYq56fMa59UKfMZhUSHJ14jm05NKSa/ySq2mOZ9gp&#10;Qr7bgezxXmhDcnLuYu09ZNqX3NzuqC2Go7MYMqtpMAR3DRmp4XnYCKq566RNt5q7xsdddtNgCO4a&#10;MlLDc0rZZbU3nGjNUGuGo9cMaZ95LcgQ3DVkpIZnMYwg9yVro0aV2UNHaqhd46O2xzOYwVvcNWSk&#10;hme6ct2F/CnNXSpadmnZNX7ZpfZ1qX01kF/taI1hkg04QSh9X8iD0+Q1vbFGJ2ypctYMuLFGuad0&#10;6H8t9J/Z3e14gI12GMowsOF5pcvcx44AmGQrr56GDQ0bbwIbyvGmYaMBG8r7X2XlAG7UA2xOSstB&#10;PC4zHfg29HJhuvXa3C+24upt5M1cGC/PuEbDP8Y0BozigttZDEB/Ssh/R6YN11NpDDT9DZjEcJz0&#10;p3zItdUWYpKafuRh1CaeAIaAMzT9FnB6toeFLU9jgFhfvplPJhXtJInR6TGRRbOWE1Kk1RRJhkpN&#10;VGb8HOs+6uFWW3BTSU4Yi9pU5YfkaaNkwl15jYzGImvm2VMbM1vtZiszG4fSw3e+PHKeFVDmYiAI&#10;JUQLO2EpzHMcMp7ybFMOY2aZ/LjKyumGAESCIM+XxtUqo1xgIS0Qf9j2UayOQtWoU7ZmisA5e5Iu&#10;RlK+qzrA9VJh90mq6+MZ5Si1Mw0EMMJvbVnyzFCnlHvDbMmjVDQoWfAj1FrXNE6i1tpCC+wo4juZ&#10;aSNtJci+srNIbcFCzu0Go3bUBZ1T7iwZvcdJo8ptXlOGkVqrAtThcnqxriQqc6JajHKJkhALhHmx&#10;Px+dVoa1MtzMQfnsDENVrnhElUhOGIsyPIwi5qh4gLoNkdVDbp4r2mzfkaLNYjZXNSvRJnnfF7vx&#10;+nn/h5JsXDjrXJRnOeSEOY+5zFk7KGUYIw6M39C9+MLBFXakGuU6vlw4OB63cPYTrxZcWnC9nuBS&#10;KpwWXHXnl/OYz1xYTWqbiIbBDafcCYsNud0ktho39OFI5flQA1p/lQqncaOBG8ppXl8nv1WsDZ1v&#10;IfQN1soLyBxf7kR0xNkhWt/Qh6oNcKgaYtH0Qrl7GCND3s7HbMAvCraxPJHRmmGh3PJT6IXyGY9s&#10;HKeBV0U7NCw1L4q2cX3hctQEOOyZoeMkQOgqwgtW15xUbKZM5zXMiiuwZXqUxyjXdSV6eigEYaY1&#10;J605DaE5qX0+esXVWHGpWI95Fsd0OLzBTBy5K9XMbhpAYtmaDUfEpOSnnFJduR5wQHLLq45zfqVj&#10;nfkitrSGC4s7cUw1ueHLk0Fw0u5SnjS9XpbIhypW+x0Onf/bpWEaR8NxxeZ/KlyWAfqoMgz7KYyN&#10;Qf+ow/Vi0P1UMdd3eiqDeVyVYm7QVxmsYapY6PZVBmmvStFujp6WQdWtiuEQ556mQSGpilmsrzaI&#10;DVXMcpndUxuoRBVjZm9HyUKvytl26PZUR2lVVbmA9Y0bHT6litFk9lVXnwezZ9zgtqgqMw0cX4mx&#10;81wXgdKtuYeh8tSS9cl4us76fDxdsj4lT5esz8qTJekMbTWQnZJgNcVM0UYc/Y7DUB8SyWC4Qh6Q&#10;9WxygzEkNjmkuYFjqG9QK+wjN2XcLMrR3VpxcVB5WVysp27KuJluca9RO+aLauesiSZ2i/uN4pgK&#10;Kl6Gz3WLB43iwrZzwzWkR2sPG8Wl7+lGBQl36scY18dGHpx2I7y15RvEfzmu5IoycBQ9hlEcjY6T&#10;yzPklJ1NbgVJHqKCpoNXi0s6yIRDmrFB+ByBFt3Zp/fxTcrLFDQrYlJKTMMLqwKLu9vt4mP8W724&#10;hS0p3MrlwdvMGeHAq3GIC8j65aFjte8BhuJ7wB19Tz1qVNv8JCrz6axdqsx1G5X5+Ci+Z9IXLcoD&#10;JMX3dMjcqS9hQGDxFICn3mSkRpevsWDur/WFAT7FEwDIk99jmRQyTr1ROddFqy1ENJY3GmNJwCpu&#10;ADpPf4+PYHX+HlOoymA8PjW2KVM4hdhEXOsOAS5/AIh68luQwVBwjldaOcRLHFueOUQ7SWovEQSI&#10;3vOJbM0+PhLNcqpQxMvLVBJcLa8inBpJJI2D10EGRMCNg7vy5ql6BNeyU41if3z01Q96OGWjF63O&#10;zvHT7Wxv7D1GGCFcHCm4bkbqmFDMtLJbV3YJbTqLZBxcB/KuqbTDLJKtkA5EJxSxJShU4QyuR/co&#10;Do+CpdE6THDPqXk6nEGHM7xeOANHemKFseAG3x4hN58MsTWCjFdtBLHfKIdItSmFhaHjIvEcF9Nl&#10;MK/r2J5F2egIR9zQs8QiV0OJtrcNYW9TvrexQAnB3vn3VrlYBHcBROHuoHZ6FloOEpmQEuLAGm9j&#10;B1sTQUzXDmmpwbe1BT6MJVoZudplhkaQIRBEOU/HgiBQRhZT/HJ9fZ1Fh812cR0VUf0zro+HaWyl&#10;m3S3jLP3/wcAAP//AwBQSwMEFAAGAAgAAAAhAGJ2WlreAAAABQEAAA8AAABkcnMvZG93bnJldi54&#10;bWxMj0FLw0AQhe+C/2EZwZvdtZBS02yKKOLB0tbWgsdtdkyC2dmQ3Sbpv3fsRS/DG97w3jfZcnSN&#10;6LELtScN9xMFAqnwtqZSw8f+5W4OIkRD1jSeUMMZAyzz66vMpNYP9I79LpaCQyikRkMVY5tKGYoK&#10;nQkT3yKx9+U7ZyKvXSltZwYOd42cKjWTztTEDZVp8anC4nt3cho2n+vnw9t2U23VsDrvX/tCrh9W&#10;Wt/ejI8LEBHH+HcMv/iMDjkzHf2JbBCNBn4kXiZ781mSgDiySKYKZJ7J//T5DwAAAP//AwBQSwEC&#10;LQAUAAYACAAAACEAtoM4kv4AAADhAQAAEwAAAAAAAAAAAAAAAAAAAAAAW0NvbnRlbnRfVHlwZXNd&#10;LnhtbFBLAQItABQABgAIAAAAIQA4/SH/1gAAAJQBAAALAAAAAAAAAAAAAAAAAC8BAABfcmVscy8u&#10;cmVsc1BLAQItABQABgAIAAAAIQCvluzQgw0AAPaVAAAOAAAAAAAAAAAAAAAAAC4CAABkcnMvZTJv&#10;RG9jLnhtbFBLAQItABQABgAIAAAAIQBidlpa3gAAAAUBAAAPAAAAAAAAAAAAAAAAAN0PAABkcnMv&#10;ZG93bnJldi54bWxQSwUGAAAAAAQABADzAAAA6BAAAAAA&#10;">
                <v:shape id="_x0000_s1475" type="#_x0000_t75" style="position:absolute;width:54959;height:54102;visibility:visible;mso-wrap-style:square">
                  <v:fill o:detectmouseclick="t"/>
                  <v:path o:connecttype="none"/>
                </v:shape>
                <v:group id="Group 1264" o:spid="_x0000_s1476" style="position:absolute;left:1924;top:869;width:50539;height:19730" coordorigin="1900,6383" coordsize="7959,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shape id="Text Box 984" o:spid="_x0000_s1477" type="#_x0000_t202" style="position:absolute;left:8331;top:8184;width:1528;height:1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B65732" w:rsidRPr="007267E1" w:rsidRDefault="00B65732" w:rsidP="00A11EE5">
                          <w:pPr>
                            <w:rPr>
                              <w:lang w:val="en-GB"/>
                            </w:rPr>
                          </w:pPr>
                          <w:r w:rsidRPr="007267E1">
                            <w:rPr>
                              <w:lang w:val="en-GB"/>
                            </w:rPr>
                            <w:t>Field strength level</w:t>
                          </w:r>
                        </w:p>
                      </w:txbxContent>
                    </v:textbox>
                  </v:shape>
                  <v:group id="Group 1266" o:spid="_x0000_s1478" style="position:absolute;left:1900;top:6383;width:7127;height:3107" coordorigin="1900,6383" coordsize="7127,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QF6MQAAADdAAAADwAAAGRycy9kb3ducmV2LnhtbERPTWuDQBC9F/Iflink&#10;VlcNbYN1IyGkIYdQaBIovQ3uREV3Vtytmn/fPRR6fLzvvJhNJ0YaXGNZQRLFIIhLqxuuFFwv709r&#10;EM4ja+wsk4I7OSg2i4ccM20n/qTx7CsRQthlqKD2vs+kdGVNBl1ke+LA3exg0Ac4VFIPOIVw08k0&#10;jl+kwYZDQ4097Woq2/OPUXCYcNqukv14am+7+/fl+ePrlJBSy8d5+wbC0+z/xX/uo1aQpq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QF6MQAAADdAAAA&#10;DwAAAAAAAAAAAAAAAACqAgAAZHJzL2Rvd25yZXYueG1sUEsFBgAAAAAEAAQA+gAAAJsDAAAAAA==&#10;">
                    <v:shape id="Text Box 988" o:spid="_x0000_s1479" type="#_x0000_t202" style="position:absolute;left:1900;top:6383;width:222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B65732" w:rsidRPr="007E4294" w:rsidRDefault="00B65732" w:rsidP="00A11EE5">
                            <w:r w:rsidRPr="007E4294">
                              <w:t># of events detected</w:t>
                            </w:r>
                          </w:p>
                        </w:txbxContent>
                      </v:textbox>
                    </v:shape>
                    <v:group id="Group 1268" o:spid="_x0000_s1480" style="position:absolute;left:2494;top:6823;width:6533;height:2667" coordorigin="2494,6823" coordsize="6533,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d5ycMAAADdAAAADwAAAGRycy9kb3ducmV2LnhtbERPTYvCMBC9C/sfwizs&#10;TdN2UaRrFBGVPYhgFWRvQzO2xWZSmtjWf785CB4f73uxGkwtOmpdZVlBPIlAEOdWV1wouJx34zkI&#10;55E11pZJwZMcrJYfowWm2vZ8oi7zhQgh7FJUUHrfpFK6vCSDbmIb4sDdbGvQB9gWUrfYh3BTyySK&#10;ZtJgxaGhxIY2JeX37GEU7Hvs19/xtjvcb5vn33l6vB5iUurrc1j/gPA0+Lf45f7VCpJkH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53nJwwAAAN0AAAAP&#10;AAAAAAAAAAAAAAAAAKoCAABkcnMvZG93bnJldi54bWxQSwUGAAAAAAQABAD6AAAAmgMAAAAA&#10;">
                      <v:shape id="AutoShape 986" o:spid="_x0000_s1481" type="#_x0000_t32" style="position:absolute;left:2494;top:8689;width:600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sMAAADdAAAADwAAAGRycy9kb3ducmV2LnhtbESPQYvCMBSE7wv+h/AEb2tqwUWqUVQQ&#10;ZC+yrqDHR/Nsg81LabJN/fdmYWGPw8x8w6w2g21ET503jhXMphkI4tJpw5WCy/fhfQHCB2SNjWNS&#10;8CQPm/XobYWFdpG/qD+HSiQI+wIV1CG0hZS+rMmin7qWOHl311kMSXaV1B3GBLeNzLPsQ1o0nBZq&#10;bGlfU/k4/1gFJp5M3x73cfd5vXkdyTznzig1GQ/bJYhAQ/gP/7WPWkGeL2bw+yY9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LMPrDAAAA3QAAAA8AAAAAAAAAAAAA&#10;AAAAoQIAAGRycy9kb3ducmV2LnhtbFBLBQYAAAAABAAEAPkAAACRAwAAAAA=&#10;">
                        <v:stroke endarrow="block"/>
                      </v:shape>
                      <v:shape id="AutoShape 987" o:spid="_x0000_s1482" type="#_x0000_t32" style="position:absolute;left:2739;top:6823;width:1;height:2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Nyf8MAAADdAAAADwAAAGRycy9kb3ducmV2LnhtbESPzYrCMBSF9wO+Q7iCG9HULGZKNYpI&#10;BRezGJ1ZuLw017bY3JQm1fr2RhhweTg/H2e1GWwjbtT52rGGxTwBQVw4U3Op4e93P0tB+IBssHFM&#10;Gh7kYbMefawwM+7OR7qdQiniCPsMNVQhtJmUvqjIop+7ljh6F9dZDFF2pTQd3uO4baRKkk9pseZI&#10;qLClXUXF9dTbF3fakznnP9M87A+q3xVf33mq9WQ8bJcgAg3hHf5vH4wGpVIF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Tcn/DAAAA3QAAAA8AAAAAAAAAAAAA&#10;AAAAoQIAAGRycy9kb3ducmV2LnhtbFBLBQYAAAAABAAEAPkAAACRAwAAAAA=&#10;">
                        <v:stroke startarrow="block"/>
                      </v:shape>
                      <v:shape id="AutoShape 989" o:spid="_x0000_s1483" type="#_x0000_t32" style="position:absolute;left:3839;top:8372;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wOcYAAADdAAAADwAAAGRycy9kb3ducmV2LnhtbESPQWsCMRSE70L/Q3gFL6JZVyyyNcpW&#10;ELTgQVvvr5vXTejmZbuJuv33TUHocZiZb5jluneNuFIXrGcF00kGgrjy2nKt4P1tO16ACBFZY+OZ&#10;FPxQgPXqYbDEQvsbH+l6irVIEA4FKjAxtoWUoTLkMEx8S5y8T985jEl2tdQd3hLcNTLPsifp0HJa&#10;MNjSxlD1dbo4BYf99KX8MHb/evy2h/m2bC716KzU8LEvn0FE6uN/+N7eaQV5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OcDnGAAAA3QAAAA8AAAAAAAAA&#10;AAAAAAAAoQIAAGRycy9kb3ducmV2LnhtbFBLBQYAAAAABAAEAPkAAACUAwAAAAA=&#10;"/>
                      <v:shape id="Text Box 990" o:spid="_x0000_s1484" type="#_x0000_t202" style="position:absolute;left:3112;top:8725;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oval id="Oval 991" o:spid="_x0000_s1485" style="position:absolute;left:4122;top:818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PKMYA&#10;AADdAAAADwAAAGRycy9kb3ducmV2LnhtbESPT4vCMBTE74LfITzBm6YWdleqUUQQXHtw/XPx9mye&#10;bbF5KU209dtvFhY8DjPzG2a+7EwlntS40rKCyTgCQZxZXXKu4HzajKYgnEfWWFkmBS9ysFz0e3NM&#10;tG35QM+jz0WAsEtQQeF9nUjpsoIMurGtiYN3s41BH2STS91gG+CmknEUfUqDJYeFAmtaF5Tdjw+j&#10;4PSdXtvu4uXXZvXin126z9LtXqnhoFvNQHjq/Dv8395qBXE8/YC/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PKMYAAADdAAAADwAAAAAAAAAAAAAAAACYAgAAZHJz&#10;L2Rvd25yZXYueG1sUEsFBgAAAAAEAAQA9QAAAIsDAAAAAA==&#10;" fillcolor="#548dd4" stroked="f"/>
                      <v:oval id="Oval 992" o:spid="_x0000_s1486" style="position:absolute;left:5419;top:83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aRX8UA&#10;AADdAAAADwAAAGRycy9kb3ducmV2LnhtbESPQYvCMBSE78L+h/AWvGm6PbhSjSKC4NqDa/Xi7dk8&#10;22LzUppo6783Cwseh5n5hpkve1OLB7WusqzgaxyBIM6trrhQcDpuRlMQziNrrC2Tgic5WC4+BnNM&#10;tO34QI/MFyJA2CWooPS+SaR0eUkG3dg2xMG72tagD7ItpG6xC3BTyziKJtJgxWGhxIbWJeW37G4U&#10;HH/SS9efvfzerJ78u0v3ebrdKzX87FczEJ56/w7/t7daQRxPJ/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9pFfxQAAAN0AAAAPAAAAAAAAAAAAAAAAAJgCAABkcnMv&#10;ZG93bnJldi54bWxQSwUGAAAAAAQABAD1AAAAigMAAAAA&#10;" fillcolor="#548dd4" stroked="f"/>
                      <v:oval id="Oval 993" o:spid="_x0000_s1487" style="position:absolute;left:5236;top:824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0xMUA&#10;AADdAAAADwAAAGRycy9kb3ducmV2LnhtbESPQYvCMBSE74L/IbyFvWm6PazSNYoIgm4PavWyt2fz&#10;bIvNS2mytv57Iwgeh5n5hpktelOLG7WusqzgaxyBIM6trrhQcDquR1MQziNrrC2Tgjs5WMyHgxkm&#10;2nZ8oFvmCxEg7BJUUHrfJFK6vCSDbmwb4uBdbGvQB9kWUrfYBbipZRxF39JgxWGhxIZWJeXX7N8o&#10;OG7Tc9f/eTlZL++8/013ebrZKfX50S9/QHjq/Tv8am+0gjieTuD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jTExQAAAN0AAAAPAAAAAAAAAAAAAAAAAJgCAABkcnMv&#10;ZG93bnJldi54bWxQSwUGAAAAAAQABAD1AAAAigMAAAAA&#10;" fillcolor="#548dd4" stroked="f"/>
                      <v:oval id="Oval 994" o:spid="_x0000_s1488" style="position:absolute;left:4965;top:824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gtsMA&#10;AADdAAAADwAAAGRycy9kb3ducmV2LnhtbERPPW+DMBDdK/U/WFcpW2PKkEY0BqFISGkY0kKWbld8&#10;BRR8RtgJ5N/XQ6WOT+97ly1mEDeaXG9Zwcs6AkHcWN1zq+BcF89bEM4jaxwsk4I7OcjSx4cdJtrO&#10;/Em3yrcihLBLUEHn/ZhI6ZqODLq1HYkD92Mngz7AqZV6wjmEm0HGUbSRBnsODR2OtO+ouVRXo6B+&#10;L7/n5cvL1yK/88exPDXl4aTU6mnJ30B4Wvy/+M990ArieBvmhjfhCc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gtsMAAADdAAAADwAAAAAAAAAAAAAAAACYAgAAZHJzL2Rv&#10;d25yZXYueG1sUEsFBgAAAAAEAAQA9QAAAIgDAAAAAA==&#10;" fillcolor="#548dd4" stroked="f"/>
                      <v:oval id="Oval 995" o:spid="_x0000_s1489" style="position:absolute;left:4736;top:815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FLcYA&#10;AADdAAAADwAAAGRycy9kb3ducmV2LnhtbESPS4vCQBCE7wv+h6EFb+vEHHxkHUUEQc3B9XHZW2+m&#10;NwlmekJmNPHfO4Kwx6KqvqLmy85U4k6NKy0rGA0jEMSZ1SXnCi7nzecUhPPIGivLpOBBDpaL3scc&#10;E21bPtL95HMRIOwSVFB4XydSuqwgg25oa+Lg/dnGoA+yyaVusA1wU8k4isbSYMlhocCa1gVl19PN&#10;KDjv0t+2+/Fyslk9+HufHrJ0e1Bq0O9WXyA8df4//G5vtYI4ns7g9S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kFLcYAAADdAAAADwAAAAAAAAAAAAAAAACYAgAAZHJz&#10;L2Rvd25yZXYueG1sUEsFBgAAAAAEAAQA9QAAAIsDAAAAAA==&#10;" fillcolor="#548dd4" stroked="f"/>
                      <v:oval id="Oval 996" o:spid="_x0000_s1490" style="position:absolute;left:4511;top:818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o6bcQA&#10;AADdAAAADwAAAGRycy9kb3ducmV2LnhtbERPPW+DMBDdI/U/WFepWzBlSFoaJ4oqIZEypIEu3S74&#10;Aqj4jLAbyL+Ph0odn973ZjebXlxpdJ1lBc9RDIK4trrjRsFXlS1fQDiPrLG3TApu5GC3fVhsMNV2&#10;4hNdS9+IEMIuRQWt90MqpatbMugiOxAH7mJHgz7AsZF6xCmEm14mcbySBjsODS0O9N5S/VP+GgXV&#10;oThP87eX62x/48+P4lgX+VGpp8d5/wbC0+z/xX/uXCtIktewP7wJT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Om3EAAAA3QAAAA8AAAAAAAAAAAAAAAAAmAIAAGRycy9k&#10;b3ducmV2LnhtbFBLBQYAAAAABAAEAPUAAACJAwAAAAA=&#10;" fillcolor="#548dd4" stroked="f"/>
                      <v:oval id="Oval 997" o:spid="_x0000_s1491" style="position:absolute;left:4356;top:81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f9sYA&#10;AADdAAAADwAAAGRycy9kb3ducmV2LnhtbESPS2vDMBCE74X8B7GB3mo5PrSNayWEQCCtD3leetta&#10;W9vEWhlL9ePfV4VAj8PMfMNk69E0oqfO1ZYVLKIYBHFhdc2lgutl9/QKwnlkjY1lUjCRg/Vq9pBh&#10;qu3AJ+rPvhQBwi5FBZX3bSqlKyoy6CLbEgfv23YGfZBdKXWHQ4CbRiZx/CwN1hwWKmxpW1FxO/8Y&#10;BZf3/GsYP7182W0mPn7khyLfH5R6nI+bNxCeRv8fvrf3WkGSLBf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f9sYAAADdAAAADwAAAAAAAAAAAAAAAACYAgAAZHJz&#10;L2Rvd25yZXYueG1sUEsFBgAAAAAEAAQA9QAAAIsDAAAAAA==&#10;" fillcolor="#548dd4" stroked="f"/>
                      <v:oval id="Oval 998" o:spid="_x0000_s1492" style="position:absolute;left:5821;top:82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prcIA&#10;AADcAAAADwAAAGRycy9kb3ducmV2LnhtbERPTYvCMBC9L/gfwgje1lRBV7pGEUFQe1CrF2+zzWxb&#10;tpmUJtr6740g7G0e73Pmy85U4k6NKy0rGA0jEMSZ1SXnCi7nzecMhPPIGivLpOBBDpaL3sccY21b&#10;PtE99bkIIexiVFB4X8dSuqwgg25oa+LA/drGoA+wyaVusA3hppLjKJpKgyWHhgJrWheU/aU3o+C8&#10;S37a7url12b14OM+OWTJ9qDUoN+tvkF46vy/+O3e6jB/PIH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WmtwgAAANwAAAAPAAAAAAAAAAAAAAAAAJgCAABkcnMvZG93&#10;bnJldi54bWxQSwUGAAAAAAQABAD1AAAAhwMAAAAA&#10;" fillcolor="#548dd4" stroked="f"/>
                      <v:oval id="Oval 999" o:spid="_x0000_s1493" style="position:absolute;left:7118;top:837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32sEA&#10;AADcAAAADwAAAGRycy9kb3ducmV2LnhtbERPy6rCMBDdC/5DGMGdprpQ6TWKCILahc+Nu7nN3Lbc&#10;ZlKaaOvfG0FwN4fznPmyNaV4UO0KywpGwwgEcWp1wZmC62UzmIFwHlljaZkUPMnBctHtzDHWtuET&#10;Pc4+EyGEXYwKcu+rWEqX5mTQDW1FHLg/Wxv0AdaZ1DU2IdyUchxFE2mw4NCQY0XrnNL/890ouOyS&#10;36a9eTndrJ583CeHNNkelOr32tUPCE+t/4o/7q0O88cT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z99rBAAAA3AAAAA8AAAAAAAAAAAAAAAAAmAIAAGRycy9kb3du&#10;cmV2LnhtbFBLBQYAAAAABAAEAPUAAACGAwAAAAA=&#10;" fillcolor="#548dd4" stroked="f"/>
                      <v:oval id="Oval 1000" o:spid="_x0000_s1494" style="position:absolute;left:6935;top:831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SQcIA&#10;AADcAAAADwAAAGRycy9kb3ducmV2LnhtbERPTYvCMBC9L/gfwgje1nQ96FJNiywIrj3oqhdvYzO2&#10;xWZSmqyt/94Igrd5vM9ZpL2pxY1aV1lW8DWOQBDnVldcKDgeVp/fIJxH1lhbJgV3cpAmg48Fxtp2&#10;/Ee3vS9ECGEXo4LS+yaW0uUlGXRj2xAH7mJbgz7AtpC6xS6Em1pOomgqDVYcGkps6Kek/Lr/NwoO&#10;v9m5609ezlbLO+822TbP1lulRsN+OQfhqfdv8cu91mH+ZAb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JBwgAAANwAAAAPAAAAAAAAAAAAAAAAAJgCAABkcnMvZG93&#10;bnJldi54bWxQSwUGAAAAAAQABAD1AAAAhwMAAAAA&#10;" fillcolor="#548dd4" stroked="f"/>
                      <v:oval id="Oval 1001" o:spid="_x0000_s1495" style="position:absolute;left:6664;top:831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jqMIA&#10;AADcAAAADwAAAGRycy9kb3ducmV2LnhtbERPTYvCMBC9L/gfwgje1lQPunaNIoKg9qBWL95mm9m2&#10;bDMpTbT13xtB2Ns83ufMl52pxJ0aV1pWMBpGIIgzq0vOFVzOm88vEM4ja6wsk4IHOVgueh9zjLVt&#10;+UT31OcihLCLUUHhfR1L6bKCDLqhrYkD92sbgz7AJpe6wTaEm0qOo2giDZYcGgqsaV1Q9pfejILz&#10;Lvlpu6uX083qwcd9csiS7UGpQb9bfYPw1Pl/8du91WH+eAavZ8IF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GOowgAAANwAAAAPAAAAAAAAAAAAAAAAAJgCAABkcnMvZG93&#10;bnJldi54bWxQSwUGAAAAAAQABAD1AAAAhwMAAAAA&#10;" fillcolor="#548dd4" stroked="f"/>
                      <v:oval id="Oval 1002" o:spid="_x0000_s1496" style="position:absolute;left:6435;top:822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c6MYA&#10;AADcAAAADwAAAGRycy9kb3ducmV2LnhtbESPQWvCQBCF74L/YRmhN93YQi3RTRBBsM1Bq730Nman&#10;SWh2NmS3Jv77zqHQ2wzvzXvfbPLRtepGfWg8G1guElDEpbcNVwY+Lvv5C6gQkS22nsnAnQLk2XSy&#10;wdT6gd/pdo6VkhAOKRqoY+xSrUNZk8Ow8B2xaF++dxhl7Sttexwk3LX6MUmetcOGpaHGjnY1ld/n&#10;H2fg8lpch/Ez6tV+e+fTW3Esi8PRmIfZuF2DijTGf/Pf9cEK/pPgyzMyg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9c6MYAAADcAAAADwAAAAAAAAAAAAAAAACYAgAAZHJz&#10;L2Rvd25yZXYueG1sUEsFBgAAAAAEAAQA9QAAAIsDAAAAAA==&#10;" fillcolor="#548dd4" stroked="f"/>
                      <v:oval id="Oval 1003" o:spid="_x0000_s1497" style="position:absolute;left:6210;top:82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5c8IA&#10;AADcAAAADwAAAGRycy9kb3ducmV2LnhtbERPTYvCMBC9L/gfwgje1lSFXalGEUFwtwe1evE2NmNb&#10;bCalydr6740g7G0e73Pmy85U4k6NKy0rGA0jEMSZ1SXnCk7HzecUhPPIGivLpOBBDpaL3sccY21b&#10;PtA99bkIIexiVFB4X8dSuqwgg25oa+LAXW1j0AfY5FI32IZwU8lxFH1JgyWHhgJrWheU3dI/o+D4&#10;k1za7uzl92b14P1vssuS7U6pQb9bzUB46vy/+O3e6jB/MoL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lzwgAAANwAAAAPAAAAAAAAAAAAAAAAAJgCAABkcnMvZG93&#10;bnJldi54bWxQSwUGAAAAAAQABAD1AAAAhwMAAAAA&#10;" fillcolor="#548dd4" stroked="f"/>
                      <v:oval id="Oval 1004" o:spid="_x0000_s1498" style="position:absolute;left:6055;top:820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nBMIA&#10;AADcAAAADwAAAGRycy9kb3ducmV2LnhtbERPTYvCMBC9L/gfwgje1lQFV7pGEUFQe1CrF2+zzWxb&#10;tpmUJtr6740g7G0e73Pmy85U4k6NKy0rGA0jEMSZ1SXnCi7nzecMhPPIGivLpOBBDpaL3sccY21b&#10;PtE99bkIIexiVFB4X8dSuqwgg25oa+LA/drGoA+wyaVusA3hppLjKJpKgyWHhgJrWheU/aU3o+C8&#10;S37a7url12b14OM+OWTJ9qDUoN+tvkF46vy/+O3e6jB/Mob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WcEwgAAANwAAAAPAAAAAAAAAAAAAAAAAJgCAABkcnMvZG93&#10;bnJldi54bWxQSwUGAAAAAAQABAD1AAAAhwMAAAAA&#10;" fillcolor="#548dd4" stroked="f"/>
                      <v:shape id="Text Box 1005" o:spid="_x0000_s1499" type="#_x0000_t202" style="position:absolute;left:4896;top:8729;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06" o:spid="_x0000_s1500" type="#_x0000_t202" style="position:absolute;left:6656;top:8719;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07" o:spid="_x0000_s1501" type="#_x0000_t32" style="position:absolute;left:7301;top:8369;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1008" o:spid="_x0000_s1502" type="#_x0000_t32" style="position:absolute;left:5639;top:8369;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Text Box 1021" o:spid="_x0000_s1503" type="#_x0000_t202" style="position:absolute;left:2667;top:9079;width:636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B65732" w:rsidRPr="00E25909" w:rsidRDefault="00B65732" w:rsidP="00A11EE5">
                              <w:pPr>
                                <w:pStyle w:val="Caption"/>
                                <w:rPr>
                                  <w:lang w:val="da-DK"/>
                                </w:rPr>
                              </w:pPr>
                              <w:r>
                                <w:rPr>
                                  <w:lang w:val="da-DK"/>
                                </w:rPr>
                                <w:t>1a</w:t>
                              </w:r>
                            </w:p>
                          </w:txbxContent>
                        </v:textbox>
                      </v:shape>
                    </v:group>
                  </v:group>
                </v:group>
                <v:group id="Group 1292" o:spid="_x0000_s1504" style="position:absolute;left:628;top:24949;width:51645;height:24111" coordorigin="1597,9671" coordsize="8272,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utoShape 1010" o:spid="_x0000_s1505" type="#_x0000_t32" style="position:absolute;left:2383;top:12474;width:609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AutoShape 1011" o:spid="_x0000_s1506" type="#_x0000_t32" style="position:absolute;left:2728;top:10380;width:0;height:28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cWqcQAAADcAAAADwAAAGRycy9kb3ducmV2LnhtbESPTWvCQBCG7wX/wzKCF9GNUlqJriIS&#10;wYOH1nrwOGTHJJidDdmNxn/vFAq9zTDvxzOrTe9qdac2VJ4NzKYJKOLc24oLA+ef/WQBKkRki7Vn&#10;MvCkAJv14G2FqfUP/qb7KRZKQjikaKCMsUm1DnlJDsPUN8Ryu/rWYZS1LbRt8SHhrtbzJPnQDiuW&#10;hhIb2pWU306d++0dd2Qv2dc4i/vDvNvln8dsYcxo2G+XoCL18V/85z5YwX8XfH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xapxAAAANwAAAAPAAAAAAAAAAAA&#10;AAAAAKECAABkcnMvZG93bnJldi54bWxQSwUGAAAAAAQABAD5AAAAkgMAAAAA&#10;">
                    <v:stroke startarrow="block"/>
                  </v:shape>
                  <v:shape id="Text Box 1012" o:spid="_x0000_s1507" type="#_x0000_t202" style="position:absolute;left:1597;top:9671;width:2181;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B65732" w:rsidRPr="007E4294" w:rsidRDefault="00B65732" w:rsidP="00A11EE5">
                          <w:r w:rsidRPr="007E4294">
                            <w:t>Probability of false-vacancy-detections</w:t>
                          </w:r>
                          <w:r>
                            <w:t xml:space="preserve"> </w:t>
                          </w:r>
                        </w:p>
                      </w:txbxContent>
                    </v:textbox>
                  </v:shape>
                  <v:shape id="AutoShape 1013" o:spid="_x0000_s1508" type="#_x0000_t32" style="position:absolute;left:3748;top:12137;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Text Box 1014" o:spid="_x0000_s1509" type="#_x0000_t202" style="position:absolute;left:3010;top:12521;width:14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shape id="Text Box 1015" o:spid="_x0000_s1510" type="#_x0000_t202" style="position:absolute;left:4821;top:12525;width:14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16" o:spid="_x0000_s1511" type="#_x0000_t202" style="position:absolute;left:6608;top:12516;width:147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17" o:spid="_x0000_s1512" type="#_x0000_t32" style="position:absolute;left:7262;top:12134;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018" o:spid="_x0000_s1513" type="#_x0000_t32" style="position:absolute;left:5575;top:12134;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Text Box 1019" o:spid="_x0000_s1514" type="#_x0000_t202" style="position:absolute;left:8318;top:12134;width:1551;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B65732" w:rsidRPr="007306E7" w:rsidRDefault="00B65732" w:rsidP="00A11EE5">
                          <w:pPr>
                            <w:rPr>
                              <w:lang w:val="en-GB"/>
                            </w:rPr>
                          </w:pPr>
                          <w:r w:rsidRPr="007306E7">
                            <w:rPr>
                              <w:lang w:val="en-GB"/>
                            </w:rPr>
                            <w:t xml:space="preserve">Threshold level </w:t>
                          </w:r>
                        </w:p>
                      </w:txbxContent>
                    </v:textbox>
                  </v:shape>
                  <v:shape id="Freeform 1020" o:spid="_x0000_s1515" style="position:absolute;left:3748;top:10490;width:4570;height:1769;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PE8IA&#10;AADcAAAADwAAAGRycy9kb3ducmV2LnhtbERPS2vCQBC+C/6HZYReiu62lmpT11AKgUIvasXzkJ0m&#10;qdnZkN08/PduQfA2H99zNuloa9FT6yvHGp4WCgRx7kzFhYbjTzZfg/AB2WDtmDRcyEO6nU42mBg3&#10;8J76QyhEDGGfoIYyhCaR0uclWfQL1xBH7te1FkOEbSFNi0MMt7V8VupVWqw4NpTY0GdJ+fnQWQ1n&#10;9n+77LL+XiruTjgoqmj1qPXDbPx4BxFoDHfxzf1l4vyXN/h/Jl4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808TwgAAANwAAAAPAAAAAAAAAAAAAAAAAJgCAABkcnMvZG93&#10;bnJldi54bWxQSwUGAAAAAAQABAD1AAAAhwMAAAAA&#10;" path="m,1665v207,-23,415,-45,574,-80c733,1550,750,1517,954,1456v204,-61,586,-178,846,-240c2060,1154,2247,1152,2513,1085v266,-67,551,-89,882,-270c3726,634,4319,136,4502,e" filled="f" strokecolor="red" strokeweight="1.5pt">
                    <v:path arrowok="t" o:connecttype="custom" o:connectlocs="0,1769;583,1684;968,1547;1827,1292;2551,1153;3446,866;4570,0" o:connectangles="0,0,0,0,0,0,0"/>
                  </v:shape>
                  <v:shape id="Text Box 1022" o:spid="_x0000_s1516" type="#_x0000_t202" style="position:absolute;left:2980;top:13085;width:568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B65732" w:rsidRPr="00E25909" w:rsidRDefault="00B65732" w:rsidP="00A11EE5">
                          <w:pPr>
                            <w:pStyle w:val="Caption"/>
                            <w:rPr>
                              <w:lang w:val="da-DK"/>
                            </w:rPr>
                          </w:pPr>
                          <w:r>
                            <w:rPr>
                              <w:lang w:val="da-DK"/>
                            </w:rPr>
                            <w:t>1b</w:t>
                          </w:r>
                        </w:p>
                      </w:txbxContent>
                    </v:textbox>
                  </v:shape>
                </v:group>
                <v:shape id="Text Box 1305" o:spid="_x0000_s1517" type="#_x0000_t202" style="position:absolute;left:628;top:19945;width:54363;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B65732" w:rsidRPr="00522EC5" w:rsidRDefault="00B65732" w:rsidP="00A11EE5">
                        <w:r w:rsidRPr="0049402B">
                          <w:t>(1a) As</w:t>
                        </w:r>
                        <w:r w:rsidRPr="00522EC5">
                          <w:t xml:space="preserve"> the threshold is increased, ambient DTT fields at low levels may, erroneously, miss being detected</w:t>
                        </w:r>
                      </w:p>
                    </w:txbxContent>
                  </v:textbox>
                </v:shape>
                <v:shape id="Text Box 1306" o:spid="_x0000_s1518" type="#_x0000_t202" style="position:absolute;left:1924;top:46183;width:50539;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B65732" w:rsidRDefault="00B65732" w:rsidP="00A11EE5">
                        <w:r w:rsidRPr="0049402B">
                          <w:t>(1b) Increased</w:t>
                        </w:r>
                        <w:r w:rsidRPr="00E25909">
                          <w:t xml:space="preserve"> probability of ‘false-vacancy-detections’ as the threshold increases</w:t>
                        </w:r>
                      </w:p>
                    </w:txbxContent>
                  </v:textbox>
                </v:shape>
                <w10:anchorlock/>
              </v:group>
            </w:pict>
          </mc:Fallback>
        </mc:AlternateContent>
      </w:r>
    </w:p>
    <w:p w:rsidR="00A11EE5" w:rsidRDefault="00A11EE5" w:rsidP="00A11EE5">
      <w:pPr>
        <w:pStyle w:val="Caption"/>
        <w:rPr>
          <w:lang w:val="en-GB"/>
        </w:rPr>
      </w:pPr>
      <w:bookmarkStart w:id="645" w:name="_Ref333319813"/>
      <w:r>
        <w:t xml:space="preserve">Figure </w:t>
      </w:r>
      <w:r w:rsidR="00A005B2">
        <w:fldChar w:fldCharType="begin"/>
      </w:r>
      <w:r w:rsidR="00AD098E">
        <w:instrText xml:space="preserve"> SEQ Figure \* ARABIC </w:instrText>
      </w:r>
      <w:r w:rsidR="00A005B2">
        <w:fldChar w:fldCharType="separate"/>
      </w:r>
      <w:r w:rsidR="0007390A">
        <w:rPr>
          <w:noProof/>
        </w:rPr>
        <w:t>92</w:t>
      </w:r>
      <w:r w:rsidR="00A005B2">
        <w:rPr>
          <w:noProof/>
        </w:rPr>
        <w:fldChar w:fldCharType="end"/>
      </w:r>
      <w:bookmarkEnd w:id="645"/>
      <w:r>
        <w:t>: (1a</w:t>
      </w:r>
      <w:r w:rsidRPr="0049402B">
        <w:t>) As the threshold is increased, ambient DTT fields at low levels may, erroneously, miss being detected. (1b) Increased</w:t>
      </w:r>
      <w:r w:rsidRPr="00E25909">
        <w:t xml:space="preserve"> probability of ‘false-vacancy-detections’ as the threshold increases</w:t>
      </w:r>
    </w:p>
    <w:p w:rsidR="00A11EE5" w:rsidRPr="00CC66CB" w:rsidRDefault="00A11EE5" w:rsidP="005F1840">
      <w:pPr>
        <w:jc w:val="both"/>
        <w:rPr>
          <w:lang w:val="en-GB"/>
        </w:rPr>
      </w:pPr>
      <w:r w:rsidRPr="00CC66CB">
        <w:rPr>
          <w:lang w:val="en-GB"/>
        </w:rPr>
        <w:t>Conversely, the probability of ‘false-occupancy-detections’ would decrease with increasing WSD sensing threshold (e.g. if the threshold were very, very high, there would be no ’occupancy’ at all, ‘true’ or ‘false’).</w:t>
      </w:r>
    </w:p>
    <w:p w:rsidR="00A11EE5" w:rsidRPr="00CC66CB" w:rsidRDefault="00A11EE5" w:rsidP="00A11EE5">
      <w:pPr>
        <w:rPr>
          <w:b/>
          <w:caps/>
          <w:lang w:val="en-GB"/>
        </w:rPr>
      </w:pPr>
      <w:r w:rsidRPr="00CC66CB">
        <w:rPr>
          <w:lang w:val="en-GB"/>
        </w:rPr>
        <w:br w:type="page"/>
      </w:r>
    </w:p>
    <w:p w:rsidR="00A11EE5" w:rsidRPr="00CC66CB" w:rsidRDefault="00A11EE5" w:rsidP="00A11EE5">
      <w:pPr>
        <w:pStyle w:val="ECCAnnexheading2"/>
        <w:ind w:left="1002" w:hanging="1002"/>
        <w:rPr>
          <w:lang w:val="en-GB"/>
        </w:rPr>
      </w:pPr>
      <w:r w:rsidRPr="00CC66CB">
        <w:rPr>
          <w:lang w:val="en-GB"/>
        </w:rPr>
        <w:lastRenderedPageBreak/>
        <w:t>WSD DETECTION WHEN DTT signal is not present</w:t>
      </w:r>
    </w:p>
    <w:p w:rsidR="00A11EE5" w:rsidRPr="00CC66CB" w:rsidRDefault="00A11EE5" w:rsidP="00A11EE5">
      <w:pPr>
        <w:pStyle w:val="ECCParagraph"/>
      </w:pPr>
      <w:r w:rsidRPr="00CC66CB">
        <w:t>If no DTT signal is present (or it is too weak to be usable), there is nevertheless a probability that a signal is erroneously indicated by the WSD as being present – a ‘false-occupancy-detection’: green curve in the Figure below. The lower the WSD threshold level, the more probable that a ‘false-occupancy-detection’ will be indicated (the green curve increases with lowering sensing threshold). If the WSD threshold level is high the probability of ‘false-occupancy-detections’ becomes smaller: In the Figure below TH</w:t>
      </w:r>
      <w:r w:rsidRPr="00CC66CB">
        <w:rPr>
          <w:vertAlign w:val="subscript"/>
        </w:rPr>
        <w:t>2</w:t>
      </w:r>
      <w:r w:rsidRPr="00CC66CB">
        <w:t xml:space="preserve"> &gt; TH</w:t>
      </w:r>
      <w:r w:rsidRPr="00CC66CB">
        <w:rPr>
          <w:vertAlign w:val="subscript"/>
        </w:rPr>
        <w:t>1</w:t>
      </w:r>
      <w:r w:rsidRPr="00CC66CB">
        <w:t>, and P</w:t>
      </w:r>
      <w:r w:rsidRPr="00CC66CB">
        <w:rPr>
          <w:vertAlign w:val="subscript"/>
        </w:rPr>
        <w:t>2</w:t>
      </w:r>
      <w:r w:rsidRPr="00CC66CB">
        <w:t xml:space="preserve"> &lt; P</w:t>
      </w:r>
      <w:r w:rsidRPr="00CC66CB">
        <w:rPr>
          <w:vertAlign w:val="subscript"/>
        </w:rPr>
        <w:t>1</w:t>
      </w:r>
      <w:r w:rsidRPr="00CC66CB">
        <w:t>.</w:t>
      </w:r>
    </w:p>
    <w:p w:rsidR="00A11EE5" w:rsidRPr="00CC66CB" w:rsidRDefault="00A11EE5" w:rsidP="00A11EE5">
      <w:pPr>
        <w:pStyle w:val="ECCParagraph"/>
      </w:pPr>
      <w:r>
        <w:t xml:space="preserve">But as seen from </w:t>
      </w:r>
      <w:r w:rsidR="0041581C">
        <w:t xml:space="preserve">the figure below </w:t>
      </w:r>
      <w:r w:rsidRPr="00CC66CB">
        <w:t>the ‘false-vacancy-detections’ will increase with increasing WSD threshold level, and it is most important that the ‘false-vacancy-detections be kept to a minimum, in order to keep interference to DTT reception to a minimum.</w:t>
      </w:r>
    </w:p>
    <w:p w:rsidR="00A11EE5" w:rsidRPr="00CC66CB" w:rsidRDefault="00A11EE5" w:rsidP="00A11EE5">
      <w:pPr>
        <w:jc w:val="both"/>
        <w:rPr>
          <w:lang w:val="en-GB"/>
        </w:rPr>
      </w:pPr>
    </w:p>
    <w:p w:rsidR="00A11EE5" w:rsidRPr="00CC66CB" w:rsidRDefault="005953D2" w:rsidP="00A11EE5">
      <w:pPr>
        <w:jc w:val="both"/>
        <w:rPr>
          <w:lang w:val="en-GB"/>
        </w:rPr>
      </w:pPr>
      <w:r>
        <w:rPr>
          <w:noProof/>
          <w:lang w:val="da-DK" w:eastAsia="da-DK"/>
        </w:rPr>
        <mc:AlternateContent>
          <mc:Choice Requires="wpc">
            <w:drawing>
              <wp:inline distT="0" distB="0" distL="0" distR="0" wp14:anchorId="4CEE65D9" wp14:editId="70C61D61">
                <wp:extent cx="6120130" cy="3777615"/>
                <wp:effectExtent l="0" t="0" r="0" b="0"/>
                <wp:docPr id="531" name="Canvas 10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753" name="Group 1371"/>
                        <wpg:cNvGrpSpPr>
                          <a:grpSpLocks/>
                        </wpg:cNvGrpSpPr>
                        <wpg:grpSpPr bwMode="auto">
                          <a:xfrm>
                            <a:off x="160655" y="210820"/>
                            <a:ext cx="5559425" cy="3102610"/>
                            <a:chOff x="1285" y="2815"/>
                            <a:chExt cx="8755" cy="4886"/>
                          </a:xfrm>
                        </wpg:grpSpPr>
                        <wps:wsp>
                          <wps:cNvPr id="754" name="AutoShape 1026"/>
                          <wps:cNvCnPr>
                            <a:cxnSpLocks noChangeShapeType="1"/>
                          </wps:cNvCnPr>
                          <wps:spPr bwMode="auto">
                            <a:xfrm>
                              <a:off x="2180" y="3354"/>
                              <a:ext cx="2" cy="402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5" name="AutoShape 1027"/>
                          <wps:cNvCnPr>
                            <a:cxnSpLocks noChangeShapeType="1"/>
                          </wps:cNvCnPr>
                          <wps:spPr bwMode="auto">
                            <a:xfrm>
                              <a:off x="1760" y="6914"/>
                              <a:ext cx="805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6" name="Freeform 1028"/>
                          <wps:cNvSpPr>
                            <a:spLocks/>
                          </wps:cNvSpPr>
                          <wps:spPr bwMode="auto">
                            <a:xfrm>
                              <a:off x="3020" y="3905"/>
                              <a:ext cx="5810" cy="2939"/>
                            </a:xfrm>
                            <a:custGeom>
                              <a:avLst/>
                              <a:gdLst>
                                <a:gd name="T0" fmla="*/ 0 w 5810"/>
                                <a:gd name="T1" fmla="*/ 0 h 2939"/>
                                <a:gd name="T2" fmla="*/ 720 w 5810"/>
                                <a:gd name="T3" fmla="*/ 1169 h 2939"/>
                                <a:gd name="T4" fmla="*/ 1769 w 5810"/>
                                <a:gd name="T5" fmla="*/ 1999 h 2939"/>
                                <a:gd name="T6" fmla="*/ 3120 w 5810"/>
                                <a:gd name="T7" fmla="*/ 2519 h 2939"/>
                                <a:gd name="T8" fmla="*/ 5810 w 5810"/>
                                <a:gd name="T9" fmla="*/ 2939 h 29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10" h="2939">
                                  <a:moveTo>
                                    <a:pt x="0" y="0"/>
                                  </a:moveTo>
                                  <a:cubicBezTo>
                                    <a:pt x="120" y="195"/>
                                    <a:pt x="425" y="836"/>
                                    <a:pt x="720" y="1169"/>
                                  </a:cubicBezTo>
                                  <a:cubicBezTo>
                                    <a:pt x="1015" y="1502"/>
                                    <a:pt x="1369" y="1774"/>
                                    <a:pt x="1769" y="1999"/>
                                  </a:cubicBezTo>
                                  <a:cubicBezTo>
                                    <a:pt x="2169" y="2224"/>
                                    <a:pt x="2446" y="2362"/>
                                    <a:pt x="3120" y="2519"/>
                                  </a:cubicBezTo>
                                  <a:cubicBezTo>
                                    <a:pt x="3793" y="2676"/>
                                    <a:pt x="4867" y="2850"/>
                                    <a:pt x="5810" y="2939"/>
                                  </a:cubicBezTo>
                                </a:path>
                              </a:pathLst>
                            </a:custGeom>
                            <a:noFill/>
                            <a:ln w="190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1029"/>
                          <wps:cNvSpPr>
                            <a:spLocks/>
                          </wps:cNvSpPr>
                          <wps:spPr bwMode="auto">
                            <a:xfrm>
                              <a:off x="2180" y="5912"/>
                              <a:ext cx="2608" cy="2"/>
                            </a:xfrm>
                            <a:custGeom>
                              <a:avLst/>
                              <a:gdLst>
                                <a:gd name="T0" fmla="*/ 0 w 2649"/>
                                <a:gd name="T1" fmla="*/ 0 h 2"/>
                                <a:gd name="T2" fmla="*/ 2608 w 2649"/>
                                <a:gd name="T3" fmla="*/ 2 h 2"/>
                                <a:gd name="T4" fmla="*/ 0 60000 65536"/>
                                <a:gd name="T5" fmla="*/ 0 60000 65536"/>
                              </a:gdLst>
                              <a:ahLst/>
                              <a:cxnLst>
                                <a:cxn ang="T4">
                                  <a:pos x="T0" y="T1"/>
                                </a:cxn>
                                <a:cxn ang="T5">
                                  <a:pos x="T2" y="T3"/>
                                </a:cxn>
                              </a:cxnLst>
                              <a:rect l="0" t="0" r="r" b="b"/>
                              <a:pathLst>
                                <a:path w="2649" h="2">
                                  <a:moveTo>
                                    <a:pt x="0" y="0"/>
                                  </a:moveTo>
                                  <a:cubicBezTo>
                                    <a:pt x="441" y="0"/>
                                    <a:pt x="2097" y="2"/>
                                    <a:pt x="2649" y="2"/>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AutoShape 1030"/>
                          <wps:cNvCnPr>
                            <a:cxnSpLocks noChangeShapeType="1"/>
                          </wps:cNvCnPr>
                          <wps:spPr bwMode="auto">
                            <a:xfrm flipH="1">
                              <a:off x="2920"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AutoShape 1031"/>
                          <wps:cNvCnPr>
                            <a:cxnSpLocks noChangeShapeType="1"/>
                          </wps:cNvCnPr>
                          <wps:spPr bwMode="auto">
                            <a:xfrm flipH="1">
                              <a:off x="4800"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AutoShape 1032"/>
                          <wps:cNvCnPr>
                            <a:cxnSpLocks noChangeShapeType="1"/>
                          </wps:cNvCnPr>
                          <wps:spPr bwMode="auto">
                            <a:xfrm flipH="1">
                              <a:off x="6159"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Text Box 1033"/>
                          <wps:cNvSpPr txBox="1">
                            <a:spLocks noChangeArrowheads="1"/>
                          </wps:cNvSpPr>
                          <wps:spPr bwMode="auto">
                            <a:xfrm>
                              <a:off x="4420" y="727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sidRPr="00EB3D87">
                                  <w:rPr>
                                    <w:lang w:val="fr-CH"/>
                                  </w:rPr>
                                  <w:t>TH</w:t>
                                </w:r>
                                <w:r w:rsidRPr="00EB3D87">
                                  <w:rPr>
                                    <w:vertAlign w:val="subscript"/>
                                    <w:lang w:val="fr-CH"/>
                                  </w:rPr>
                                  <w:t>1</w:t>
                                </w:r>
                              </w:p>
                            </w:txbxContent>
                          </wps:txbx>
                          <wps:bodyPr rot="0" vert="horz" wrap="square" lIns="91440" tIns="45720" rIns="91440" bIns="45720" anchor="t" anchorCtr="0" upright="1">
                            <a:noAutofit/>
                          </wps:bodyPr>
                        </wps:wsp>
                        <wps:wsp>
                          <wps:cNvPr id="765" name="Text Box 1034"/>
                          <wps:cNvSpPr txBox="1">
                            <a:spLocks noChangeArrowheads="1"/>
                          </wps:cNvSpPr>
                          <wps:spPr bwMode="auto">
                            <a:xfrm>
                              <a:off x="5780" y="726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sidRPr="00EB3D87">
                                  <w:rPr>
                                    <w:lang w:val="fr-CH"/>
                                  </w:rPr>
                                  <w:t>TH</w:t>
                                </w:r>
                                <w:r>
                                  <w:rPr>
                                    <w:vertAlign w:val="subscript"/>
                                    <w:lang w:val="fr-CH"/>
                                  </w:rPr>
                                  <w:t>2</w:t>
                                </w:r>
                              </w:p>
                            </w:txbxContent>
                          </wps:txbx>
                          <wps:bodyPr rot="0" vert="horz" wrap="square" lIns="91440" tIns="45720" rIns="91440" bIns="45720" anchor="t" anchorCtr="0" upright="1">
                            <a:noAutofit/>
                          </wps:bodyPr>
                        </wps:wsp>
                        <wps:wsp>
                          <wps:cNvPr id="766" name="Text Box 1035"/>
                          <wps:cNvSpPr txBox="1">
                            <a:spLocks noChangeArrowheads="1"/>
                          </wps:cNvSpPr>
                          <wps:spPr bwMode="auto">
                            <a:xfrm>
                              <a:off x="2590" y="7274"/>
                              <a:ext cx="6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N</w:t>
                                </w:r>
                              </w:p>
                            </w:txbxContent>
                          </wps:txbx>
                          <wps:bodyPr rot="0" vert="horz" wrap="square" lIns="91440" tIns="45720" rIns="91440" bIns="45720" anchor="t" anchorCtr="0" upright="1">
                            <a:noAutofit/>
                          </wps:bodyPr>
                        </wps:wsp>
                        <wps:wsp>
                          <wps:cNvPr id="767" name="Text Box 1036"/>
                          <wps:cNvSpPr txBox="1">
                            <a:spLocks noChangeArrowheads="1"/>
                          </wps:cNvSpPr>
                          <wps:spPr bwMode="auto">
                            <a:xfrm>
                              <a:off x="9290" y="698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TH</w:t>
                                </w:r>
                              </w:p>
                            </w:txbxContent>
                          </wps:txbx>
                          <wps:bodyPr rot="0" vert="horz" wrap="square" lIns="91440" tIns="45720" rIns="91440" bIns="45720" anchor="t" anchorCtr="0" upright="1">
                            <a:noAutofit/>
                          </wps:bodyPr>
                        </wps:wsp>
                        <wps:wsp>
                          <wps:cNvPr id="2272" name="Text Box 1037"/>
                          <wps:cNvSpPr txBox="1">
                            <a:spLocks noChangeArrowheads="1"/>
                          </wps:cNvSpPr>
                          <wps:spPr bwMode="auto">
                            <a:xfrm>
                              <a:off x="1285" y="2815"/>
                              <a:ext cx="217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306E7" w:rsidRDefault="00B65732" w:rsidP="00A11EE5">
                                <w:pPr>
                                  <w:jc w:val="center"/>
                                  <w:rPr>
                                    <w:lang w:val="en-GB"/>
                                  </w:rPr>
                                </w:pPr>
                                <w:r w:rsidRPr="007306E7">
                                  <w:rPr>
                                    <w:lang w:val="en-GB"/>
                                  </w:rPr>
                                  <w:t>% ‘false-occupancy-detections’</w:t>
                                </w:r>
                              </w:p>
                            </w:txbxContent>
                          </wps:txbx>
                          <wps:bodyPr rot="0" vert="horz" wrap="square" lIns="91440" tIns="45720" rIns="91440" bIns="45720" anchor="t" anchorCtr="0" upright="1">
                            <a:noAutofit/>
                          </wps:bodyPr>
                        </wps:wsp>
                        <wps:wsp>
                          <wps:cNvPr id="2273" name="Freeform 1038"/>
                          <wps:cNvSpPr>
                            <a:spLocks/>
                          </wps:cNvSpPr>
                          <wps:spPr bwMode="auto">
                            <a:xfrm>
                              <a:off x="2170" y="6422"/>
                              <a:ext cx="3969" cy="1"/>
                            </a:xfrm>
                            <a:custGeom>
                              <a:avLst/>
                              <a:gdLst>
                                <a:gd name="T0" fmla="*/ 0 w 3976"/>
                                <a:gd name="T1" fmla="*/ 0 h 3"/>
                                <a:gd name="T2" fmla="*/ 3969 w 3976"/>
                                <a:gd name="T3" fmla="*/ 1 h 3"/>
                                <a:gd name="T4" fmla="*/ 0 60000 65536"/>
                                <a:gd name="T5" fmla="*/ 0 60000 65536"/>
                              </a:gdLst>
                              <a:ahLst/>
                              <a:cxnLst>
                                <a:cxn ang="T4">
                                  <a:pos x="T0" y="T1"/>
                                </a:cxn>
                                <a:cxn ang="T5">
                                  <a:pos x="T2" y="T3"/>
                                </a:cxn>
                              </a:cxnLst>
                              <a:rect l="0" t="0" r="r" b="b"/>
                              <a:pathLst>
                                <a:path w="3976" h="3">
                                  <a:moveTo>
                                    <a:pt x="0" y="0"/>
                                  </a:moveTo>
                                  <a:cubicBezTo>
                                    <a:pt x="663" y="0"/>
                                    <a:pt x="3148" y="2"/>
                                    <a:pt x="3976" y="3"/>
                                  </a:cubicBezTo>
                                </a:path>
                              </a:pathLst>
                            </a:custGeom>
                            <a:noFill/>
                            <a:ln w="19050">
                              <a:solidFill>
                                <a:srgbClr val="8064A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4" name="Text Box 1039"/>
                          <wps:cNvSpPr txBox="1">
                            <a:spLocks noChangeArrowheads="1"/>
                          </wps:cNvSpPr>
                          <wps:spPr bwMode="auto">
                            <a:xfrm>
                              <a:off x="1630" y="569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P</w:t>
                                </w:r>
                                <w:r w:rsidRPr="00CE5EE8">
                                  <w:rPr>
                                    <w:vertAlign w:val="subscript"/>
                                    <w:lang w:val="fr-CH"/>
                                  </w:rPr>
                                  <w:t>1</w:t>
                                </w:r>
                              </w:p>
                            </w:txbxContent>
                          </wps:txbx>
                          <wps:bodyPr rot="0" vert="horz" wrap="square" lIns="91440" tIns="45720" rIns="91440" bIns="45720" anchor="t" anchorCtr="0" upright="1">
                            <a:noAutofit/>
                          </wps:bodyPr>
                        </wps:wsp>
                        <wps:wsp>
                          <wps:cNvPr id="2275" name="Text Box 1040"/>
                          <wps:cNvSpPr txBox="1">
                            <a:spLocks noChangeArrowheads="1"/>
                          </wps:cNvSpPr>
                          <wps:spPr bwMode="auto">
                            <a:xfrm>
                              <a:off x="1610" y="620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P</w:t>
                                </w:r>
                                <w:r>
                                  <w:rPr>
                                    <w:vertAlign w:val="subscript"/>
                                    <w:lang w:val="fr-CH"/>
                                  </w:rPr>
                                  <w:t>2</w:t>
                                </w:r>
                              </w:p>
                            </w:txbxContent>
                          </wps:txbx>
                          <wps:bodyPr rot="0" vert="horz" wrap="square" lIns="91440" tIns="45720" rIns="91440" bIns="45720" anchor="t" anchorCtr="0" upright="1">
                            <a:noAutofit/>
                          </wps:bodyPr>
                        </wps:wsp>
                      </wpg:wgp>
                    </wpc:wpc>
                  </a:graphicData>
                </a:graphic>
              </wp:inline>
            </w:drawing>
          </mc:Choice>
          <mc:Fallback>
            <w:pict>
              <v:group id="Canvas 1023" o:spid="_x0000_s1519" editas="canvas" style="width:481.9pt;height:297.45pt;mso-position-horizontal-relative:char;mso-position-vertical-relative:line" coordsize="61201,37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hvLAkAAL1CAAAOAAAAZHJzL2Uyb0RvYy54bWzsXF1v28oRfS/Q/0DwsYAifn8IUS5i2UoL&#10;pG2A6/4AmqIkohLJkrSl3Iv+956Z3aWWluTYcaKboPSDLWtHw93Z2TNnZsd++8t+uzEesrrJy2Jq&#10;2m8s08iKtFzkxWpq/ut2PopMo2mTYpFsyiKbmp+zxvzl3Z//9HZXTTKnXJebRVYbUFI0k101Nddt&#10;W03G4yZdZ9ukeVNWWYHBZVlvkxa/1qvxok520L7djB3LCsa7sl5UdZlmTYN3r8Wg+Y71L5dZ2v5z&#10;uWyy1thMTcyt5e81f7+j7+N3b5PJqk6qdZ7KaSRfMYttkhd4aKfqOmkT477Oj1Rt87Qum3LZvknL&#10;7bhcLvM04zVgNbb1aDWzpHhIGl5MCuuoCeLVN9R7t6J5F+U832xgjTG0T+g9+rnD/mR4c1etJrtV&#10;1e0T9vbRRr1oXR/q8r7iZa0m6T8ePtVGvpiaoe+aRpFs4SUsYNhuaNMG0dMh9qGufq0+1cLKePmx&#10;TP/diBn3x0l+JYSNu93fywU0JvdtyRu0X9ZbUgHTG3t4bGAFvm8an6emY1uRIz0i27dGimHf92PP&#10;wXgKAde2nMCWEukajsUanEh+PrJ94U/p+kZ+PgpJOX3Yi6KARsfJREwBhu6mSWuE/zcHCzevs/Cv&#10;66TK2MJNz8KesvB72IOFDFqUsDKLzgph4nRfSBMbRTlbJ8UqY/nbzxXMyfuCFWgfoV8a7M8XTe7Y&#10;EU4i2dP1PWEwZW5H2sqCyXVbJZOqbtoPWbk16MXUbNo6yVfrdlYWBc54Wdu8ucnDx6YVH1Qf6Dl3&#10;MtkUxm5qxj4eQCNNuckX5Pn8S726m21q4yEhsOAvOYueGJy3WOAhyWSdJYubYmG0bJOkrsudSeq3&#10;2cI0NhkAkV6xaJvkG4iKuW0K+jQWjdnKVwIsfo+t+Ca6ibyR5wQ3I8+6vh69n8+8UTC3Q//avZ7N&#10;ru3/0sxtb7LOF4usoMkr4LK953mNhFABOR10HSCgr519FpNVP3nSvPe03cJ178rF5081rU468sU8&#10;GsdLYEbPo0Oyes89k8n382g7DIRHB7H9yKMjy8cQAYA4Mur0/9gerbvsl70bkDZ4NNOVF0XBcxgd&#10;KI+e11lGzIcgOtIcWkXBRg+BjMRi5NlI7FqId4zEsSVDl0JiP0KgY791Yjemh3eBCyfpXoAxYZeC&#10;XFCfhYSz1UIeyVuoWG43IFR/GRuWsTNYKzvXQcbuyawN9TxSqPQgLnR6QuecJtCHTsq2g9g4rQwx&#10;8CAWQuz0vAAsB7E4PqcNu9WJufbZuYWamOPb57SBLXfayFhn5hZrYmSvMyulLezUWUZAIc0A3XE5&#10;4OsGtvu78JSkvhdP69T342lJfUuOJOF4nWslaxHgGc2luwHXDdCTqXmL9ZJLVmVDxIy8D7h7q4AX&#10;cjSqiQvSoMSxMBJ3pbMfizs97ZgziSuicizu9sThJyTOgQkrOhb3euJwBBJXJ4/FxcfkqmvQnsdJ&#10;TW0aSGruaAGwQtKSsdRL4iXiUK9BdelM08i2fMhuS5ZpyWbCZExx8bTDaHp/l6dX2W+6LJydJ2nH&#10;EjsqVsF0GXOPlJeJt3FshTQOprJwT+nJR1ig1GQI27ccuSx+iO1CCw+EoYy44jEIxXIAR/bZz3Fo&#10;UqTOcZyeOsfzxMY5btCbAB118Qkc5mc/xw1jHAp6ThDKMyiNFgVACBqIwBfE/vFCxZbRwAGGdUth&#10;l2ijGZ67HSdH0SC6I3aK/tqAe3FUesS26fPfKxLCVKCtJ3bEf3m6PwHB7a2it9g5fx0vdvy1TNio&#10;S1FqQGkEL9Zl/RsyA5QZkLr85z6pM+QHfyuQ5IEwenCkln/xfD4ltT5yp48kRQpVU7M1gXj0ctaK&#10;WsZ9VVM6RCyTDnNREhte5pwLER0Q/Pzy9Jx4saDnOpnhAyPZ+TcjM11a6ce2PKqKzDiBBTwlEs4D&#10;cGhVBdCPyYuYjBN4vIpeEO1FW5APcZBP0xiaE6L7KT163HQotD/W82S41Gekc5hXxNV+aBK4dz6s&#10;isz6qahK+LQvXhHI2GoGBbJXRzHPA/WBZ/RQ17FiCcfC9AKkxVM1L7oIEM/nRNuOsSmZDEDMwUnV&#10;UU6WJAYgFrXVAF5+XCdx2a++b53EWG7y6q8qMsmyqxNL+hQEHlNiLodxyRUTJaT2QYgE+VBYrSp6&#10;P2IJ8GehQB0V/GpmQ3tCDoNi9aVqfGDep3xX3g1oJWgOK9+yan3Sd70IcEwhY/DdoT7d3TyeqeYF&#10;IHMncJcp3R+Au4Hti0R38N3Bd7/ou8gzhO/eUiZ1Ve5RiXa5PqYlb0a7x4iK77Im3d0ZvqdLMbon&#10;Q67buzR8Yana8yRhCB1xKXwgDKG6YfEEndHSu0eUgWpmnDCoVA+iSkSkzfISXF1oaOHyB73i+IY1&#10;DWFRblr4HSm0Z1058WgeROHIm3v+KA6taGTZ8VUcWF7sXc/795Af8yJ7/T3kqy9nt3mLfpJNvkUB&#10;kvImmdbJm9ojmtZdo9L0VTahfnKC+iiraPd3e2bUtrgVoYMgiitDpiEzDRQdjlGDq6oXRw0/lK0G&#10;IRo3RCqvakIDapxse3hxJXRADSqQw6uehxoo9gKEBtRQzRmq9yvobr11rsEXSxdHDcePRYIHrvGo&#10;nSNQXMP1v1CeGLgGeqrOVhkG1HgZanS1joFr6P2MdGl6zDX0dkZKMy6TocSORI0gjgauMe7aCocM&#10;pX99frkMxeuqTANqaKjhOGFXUNbJBgf0i5MN+7h9XKUojh0C3+gyBEn405chA9sY2EYy0XtwXlHZ&#10;8LoS34AbfdzoivlaN4v7XVpzcfblJZPnyP4PBQtuTM1qp1rKv7qbxY1VO9qhWaXfEbo22Cn05hKA&#10;aNdcSnNCN8spPXo3i41uliM9//fdLGw16mYRHaOHrkvRdiL8QHWAHEb17hPUsbldMKD7JgQMWfYU&#10;b7q2J9pJpSPJd2nPSZY3hFpytHZMKox/l7bCyAq89zwPPKJHDYdulqcqSAMS95H45NXU477CyyR+&#10;doB7JzpIPv78ZygyD4nfmXa9CyZ+3W3LABt92Dh1N3UoyeOPjC9XL7LpT4m5jQh/+T3AxgAbfzxs&#10;dNctPwts4HKe/zEBmBP/u4IqZQ4l/58D/RMG/XeWOvzXiXf/AwAA//8DAFBLAwQUAAYACAAAACEA&#10;7tIpk90AAAAFAQAADwAAAGRycy9kb3ducmV2LnhtbEyPQUvEMBCF74L/IYzgzU1da93WposIiuhB&#10;XQtes81sG2wmpcluq7/e0YteHgxveO975Xp2vTjgGKwnBeeLBARS442lVkH9dne2AhGiJqN7T6jg&#10;EwOsq+OjUhfGT/SKh01sBYdQKLSCLsahkDI0HTodFn5AYm/nR6cjn2MrzagnDne9XCZJJp22xA2d&#10;HvC2w+Zjs3cK0uWuX73cZ09fD3U9Pb6n9ip5tkqdnsw31yAizvHvGX7wGR0qZtr6PZkgegU8JP4q&#10;e3l2wTO2Ci7zNAdZlfI/ffUNAAD//wMAUEsBAi0AFAAGAAgAAAAhALaDOJL+AAAA4QEAABMAAAAA&#10;AAAAAAAAAAAAAAAAAFtDb250ZW50X1R5cGVzXS54bWxQSwECLQAUAAYACAAAACEAOP0h/9YAAACU&#10;AQAACwAAAAAAAAAAAAAAAAAvAQAAX3JlbHMvLnJlbHNQSwECLQAUAAYACAAAACEA6fwYbywJAAC9&#10;QgAADgAAAAAAAAAAAAAAAAAuAgAAZHJzL2Uyb0RvYy54bWxQSwECLQAUAAYACAAAACEA7tIpk90A&#10;AAAFAQAADwAAAAAAAAAAAAAAAACGCwAAZHJzL2Rvd25yZXYueG1sUEsFBgAAAAAEAAQA8wAAAJAM&#10;AAAAAA==&#10;">
                <v:shape id="_x0000_s1520" type="#_x0000_t75" style="position:absolute;width:61201;height:37776;visibility:visible;mso-wrap-style:square">
                  <v:fill o:detectmouseclick="t"/>
                  <v:path o:connecttype="none"/>
                </v:shape>
                <v:group id="Group 1371" o:spid="_x0000_s1521" style="position:absolute;left:1606;top:2108;width:55594;height:31026" coordorigin="1285,2815" coordsize="8755,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AutoShape 1026" o:spid="_x0000_s1522" type="#_x0000_t32" style="position:absolute;left:2180;top:3354;width:2;height:40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PUcQAAADcAAAADwAAAGRycy9kb3ducmV2LnhtbESPzWsCMRTE7wX/h/AEbzWxdFvZGqVd&#10;KAie/Lh4e2zefuDmZUlSXf3rjSD0OMzMb5jFarCdOJMPrWMNs6kCQVw603Kt4bD/fZ2DCBHZYOeY&#10;NFwpwGo5ellgbtyFt3TexVokCIccNTQx9rmUoWzIYpi6njh5lfMWY5K+lsbjJcFtJ9+U+pAWW04L&#10;DfZUNFSedn9Ww+bUqf1NVoXqs001n/1kR18ctZ6Mh+8vEJGG+B9+ttdGw2f2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I9RxAAAANwAAAAPAAAAAAAAAAAA&#10;AAAAAKECAABkcnMvZG93bnJldi54bWxQSwUGAAAAAAQABAD5AAAAkgMAAAAA&#10;">
                    <v:stroke startarrow="open"/>
                  </v:shape>
                  <v:shape id="AutoShape 1027" o:spid="_x0000_s1523" type="#_x0000_t32" style="position:absolute;left:1760;top:6914;width:80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dPsQAAADcAAAADwAAAGRycy9kb3ducmV2LnhtbESPQWvCQBSE74X+h+UVvBTdGEktqauI&#10;YBV6qgpeH9mXbDD7NmTXmP57VxB6HGbmG2axGmwjeup87VjBdJKAIC6crrlScDpux58gfEDW2Dgm&#10;BX/kYbV8fVlgrt2Nf6k/hEpECPscFZgQ2lxKXxiy6CeuJY5e6TqLIcqukrrDW4TbRqZJ8iEt1hwX&#10;DLa0MVRcDleroEw1Td8vZ7ObZ1hufmZp3zffSo3ehvUXiEBD+A8/23utYJ5l8Dg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x0+xAAAANwAAAAPAAAAAAAAAAAA&#10;AAAAAKECAABkcnMvZG93bnJldi54bWxQSwUGAAAAAAQABAD5AAAAkgMAAAAA&#10;">
                    <v:stroke endarrow="open"/>
                  </v:shape>
                  <v:shape id="Freeform 1028" o:spid="_x0000_s1524" style="position:absolute;left:3020;top:3905;width:5810;height:2939;visibility:visible;mso-wrap-style:square;v-text-anchor:top" coordsize="5810,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Je8UA&#10;AADcAAAADwAAAGRycy9kb3ducmV2LnhtbESPQWsCMRSE70L/Q3gFb5qtoNbVKKIIXkS6LRRvj81z&#10;s3bzsmyirv56IxQ8DjPzDTNbtLYSF2p86VjBRz8BQZw7XXKh4Od70/sE4QOyxsoxKbiRh8X8rTPD&#10;VLsrf9ElC4WIEPYpKjAh1KmUPjdk0fddTRy9o2sshiibQuoGrxFuKzlIkpG0WHJcMFjTylD+l52t&#10;gtKEw/5wXJtcr7Lkd3c/Tez4pFT3vV1OQQRqwyv8395qBePhC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wl7xQAAANwAAAAPAAAAAAAAAAAAAAAAAJgCAABkcnMv&#10;ZG93bnJldi54bWxQSwUGAAAAAAQABAD1AAAAigM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525" style="position:absolute;left:2180;top:5912;width:2608;height:2;visibility:visible;mso-wrap-style:square;v-text-anchor:top" coordsize="26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jb8AA&#10;AADcAAAADwAAAGRycy9kb3ducmV2LnhtbERPS2vCQBC+F/wPywi91Y2l+IiuIoJQCh58nofsmESz&#10;szG7jfHfO4dCjx/fe77sXKVaakLp2cBwkIAizrwtOTdwPGw+JqBCRLZYeSYDTwqwXPTe5pha/+Ad&#10;tfuYKwnhkKKBIsY61TpkBTkMA18TC3fxjcMosMm1bfAh4a7Sn0ky0g5LloYCa1oXlN32v05Kpt3m&#10;lI/P7c9pi9fj/evuyxsa897vVjNQkbr4L/5zf1sD45HMlzNyBP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jjb8AAAADcAAAADwAAAAAAAAAAAAAAAACYAgAAZHJzL2Rvd25y&#10;ZXYueG1sUEsFBgAAAAAEAAQA9QAAAIUDAAAAAA==&#10;" path="m,c441,,2097,2,2649,2e" filled="f" strokecolor="red" strokeweight="1.5pt">
                    <v:path arrowok="t" o:connecttype="custom" o:connectlocs="0,0;2568,2" o:connectangles="0,0"/>
                  </v:shape>
                  <v:shape id="AutoShape 1030" o:spid="_x0000_s1526" type="#_x0000_t32" style="position:absolute;left:2920;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Aa8QAAADcAAAADwAAAGRycy9kb3ducmV2LnhtbESPQYvCMBSE7wv+h/AEL4um9aBSjSIL&#10;C4uHBbUHj4/k2Rabl5pka/ffbxYEj8PMfMNsdoNtRU8+NI4V5LMMBLF2puFKQXn+nK5AhIhssHVM&#10;Cn4pwG47ettgYdyDj9SfYiUShEOBCuoYu0LKoGuyGGauI07e1XmLMUlfSePxkeC2lfMsW0iLDaeF&#10;Gjv6qEnfTj9WQXMov8v+/R69Xh3yi8/D+dJqpSbjYb8GEWmIr/Cz/WUULBc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BrxAAAANwAAAAPAAAAAAAAAAAA&#10;AAAAAKECAABkcnMvZG93bnJldi54bWxQSwUGAAAAAAQABAD5AAAAkgMAAAAA&#10;"/>
                  <v:shape id="AutoShape 1031" o:spid="_x0000_s1527" type="#_x0000_t32" style="position:absolute;left:4800;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eHMQAAADcAAAADwAAAGRycy9kb3ducmV2LnhtbESPQYvCMBSE74L/ITzBi2haD65UoyzC&#10;gngQVnvw+EiebdnmpSbZ2v33G2Fhj8PMfMNs94NtRU8+NI4V5IsMBLF2puFKQXn9mK9BhIhssHVM&#10;Cn4owH43Hm2xMO7Jn9RfYiUShEOBCuoYu0LKoGuyGBauI07e3XmLMUlfSePxmeC2lcssW0mLDaeF&#10;Gjs61KS/Lt9WQXMqz2U/e0Sv16f85vNwvbVaqelkeN+AiDTE//Bf+2gUvK2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4cxAAAANwAAAAPAAAAAAAAAAAA&#10;AAAAAKECAABkcnMvZG93bnJldi54bWxQSwUGAAAAAAQABAD5AAAAkgMAAAAA&#10;"/>
                  <v:shape id="AutoShape 1032" o:spid="_x0000_s1528" type="#_x0000_t32" style="position:absolute;left:6159;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h8UAAADcAAAADwAAAGRycy9kb3ducmV2LnhtbESPQWsCMRSE74X+h/AKvRTNbgs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7h8UAAADcAAAADwAAAAAAAAAA&#10;AAAAAAChAgAAZHJzL2Rvd25yZXYueG1sUEsFBgAAAAAEAAQA+QAAAJMDAAAAAA==&#10;"/>
                  <v:shape id="Text Box 1033" o:spid="_x0000_s1529" type="#_x0000_t202" style="position:absolute;left:4420;top:727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B65732" w:rsidRPr="00EB3D87" w:rsidRDefault="00B65732" w:rsidP="00A11EE5">
                          <w:pPr>
                            <w:rPr>
                              <w:lang w:val="fr-CH"/>
                            </w:rPr>
                          </w:pPr>
                          <w:r w:rsidRPr="00EB3D87">
                            <w:rPr>
                              <w:lang w:val="fr-CH"/>
                            </w:rPr>
                            <w:t>TH</w:t>
                          </w:r>
                          <w:r w:rsidRPr="00EB3D87">
                            <w:rPr>
                              <w:vertAlign w:val="subscript"/>
                              <w:lang w:val="fr-CH"/>
                            </w:rPr>
                            <w:t>1</w:t>
                          </w:r>
                        </w:p>
                      </w:txbxContent>
                    </v:textbox>
                  </v:shape>
                  <v:shape id="Text Box 1034" o:spid="_x0000_s1530" type="#_x0000_t202" style="position:absolute;left:5780;top:726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B65732" w:rsidRPr="00EB3D87" w:rsidRDefault="00B65732" w:rsidP="00A11EE5">
                          <w:pPr>
                            <w:rPr>
                              <w:lang w:val="fr-CH"/>
                            </w:rPr>
                          </w:pPr>
                          <w:r w:rsidRPr="00EB3D87">
                            <w:rPr>
                              <w:lang w:val="fr-CH"/>
                            </w:rPr>
                            <w:t>TH</w:t>
                          </w:r>
                          <w:r>
                            <w:rPr>
                              <w:vertAlign w:val="subscript"/>
                              <w:lang w:val="fr-CH"/>
                            </w:rPr>
                            <w:t>2</w:t>
                          </w:r>
                        </w:p>
                      </w:txbxContent>
                    </v:textbox>
                  </v:shape>
                  <v:shape id="Text Box 1035" o:spid="_x0000_s1531" type="#_x0000_t202" style="position:absolute;left:2590;top:7274;width:6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B65732" w:rsidRPr="00EB3D87" w:rsidRDefault="00B65732" w:rsidP="00A11EE5">
                          <w:pPr>
                            <w:rPr>
                              <w:lang w:val="fr-CH"/>
                            </w:rPr>
                          </w:pPr>
                          <w:r>
                            <w:rPr>
                              <w:lang w:val="fr-CH"/>
                            </w:rPr>
                            <w:t>N</w:t>
                          </w:r>
                        </w:p>
                      </w:txbxContent>
                    </v:textbox>
                  </v:shape>
                  <v:shape id="Text Box 1036" o:spid="_x0000_s1532" type="#_x0000_t202" style="position:absolute;left:9290;top:698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B65732" w:rsidRPr="00EB3D87" w:rsidRDefault="00B65732" w:rsidP="00A11EE5">
                          <w:pPr>
                            <w:rPr>
                              <w:lang w:val="fr-CH"/>
                            </w:rPr>
                          </w:pPr>
                          <w:r>
                            <w:rPr>
                              <w:lang w:val="fr-CH"/>
                            </w:rPr>
                            <w:t>TH</w:t>
                          </w:r>
                        </w:p>
                      </w:txbxContent>
                    </v:textbox>
                  </v:shape>
                  <v:shape id="Text Box 1037" o:spid="_x0000_s1533" type="#_x0000_t202" style="position:absolute;left:1285;top:2815;width:2177;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v:textbox>
                      <w:txbxContent>
                        <w:p w:rsidR="00B65732" w:rsidRPr="007306E7" w:rsidRDefault="00B65732" w:rsidP="00A11EE5">
                          <w:pPr>
                            <w:jc w:val="center"/>
                            <w:rPr>
                              <w:lang w:val="en-GB"/>
                            </w:rPr>
                          </w:pPr>
                          <w:r w:rsidRPr="007306E7">
                            <w:rPr>
                              <w:lang w:val="en-GB"/>
                            </w:rPr>
                            <w:t>% ‘false-occupancy-detections’</w:t>
                          </w:r>
                        </w:p>
                      </w:txbxContent>
                    </v:textbox>
                  </v:shape>
                  <v:shape id="Freeform 1038" o:spid="_x0000_s1534" style="position:absolute;left:2170;top:6422;width:3969;height:1;visibility:visible;mso-wrap-style:square;v-text-anchor:top" coordsize="3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xd9sUA&#10;AADdAAAADwAAAGRycy9kb3ducmV2LnhtbESP0WrCQBRE34X+w3IFX0Q3RqwldZVWUCw+Vf2AS/aa&#10;jWbvptk1pn/fLQg+DjNzhlmsOluJlhpfOlYwGScgiHOnSy4UnI6b0RsIH5A1Vo5JwS95WC1fegvM&#10;tLvzN7WHUIgIYZ+hAhNCnUnpc0MW/djVxNE7u8ZiiLIppG7wHuG2kmmSvEqLJccFgzWtDeXXw80q&#10;uE725nM/O1NrsNtdpl+37Y8bKjXodx/vIAJ14Rl+tHdaQZrOp/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F32xQAAAN0AAAAPAAAAAAAAAAAAAAAAAJgCAABkcnMv&#10;ZG93bnJldi54bWxQSwUGAAAAAAQABAD1AAAAigMAAAAA&#10;" path="m,c663,,3148,2,3976,3e" filled="f" strokecolor="#8064a2" strokeweight="1.5pt">
                    <v:path arrowok="t" o:connecttype="custom" o:connectlocs="0,0;3962,0" o:connectangles="0,0"/>
                  </v:shape>
                  <v:shape id="Text Box 1039" o:spid="_x0000_s1535" type="#_x0000_t202" style="position:absolute;left:1630;top:569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B65732" w:rsidRPr="00EB3D87" w:rsidRDefault="00B65732" w:rsidP="00A11EE5">
                          <w:pPr>
                            <w:rPr>
                              <w:lang w:val="fr-CH"/>
                            </w:rPr>
                          </w:pPr>
                          <w:r>
                            <w:rPr>
                              <w:lang w:val="fr-CH"/>
                            </w:rPr>
                            <w:t>P</w:t>
                          </w:r>
                          <w:r w:rsidRPr="00CE5EE8">
                            <w:rPr>
                              <w:vertAlign w:val="subscript"/>
                              <w:lang w:val="fr-CH"/>
                            </w:rPr>
                            <w:t>1</w:t>
                          </w:r>
                        </w:p>
                      </w:txbxContent>
                    </v:textbox>
                  </v:shape>
                  <v:shape id="Text Box 1040" o:spid="_x0000_s1536" type="#_x0000_t202" style="position:absolute;left:1610;top:620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B65732" w:rsidRPr="00EB3D87" w:rsidRDefault="00B65732" w:rsidP="00A11EE5">
                          <w:pPr>
                            <w:rPr>
                              <w:lang w:val="fr-CH"/>
                            </w:rPr>
                          </w:pPr>
                          <w:r>
                            <w:rPr>
                              <w:lang w:val="fr-CH"/>
                            </w:rPr>
                            <w:t>P</w:t>
                          </w:r>
                          <w:r>
                            <w:rPr>
                              <w:vertAlign w:val="subscript"/>
                              <w:lang w:val="fr-CH"/>
                            </w:rPr>
                            <w:t>2</w:t>
                          </w:r>
                        </w:p>
                      </w:txbxContent>
                    </v:textbox>
                  </v:shape>
                </v:group>
                <w10:anchorlock/>
              </v:group>
            </w:pict>
          </mc:Fallback>
        </mc:AlternateContent>
      </w:r>
    </w:p>
    <w:p w:rsidR="00A11EE5" w:rsidRPr="00CC66CB" w:rsidRDefault="00A11EE5" w:rsidP="00A11EE5">
      <w:pPr>
        <w:pStyle w:val="Caption"/>
      </w:pPr>
      <w:bookmarkStart w:id="646" w:name="_Ref346111142"/>
      <w:r w:rsidRPr="00CC66CB">
        <w:t xml:space="preserve">Figure </w:t>
      </w:r>
      <w:r w:rsidR="00A005B2">
        <w:fldChar w:fldCharType="begin"/>
      </w:r>
      <w:r w:rsidR="00AD098E">
        <w:instrText xml:space="preserve"> SEQ Figure \* ARABIC </w:instrText>
      </w:r>
      <w:r w:rsidR="00A005B2">
        <w:fldChar w:fldCharType="separate"/>
      </w:r>
      <w:r w:rsidR="0007390A">
        <w:rPr>
          <w:noProof/>
        </w:rPr>
        <w:t>93</w:t>
      </w:r>
      <w:r w:rsidR="00A005B2">
        <w:rPr>
          <w:noProof/>
        </w:rPr>
        <w:fldChar w:fldCharType="end"/>
      </w:r>
      <w:bookmarkEnd w:id="646"/>
      <w:r w:rsidRPr="00CC66CB">
        <w:t xml:space="preserve">: % ‘false-occupancy-detections’ when a DTT field is not present </w:t>
      </w:r>
      <w:r w:rsidRPr="00CC66CB">
        <w:br/>
        <w:t>as a function of WSD sensor threshold</w:t>
      </w:r>
    </w:p>
    <w:p w:rsidR="00A11EE5" w:rsidRPr="00CC66CB" w:rsidRDefault="00A11EE5" w:rsidP="00A11EE5">
      <w:pPr>
        <w:pStyle w:val="ECCAnnexheading2"/>
        <w:ind w:left="1002" w:hanging="1002"/>
        <w:rPr>
          <w:lang w:val="en-GB"/>
        </w:rPr>
      </w:pPr>
      <w:r w:rsidRPr="00CC66CB">
        <w:rPr>
          <w:lang w:val="en-GB"/>
        </w:rPr>
        <w:t>Demonstration with a practical case</w:t>
      </w:r>
    </w:p>
    <w:p w:rsidR="00A11EE5" w:rsidRPr="00CC66CB" w:rsidRDefault="00A11EE5" w:rsidP="00A11EE5">
      <w:pPr>
        <w:pStyle w:val="ECCParagraph"/>
      </w:pPr>
      <w:r w:rsidRPr="00CC66CB">
        <w:t xml:space="preserve">We will base our discussion in part on </w:t>
      </w:r>
      <w:r w:rsidRPr="00793449">
        <w:t xml:space="preserve">the </w:t>
      </w:r>
      <w:r w:rsidR="00A73B83" w:rsidRPr="00A73B83">
        <w:fldChar w:fldCharType="begin"/>
      </w:r>
      <w:r w:rsidR="00A73B83" w:rsidRPr="00A73B83">
        <w:instrText xml:space="preserve"> REF _Ref346704384 \h </w:instrText>
      </w:r>
      <w:r w:rsidR="00A73B83">
        <w:instrText xml:space="preserve"> \* MERGEFORMAT </w:instrText>
      </w:r>
      <w:r w:rsidR="00A73B83" w:rsidRPr="00A73B83">
        <w:fldChar w:fldCharType="separate"/>
      </w:r>
      <w:r w:rsidR="0007390A">
        <w:t xml:space="preserve">Figure </w:t>
      </w:r>
      <w:r w:rsidR="0007390A">
        <w:rPr>
          <w:noProof/>
        </w:rPr>
        <w:t>56</w:t>
      </w:r>
      <w:r w:rsidR="00A73B83" w:rsidRPr="00A73B83">
        <w:fldChar w:fldCharType="end"/>
      </w:r>
      <w:r w:rsidR="00F63E69" w:rsidRPr="00A73B83">
        <w:t xml:space="preserve"> </w:t>
      </w:r>
      <w:r w:rsidR="007428B6" w:rsidRPr="00A73B83">
        <w:t>of</w:t>
      </w:r>
      <w:r w:rsidR="00046616" w:rsidRPr="00A73B83">
        <w:t xml:space="preserve"> </w:t>
      </w:r>
      <w:r w:rsidRPr="00A73B83">
        <w:t>A</w:t>
      </w:r>
      <w:r w:rsidRPr="003F1AB1">
        <w:t>nnex 3 (“</w:t>
      </w:r>
      <w:bookmarkStart w:id="647" w:name="_Toc314331343"/>
      <w:r w:rsidRPr="00A73B83">
        <w:rPr>
          <w:i/>
        </w:rPr>
        <w:t>E</w:t>
      </w:r>
      <w:r w:rsidRPr="00046616">
        <w:rPr>
          <w:i/>
        </w:rPr>
        <w:t>xample spectrum sensor implementation and field test results</w:t>
      </w:r>
      <w:bookmarkEnd w:id="647"/>
      <w:r w:rsidRPr="00793449">
        <w:t xml:space="preserve">”) of </w:t>
      </w:r>
      <w:r w:rsidR="00A005B2">
        <w:fldChar w:fldCharType="begin"/>
      </w:r>
      <w:r>
        <w:instrText xml:space="preserve"> REF _Ref333329187 \w \h </w:instrText>
      </w:r>
      <w:r w:rsidR="00A005B2">
        <w:fldChar w:fldCharType="separate"/>
      </w:r>
      <w:r w:rsidR="0007390A">
        <w:t>[16]</w:t>
      </w:r>
      <w:r w:rsidR="00A005B2">
        <w:fldChar w:fldCharType="end"/>
      </w:r>
      <w:r w:rsidRPr="00793449">
        <w:t>) in particular</w:t>
      </w:r>
      <w:r w:rsidRPr="00CC66CB">
        <w:t xml:space="preserve"> on the ‘measured’ and ‘simulated’ results</w:t>
      </w:r>
      <w:r>
        <w:t xml:space="preserve">, reproduced in </w:t>
      </w:r>
      <w:r w:rsidR="00A005B2">
        <w:fldChar w:fldCharType="begin"/>
      </w:r>
      <w:r w:rsidR="00B673C1">
        <w:instrText xml:space="preserve"> REF _Ref323211289 \h </w:instrText>
      </w:r>
      <w:r w:rsidR="00A005B2">
        <w:fldChar w:fldCharType="separate"/>
      </w:r>
      <w:r w:rsidR="0007390A" w:rsidRPr="00CC66CB">
        <w:t xml:space="preserve">Figure </w:t>
      </w:r>
      <w:r w:rsidR="0007390A">
        <w:rPr>
          <w:noProof/>
        </w:rPr>
        <w:t>94</w:t>
      </w:r>
      <w:r w:rsidR="00A005B2">
        <w:fldChar w:fldCharType="end"/>
      </w:r>
      <w:r w:rsidRPr="00CC66CB">
        <w:t xml:space="preserve">. </w:t>
      </w:r>
    </w:p>
    <w:p w:rsidR="00A11EE5" w:rsidRPr="00CC66CB" w:rsidRDefault="00A11EE5" w:rsidP="00A11EE5">
      <w:pPr>
        <w:jc w:val="center"/>
        <w:rPr>
          <w:lang w:val="en-GB"/>
        </w:rPr>
      </w:pPr>
      <w:r w:rsidRPr="00CC66CB">
        <w:rPr>
          <w:noProof/>
          <w:lang w:val="da-DK" w:eastAsia="da-DK"/>
        </w:rPr>
        <w:lastRenderedPageBreak/>
        <w:drawing>
          <wp:inline distT="0" distB="0" distL="0" distR="0" wp14:anchorId="5253A93D" wp14:editId="6E9059DB">
            <wp:extent cx="3179445" cy="2392045"/>
            <wp:effectExtent l="19050" t="0" r="1905" b="0"/>
            <wp:docPr id="120"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226"/>
                    <a:srcRect/>
                    <a:stretch>
                      <a:fillRect/>
                    </a:stretch>
                  </pic:blipFill>
                  <pic:spPr bwMode="auto">
                    <a:xfrm>
                      <a:off x="0" y="0"/>
                      <a:ext cx="3179445" cy="239204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48" w:name="_Ref323211289"/>
      <w:r w:rsidRPr="00CC66CB">
        <w:t xml:space="preserve">Figure </w:t>
      </w:r>
      <w:r w:rsidR="00A005B2">
        <w:fldChar w:fldCharType="begin"/>
      </w:r>
      <w:r w:rsidR="00AD098E">
        <w:instrText xml:space="preserve"> SEQ Figure \* ARABIC </w:instrText>
      </w:r>
      <w:r w:rsidR="00A005B2">
        <w:fldChar w:fldCharType="separate"/>
      </w:r>
      <w:r w:rsidR="0007390A">
        <w:rPr>
          <w:noProof/>
        </w:rPr>
        <w:t>94</w:t>
      </w:r>
      <w:r w:rsidR="00A005B2">
        <w:rPr>
          <w:noProof/>
        </w:rPr>
        <w:fldChar w:fldCharType="end"/>
      </w:r>
      <w:bookmarkEnd w:id="648"/>
      <w:r w:rsidRPr="00CC66CB">
        <w:rPr>
          <w:color w:val="FF0000"/>
        </w:rPr>
        <w:t>:</w:t>
      </w:r>
      <w:r w:rsidRPr="00CC66CB">
        <w:t xml:space="preserve"> Measured DVB-T probability of detection compared to simulated performance. Simulation utilizes ideal receiver (NF=0dB)</w:t>
      </w:r>
    </w:p>
    <w:p w:rsidR="00A11EE5" w:rsidRPr="00CC66CB" w:rsidRDefault="00A11EE5" w:rsidP="00A11EE5">
      <w:pPr>
        <w:jc w:val="both"/>
        <w:rPr>
          <w:lang w:val="en-GB"/>
        </w:rPr>
      </w:pPr>
      <w:r w:rsidRPr="00CC66CB">
        <w:rPr>
          <w:lang w:val="en-GB"/>
        </w:rPr>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w:t>
      </w:r>
      <w:r w:rsidRPr="0049402B">
        <w:rPr>
          <w:lang w:val="en-GB"/>
        </w:rPr>
        <w:t xml:space="preserve">in </w:t>
      </w:r>
      <w:r w:rsidR="00A005B2">
        <w:rPr>
          <w:lang w:val="en-GB"/>
        </w:rPr>
        <w:fldChar w:fldCharType="begin"/>
      </w:r>
      <w:r w:rsidR="00F21233">
        <w:rPr>
          <w:lang w:val="en-GB"/>
        </w:rPr>
        <w:instrText xml:space="preserve"> REF _Ref345512032 \h </w:instrText>
      </w:r>
      <w:r w:rsidR="00A005B2">
        <w:rPr>
          <w:lang w:val="en-GB"/>
        </w:rPr>
      </w:r>
      <w:r w:rsidR="00A005B2">
        <w:rPr>
          <w:lang w:val="en-GB"/>
        </w:rPr>
        <w:fldChar w:fldCharType="separate"/>
      </w:r>
      <w:r w:rsidR="0007390A" w:rsidRPr="00CC66CB">
        <w:t xml:space="preserve">Figure </w:t>
      </w:r>
      <w:r w:rsidR="0007390A">
        <w:rPr>
          <w:noProof/>
        </w:rPr>
        <w:t>95</w:t>
      </w:r>
      <w:r w:rsidR="00A005B2">
        <w:rPr>
          <w:lang w:val="en-GB"/>
        </w:rPr>
        <w:fldChar w:fldCharType="end"/>
      </w:r>
      <w:r w:rsidRPr="0049402B">
        <w:rPr>
          <w:lang w:val="en-GB"/>
        </w:rPr>
        <w:t xml:space="preserve"> to approximate </w:t>
      </w:r>
      <w:r w:rsidR="00410C4B">
        <w:fldChar w:fldCharType="begin"/>
      </w:r>
      <w:r w:rsidR="00410C4B">
        <w:instrText xml:space="preserve"> REF _Ref323211289 \h  \* MERGEFORMAT </w:instrText>
      </w:r>
      <w:r w:rsidR="00410C4B">
        <w:fldChar w:fldCharType="separate"/>
      </w:r>
      <w:r w:rsidR="0007390A" w:rsidRPr="00CC66CB">
        <w:t xml:space="preserve">Figure </w:t>
      </w:r>
      <w:r w:rsidR="0007390A">
        <w:rPr>
          <w:noProof/>
        </w:rPr>
        <w:t>94</w:t>
      </w:r>
      <w:r w:rsidR="00410C4B">
        <w:fldChar w:fldCharType="end"/>
      </w:r>
      <w:r w:rsidRPr="0049402B">
        <w:rPr>
          <w:lang w:val="en-GB"/>
        </w:rPr>
        <w:t>. The</w:t>
      </w:r>
      <w:r w:rsidRPr="00CC66CB">
        <w:rPr>
          <w:lang w:val="en-GB"/>
        </w:rPr>
        <w:t xml:space="preserve"> two approximations are parallel with a 6 dB shift. The corresponding equations for the probability of (correct) d</w:t>
      </w:r>
      <w:r w:rsidR="00DF054D">
        <w:rPr>
          <w:lang w:val="en-GB"/>
        </w:rPr>
        <w:t>etection (“PROB”) are given as Equation</w:t>
      </w:r>
      <w:r w:rsidRPr="00CC66CB">
        <w:rPr>
          <w:lang w:val="en-GB"/>
        </w:rPr>
        <w:t xml:space="preserve"> 1M (‘measured’) below.</w:t>
      </w:r>
    </w:p>
    <w:p w:rsidR="00A11EE5" w:rsidRPr="00CC66CB" w:rsidRDefault="0007390A" w:rsidP="00A11EE5">
      <w:pPr>
        <w:ind w:left="1134"/>
        <w:rPr>
          <w:lang w:val="en-GB"/>
        </w:rPr>
      </w:pPr>
      <w:r>
        <w:rPr>
          <w:lang w:val="en-GB"/>
        </w:rPr>
      </w:r>
      <w:r>
        <w:rPr>
          <w:lang w:val="en-GB"/>
        </w:rPr>
        <w:pict>
          <v:group id="_x0000_s4573" editas="canvas" style="width:375.55pt;height:260.9pt;mso-position-horizontal-relative:char;mso-position-vertical-relative:line" coordorigin="1913,5768" coordsize="7511,5218">
            <o:lock v:ext="edit" aspectratio="t"/>
            <v:shape id="_x0000_s4574" type="#_x0000_t75" style="position:absolute;left:1913;top:5768;width:7511;height:5218" o:preferrelative="f">
              <v:fill o:detectmouseclick="t"/>
              <v:path o:extrusionok="t" o:connecttype="none"/>
              <o:lock v:ext="edit" text="t"/>
            </v:shape>
            <v:group id="_x0000_s4575" style="position:absolute;left:2355;top:5990;width:6526;height:4996" coordorigin="2355,5990" coordsize="6526,4996">
              <v:shapetype id="_x0000_t32" coordsize="21600,21600" o:spt="32" o:oned="t" path="m,l21600,21600e" filled="f">
                <v:path arrowok="t" fillok="f" o:connecttype="none"/>
                <o:lock v:ext="edit" shapetype="t"/>
              </v:shapetype>
              <v:shape id="_x0000_s4576" type="#_x0000_t32" style="position:absolute;left:3206;top:5990;width:1;height:2778" o:connectortype="straight"/>
              <v:shape id="_x0000_s4577" type="#_x0000_t32" style="position:absolute;left:2956;top:8200;width:5499;height:1" o:connectortype="straight">
                <v:stroke endarrow="open"/>
              </v:shape>
              <v:shape id="_x0000_s4578" type="#_x0000_t202" style="position:absolute;left:3319;top:8162;width:790;height:530" filled="f" stroked="f">
                <v:textbox style="mso-next-textbox:#_x0000_s4578">
                  <w:txbxContent>
                    <w:p w:rsidR="00B65732" w:rsidRPr="00574631" w:rsidRDefault="00B65732" w:rsidP="00A11EE5">
                      <w:pPr>
                        <w:rPr>
                          <w:lang w:val="fr-CH"/>
                        </w:rPr>
                      </w:pPr>
                      <w:r>
                        <w:rPr>
                          <w:lang w:val="fr-CH"/>
                        </w:rPr>
                        <w:t>-14</w:t>
                      </w:r>
                      <w:r w:rsidRPr="00574631">
                        <w:rPr>
                          <w:lang w:val="fr-CH"/>
                        </w:rPr>
                        <w:t>0</w:t>
                      </w:r>
                    </w:p>
                  </w:txbxContent>
                </v:textbox>
              </v:shape>
              <v:shape id="_x0000_s4579" type="#_x0000_t202" style="position:absolute;left:4170;top:8162;width:790;height:530" filled="f" stroked="f">
                <v:textbox style="mso-next-textbox:#_x0000_s4579">
                  <w:txbxContent>
                    <w:p w:rsidR="00B65732" w:rsidRPr="00574631" w:rsidRDefault="00B65732" w:rsidP="00A11EE5">
                      <w:pPr>
                        <w:rPr>
                          <w:lang w:val="fr-CH"/>
                        </w:rPr>
                      </w:pPr>
                      <w:r w:rsidRPr="00574631">
                        <w:rPr>
                          <w:lang w:val="fr-CH"/>
                        </w:rPr>
                        <w:t>-1</w:t>
                      </w:r>
                      <w:r>
                        <w:rPr>
                          <w:lang w:val="fr-CH"/>
                        </w:rPr>
                        <w:t>3</w:t>
                      </w:r>
                      <w:r w:rsidRPr="00574631">
                        <w:rPr>
                          <w:lang w:val="fr-CH"/>
                        </w:rPr>
                        <w:t>0</w:t>
                      </w:r>
                    </w:p>
                  </w:txbxContent>
                </v:textbox>
              </v:shape>
              <v:shape id="_x0000_s4580" type="#_x0000_t202" style="position:absolute;left:5020;top:8162;width:790;height:530" filled="f" stroked="f">
                <v:textbox style="mso-next-textbox:#_x0000_s4580">
                  <w:txbxContent>
                    <w:p w:rsidR="00B65732" w:rsidRPr="00574631" w:rsidRDefault="00B65732" w:rsidP="00A11EE5">
                      <w:pPr>
                        <w:rPr>
                          <w:lang w:val="fr-CH"/>
                        </w:rPr>
                      </w:pPr>
                      <w:r>
                        <w:rPr>
                          <w:lang w:val="fr-CH"/>
                        </w:rPr>
                        <w:t>-12</w:t>
                      </w:r>
                      <w:r w:rsidRPr="00574631">
                        <w:rPr>
                          <w:lang w:val="fr-CH"/>
                        </w:rPr>
                        <w:t>0</w:t>
                      </w:r>
                    </w:p>
                  </w:txbxContent>
                </v:textbox>
              </v:shape>
              <v:shape id="_x0000_s4581" type="#_x0000_t202" style="position:absolute;left:5870;top:8162;width:790;height:530" filled="f" stroked="f">
                <v:textbox style="mso-next-textbox:#_x0000_s4581">
                  <w:txbxContent>
                    <w:p w:rsidR="00B65732" w:rsidRPr="00574631" w:rsidRDefault="00B65732" w:rsidP="00A11EE5">
                      <w:pPr>
                        <w:rPr>
                          <w:lang w:val="fr-CH"/>
                        </w:rPr>
                      </w:pPr>
                      <w:r>
                        <w:rPr>
                          <w:lang w:val="fr-CH"/>
                        </w:rPr>
                        <w:t>-11</w:t>
                      </w:r>
                      <w:r w:rsidRPr="00574631">
                        <w:rPr>
                          <w:lang w:val="fr-CH"/>
                        </w:rPr>
                        <w:t>0</w:t>
                      </w:r>
                    </w:p>
                  </w:txbxContent>
                </v:textbox>
              </v:shape>
              <v:shape id="_x0000_s4582" type="#_x0000_t32" style="position:absolute;left:3659;top:8105;width:1;height:113" o:connectortype="straight"/>
              <v:shape id="_x0000_s4583" type="#_x0000_t32" style="position:absolute;left:4510;top:8105;width:1;height:113" o:connectortype="straight"/>
              <v:shape id="_x0000_s4584" type="#_x0000_t32" style="position:absolute;left:5360;top:8105;width:1;height:113" o:connectortype="straight"/>
              <v:shape id="_x0000_s4585" type="#_x0000_t32" style="position:absolute;left:6211;top:8105;width:1;height:113" o:connectortype="straight"/>
              <v:shape id="_x0000_s4586" type="#_x0000_t32" style="position:absolute;left:3055;top:6200;width:283;height:1" o:connectortype="straight"/>
              <v:shape id="_x0000_s4587" type="#_x0000_t202" style="position:absolute;left:2355;top:6052;width:790;height:530" filled="f" stroked="f">
                <v:textbox style="mso-next-textbox:#_x0000_s4587">
                  <w:txbxContent>
                    <w:p w:rsidR="00B65732" w:rsidRPr="00574631" w:rsidRDefault="00B65732" w:rsidP="00A11EE5">
                      <w:pPr>
                        <w:rPr>
                          <w:lang w:val="fr-CH"/>
                        </w:rPr>
                      </w:pPr>
                      <w:r>
                        <w:rPr>
                          <w:lang w:val="fr-CH"/>
                        </w:rPr>
                        <w:t>10</w:t>
                      </w:r>
                      <w:r w:rsidRPr="00574631">
                        <w:rPr>
                          <w:lang w:val="fr-CH"/>
                        </w:rPr>
                        <w:t>0</w:t>
                      </w:r>
                    </w:p>
                  </w:txbxContent>
                </v:textbox>
              </v:shape>
              <v:shape id="_x0000_s4588" type="#_x0000_t202" style="position:absolute;left:2355;top:8032;width:790;height:530" filled="f" stroked="f">
                <v:textbox style="mso-next-textbox:#_x0000_s4588">
                  <w:txbxContent>
                    <w:p w:rsidR="00B65732" w:rsidRPr="00574631" w:rsidRDefault="00B65732" w:rsidP="00A11EE5">
                      <w:pPr>
                        <w:rPr>
                          <w:lang w:val="fr-CH"/>
                        </w:rPr>
                      </w:pPr>
                      <w:r w:rsidRPr="00574631">
                        <w:rPr>
                          <w:lang w:val="fr-CH"/>
                        </w:rPr>
                        <w:t>0</w:t>
                      </w:r>
                    </w:p>
                  </w:txbxContent>
                </v:textbox>
              </v:shape>
              <v:shape id="_x0000_s4589" type="#_x0000_t202" style="position:absolute;left:2511;top:6320;width:974;height:1785" filled="f" stroked="f">
                <v:textbox style="layout-flow:vertical;mso-layout-flow-alt:bottom-to-top;mso-next-textbox:#_x0000_s4589">
                  <w:txbxContent>
                    <w:p w:rsidR="00B65732" w:rsidRPr="00CC50D0" w:rsidRDefault="00B65732" w:rsidP="00A11EE5">
                      <w:pPr>
                        <w:rPr>
                          <w:rFonts w:cs="Arial"/>
                          <w:szCs w:val="20"/>
                          <w:lang w:val="en-GB"/>
                        </w:rPr>
                      </w:pPr>
                      <w:r w:rsidRPr="00CC50D0">
                        <w:rPr>
                          <w:rFonts w:cs="Arial"/>
                          <w:szCs w:val="20"/>
                          <w:lang w:val="en-GB"/>
                        </w:rPr>
                        <w:t>Probability of Detection (%)</w:t>
                      </w:r>
                    </w:p>
                  </w:txbxContent>
                </v:textbox>
              </v:shape>
              <v:group id="_x0000_s4590" style="position:absolute;left:4346;top:6200;width:1827;height:1900" coordorigin="3836,6260" coordsize="1827,1900">
                <v:shape id="_x0000_s4591" type="#_x0000_t32" style="position:absolute;left:4251;top:6260;width:850;height:1898;flip:y" o:connectortype="straight" strokeweight="1pt"/>
                <v:shape id="_x0000_s4592" type="#_x0000_t32" style="position:absolute;left:5096;top:6260;width:567;height:1" o:connectortype="straight" strokeweight="1pt"/>
                <v:shape id="_x0000_s4593" type="#_x0000_t32" style="position:absolute;left:3836;top:8159;width:397;height:1" o:connectortype="straight" strokeweight="1pt"/>
              </v:group>
              <v:shape id="_x0000_s4594" type="#_x0000_t32" style="position:absolute;left:4949;top:6230;width:1;height:2154;flip:y" o:connectortype="straight"/>
              <v:shape id="_x0000_s4595" type="#_x0000_t202" style="position:absolute;left:7690;top:7952;width:790;height:530" filled="f" stroked="f">
                <v:textbox style="mso-next-textbox:#_x0000_s4595">
                  <w:txbxContent>
                    <w:p w:rsidR="00B65732" w:rsidRPr="00574631" w:rsidRDefault="00B65732" w:rsidP="00A11EE5">
                      <w:pPr>
                        <w:rPr>
                          <w:lang w:val="fr-CH"/>
                        </w:rPr>
                      </w:pPr>
                      <w:r>
                        <w:rPr>
                          <w:lang w:val="fr-CH"/>
                        </w:rPr>
                        <w:t>x</w:t>
                      </w:r>
                    </w:p>
                  </w:txbxContent>
                </v:textbox>
              </v:shape>
              <v:shape id="_x0000_s4596" type="#_x0000_t202" style="position:absolute;left:4530;top:8272;width:790;height:530" filled="f" stroked="f">
                <v:textbox style="mso-next-textbox:#_x0000_s4596">
                  <w:txbxContent>
                    <w:p w:rsidR="00B65732" w:rsidRPr="00CC50D0" w:rsidRDefault="00B65732" w:rsidP="00A11EE5">
                      <w:pPr>
                        <w:rPr>
                          <w:b/>
                          <w:lang w:val="fr-CH"/>
                        </w:rPr>
                      </w:pPr>
                      <w:r w:rsidRPr="00CC50D0">
                        <w:rPr>
                          <w:b/>
                          <w:lang w:val="fr-CH"/>
                        </w:rPr>
                        <w:t>L</w:t>
                      </w:r>
                    </w:p>
                  </w:txbxContent>
                </v:textbox>
              </v:shape>
              <v:group id="_x0000_s4597" style="position:absolute;left:3675;top:6200;width:1703;height:1900" coordorigin="3165,6260" coordsize="1703,1900">
                <v:shape id="_x0000_s4598" type="#_x0000_t32" style="position:absolute;left:3740;top:6260;width:850;height:1898;flip:y" o:connectortype="straight" strokeweight="1pt">
                  <v:stroke dashstyle="dash"/>
                </v:shape>
                <v:shape id="_x0000_s4599" type="#_x0000_t32" style="position:absolute;left:4585;top:6260;width:283;height:1" o:connectortype="straight" strokeweight="1pt">
                  <v:stroke dashstyle="dash"/>
                </v:shape>
                <v:shape id="_x0000_s4600" type="#_x0000_t32" style="position:absolute;left:3165;top:8159;width:567;height:1" o:connectortype="straight" strokeweight="1pt">
                  <v:stroke dashstyle="dash"/>
                </v:shape>
              </v:group>
              <v:shape id="_x0000_s4601" type="#_x0000_t202" style="position:absolute;left:3502;top:8500;width:4144;height:732" filled="f" stroked="f">
                <v:textbox style="mso-next-textbox:#_x0000_s4601">
                  <w:txbxContent>
                    <w:p w:rsidR="00B65732" w:rsidRPr="006467EE" w:rsidRDefault="00B65732" w:rsidP="00A11EE5">
                      <w:r w:rsidRPr="006467EE">
                        <w:t>Probability of Detection: signal present</w:t>
                      </w:r>
                    </w:p>
                    <w:p w:rsidR="00B65732" w:rsidRPr="00FA3580" w:rsidRDefault="00B65732" w:rsidP="00A11EE5">
                      <w:pPr>
                        <w:rPr>
                          <w:sz w:val="16"/>
                          <w:szCs w:val="16"/>
                        </w:rPr>
                      </w:pPr>
                      <w:r w:rsidRPr="006467EE">
                        <w:t xml:space="preserve">x = received power </w:t>
                      </w:r>
                    </w:p>
                  </w:txbxContent>
                </v:textbox>
              </v:shape>
              <v:shape id="_x0000_s4602" type="#_x0000_t202" style="position:absolute;left:5320;top:10332;width:2273;height:654" filled="f" stroked="f">
                <v:textbox style="mso-next-textbox:#_x0000_s4602">
                  <w:txbxContent>
                    <w:p w:rsidR="00B65732" w:rsidRPr="0052743F" w:rsidRDefault="00B65732" w:rsidP="00A11EE5">
                      <w:pPr>
                        <w:rPr>
                          <w:lang w:val="fr-CH"/>
                        </w:rPr>
                      </w:pPr>
                      <w:r w:rsidRPr="00DF054D">
                        <w:rPr>
                          <w:lang w:val="fr-CH"/>
                        </w:rPr>
                        <w:t>Equation. 1M</w:t>
                      </w:r>
                      <w:r>
                        <w:rPr>
                          <w:lang w:val="fr-CH"/>
                        </w:rPr>
                        <w:t> </w:t>
                      </w:r>
                    </w:p>
                  </w:txbxContent>
                </v:textbox>
              </v:shape>
              <v:shape id="_x0000_s4603" type="#_x0000_t75" style="position:absolute;left:4750;top:9162;width:4131;height:1086">
                <v:imagedata r:id="rId227" o:title=""/>
              </v:shape>
            </v:group>
            <w10:wrap type="none"/>
            <w10:anchorlock/>
          </v:group>
          <o:OLEObject Type="Embed" ProgID="Equation.3" ShapeID="_x0000_s4603" DrawAspect="Content" ObjectID="_1420977043" r:id="rId228"/>
        </w:pict>
      </w:r>
    </w:p>
    <w:p w:rsidR="00A11EE5" w:rsidRPr="00CC66CB" w:rsidRDefault="00A11EE5" w:rsidP="00A11EE5">
      <w:pPr>
        <w:pStyle w:val="Caption"/>
      </w:pPr>
      <w:bookmarkStart w:id="649" w:name="_Ref345512032"/>
      <w:r w:rsidRPr="00CC66CB">
        <w:t xml:space="preserve">Figure </w:t>
      </w:r>
      <w:r w:rsidR="00A005B2">
        <w:fldChar w:fldCharType="begin"/>
      </w:r>
      <w:r w:rsidR="00AD098E">
        <w:instrText xml:space="preserve"> SEQ Figure \* ARABIC </w:instrText>
      </w:r>
      <w:r w:rsidR="00A005B2">
        <w:fldChar w:fldCharType="separate"/>
      </w:r>
      <w:r w:rsidR="0007390A">
        <w:rPr>
          <w:noProof/>
        </w:rPr>
        <w:t>95</w:t>
      </w:r>
      <w:r w:rsidR="00A005B2">
        <w:rPr>
          <w:noProof/>
        </w:rPr>
        <w:fldChar w:fldCharType="end"/>
      </w:r>
      <w:bookmarkEnd w:id="649"/>
      <w:r w:rsidRPr="00CC66CB">
        <w:t>: Linear approximation to Figure 9</w:t>
      </w:r>
      <w:r w:rsidR="00F21233">
        <w:t>4</w:t>
      </w:r>
    </w:p>
    <w:p w:rsidR="00A11EE5" w:rsidRPr="00CC66CB" w:rsidRDefault="00A11EE5" w:rsidP="00A11EE5">
      <w:pPr>
        <w:pStyle w:val="ECCAnnexheading2"/>
        <w:ind w:left="1002" w:hanging="1002"/>
        <w:rPr>
          <w:lang w:val="en-GB"/>
        </w:rPr>
      </w:pPr>
      <w:r w:rsidRPr="00CC66CB">
        <w:rPr>
          <w:lang w:val="en-GB"/>
        </w:rPr>
        <w:t>False-vacancy-detections</w:t>
      </w:r>
    </w:p>
    <w:p w:rsidR="00A11EE5" w:rsidRPr="00CC66CB" w:rsidRDefault="00A11EE5" w:rsidP="00A11EE5">
      <w:pPr>
        <w:jc w:val="both"/>
        <w:rPr>
          <w:lang w:val="en-GB"/>
        </w:rPr>
      </w:pPr>
      <w:r w:rsidRPr="00CC66CB">
        <w:rPr>
          <w:lang w:val="en-GB"/>
        </w:rPr>
        <w:t>Those equations can be modified to equations for the probability, P</w:t>
      </w:r>
      <w:r w:rsidRPr="00CC66CB">
        <w:rPr>
          <w:vertAlign w:val="subscript"/>
          <w:lang w:val="en-GB"/>
        </w:rPr>
        <w:t>fn</w:t>
      </w:r>
      <w:r w:rsidRPr="00CC66CB">
        <w:rPr>
          <w:lang w:val="en-GB"/>
        </w:rPr>
        <w:t xml:space="preserve"> = 1 – PROB, of incorrect ‘non-detection’, i.e. a false-vacancy-d</w:t>
      </w:r>
      <w:r w:rsidR="004768AA">
        <w:rPr>
          <w:lang w:val="en-GB"/>
        </w:rPr>
        <w:t xml:space="preserve">etection. These are depicted in </w:t>
      </w:r>
      <w:r w:rsidR="00A005B2">
        <w:rPr>
          <w:lang w:val="en-GB"/>
        </w:rPr>
        <w:fldChar w:fldCharType="begin"/>
      </w:r>
      <w:r w:rsidR="004768AA">
        <w:rPr>
          <w:lang w:val="en-GB"/>
        </w:rPr>
        <w:instrText xml:space="preserve"> REF _Ref345498260 \h </w:instrText>
      </w:r>
      <w:r w:rsidR="00A005B2">
        <w:rPr>
          <w:lang w:val="en-GB"/>
        </w:rPr>
      </w:r>
      <w:r w:rsidR="00A005B2">
        <w:rPr>
          <w:lang w:val="en-GB"/>
        </w:rPr>
        <w:fldChar w:fldCharType="separate"/>
      </w:r>
      <w:r w:rsidR="0007390A" w:rsidRPr="00CC66CB">
        <w:t xml:space="preserve">Figure </w:t>
      </w:r>
      <w:r w:rsidR="0007390A">
        <w:rPr>
          <w:noProof/>
        </w:rPr>
        <w:t>96</w:t>
      </w:r>
      <w:r w:rsidR="00A005B2">
        <w:rPr>
          <w:lang w:val="en-GB"/>
        </w:rPr>
        <w:fldChar w:fldCharType="end"/>
      </w:r>
      <w:r w:rsidRPr="00CC66CB">
        <w:rPr>
          <w:lang w:val="en-GB"/>
        </w:rPr>
        <w:t xml:space="preserve"> with the corresponding equations equation. 2M. (We use the notation “P</w:t>
      </w:r>
      <w:r w:rsidRPr="00CC66CB">
        <w:rPr>
          <w:vertAlign w:val="subscript"/>
          <w:lang w:val="en-GB"/>
        </w:rPr>
        <w:t>fn</w:t>
      </w:r>
      <w:r w:rsidRPr="00CC66CB">
        <w:rPr>
          <w:lang w:val="en-GB"/>
        </w:rPr>
        <w:t>” for the probability of a ‘false-vacancy-detection’, and “P</w:t>
      </w:r>
      <w:r w:rsidRPr="00CC66CB">
        <w:rPr>
          <w:vertAlign w:val="subscript"/>
          <w:lang w:val="en-GB"/>
        </w:rPr>
        <w:t>fp</w:t>
      </w:r>
      <w:r w:rsidRPr="00CC66CB">
        <w:rPr>
          <w:lang w:val="en-GB"/>
        </w:rPr>
        <w:t>” for the probability of a ‘false-occupancy-detection’.)</w:t>
      </w:r>
    </w:p>
    <w:p w:rsidR="00A11EE5" w:rsidRPr="00CC66CB" w:rsidRDefault="0007390A" w:rsidP="00A11EE5">
      <w:pPr>
        <w:ind w:left="1134"/>
        <w:rPr>
          <w:lang w:val="en-GB"/>
        </w:rPr>
      </w:pPr>
      <w:r>
        <w:rPr>
          <w:lang w:val="en-GB"/>
        </w:rPr>
      </w:r>
      <w:r>
        <w:rPr>
          <w:lang w:val="en-GB"/>
        </w:rPr>
        <w:pict>
          <v:group id="_x0000_s4543" editas="canvas" style="width:389.7pt;height:243.95pt;mso-position-horizontal-relative:char;mso-position-vertical-relative:line" coordorigin="1306,5973" coordsize="7794,4879">
            <o:lock v:ext="edit" aspectratio="t"/>
            <v:shape id="_x0000_s4544" type="#_x0000_t75" style="position:absolute;left:1306;top:5973;width:7794;height:4879" o:preferrelative="f">
              <v:fill o:detectmouseclick="t"/>
              <v:path o:extrusionok="t" o:connecttype="none"/>
              <o:lock v:ext="edit" text="t"/>
            </v:shape>
            <v:shape id="_x0000_s4545" type="#_x0000_t32" style="position:absolute;left:2696;top:6000;width:1;height:2778" o:connectortype="straight"/>
            <v:shape id="_x0000_s4546" type="#_x0000_t32" style="position:absolute;left:2446;top:8210;width:5499;height:1" o:connectortype="straight">
              <v:stroke endarrow="open"/>
            </v:shape>
            <v:shape id="_x0000_s4547" type="#_x0000_t202" style="position:absolute;left:2809;top:8172;width:790;height:530" filled="f" stroked="f">
              <v:textbox style="mso-next-textbox:#_x0000_s4547">
                <w:txbxContent>
                  <w:p w:rsidR="00B65732" w:rsidRPr="00574631" w:rsidRDefault="00B65732" w:rsidP="00A11EE5">
                    <w:pPr>
                      <w:rPr>
                        <w:lang w:val="fr-CH"/>
                      </w:rPr>
                    </w:pPr>
                    <w:r>
                      <w:rPr>
                        <w:lang w:val="fr-CH"/>
                      </w:rPr>
                      <w:t>-14</w:t>
                    </w:r>
                    <w:r w:rsidRPr="00574631">
                      <w:rPr>
                        <w:lang w:val="fr-CH"/>
                      </w:rPr>
                      <w:t>0</w:t>
                    </w:r>
                  </w:p>
                </w:txbxContent>
              </v:textbox>
            </v:shape>
            <v:shape id="_x0000_s4548" type="#_x0000_t202" style="position:absolute;left:3660;top:8172;width:790;height:530" filled="f" stroked="f">
              <v:textbox style="mso-next-textbox:#_x0000_s4548">
                <w:txbxContent>
                  <w:p w:rsidR="00B65732" w:rsidRPr="00574631" w:rsidRDefault="00B65732" w:rsidP="00A11EE5">
                    <w:pPr>
                      <w:rPr>
                        <w:lang w:val="fr-CH"/>
                      </w:rPr>
                    </w:pPr>
                    <w:r w:rsidRPr="00574631">
                      <w:rPr>
                        <w:lang w:val="fr-CH"/>
                      </w:rPr>
                      <w:t>-1</w:t>
                    </w:r>
                    <w:r>
                      <w:rPr>
                        <w:lang w:val="fr-CH"/>
                      </w:rPr>
                      <w:t>3</w:t>
                    </w:r>
                    <w:r w:rsidRPr="00574631">
                      <w:rPr>
                        <w:lang w:val="fr-CH"/>
                      </w:rPr>
                      <w:t>0</w:t>
                    </w:r>
                  </w:p>
                </w:txbxContent>
              </v:textbox>
            </v:shape>
            <v:shape id="_x0000_s4549" type="#_x0000_t202" style="position:absolute;left:4510;top:8172;width:790;height:530" filled="f" stroked="f">
              <v:textbox style="mso-next-textbox:#_x0000_s4549">
                <w:txbxContent>
                  <w:p w:rsidR="00B65732" w:rsidRPr="00574631" w:rsidRDefault="00B65732" w:rsidP="00A11EE5">
                    <w:pPr>
                      <w:rPr>
                        <w:lang w:val="fr-CH"/>
                      </w:rPr>
                    </w:pPr>
                    <w:r>
                      <w:rPr>
                        <w:lang w:val="fr-CH"/>
                      </w:rPr>
                      <w:t>-12</w:t>
                    </w:r>
                    <w:r w:rsidRPr="00574631">
                      <w:rPr>
                        <w:lang w:val="fr-CH"/>
                      </w:rPr>
                      <w:t>0</w:t>
                    </w:r>
                  </w:p>
                </w:txbxContent>
              </v:textbox>
            </v:shape>
            <v:shape id="_x0000_s4550" type="#_x0000_t202" style="position:absolute;left:5360;top:8172;width:790;height:530" filled="f" stroked="f">
              <v:textbox style="mso-next-textbox:#_x0000_s4550">
                <w:txbxContent>
                  <w:p w:rsidR="00B65732" w:rsidRPr="00574631" w:rsidRDefault="00B65732" w:rsidP="00A11EE5">
                    <w:pPr>
                      <w:rPr>
                        <w:lang w:val="fr-CH"/>
                      </w:rPr>
                    </w:pPr>
                    <w:r>
                      <w:rPr>
                        <w:lang w:val="fr-CH"/>
                      </w:rPr>
                      <w:t>-11</w:t>
                    </w:r>
                    <w:r w:rsidRPr="00574631">
                      <w:rPr>
                        <w:lang w:val="fr-CH"/>
                      </w:rPr>
                      <w:t>0</w:t>
                    </w:r>
                  </w:p>
                </w:txbxContent>
              </v:textbox>
            </v:shape>
            <v:shape id="_x0000_s4551" type="#_x0000_t32" style="position:absolute;left:3149;top:8115;width:1;height:113" o:connectortype="straight"/>
            <v:shape id="_x0000_s4552" type="#_x0000_t32" style="position:absolute;left:4000;top:8115;width:1;height:113" o:connectortype="straight"/>
            <v:shape id="_x0000_s4553" type="#_x0000_t32" style="position:absolute;left:4850;top:8115;width:1;height:113" o:connectortype="straight"/>
            <v:shape id="_x0000_s4554" type="#_x0000_t32" style="position:absolute;left:5701;top:8115;width:1;height:113" o:connectortype="straight"/>
            <v:shape id="_x0000_s4555" type="#_x0000_t32" style="position:absolute;left:2545;top:6210;width:283;height:1" o:connectortype="straight"/>
            <v:shape id="_x0000_s4556" type="#_x0000_t202" style="position:absolute;left:1845;top:6062;width:790;height:530" filled="f" stroked="f">
              <v:textbox style="mso-next-textbox:#_x0000_s4556">
                <w:txbxContent>
                  <w:p w:rsidR="00B65732" w:rsidRPr="00574631" w:rsidRDefault="00B65732" w:rsidP="00A11EE5">
                    <w:pPr>
                      <w:rPr>
                        <w:lang w:val="fr-CH"/>
                      </w:rPr>
                    </w:pPr>
                    <w:r>
                      <w:rPr>
                        <w:lang w:val="fr-CH"/>
                      </w:rPr>
                      <w:t>10</w:t>
                    </w:r>
                    <w:r w:rsidRPr="00574631">
                      <w:rPr>
                        <w:lang w:val="fr-CH"/>
                      </w:rPr>
                      <w:t>0</w:t>
                    </w:r>
                  </w:p>
                </w:txbxContent>
              </v:textbox>
            </v:shape>
            <v:shape id="_x0000_s4557" type="#_x0000_t202" style="position:absolute;left:1845;top:8042;width:790;height:530" filled="f" stroked="f">
              <v:textbox style="mso-next-textbox:#_x0000_s4557">
                <w:txbxContent>
                  <w:p w:rsidR="00B65732" w:rsidRPr="00574631" w:rsidRDefault="00B65732" w:rsidP="00A11EE5">
                    <w:pPr>
                      <w:rPr>
                        <w:lang w:val="fr-CH"/>
                      </w:rPr>
                    </w:pPr>
                    <w:r w:rsidRPr="00574631">
                      <w:rPr>
                        <w:lang w:val="fr-CH"/>
                      </w:rPr>
                      <w:t>0</w:t>
                    </w:r>
                  </w:p>
                </w:txbxContent>
              </v:textbox>
            </v:shape>
            <v:shape id="_x0000_s4558" type="#_x0000_t202" style="position:absolute;left:1696;top:6330;width:1211;height:1785" filled="f" stroked="f">
              <v:textbox style="layout-flow:vertical;mso-layout-flow-alt:bottom-to-top;mso-next-textbox:#_x0000_s4558">
                <w:txbxContent>
                  <w:p w:rsidR="00B65732" w:rsidRPr="00640987" w:rsidRDefault="00B65732" w:rsidP="00A11EE5">
                    <w:r w:rsidRPr="00640987">
                      <w:t>Probability of False-vacancy-detectionsw (%)</w:t>
                    </w:r>
                  </w:p>
                </w:txbxContent>
              </v:textbox>
            </v:shape>
            <v:group id="_x0000_s4559" style="position:absolute;left:3836;top:6310;width:1827;height:1900;flip:y" coordorigin="3836,6260" coordsize="1827,1900">
              <v:shape id="_x0000_s4560" type="#_x0000_t32" style="position:absolute;left:4251;top:6260;width:850;height:1898;flip:y" o:connectortype="straight" strokeweight="1pt"/>
              <v:shape id="_x0000_s4561" type="#_x0000_t32" style="position:absolute;left:5096;top:6260;width:567;height:1" o:connectortype="straight" strokeweight="1pt"/>
              <v:shape id="_x0000_s4562" type="#_x0000_t32" style="position:absolute;left:3836;top:8159;width:397;height:1" o:connectortype="straight" strokeweight="1pt"/>
            </v:group>
            <v:shape id="_x0000_s4563" type="#_x0000_t32" style="position:absolute;left:4439;top:6240;width:1;height:2154;flip:y" o:connectortype="straight"/>
            <v:shape id="_x0000_s4564" type="#_x0000_t202" style="position:absolute;left:7180;top:7962;width:790;height:530" filled="f" stroked="f">
              <v:textbox style="mso-next-textbox:#_x0000_s4564">
                <w:txbxContent>
                  <w:p w:rsidR="00B65732" w:rsidRPr="00574631" w:rsidRDefault="00B65732" w:rsidP="00A11EE5">
                    <w:pPr>
                      <w:rPr>
                        <w:lang w:val="fr-CH"/>
                      </w:rPr>
                    </w:pPr>
                    <w:r>
                      <w:rPr>
                        <w:lang w:val="fr-CH"/>
                      </w:rPr>
                      <w:t>x</w:t>
                    </w:r>
                  </w:p>
                </w:txbxContent>
              </v:textbox>
            </v:shape>
            <v:shape id="_x0000_s4565" type="#_x0000_t202" style="position:absolute;left:4020;top:8282;width:790;height:530" filled="f" stroked="f">
              <v:textbox style="mso-next-textbox:#_x0000_s4565">
                <w:txbxContent>
                  <w:p w:rsidR="00B65732" w:rsidRPr="00574631" w:rsidRDefault="00B65732" w:rsidP="00A11EE5">
                    <w:pPr>
                      <w:rPr>
                        <w:lang w:val="fr-CH"/>
                      </w:rPr>
                    </w:pPr>
                    <w:r>
                      <w:rPr>
                        <w:lang w:val="fr-CH"/>
                      </w:rPr>
                      <w:t>L</w:t>
                    </w:r>
                  </w:p>
                </w:txbxContent>
              </v:textbox>
            </v:shape>
            <v:group id="_x0000_s4566" style="position:absolute;left:3165;top:6309;width:1703;height:1900;flip:y" coordorigin="3165,6260" coordsize="1703,1900">
              <v:shape id="_x0000_s4567" type="#_x0000_t32" style="position:absolute;left:3740;top:6260;width:850;height:1898;flip:y" o:connectortype="straight" strokeweight="1pt">
                <v:stroke dashstyle="dash"/>
              </v:shape>
              <v:shape id="_x0000_s4568" type="#_x0000_t32" style="position:absolute;left:4585;top:6260;width:283;height:1" o:connectortype="straight" strokeweight="1pt">
                <v:stroke dashstyle="dash"/>
              </v:shape>
              <v:shape id="_x0000_s4569" type="#_x0000_t32" style="position:absolute;left:3165;top:8159;width:567;height:1" o:connectortype="straight" strokeweight="1pt">
                <v:stroke dashstyle="dash"/>
              </v:shape>
            </v:group>
            <v:shape id="_x0000_s4570" type="#_x0000_t202" style="position:absolute;left:2975;top:8492;width:4144;height:767" filled="f" stroked="f">
              <v:textbox style="mso-next-textbox:#_x0000_s4570">
                <w:txbxContent>
                  <w:p w:rsidR="00B65732" w:rsidRPr="006467EE" w:rsidRDefault="00B65732" w:rsidP="00A11EE5">
                    <w:r w:rsidRPr="006467EE">
                      <w:t xml:space="preserve">Probability of </w:t>
                    </w:r>
                    <w:r>
                      <w:t>False-vacancy-detection</w:t>
                    </w:r>
                    <w:r w:rsidRPr="006467EE">
                      <w:t>s</w:t>
                    </w:r>
                  </w:p>
                  <w:p w:rsidR="00B65732" w:rsidRPr="006467EE" w:rsidRDefault="00B65732" w:rsidP="00A11EE5">
                    <w:r w:rsidRPr="006467EE">
                      <w:t xml:space="preserve">x = received power </w:t>
                    </w:r>
                  </w:p>
                </w:txbxContent>
              </v:textbox>
            </v:shape>
            <v:shape id="_x0000_s4571" type="#_x0000_t202" style="position:absolute;left:5378;top:10206;width:1634;height:522" filled="f" stroked="f">
              <v:textbox style="mso-next-textbox:#_x0000_s4571">
                <w:txbxContent>
                  <w:p w:rsidR="00B65732" w:rsidRPr="0052743F" w:rsidRDefault="00B65732" w:rsidP="00A11EE5">
                    <w:pPr>
                      <w:rPr>
                        <w:lang w:val="fr-CH"/>
                      </w:rPr>
                    </w:pPr>
                    <w:r w:rsidRPr="00046616">
                      <w:rPr>
                        <w:lang w:val="fr-CH"/>
                      </w:rPr>
                      <w:t>Equation. 2M</w:t>
                    </w:r>
                  </w:p>
                </w:txbxContent>
              </v:textbox>
            </v:shape>
            <v:shape id="_x0000_s4572" type="#_x0000_t75" style="position:absolute;left:4258;top:9029;width:3951;height:1180">
              <v:imagedata r:id="rId229" o:title=""/>
            </v:shape>
            <w10:wrap type="none"/>
            <w10:anchorlock/>
          </v:group>
          <o:OLEObject Type="Embed" ProgID="Equation.3" ShapeID="_x0000_s4572" DrawAspect="Content" ObjectID="_1420977044" r:id="rId230"/>
        </w:pict>
      </w:r>
    </w:p>
    <w:p w:rsidR="00A11EE5" w:rsidRPr="00CC66CB" w:rsidRDefault="00A11EE5" w:rsidP="00A11EE5">
      <w:pPr>
        <w:pStyle w:val="Caption"/>
      </w:pPr>
      <w:bookmarkStart w:id="650" w:name="_Ref345498260"/>
      <w:r w:rsidRPr="00CC66CB">
        <w:t xml:space="preserve">Figure </w:t>
      </w:r>
      <w:r w:rsidR="00A005B2">
        <w:fldChar w:fldCharType="begin"/>
      </w:r>
      <w:r w:rsidR="00AD098E">
        <w:instrText xml:space="preserve"> SEQ Figure \* ARABIC </w:instrText>
      </w:r>
      <w:r w:rsidR="00A005B2">
        <w:fldChar w:fldCharType="separate"/>
      </w:r>
      <w:r w:rsidR="0007390A">
        <w:rPr>
          <w:noProof/>
        </w:rPr>
        <w:t>96</w:t>
      </w:r>
      <w:r w:rsidR="00A005B2">
        <w:rPr>
          <w:noProof/>
        </w:rPr>
        <w:fldChar w:fldCharType="end"/>
      </w:r>
      <w:bookmarkEnd w:id="650"/>
      <w:r w:rsidRPr="00CC66CB">
        <w:t>: Linear approximation to Probability of False-vacancy-detections</w:t>
      </w:r>
    </w:p>
    <w:p w:rsidR="00A11EE5" w:rsidRPr="00CC66CB" w:rsidRDefault="00A11EE5" w:rsidP="00B673C1">
      <w:pPr>
        <w:pStyle w:val="ECCAnnexheading2"/>
        <w:ind w:left="1002" w:hanging="1002"/>
        <w:rPr>
          <w:lang w:val="en-GB"/>
        </w:rPr>
      </w:pPr>
      <w:r w:rsidRPr="00CC66CB">
        <w:rPr>
          <w:lang w:val="en-GB"/>
        </w:rPr>
        <w:t xml:space="preserve"> WSD SENSITIVITY MODEL</w:t>
      </w:r>
    </w:p>
    <w:p w:rsidR="00A11EE5" w:rsidRPr="00CC66CB" w:rsidRDefault="00A11EE5" w:rsidP="00A11EE5">
      <w:pPr>
        <w:spacing w:after="120"/>
        <w:jc w:val="both"/>
        <w:rPr>
          <w:rFonts w:cs="Arial"/>
          <w:lang w:val="en-GB"/>
        </w:rPr>
      </w:pPr>
      <w:r w:rsidRPr="00CC66CB">
        <w:rPr>
          <w:rFonts w:cs="Arial"/>
          <w:lang w:val="en-GB"/>
        </w:rPr>
        <w:t>It should be noted that the real sensitivity of the implemented detector is always a fixed value, in this example -117 dBm. The decision threshold in the implemented detector is by default fixed at -127 dBm, which is the level where the detector starts to ‘wake up’.</w:t>
      </w:r>
    </w:p>
    <w:p w:rsidR="00A11EE5" w:rsidRPr="00CC66CB" w:rsidRDefault="00A11EE5" w:rsidP="00A11EE5">
      <w:pPr>
        <w:spacing w:after="60"/>
        <w:jc w:val="both"/>
        <w:rPr>
          <w:rFonts w:cs="Arial"/>
          <w:lang w:val="en-GB"/>
        </w:rPr>
      </w:pPr>
      <w:r w:rsidRPr="00CC66CB">
        <w:rPr>
          <w:rFonts w:cs="Arial"/>
          <w:lang w:val="en-GB"/>
        </w:rPr>
        <w:t xml:space="preserve">Therefore, our model will be based on indents 1 and 2 of the Introduction, explicitly: </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The correct distinction between ‘sensitivity’ and ‘detection threshold’ is made,</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Different sensitivities can be obtained by a horizontal translation, the curves remain parallel,</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The chosen sensitivity and the corresponding decision threshold differ by 10 dB; e.g. in</w:t>
      </w:r>
      <w:r w:rsidR="00046616">
        <w:rPr>
          <w:rFonts w:cs="Arial"/>
          <w:lang w:val="en-GB"/>
        </w:rPr>
        <w:t xml:space="preserve"> </w:t>
      </w:r>
      <w:r w:rsidR="00A005B2">
        <w:rPr>
          <w:rFonts w:cs="Arial"/>
          <w:lang w:val="en-GB"/>
        </w:rPr>
        <w:fldChar w:fldCharType="begin"/>
      </w:r>
      <w:r w:rsidR="00046616">
        <w:rPr>
          <w:rFonts w:cs="Arial"/>
          <w:lang w:val="en-GB"/>
        </w:rPr>
        <w:instrText xml:space="preserve"> REF _Ref333319813 \h </w:instrText>
      </w:r>
      <w:r w:rsidR="00A005B2">
        <w:rPr>
          <w:rFonts w:cs="Arial"/>
          <w:lang w:val="en-GB"/>
        </w:rPr>
      </w:r>
      <w:r w:rsidR="00A005B2">
        <w:rPr>
          <w:rFonts w:cs="Arial"/>
          <w:lang w:val="en-GB"/>
        </w:rPr>
        <w:fldChar w:fldCharType="separate"/>
      </w:r>
      <w:r w:rsidR="0007390A">
        <w:t xml:space="preserve">Figure </w:t>
      </w:r>
      <w:r w:rsidR="0007390A">
        <w:rPr>
          <w:noProof/>
        </w:rPr>
        <w:t>92</w:t>
      </w:r>
      <w:r w:rsidR="00A005B2">
        <w:rPr>
          <w:rFonts w:cs="Arial"/>
          <w:lang w:val="en-GB"/>
        </w:rPr>
        <w:fldChar w:fldCharType="end"/>
      </w:r>
      <w:r w:rsidRPr="00CC66CB">
        <w:rPr>
          <w:rFonts w:cs="Arial"/>
          <w:lang w:val="en-GB"/>
        </w:rPr>
        <w:t>,</w:t>
      </w:r>
    </w:p>
    <w:p w:rsidR="00A11EE5" w:rsidRPr="00CC66CB" w:rsidRDefault="00A11EE5" w:rsidP="00156E3F">
      <w:pPr>
        <w:pStyle w:val="ListParagraph"/>
        <w:numPr>
          <w:ilvl w:val="1"/>
          <w:numId w:val="88"/>
        </w:numPr>
        <w:spacing w:after="120"/>
        <w:jc w:val="both"/>
        <w:rPr>
          <w:rFonts w:cs="Arial"/>
          <w:lang w:val="en-GB"/>
        </w:rPr>
      </w:pPr>
      <w:r w:rsidRPr="00CC66CB">
        <w:rPr>
          <w:rFonts w:cs="Arial"/>
          <w:lang w:val="en-GB"/>
        </w:rPr>
        <w:t>simulated sensitivity is -123 dBm, and decision threshold is -133 dBm</w:t>
      </w:r>
    </w:p>
    <w:p w:rsidR="00A11EE5" w:rsidRPr="00CC66CB" w:rsidRDefault="00A11EE5" w:rsidP="00156E3F">
      <w:pPr>
        <w:pStyle w:val="ListParagraph"/>
        <w:numPr>
          <w:ilvl w:val="1"/>
          <w:numId w:val="88"/>
        </w:numPr>
        <w:spacing w:after="120"/>
        <w:jc w:val="both"/>
        <w:rPr>
          <w:rFonts w:cs="Arial"/>
          <w:lang w:val="en-GB"/>
        </w:rPr>
      </w:pPr>
      <w:r w:rsidRPr="00CC66CB">
        <w:rPr>
          <w:rFonts w:cs="Arial"/>
          <w:lang w:val="en-GB"/>
        </w:rPr>
        <w:t>measured sensitivity is -117 dBm, and decision threshold is -127 dBm.</w:t>
      </w:r>
    </w:p>
    <w:p w:rsidR="00A11EE5" w:rsidRPr="00CC66CB" w:rsidRDefault="00A11EE5" w:rsidP="00A11EE5">
      <w:pPr>
        <w:spacing w:after="60"/>
        <w:jc w:val="both"/>
        <w:rPr>
          <w:rFonts w:cs="Arial"/>
          <w:lang w:val="en-GB"/>
        </w:rPr>
      </w:pPr>
      <w:r w:rsidRPr="00CC66CB">
        <w:rPr>
          <w:rFonts w:cs="Arial"/>
          <w:lang w:val="en-GB"/>
        </w:rPr>
        <w:t xml:space="preserve">On this basis, we generalize the </w:t>
      </w:r>
      <w:r w:rsidR="00A005B2">
        <w:rPr>
          <w:rFonts w:cs="Arial"/>
          <w:lang w:val="en-GB"/>
        </w:rPr>
        <w:fldChar w:fldCharType="begin"/>
      </w:r>
      <w:r w:rsidR="00B673C1">
        <w:rPr>
          <w:rFonts w:cs="Arial"/>
          <w:lang w:val="en-GB"/>
        </w:rPr>
        <w:instrText xml:space="preserve"> REF _Ref345498260 \h </w:instrText>
      </w:r>
      <w:r w:rsidR="00A005B2">
        <w:rPr>
          <w:rFonts w:cs="Arial"/>
          <w:lang w:val="en-GB"/>
        </w:rPr>
      </w:r>
      <w:r w:rsidR="00A005B2">
        <w:rPr>
          <w:rFonts w:cs="Arial"/>
          <w:lang w:val="en-GB"/>
        </w:rPr>
        <w:fldChar w:fldCharType="separate"/>
      </w:r>
      <w:r w:rsidR="0007390A" w:rsidRPr="00CC66CB">
        <w:t xml:space="preserve">Figure </w:t>
      </w:r>
      <w:r w:rsidR="0007390A">
        <w:rPr>
          <w:noProof/>
        </w:rPr>
        <w:t>96</w:t>
      </w:r>
      <w:r w:rsidR="00A005B2">
        <w:rPr>
          <w:rFonts w:cs="Arial"/>
          <w:lang w:val="en-GB"/>
        </w:rPr>
        <w:fldChar w:fldCharType="end"/>
      </w:r>
      <w:r w:rsidRPr="00CC66CB">
        <w:rPr>
          <w:rFonts w:cs="Arial"/>
          <w:lang w:val="en-GB"/>
        </w:rPr>
        <w:t xml:space="preserve"> to encompass 5 WSD sensors with the following</w:t>
      </w:r>
    </w:p>
    <w:p w:rsidR="00A11EE5" w:rsidRPr="00CC66CB" w:rsidRDefault="00A11EE5" w:rsidP="00156E3F">
      <w:pPr>
        <w:pStyle w:val="ListParagraph"/>
        <w:numPr>
          <w:ilvl w:val="0"/>
          <w:numId w:val="89"/>
        </w:numPr>
        <w:spacing w:after="120"/>
        <w:jc w:val="both"/>
        <w:rPr>
          <w:rFonts w:cs="Arial"/>
          <w:lang w:val="en-GB"/>
        </w:rPr>
      </w:pPr>
      <w:r w:rsidRPr="00CC66CB">
        <w:rPr>
          <w:rFonts w:cs="Arial"/>
          <w:lang w:val="en-GB"/>
        </w:rPr>
        <w:t xml:space="preserve">sensitivities: </w:t>
      </w:r>
      <w:r w:rsidRPr="00CC66CB">
        <w:rPr>
          <w:rFonts w:cs="Arial"/>
          <w:lang w:val="en-GB"/>
        </w:rPr>
        <w:tab/>
      </w:r>
      <w:r w:rsidRPr="00CC66CB">
        <w:rPr>
          <w:rFonts w:cs="Arial"/>
          <w:lang w:val="en-GB"/>
        </w:rPr>
        <w:tab/>
        <w:t>-140 dBm, -130 dBm, -120 dBm, -110 dBm, -100 dBm,</w:t>
      </w:r>
    </w:p>
    <w:p w:rsidR="00A11EE5" w:rsidRPr="00CC66CB" w:rsidRDefault="00A11EE5" w:rsidP="00156E3F">
      <w:pPr>
        <w:pStyle w:val="ListParagraph"/>
        <w:numPr>
          <w:ilvl w:val="0"/>
          <w:numId w:val="89"/>
        </w:numPr>
        <w:spacing w:after="120"/>
        <w:jc w:val="both"/>
        <w:rPr>
          <w:rFonts w:cs="Arial"/>
          <w:lang w:val="en-GB"/>
        </w:rPr>
      </w:pPr>
      <w:r w:rsidRPr="00CC66CB">
        <w:rPr>
          <w:rFonts w:cs="Arial"/>
          <w:lang w:val="en-GB"/>
        </w:rPr>
        <w:t>decision thresholds:</w:t>
      </w:r>
      <w:r w:rsidRPr="00CC66CB">
        <w:rPr>
          <w:rFonts w:cs="Arial"/>
          <w:lang w:val="en-GB"/>
        </w:rPr>
        <w:tab/>
        <w:t>-150 dBm, -140 dBm, -130 dBm, -120 dBm, -110 dBm.</w:t>
      </w:r>
    </w:p>
    <w:p w:rsidR="00A11EE5" w:rsidRDefault="00A11EE5" w:rsidP="00A11EE5">
      <w:pPr>
        <w:spacing w:after="120"/>
        <w:jc w:val="both"/>
        <w:rPr>
          <w:rFonts w:cs="Arial"/>
          <w:lang w:val="en-GB"/>
        </w:rPr>
      </w:pPr>
      <w:r w:rsidRPr="00CC66CB">
        <w:rPr>
          <w:rFonts w:cs="Arial"/>
          <w:lang w:val="en-GB"/>
        </w:rPr>
        <w:t xml:space="preserve">The results are shown in </w:t>
      </w:r>
      <w:r w:rsidR="00A005B2">
        <w:rPr>
          <w:rFonts w:cs="Arial"/>
          <w:lang w:val="en-GB"/>
        </w:rPr>
        <w:fldChar w:fldCharType="begin"/>
      </w:r>
      <w:r w:rsidR="00B673C1">
        <w:rPr>
          <w:rFonts w:cs="Arial"/>
          <w:lang w:val="en-GB"/>
        </w:rPr>
        <w:instrText xml:space="preserve"> REF _Ref345498295 \h </w:instrText>
      </w:r>
      <w:r w:rsidR="00A005B2">
        <w:rPr>
          <w:rFonts w:cs="Arial"/>
          <w:lang w:val="en-GB"/>
        </w:rPr>
      </w:r>
      <w:r w:rsidR="00A005B2">
        <w:rPr>
          <w:rFonts w:cs="Arial"/>
          <w:lang w:val="en-GB"/>
        </w:rPr>
        <w:fldChar w:fldCharType="separate"/>
      </w:r>
      <w:r w:rsidR="0007390A" w:rsidRPr="0049402B">
        <w:t xml:space="preserve">Figure </w:t>
      </w:r>
      <w:r w:rsidR="0007390A">
        <w:rPr>
          <w:noProof/>
        </w:rPr>
        <w:t>97</w:t>
      </w:r>
      <w:r w:rsidR="00A005B2">
        <w:rPr>
          <w:rFonts w:cs="Arial"/>
          <w:lang w:val="en-GB"/>
        </w:rPr>
        <w:fldChar w:fldCharType="end"/>
      </w:r>
      <w:r w:rsidRPr="00793449">
        <w:rPr>
          <w:rFonts w:cs="Arial"/>
          <w:lang w:val="en-GB"/>
        </w:rPr>
        <w:t>.</w:t>
      </w:r>
    </w:p>
    <w:p w:rsidR="00A11EE5" w:rsidRPr="00CC66CB" w:rsidRDefault="00A11EE5" w:rsidP="0018051F">
      <w:pPr>
        <w:jc w:val="center"/>
        <w:rPr>
          <w:rFonts w:cs="Arial"/>
          <w:lang w:val="en-GB"/>
        </w:rPr>
      </w:pPr>
      <w:r w:rsidRPr="00CC66CB">
        <w:rPr>
          <w:rFonts w:cs="Arial"/>
          <w:noProof/>
          <w:lang w:val="da-DK" w:eastAsia="da-DK"/>
        </w:rPr>
        <w:lastRenderedPageBreak/>
        <w:drawing>
          <wp:inline distT="0" distB="0" distL="0" distR="0" wp14:anchorId="7D8945B4" wp14:editId="16440606">
            <wp:extent cx="3976778" cy="3032674"/>
            <wp:effectExtent l="0" t="0" r="5080" b="0"/>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srcRect/>
                    <a:stretch>
                      <a:fillRect/>
                    </a:stretch>
                  </pic:blipFill>
                  <pic:spPr bwMode="auto">
                    <a:xfrm>
                      <a:off x="0" y="0"/>
                      <a:ext cx="3982417" cy="3036974"/>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1" w:name="_Ref345498295"/>
      <w:r w:rsidRPr="0049402B">
        <w:t xml:space="preserve">Figure </w:t>
      </w:r>
      <w:r w:rsidR="00A005B2">
        <w:fldChar w:fldCharType="begin"/>
      </w:r>
      <w:r w:rsidR="00AD098E">
        <w:instrText xml:space="preserve"> SEQ Figure \* ARABIC </w:instrText>
      </w:r>
      <w:r w:rsidR="00A005B2">
        <w:fldChar w:fldCharType="separate"/>
      </w:r>
      <w:r w:rsidR="0007390A">
        <w:rPr>
          <w:noProof/>
        </w:rPr>
        <w:t>97</w:t>
      </w:r>
      <w:r w:rsidR="00A005B2">
        <w:rPr>
          <w:noProof/>
        </w:rPr>
        <w:fldChar w:fldCharType="end"/>
      </w:r>
      <w:bookmarkEnd w:id="651"/>
      <w:r w:rsidRPr="0049402B">
        <w:t>:</w:t>
      </w:r>
      <w:r w:rsidRPr="00CC66CB">
        <w:t xml:space="preserve"> </w:t>
      </w:r>
      <w:r>
        <w:t>Probability of false vacancy detection versus DTT signal level</w:t>
      </w:r>
    </w:p>
    <w:p w:rsidR="00A11EE5" w:rsidRPr="00CC66CB" w:rsidRDefault="00A11EE5" w:rsidP="00A11EE5">
      <w:pPr>
        <w:spacing w:after="120"/>
        <w:jc w:val="both"/>
        <w:rPr>
          <w:rFonts w:cs="Arial"/>
          <w:lang w:val="en-GB"/>
        </w:rPr>
      </w:pPr>
      <w:r w:rsidRPr="00CC66CB">
        <w:rPr>
          <w:rFonts w:cs="Arial"/>
          <w:lang w:val="en-GB"/>
        </w:rPr>
        <w:t>The equations describing the ‘curves’ are the following (P</w:t>
      </w:r>
      <w:r w:rsidRPr="00CC66CB">
        <w:rPr>
          <w:rFonts w:cs="Arial"/>
          <w:vertAlign w:val="subscript"/>
          <w:lang w:val="en-GB"/>
        </w:rPr>
        <w:t>DTT</w:t>
      </w:r>
      <w:r w:rsidRPr="00CC66CB">
        <w:rPr>
          <w:rFonts w:cs="Arial"/>
          <w:lang w:val="en-GB"/>
        </w:rPr>
        <w:t xml:space="preserve"> is the wanted DTT signal power, PROB</w:t>
      </w:r>
      <w:r w:rsidRPr="00CC66CB">
        <w:rPr>
          <w:rFonts w:cs="Arial"/>
          <w:vertAlign w:val="subscript"/>
          <w:lang w:val="en-GB"/>
        </w:rPr>
        <w:t>FV</w:t>
      </w:r>
      <w:r w:rsidRPr="00CC66CB">
        <w:rPr>
          <w:rFonts w:cs="Arial"/>
          <w:lang w:val="en-GB"/>
        </w:rPr>
        <w:t xml:space="preserve"> is the probability of ‘false vacancy’):</w:t>
      </w:r>
    </w:p>
    <w:p w:rsidR="00A11EE5" w:rsidRPr="00CC66CB" w:rsidRDefault="00A11EE5" w:rsidP="00A11EE5">
      <w:pPr>
        <w:pStyle w:val="Caption"/>
        <w:rPr>
          <w:rFonts w:cs="Arial"/>
        </w:rPr>
      </w:pPr>
      <w:bookmarkStart w:id="652" w:name="_Ref346111064"/>
      <w:r w:rsidRPr="00CC66CB">
        <w:t xml:space="preserve">Table </w:t>
      </w:r>
      <w:r w:rsidR="00A005B2">
        <w:fldChar w:fldCharType="begin"/>
      </w:r>
      <w:r w:rsidR="00AD098E">
        <w:instrText xml:space="preserve"> SEQ Table \* ARABIC </w:instrText>
      </w:r>
      <w:r w:rsidR="00A005B2">
        <w:fldChar w:fldCharType="separate"/>
      </w:r>
      <w:r w:rsidR="0007390A">
        <w:rPr>
          <w:noProof/>
        </w:rPr>
        <w:t>21</w:t>
      </w:r>
      <w:r w:rsidR="00A005B2">
        <w:rPr>
          <w:noProof/>
        </w:rPr>
        <w:fldChar w:fldCharType="end"/>
      </w:r>
      <w:bookmarkEnd w:id="652"/>
      <w:r w:rsidRPr="00CC66CB">
        <w:t>: Mod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3402"/>
        <w:gridCol w:w="2375"/>
      </w:tblGrid>
      <w:tr w:rsidR="00A11EE5" w:rsidRPr="00CC66CB" w:rsidTr="0018051F">
        <w:tc>
          <w:tcPr>
            <w:tcW w:w="180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612797">
            <w:pPr>
              <w:spacing w:before="60" w:after="60"/>
              <w:jc w:val="center"/>
              <w:rPr>
                <w:b/>
                <w:color w:val="FFFFFF"/>
                <w:lang w:val="en-GB"/>
              </w:rPr>
            </w:pPr>
            <w:r w:rsidRPr="00CC66CB">
              <w:rPr>
                <w:b/>
                <w:color w:val="FFFFFF"/>
                <w:lang w:val="en-GB"/>
              </w:rPr>
              <w:t>WSD sensitivity</w:t>
            </w:r>
          </w:p>
        </w:tc>
        <w:tc>
          <w:tcPr>
            <w:tcW w:w="226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612797">
            <w:pPr>
              <w:spacing w:before="60" w:after="60"/>
              <w:jc w:val="center"/>
              <w:rPr>
                <w:b/>
                <w:color w:val="FFFFFF"/>
                <w:lang w:val="en-GB"/>
              </w:rPr>
            </w:pPr>
            <w:r w:rsidRPr="00CC66CB">
              <w:rPr>
                <w:b/>
                <w:color w:val="FFFFFF"/>
                <w:lang w:val="en-GB"/>
              </w:rPr>
              <w:t>PROBFV = 95%</w:t>
            </w:r>
          </w:p>
        </w:tc>
        <w:tc>
          <w:tcPr>
            <w:tcW w:w="340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A11EE5" w:rsidRPr="00CC66CB" w:rsidRDefault="00A11EE5" w:rsidP="00612797">
            <w:pPr>
              <w:spacing w:before="60" w:after="60"/>
              <w:jc w:val="center"/>
              <w:rPr>
                <w:b/>
                <w:color w:val="FFFFFF"/>
                <w:lang w:val="en-GB"/>
              </w:rPr>
            </w:pPr>
            <w:r w:rsidRPr="00CC66CB">
              <w:rPr>
                <w:b/>
                <w:color w:val="FFFFFF"/>
                <w:lang w:val="en-GB"/>
              </w:rPr>
              <w:t>0% &lt; PROBFV &lt; 95%</w:t>
            </w:r>
          </w:p>
        </w:tc>
        <w:tc>
          <w:tcPr>
            <w:tcW w:w="23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A11EE5" w:rsidRPr="00CC66CB" w:rsidRDefault="00A11EE5" w:rsidP="00612797">
            <w:pPr>
              <w:spacing w:before="60" w:after="60"/>
              <w:jc w:val="center"/>
              <w:rPr>
                <w:b/>
                <w:color w:val="FFFFFF"/>
                <w:lang w:val="en-GB"/>
              </w:rPr>
            </w:pPr>
            <w:r w:rsidRPr="00CC66CB">
              <w:rPr>
                <w:b/>
                <w:color w:val="FFFFFF"/>
                <w:lang w:val="en-GB"/>
              </w:rPr>
              <w:t>PROBFV = 0%</w:t>
            </w:r>
          </w:p>
        </w:tc>
      </w:tr>
      <w:tr w:rsidR="00A11EE5" w:rsidRPr="00CC66CB" w:rsidTr="00612797">
        <w:trPr>
          <w:trHeight w:val="414"/>
        </w:trPr>
        <w:tc>
          <w:tcPr>
            <w:tcW w:w="1809" w:type="dxa"/>
            <w:tcBorders>
              <w:top w:val="single" w:sz="4" w:space="0" w:color="FFFFFF" w:themeColor="background1"/>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40 dBm</w:t>
            </w:r>
          </w:p>
        </w:tc>
        <w:tc>
          <w:tcPr>
            <w:tcW w:w="2268"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PDTT ≤ -150 dBm</w:t>
            </w:r>
          </w:p>
        </w:tc>
        <w:tc>
          <w:tcPr>
            <w:tcW w:w="3402"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PROBFV = -9.5 PDTT – 1330 dBm</w:t>
            </w:r>
          </w:p>
        </w:tc>
        <w:tc>
          <w:tcPr>
            <w:tcW w:w="2375" w:type="dxa"/>
            <w:tcBorders>
              <w:top w:val="single" w:sz="4" w:space="0" w:color="FFFFFF" w:themeColor="background1"/>
              <w:left w:val="single" w:sz="6" w:space="0" w:color="C00000"/>
              <w:bottom w:val="single" w:sz="6" w:space="0" w:color="C00000"/>
              <w:right w:val="single" w:sz="4"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14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3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4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235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3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2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3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140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2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1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2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045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10dBm ≤ PDTT</w:t>
            </w:r>
          </w:p>
        </w:tc>
      </w:tr>
      <w:tr w:rsidR="00A11EE5" w:rsidRPr="00CC66CB" w:rsidTr="0018051F">
        <w:trPr>
          <w:trHeight w:val="405"/>
        </w:trPr>
        <w:tc>
          <w:tcPr>
            <w:tcW w:w="1809"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00 dBm</w:t>
            </w:r>
          </w:p>
        </w:tc>
        <w:tc>
          <w:tcPr>
            <w:tcW w:w="2268"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10 dBm</w:t>
            </w:r>
          </w:p>
        </w:tc>
        <w:tc>
          <w:tcPr>
            <w:tcW w:w="3402"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950 dBm</w:t>
            </w:r>
          </w:p>
        </w:tc>
        <w:tc>
          <w:tcPr>
            <w:tcW w:w="237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00dBm ≤ PDTT</w:t>
            </w:r>
          </w:p>
        </w:tc>
      </w:tr>
    </w:tbl>
    <w:p w:rsidR="00A11EE5" w:rsidRPr="00CC66CB" w:rsidRDefault="00A11EE5" w:rsidP="00A11EE5">
      <w:pPr>
        <w:jc w:val="both"/>
        <w:rPr>
          <w:lang w:val="en-GB"/>
        </w:rPr>
      </w:pPr>
    </w:p>
    <w:p w:rsidR="00A11EE5" w:rsidRPr="00CC66CB" w:rsidRDefault="00A11EE5" w:rsidP="00A11EE5">
      <w:pPr>
        <w:pStyle w:val="ECCAnnexheading2"/>
        <w:ind w:left="1002" w:hanging="1002"/>
        <w:rPr>
          <w:lang w:val="en-GB"/>
        </w:rPr>
      </w:pPr>
      <w:r w:rsidRPr="00CC66CB">
        <w:rPr>
          <w:rFonts w:cs="Arial"/>
          <w:b w:val="0"/>
          <w:lang w:val="en-GB"/>
        </w:rPr>
        <w:t xml:space="preserve"> </w:t>
      </w:r>
      <w:r w:rsidRPr="00CC66CB">
        <w:rPr>
          <w:rFonts w:cs="Arial"/>
          <w:lang w:val="en-GB"/>
        </w:rPr>
        <w:t>PROBABILITY OF ‘FALSE VACANCY’ AS A FUNCTION OF WSD SENSITIVITY</w:t>
      </w:r>
    </w:p>
    <w:p w:rsidR="00A11EE5" w:rsidRPr="00CC66CB" w:rsidRDefault="00A11EE5" w:rsidP="00A11EE5">
      <w:pPr>
        <w:spacing w:after="120"/>
        <w:jc w:val="both"/>
        <w:rPr>
          <w:rFonts w:cs="Arial"/>
          <w:lang w:val="en-GB"/>
        </w:rPr>
      </w:pPr>
      <w:r w:rsidRPr="00CC66CB">
        <w:rPr>
          <w:rFonts w:cs="Arial"/>
          <w:lang w:val="en-GB"/>
        </w:rPr>
        <w:t xml:space="preserve">In </w:t>
      </w:r>
      <w:r w:rsidR="00A005B2">
        <w:rPr>
          <w:rFonts w:cs="Arial"/>
          <w:lang w:val="en-GB"/>
        </w:rPr>
        <w:fldChar w:fldCharType="begin"/>
      </w:r>
      <w:r w:rsidR="00B673C1">
        <w:rPr>
          <w:rFonts w:cs="Arial"/>
          <w:lang w:val="en-GB"/>
        </w:rPr>
        <w:instrText xml:space="preserve"> REF _Ref345498295 \h </w:instrText>
      </w:r>
      <w:r w:rsidR="00A005B2">
        <w:rPr>
          <w:rFonts w:cs="Arial"/>
          <w:lang w:val="en-GB"/>
        </w:rPr>
      </w:r>
      <w:r w:rsidR="00A005B2">
        <w:rPr>
          <w:rFonts w:cs="Arial"/>
          <w:lang w:val="en-GB"/>
        </w:rPr>
        <w:fldChar w:fldCharType="separate"/>
      </w:r>
      <w:r w:rsidR="0007390A" w:rsidRPr="0049402B">
        <w:t xml:space="preserve">Figure </w:t>
      </w:r>
      <w:r w:rsidR="0007390A">
        <w:rPr>
          <w:noProof/>
        </w:rPr>
        <w:t>97</w:t>
      </w:r>
      <w:r w:rsidR="00A005B2">
        <w:rPr>
          <w:rFonts w:cs="Arial"/>
          <w:lang w:val="en-GB"/>
        </w:rPr>
        <w:fldChar w:fldCharType="end"/>
      </w:r>
      <w:r w:rsidRPr="00793449">
        <w:rPr>
          <w:rFonts w:cs="Arial"/>
          <w:lang w:val="en-GB"/>
        </w:rPr>
        <w:t xml:space="preserve"> we</w:t>
      </w:r>
      <w:r w:rsidRPr="00CC66CB">
        <w:rPr>
          <w:rFonts w:cs="Arial"/>
          <w:lang w:val="en-GB"/>
        </w:rPr>
        <w:t xml:space="preserve"> see how the probability of detection of an existing DTT signal varies with the DTT signal strength. </w:t>
      </w:r>
    </w:p>
    <w:p w:rsidR="00A11EE5" w:rsidRPr="00CC66CB" w:rsidRDefault="00A11EE5" w:rsidP="00A11EE5">
      <w:pPr>
        <w:spacing w:after="120"/>
        <w:jc w:val="both"/>
        <w:rPr>
          <w:rFonts w:cs="Arial"/>
          <w:lang w:val="en-GB"/>
        </w:rPr>
      </w:pPr>
      <w:r w:rsidRPr="00CC66CB">
        <w:rPr>
          <w:rFonts w:cs="Arial"/>
          <w:lang w:val="en-GB"/>
        </w:rPr>
        <w:t xml:space="preserve">In the present section, the </w:t>
      </w:r>
      <w:r w:rsidRPr="00CC66CB">
        <w:rPr>
          <w:rFonts w:cs="Arial"/>
          <w:u w:val="single"/>
          <w:lang w:val="en-GB"/>
        </w:rPr>
        <w:t>overall</w:t>
      </w:r>
      <w:r w:rsidRPr="00CC66CB">
        <w:rPr>
          <w:rFonts w:cs="Arial"/>
          <w:lang w:val="en-GB"/>
        </w:rPr>
        <w:t xml:space="preserve"> ‘efficiency’ of WSD detecting some existing signal is examined. It will be seen that this ‘efficiency’ decreases as the WSD sensitivity is reduced.</w:t>
      </w:r>
    </w:p>
    <w:p w:rsidR="00A11EE5" w:rsidRPr="00CC66CB" w:rsidRDefault="00A11EE5" w:rsidP="00A11EE5">
      <w:pPr>
        <w:spacing w:after="120"/>
        <w:rPr>
          <w:rFonts w:cs="Arial"/>
          <w:lang w:val="en-GB"/>
        </w:rPr>
      </w:pPr>
      <w:r w:rsidRPr="00CC66CB">
        <w:rPr>
          <w:rFonts w:cs="Arial"/>
          <w:lang w:val="en-GB"/>
        </w:rPr>
        <w:t>We use the parameters of the model given in the preceding section.</w:t>
      </w:r>
    </w:p>
    <w:p w:rsidR="00A11EE5" w:rsidRPr="00CC66CB" w:rsidRDefault="00A11EE5" w:rsidP="00A11EE5">
      <w:pPr>
        <w:spacing w:after="60"/>
        <w:rPr>
          <w:rFonts w:cs="Arial"/>
          <w:lang w:val="en-GB"/>
        </w:rPr>
      </w:pPr>
      <w:r w:rsidRPr="00CC66CB">
        <w:rPr>
          <w:rFonts w:cs="Arial"/>
          <w:lang w:val="en-GB"/>
        </w:rPr>
        <w:t>We derive the behaviour of the probability of ‘false vacancy’ as a function of WSD sensitivity as follows:</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We assume there is a uniform, random distribution of DTT signals with powers, P</w:t>
      </w:r>
      <w:r w:rsidRPr="00CC66CB">
        <w:rPr>
          <w:rFonts w:cs="Arial"/>
          <w:vertAlign w:val="subscript"/>
          <w:lang w:val="en-GB"/>
        </w:rPr>
        <w:t>DTT</w:t>
      </w:r>
      <w:r w:rsidRPr="00CC66CB">
        <w:rPr>
          <w:rFonts w:cs="Arial"/>
          <w:lang w:val="en-GB"/>
        </w:rPr>
        <w:t xml:space="preserve">, between </w:t>
      </w:r>
      <w:r w:rsidR="00B673C1" w:rsidRPr="00CC66CB">
        <w:rPr>
          <w:rFonts w:cs="Arial"/>
          <w:lang w:val="en-GB"/>
        </w:rPr>
        <w:noBreakHyphen/>
      </w:r>
      <w:r w:rsidRPr="00CC66CB">
        <w:rPr>
          <w:rFonts w:cs="Arial"/>
          <w:lang w:val="en-GB"/>
        </w:rPr>
        <w:t xml:space="preserve">140 dBm and </w:t>
      </w:r>
      <w:r w:rsidRPr="00CC66CB">
        <w:rPr>
          <w:rFonts w:cs="Arial"/>
          <w:lang w:val="en-GB"/>
        </w:rPr>
        <w:noBreakHyphen/>
        <w:t>100 dBm. The strength of any given signal is not known. The probability of detecting them is to be calculated.</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The overall probability for detecting all of those signals using the WSDs with the sensitivity given for each sensitivity level given in the model is calculated.</w:t>
      </w:r>
    </w:p>
    <w:p w:rsidR="00A11EE5" w:rsidRPr="00CC66CB" w:rsidRDefault="00A11EE5" w:rsidP="00156E3F">
      <w:pPr>
        <w:numPr>
          <w:ilvl w:val="0"/>
          <w:numId w:val="25"/>
        </w:numPr>
        <w:spacing w:after="60"/>
        <w:ind w:left="426" w:hanging="357"/>
        <w:jc w:val="both"/>
        <w:rPr>
          <w:rFonts w:cs="Arial"/>
          <w:lang w:val="en-GB"/>
        </w:rPr>
      </w:pPr>
      <w:r w:rsidRPr="00CC66CB">
        <w:rPr>
          <w:rFonts w:cs="Arial"/>
          <w:lang w:val="en-GB"/>
        </w:rPr>
        <w:t xml:space="preserve">Those individual overall probabilities can be calculated by integrating the probability functions assumed in the model; the relevant probability functions are those </w:t>
      </w:r>
      <w:r w:rsidRPr="00046616">
        <w:rPr>
          <w:rFonts w:cs="Arial"/>
          <w:highlight w:val="yellow"/>
          <w:lang w:val="en-GB"/>
        </w:rPr>
        <w:t xml:space="preserve">shown in </w:t>
      </w:r>
      <w:r w:rsidR="00410C4B">
        <w:fldChar w:fldCharType="begin"/>
      </w:r>
      <w:r w:rsidR="00410C4B">
        <w:instrText xml:space="preserve"> REF _Ref345512032 \h  \* MERGEFORMAT </w:instrText>
      </w:r>
      <w:r w:rsidR="00410C4B">
        <w:fldChar w:fldCharType="separate"/>
      </w:r>
      <w:r w:rsidR="0007390A" w:rsidRPr="0007390A">
        <w:rPr>
          <w:highlight w:val="yellow"/>
        </w:rPr>
        <w:t xml:space="preserve">Figure </w:t>
      </w:r>
      <w:r w:rsidR="0007390A" w:rsidRPr="0007390A">
        <w:rPr>
          <w:noProof/>
          <w:highlight w:val="yellow"/>
        </w:rPr>
        <w:t>95</w:t>
      </w:r>
      <w:r w:rsidR="00410C4B">
        <w:fldChar w:fldCharType="end"/>
      </w:r>
      <w:r w:rsidRPr="00046616">
        <w:rPr>
          <w:rFonts w:cs="Arial"/>
          <w:highlight w:val="yellow"/>
          <w:lang w:val="en-GB"/>
        </w:rPr>
        <w:t xml:space="preserve">, and which are described mathematically in </w:t>
      </w:r>
      <w:r w:rsidR="00410C4B">
        <w:fldChar w:fldCharType="begin"/>
      </w:r>
      <w:r w:rsidR="00410C4B">
        <w:instrText xml:space="preserve"> REF _Ref346111064 \h  \* MERGEFORMAT </w:instrText>
      </w:r>
      <w:r w:rsidR="00410C4B">
        <w:fldChar w:fldCharType="separate"/>
      </w:r>
      <w:r w:rsidR="0007390A" w:rsidRPr="0007390A">
        <w:rPr>
          <w:highlight w:val="yellow"/>
        </w:rPr>
        <w:t xml:space="preserve">Table </w:t>
      </w:r>
      <w:r w:rsidR="0007390A" w:rsidRPr="0007390A">
        <w:rPr>
          <w:noProof/>
          <w:highlight w:val="yellow"/>
        </w:rPr>
        <w:t>21</w:t>
      </w:r>
      <w:r w:rsidR="00410C4B">
        <w:fldChar w:fldCharType="end"/>
      </w:r>
      <w:r w:rsidRPr="00046616">
        <w:rPr>
          <w:rFonts w:cs="Arial"/>
          <w:highlight w:val="yellow"/>
          <w:lang w:val="en-GB"/>
        </w:rPr>
        <w:t>. We are assuming that the probability of ‘false vacancy’, PROB</w:t>
      </w:r>
      <w:r w:rsidRPr="00046616">
        <w:rPr>
          <w:rFonts w:cs="Arial"/>
          <w:highlight w:val="yellow"/>
          <w:vertAlign w:val="subscript"/>
          <w:lang w:val="en-GB"/>
        </w:rPr>
        <w:t>FV</w:t>
      </w:r>
      <w:r w:rsidRPr="00046616">
        <w:rPr>
          <w:rFonts w:cs="Arial"/>
          <w:highlight w:val="yellow"/>
          <w:lang w:val="en-GB"/>
        </w:rPr>
        <w:t>, never exceeds 95%.</w:t>
      </w:r>
      <w:r w:rsidRPr="00CC66CB">
        <w:rPr>
          <w:rFonts w:cs="Arial"/>
          <w:lang w:val="en-GB"/>
        </w:rPr>
        <w:t xml:space="preserve"> If PROB</w:t>
      </w:r>
      <w:r w:rsidRPr="00CC66CB">
        <w:rPr>
          <w:rFonts w:cs="Arial"/>
          <w:vertAlign w:val="subscript"/>
          <w:lang w:val="en-GB"/>
        </w:rPr>
        <w:t>FV</w:t>
      </w:r>
      <w:r w:rsidRPr="00CC66CB">
        <w:rPr>
          <w:rFonts w:cs="Arial"/>
          <w:lang w:val="en-GB"/>
        </w:rPr>
        <w:t xml:space="preserve"> were assumed to reach 100% for the lower values of P</w:t>
      </w:r>
      <w:r w:rsidRPr="00CC66CB">
        <w:rPr>
          <w:rFonts w:cs="Arial"/>
          <w:vertAlign w:val="subscript"/>
          <w:lang w:val="en-GB"/>
        </w:rPr>
        <w:t>DTT</w:t>
      </w:r>
      <w:r w:rsidRPr="00CC66CB">
        <w:rPr>
          <w:rFonts w:cs="Arial"/>
          <w:lang w:val="en-GB"/>
        </w:rPr>
        <w:t xml:space="preserve">, then the results </w:t>
      </w:r>
      <w:r w:rsidRPr="00CC66CB">
        <w:rPr>
          <w:rFonts w:cs="Arial"/>
          <w:lang w:val="en-GB"/>
        </w:rPr>
        <w:lastRenderedPageBreak/>
        <w:t>given below would be even more pessimistic (i.e. the overall probability of ‘false vacancy’ detection would increase).</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 xml:space="preserve">Since the region -140 dBm to -100 dBm is of interest, all integrations are performed over this region. The results for these 5 sensitivity levels are given in </w:t>
      </w:r>
      <w:r w:rsidR="00410C4B">
        <w:fldChar w:fldCharType="begin"/>
      </w:r>
      <w:r w:rsidR="00410C4B">
        <w:instrText xml:space="preserve"> REF _Ref333320436 \h  \* MERGEFORMAT </w:instrText>
      </w:r>
      <w:r w:rsidR="00410C4B">
        <w:fldChar w:fldCharType="separate"/>
      </w:r>
      <w:r w:rsidR="0007390A" w:rsidRPr="0049402B">
        <w:t xml:space="preserve">Table </w:t>
      </w:r>
      <w:r w:rsidR="0007390A">
        <w:rPr>
          <w:noProof/>
        </w:rPr>
        <w:t>22</w:t>
      </w:r>
      <w:r w:rsidR="00410C4B">
        <w:fldChar w:fldCharType="end"/>
      </w:r>
      <w:r>
        <w:rPr>
          <w:rFonts w:cs="Arial"/>
          <w:lang w:val="en-GB"/>
        </w:rPr>
        <w:t>.</w:t>
      </w:r>
    </w:p>
    <w:p w:rsidR="00A11EE5" w:rsidRPr="00CC66CB" w:rsidRDefault="00A11EE5" w:rsidP="00A11EE5">
      <w:pPr>
        <w:pStyle w:val="Caption"/>
        <w:rPr>
          <w:rFonts w:cs="Arial"/>
        </w:rPr>
      </w:pPr>
      <w:bookmarkStart w:id="653" w:name="_Ref333320436"/>
      <w:r w:rsidRPr="0049402B">
        <w:t xml:space="preserve">Table </w:t>
      </w:r>
      <w:r w:rsidR="00A005B2">
        <w:fldChar w:fldCharType="begin"/>
      </w:r>
      <w:r w:rsidR="00AD098E">
        <w:instrText xml:space="preserve"> SEQ Table \* ARABIC </w:instrText>
      </w:r>
      <w:r w:rsidR="00A005B2">
        <w:fldChar w:fldCharType="separate"/>
      </w:r>
      <w:r w:rsidR="0007390A">
        <w:rPr>
          <w:noProof/>
        </w:rPr>
        <w:t>22</w:t>
      </w:r>
      <w:r w:rsidR="00A005B2">
        <w:rPr>
          <w:noProof/>
        </w:rPr>
        <w:fldChar w:fldCharType="end"/>
      </w:r>
      <w:bookmarkEnd w:id="653"/>
      <w:r w:rsidRPr="0049402B">
        <w:t>: Probability of ‘false vacancy’ as a function of Wsd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615"/>
      </w:tblGrid>
      <w:tr w:rsidR="00A11EE5" w:rsidRPr="00CC66CB" w:rsidTr="00261A85">
        <w:trPr>
          <w:jc w:val="center"/>
        </w:trPr>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 sensitivity</w:t>
            </w:r>
          </w:p>
        </w:tc>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ROBFV_OVERALL</w:t>
            </w:r>
          </w:p>
        </w:tc>
      </w:tr>
      <w:tr w:rsidR="00A11EE5" w:rsidRPr="00CC66CB" w:rsidTr="00261A85">
        <w:trPr>
          <w:trHeight w:val="251"/>
          <w:jc w:val="center"/>
        </w:trPr>
        <w:tc>
          <w:tcPr>
            <w:tcW w:w="2615"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40 dBm</w:t>
            </w:r>
          </w:p>
        </w:tc>
        <w:tc>
          <w:tcPr>
            <w:tcW w:w="2615"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tabs>
                <w:tab w:val="right" w:leader="dot" w:pos="9072"/>
              </w:tabs>
              <w:ind w:left="1559" w:hanging="1559"/>
              <w:jc w:val="both"/>
              <w:rPr>
                <w:lang w:val="en-GB"/>
              </w:rPr>
            </w:pPr>
            <w:r w:rsidRPr="00CC66CB">
              <w:rPr>
                <w:lang w:val="en-GB"/>
              </w:rPr>
              <w:t>0.00%</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11.875%</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2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5.625%</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1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9.375%</w:t>
            </w:r>
          </w:p>
        </w:tc>
      </w:tr>
      <w:tr w:rsidR="00A11EE5" w:rsidRPr="00CC66CB" w:rsidTr="00261A85">
        <w:trPr>
          <w:jc w:val="center"/>
        </w:trPr>
        <w:tc>
          <w:tcPr>
            <w:tcW w:w="2615"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 dBm</w:t>
            </w:r>
          </w:p>
        </w:tc>
        <w:tc>
          <w:tcPr>
            <w:tcW w:w="261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83.125%</w:t>
            </w:r>
          </w:p>
        </w:tc>
      </w:tr>
    </w:tbl>
    <w:p w:rsidR="00A11EE5" w:rsidRPr="00CC66CB" w:rsidRDefault="00A11EE5" w:rsidP="00A11EE5">
      <w:pPr>
        <w:spacing w:before="240" w:after="60"/>
        <w:jc w:val="both"/>
        <w:rPr>
          <w:rFonts w:cs="Arial"/>
          <w:lang w:val="en-GB"/>
        </w:rPr>
      </w:pPr>
      <w:r w:rsidRPr="00CC66CB">
        <w:rPr>
          <w:rFonts w:cs="Arial"/>
          <w:lang w:val="en-GB"/>
        </w:rPr>
        <w:t>The results for any WSD sensitivity between -140 dBm and -100 dBm can be given, as follows:</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For sensitivity SEN, -140 dBm ≤ SEN ≤ -130 dBm: PROB</w:t>
      </w:r>
      <w:r w:rsidRPr="00CC66CB">
        <w:rPr>
          <w:rFonts w:cs="Arial"/>
          <w:vertAlign w:val="subscript"/>
          <w:lang w:val="en-GB"/>
        </w:rPr>
        <w:t>FV_OVERALL</w:t>
      </w:r>
      <w:r w:rsidRPr="00CC66CB">
        <w:rPr>
          <w:rFonts w:cs="Arial"/>
          <w:lang w:val="en-GB"/>
        </w:rPr>
        <w:t xml:space="preserve"> = 19(140 + SEN)/16</w:t>
      </w:r>
    </w:p>
    <w:p w:rsidR="00A11EE5" w:rsidRPr="00CC66CB" w:rsidRDefault="00A11EE5" w:rsidP="00156E3F">
      <w:pPr>
        <w:numPr>
          <w:ilvl w:val="0"/>
          <w:numId w:val="25"/>
        </w:numPr>
        <w:spacing w:after="120"/>
        <w:ind w:left="426" w:hanging="357"/>
        <w:jc w:val="both"/>
        <w:rPr>
          <w:rFonts w:cs="Arial"/>
          <w:lang w:val="en-GB"/>
        </w:rPr>
      </w:pPr>
      <w:r w:rsidRPr="00CC66CB">
        <w:rPr>
          <w:rFonts w:cs="Arial"/>
          <w:lang w:val="en-GB"/>
        </w:rPr>
        <w:t>For sensitivity SEN, -130 dBm ≤ SEN ≤ -100 dBm: PROB</w:t>
      </w:r>
      <w:r w:rsidRPr="00CC66CB">
        <w:rPr>
          <w:rFonts w:cs="Arial"/>
          <w:vertAlign w:val="subscript"/>
          <w:lang w:val="en-GB"/>
        </w:rPr>
        <w:t>FV_OVERALL</w:t>
      </w:r>
      <w:r w:rsidRPr="00CC66CB">
        <w:rPr>
          <w:rFonts w:cs="Arial"/>
          <w:lang w:val="en-GB"/>
        </w:rPr>
        <w:t xml:space="preserve"> = 2.375SEN + 320.6233 </w:t>
      </w:r>
    </w:p>
    <w:p w:rsidR="00A11EE5" w:rsidRPr="00CC66CB" w:rsidRDefault="00A11EE5" w:rsidP="00A11EE5">
      <w:pPr>
        <w:spacing w:before="240" w:after="120"/>
        <w:jc w:val="both"/>
        <w:rPr>
          <w:rFonts w:cs="Arial"/>
          <w:lang w:val="en-GB"/>
        </w:rPr>
      </w:pPr>
      <w:r w:rsidRPr="00CC66CB">
        <w:rPr>
          <w:rFonts w:cs="Arial"/>
          <w:lang w:val="en-GB"/>
        </w:rPr>
        <w:t xml:space="preserve">The results for all WSD sensitivity values between -140 dBm and </w:t>
      </w:r>
      <w:r w:rsidRPr="00CC66CB">
        <w:rPr>
          <w:rFonts w:cs="Arial"/>
          <w:lang w:val="en-GB"/>
        </w:rPr>
        <w:noBreakHyphen/>
        <w:t xml:space="preserve">100 dBm are plotted in </w:t>
      </w:r>
      <w:r w:rsidR="00A005B2">
        <w:rPr>
          <w:rFonts w:cs="Arial"/>
          <w:highlight w:val="yellow"/>
          <w:lang w:val="en-GB"/>
        </w:rPr>
        <w:fldChar w:fldCharType="begin"/>
      </w:r>
      <w:r>
        <w:rPr>
          <w:rFonts w:cs="Arial"/>
          <w:lang w:val="en-GB"/>
        </w:rPr>
        <w:instrText xml:space="preserve"> REF _Ref333320492 \h </w:instrText>
      </w:r>
      <w:r w:rsidR="00A005B2">
        <w:rPr>
          <w:rFonts w:cs="Arial"/>
          <w:highlight w:val="yellow"/>
          <w:lang w:val="en-GB"/>
        </w:rPr>
      </w:r>
      <w:r w:rsidR="00A005B2">
        <w:rPr>
          <w:rFonts w:cs="Arial"/>
          <w:highlight w:val="yellow"/>
          <w:lang w:val="en-GB"/>
        </w:rPr>
        <w:fldChar w:fldCharType="separate"/>
      </w:r>
      <w:r w:rsidR="0007390A" w:rsidRPr="00CC66CB">
        <w:t xml:space="preserve">Figure </w:t>
      </w:r>
      <w:r w:rsidR="0007390A">
        <w:rPr>
          <w:noProof/>
        </w:rPr>
        <w:t>98</w:t>
      </w:r>
      <w:r w:rsidR="00A005B2">
        <w:rPr>
          <w:rFonts w:cs="Arial"/>
          <w:highlight w:val="yellow"/>
          <w:lang w:val="en-GB"/>
        </w:rPr>
        <w:fldChar w:fldCharType="end"/>
      </w:r>
    </w:p>
    <w:p w:rsidR="00A11EE5" w:rsidRPr="00CC66CB" w:rsidRDefault="00A11EE5" w:rsidP="00A11EE5">
      <w:pPr>
        <w:spacing w:after="120"/>
        <w:jc w:val="center"/>
        <w:rPr>
          <w:rFonts w:cs="Arial"/>
          <w:lang w:val="en-GB"/>
        </w:rPr>
      </w:pPr>
      <w:r w:rsidRPr="00CC66CB">
        <w:rPr>
          <w:rFonts w:cs="Arial"/>
          <w:noProof/>
          <w:lang w:val="da-DK" w:eastAsia="da-DK"/>
        </w:rPr>
        <w:drawing>
          <wp:inline distT="0" distB="0" distL="0" distR="0" wp14:anchorId="27FD9DD2" wp14:editId="479C4D57">
            <wp:extent cx="5010150" cy="3716363"/>
            <wp:effectExtent l="0" t="0" r="0" b="0"/>
            <wp:docPr id="122"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32"/>
                    <a:srcRect/>
                    <a:stretch>
                      <a:fillRect/>
                    </a:stretch>
                  </pic:blipFill>
                  <pic:spPr bwMode="auto">
                    <a:xfrm>
                      <a:off x="0" y="0"/>
                      <a:ext cx="5015452" cy="3720296"/>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4" w:name="_Ref333320492"/>
      <w:r w:rsidRPr="00CC66CB">
        <w:t xml:space="preserve">Figure </w:t>
      </w:r>
      <w:r w:rsidR="00A005B2">
        <w:fldChar w:fldCharType="begin"/>
      </w:r>
      <w:r w:rsidR="00AD098E">
        <w:instrText xml:space="preserve"> SEQ Figure \* ARABIC </w:instrText>
      </w:r>
      <w:r w:rsidR="00A005B2">
        <w:fldChar w:fldCharType="separate"/>
      </w:r>
      <w:r w:rsidR="0007390A">
        <w:rPr>
          <w:noProof/>
        </w:rPr>
        <w:t>98</w:t>
      </w:r>
      <w:r w:rsidR="00A005B2">
        <w:rPr>
          <w:noProof/>
        </w:rPr>
        <w:fldChar w:fldCharType="end"/>
      </w:r>
      <w:bookmarkEnd w:id="654"/>
      <w:r w:rsidRPr="00CC66CB">
        <w:t>: Overall probability of ‘false vacancy detection’ as function of WSD sensitivity</w:t>
      </w:r>
    </w:p>
    <w:p w:rsidR="00A11EE5" w:rsidRPr="00CC66CB" w:rsidRDefault="00A11EE5" w:rsidP="00A11EE5">
      <w:pPr>
        <w:rPr>
          <w:lang w:val="en-GB"/>
        </w:rPr>
      </w:pPr>
    </w:p>
    <w:p w:rsidR="00A11EE5" w:rsidRPr="00CC66CB" w:rsidRDefault="00A11EE5" w:rsidP="00A11EE5">
      <w:pPr>
        <w:pStyle w:val="ECCAnnexheading2"/>
        <w:ind w:left="851" w:hanging="851"/>
        <w:rPr>
          <w:lang w:val="en-GB"/>
        </w:rPr>
      </w:pPr>
      <w:r w:rsidRPr="00CC66CB">
        <w:rPr>
          <w:lang w:val="en-GB"/>
        </w:rPr>
        <w:br w:type="page"/>
      </w:r>
      <w:r w:rsidRPr="00CC66CB">
        <w:rPr>
          <w:rFonts w:cs="Arial"/>
          <w:lang w:val="en-GB"/>
        </w:rPr>
        <w:lastRenderedPageBreak/>
        <w:t>PROBABILITY OF ‘FALSE VACANCY’ AS A FUNCTION OF WSD SENSITIVITY</w:t>
      </w:r>
    </w:p>
    <w:p w:rsidR="00A11EE5" w:rsidRPr="00CC66CB" w:rsidRDefault="00A11EE5" w:rsidP="00A11EE5">
      <w:pPr>
        <w:spacing w:after="120"/>
        <w:rPr>
          <w:rFonts w:cs="Arial"/>
          <w:lang w:val="en-GB"/>
        </w:rPr>
      </w:pPr>
      <w:r w:rsidRPr="00CC66CB">
        <w:rPr>
          <w:rFonts w:cs="Arial"/>
          <w:lang w:val="en-GB"/>
        </w:rPr>
        <w:t>It should be noted that the detection of a DTT signal is purely based on the cyclic features of the DTT signal.</w:t>
      </w:r>
    </w:p>
    <w:p w:rsidR="00A11EE5" w:rsidRPr="00CC66CB" w:rsidRDefault="00A11EE5" w:rsidP="00A11EE5">
      <w:pPr>
        <w:spacing w:after="120"/>
        <w:jc w:val="both"/>
        <w:rPr>
          <w:rFonts w:cs="Arial"/>
          <w:lang w:val="en-GB"/>
        </w:rPr>
      </w:pPr>
      <w:r w:rsidRPr="00CC66CB">
        <w:rPr>
          <w:rFonts w:cs="Arial"/>
          <w:lang w:val="en-GB"/>
        </w:rPr>
        <w:t>This means that in order to make a ‘false occupancy detection’, that is to make a detection of a signal which isn’t present, a well-defined “</w:t>
      </w:r>
      <w:r w:rsidRPr="00CC66CB">
        <w:rPr>
          <w:rFonts w:cs="Arial"/>
          <w:i/>
          <w:lang w:val="en-GB"/>
        </w:rPr>
        <w:t>cyclic feature of the DVB-T signal</w:t>
      </w:r>
      <w:r w:rsidRPr="00CC66CB">
        <w:rPr>
          <w:rFonts w:cs="Arial"/>
          <w:lang w:val="en-GB"/>
        </w:rPr>
        <w:t>” would have to somehow be registered by the WSD sensor. This detection of a ‘cyclic feature’ of a non-existent signal should not be very probable: it would seem that a 50% probability for such a ‘detection’ would be rather high.</w:t>
      </w:r>
    </w:p>
    <w:p w:rsidR="00A11EE5" w:rsidRPr="00CC66CB" w:rsidRDefault="00A11EE5" w:rsidP="00A11EE5">
      <w:pPr>
        <w:spacing w:after="120"/>
        <w:jc w:val="both"/>
        <w:rPr>
          <w:rFonts w:cs="Arial"/>
          <w:lang w:val="en-GB"/>
        </w:rPr>
      </w:pPr>
      <w:r w:rsidRPr="00CC66CB">
        <w:rPr>
          <w:rFonts w:cs="Arial"/>
          <w:lang w:val="en-GB"/>
        </w:rPr>
        <w:t>Although it has been claimed that the probability of ‘false occupancy detection’ decreases as the WSD sensitivity is increased, unfortunately, no measurement information has as been provided as to the actual behaviour of the probability of ‘false occupancy’ as a function of WSD sensitivity.</w:t>
      </w:r>
    </w:p>
    <w:p w:rsidR="00A11EE5" w:rsidRPr="00CC66CB" w:rsidRDefault="00A11EE5" w:rsidP="00A11EE5">
      <w:pPr>
        <w:spacing w:after="120"/>
        <w:jc w:val="both"/>
        <w:rPr>
          <w:rFonts w:cs="Arial"/>
          <w:lang w:val="en-GB"/>
        </w:rPr>
      </w:pPr>
      <w:r w:rsidRPr="00CC66CB">
        <w:rPr>
          <w:rFonts w:cs="Arial"/>
          <w:lang w:val="en-GB"/>
        </w:rPr>
        <w:t>Nevertheless, in order to provide some theoretical feeling for what might be happening, the following is assumed:</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A set of 5 WSD sensors: WSD</w:t>
      </w:r>
      <w:r w:rsidRPr="00CC66CB">
        <w:rPr>
          <w:rFonts w:cs="Arial"/>
          <w:vertAlign w:val="subscript"/>
          <w:lang w:val="en-GB"/>
        </w:rPr>
        <w:t>1</w:t>
      </w:r>
      <w:r w:rsidRPr="00CC66CB">
        <w:rPr>
          <w:rFonts w:cs="Arial"/>
          <w:lang w:val="en-GB"/>
        </w:rPr>
        <w:t>, 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WSD</w:t>
      </w:r>
      <w:r w:rsidRPr="00CC66CB">
        <w:rPr>
          <w:rFonts w:cs="Arial"/>
          <w:vertAlign w:val="subscript"/>
          <w:lang w:val="en-GB"/>
        </w:rPr>
        <w:t>5</w:t>
      </w:r>
      <w:r w:rsidRPr="00CC66CB">
        <w:rPr>
          <w:rFonts w:cs="Arial"/>
          <w:lang w:val="en-GB"/>
        </w:rPr>
        <w:t xml:space="preserve"> ranging in sensitivity from </w:t>
      </w:r>
      <w:r w:rsidRPr="00CC66CB">
        <w:rPr>
          <w:rFonts w:cs="Arial"/>
          <w:lang w:val="en-GB"/>
        </w:rPr>
        <w:noBreakHyphen/>
        <w:t xml:space="preserve">140 dBm, </w:t>
      </w:r>
      <w:r w:rsidRPr="00CC66CB">
        <w:rPr>
          <w:rFonts w:cs="Arial"/>
          <w:lang w:val="en-GB"/>
        </w:rPr>
        <w:noBreakHyphen/>
        <w:t>130 dBm, -120 dBm, -110 dBm, to -100 dBm, respectively – that is, from very sensitive to progressively less sensitive sensors.</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Because of the lack of information, we don’t know what the actual probability of ‘false occupancy detection’ would be, so we take a range of possibilities: 50%, 40%, 30%, 20%, 10% for the most sensitive sensor, WSD</w:t>
      </w:r>
      <w:r w:rsidRPr="00CC66CB">
        <w:rPr>
          <w:rFonts w:cs="Arial"/>
          <w:vertAlign w:val="subscript"/>
          <w:lang w:val="en-GB"/>
        </w:rPr>
        <w:t>1</w:t>
      </w:r>
      <w:r w:rsidRPr="00CC66CB">
        <w:rPr>
          <w:rFonts w:cs="Arial"/>
          <w:lang w:val="en-GB"/>
        </w:rPr>
        <w:t>. Presumably this range would cover the realistic range of possible ‘false occupancy detection’ probabilities.</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1</w:t>
      </w:r>
      <w:r w:rsidRPr="00CC66CB">
        <w:rPr>
          <w:rFonts w:cs="Arial"/>
          <w:lang w:val="en-GB"/>
        </w:rPr>
        <w:t>, with sensitivity -140 dBm is assumed to have the ‘worst’ set of probabilities for the ‘false occupancy detection’ ranging from 50%, 40%, 30%, 20%, 10%.</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5</w:t>
      </w:r>
      <w:r w:rsidRPr="00CC66CB">
        <w:rPr>
          <w:rFonts w:cs="Arial"/>
          <w:lang w:val="en-GB"/>
        </w:rPr>
        <w:t>, with sensitivity -100 dBm is assumed to have the ‘best’ set of probabilities for the ‘false occupancy detection’ ranging from 5%, 4%, 3%, 2%, 1%.</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xml:space="preserve"> are assumed to have an increasingly improved set of probabilities for ‘false occupancy detection’, which are defined as linear interpolations between WSD1 and WSD</w:t>
      </w:r>
      <w:r w:rsidRPr="00CC66CB">
        <w:rPr>
          <w:rFonts w:cs="Arial"/>
          <w:vertAlign w:val="subscript"/>
          <w:lang w:val="en-GB"/>
        </w:rPr>
        <w:t>5</w:t>
      </w:r>
      <w:r w:rsidRPr="00CC66CB">
        <w:rPr>
          <w:rFonts w:cs="Arial"/>
          <w:lang w:val="en-GB"/>
        </w:rPr>
        <w:t>.</w:t>
      </w:r>
    </w:p>
    <w:p w:rsidR="00A11EE5" w:rsidRPr="00CC66CB" w:rsidRDefault="00A11EE5" w:rsidP="00A11EE5">
      <w:pPr>
        <w:jc w:val="both"/>
        <w:rPr>
          <w:rFonts w:cs="Arial"/>
          <w:lang w:val="en-GB"/>
        </w:rPr>
      </w:pPr>
      <w:r w:rsidRPr="00CC66CB">
        <w:rPr>
          <w:rFonts w:cs="Arial"/>
          <w:lang w:val="en-GB"/>
        </w:rPr>
        <w:t xml:space="preserve">Using these assumptions, we arrive at the following </w:t>
      </w:r>
      <w:r w:rsidR="00A005B2">
        <w:rPr>
          <w:rFonts w:cs="Arial"/>
          <w:lang w:val="en-GB"/>
        </w:rPr>
        <w:fldChar w:fldCharType="begin"/>
      </w:r>
      <w:r>
        <w:rPr>
          <w:rFonts w:cs="Arial"/>
          <w:lang w:val="en-GB"/>
        </w:rPr>
        <w:instrText xml:space="preserve"> REF _Ref333320650 \h </w:instrText>
      </w:r>
      <w:r w:rsidR="00A005B2">
        <w:rPr>
          <w:rFonts w:cs="Arial"/>
          <w:lang w:val="en-GB"/>
        </w:rPr>
      </w:r>
      <w:r w:rsidR="00A005B2">
        <w:rPr>
          <w:rFonts w:cs="Arial"/>
          <w:lang w:val="en-GB"/>
        </w:rPr>
        <w:fldChar w:fldCharType="separate"/>
      </w:r>
      <w:r w:rsidR="0007390A">
        <w:t xml:space="preserve">Figure </w:t>
      </w:r>
      <w:r w:rsidR="0007390A">
        <w:rPr>
          <w:noProof/>
        </w:rPr>
        <w:t>99</w:t>
      </w:r>
      <w:r w:rsidR="00A005B2">
        <w:rPr>
          <w:rFonts w:cs="Arial"/>
          <w:lang w:val="en-GB"/>
        </w:rPr>
        <w:fldChar w:fldCharType="end"/>
      </w:r>
      <w:r w:rsidRPr="00CC66CB">
        <w:rPr>
          <w:rFonts w:cs="Arial"/>
          <w:lang w:val="en-GB"/>
        </w:rPr>
        <w:t xml:space="preserve"> which is representative of how the ‘improvement’ in the ‘false occupancy detection’ might look in practice, depending on the starting probability and the degree of improvement with increasing WSD sensing capability.</w:t>
      </w:r>
    </w:p>
    <w:p w:rsidR="00A11EE5" w:rsidRDefault="00A11EE5" w:rsidP="00A11EE5">
      <w:pPr>
        <w:keepNext/>
        <w:jc w:val="center"/>
        <w:rPr>
          <w:lang w:val="en-GB"/>
        </w:rPr>
      </w:pPr>
      <w:r w:rsidRPr="00CC66CB">
        <w:rPr>
          <w:rFonts w:cs="Arial"/>
          <w:noProof/>
          <w:lang w:val="da-DK" w:eastAsia="da-DK"/>
        </w:rPr>
        <w:drawing>
          <wp:inline distT="0" distB="0" distL="0" distR="0" wp14:anchorId="524FEA75" wp14:editId="5EE25AE7">
            <wp:extent cx="4848225" cy="3604260"/>
            <wp:effectExtent l="19050" t="0" r="9525" b="0"/>
            <wp:docPr id="123"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33"/>
                    <a:srcRect/>
                    <a:stretch>
                      <a:fillRect/>
                    </a:stretch>
                  </pic:blipFill>
                  <pic:spPr bwMode="auto">
                    <a:xfrm>
                      <a:off x="0" y="0"/>
                      <a:ext cx="4848225" cy="3604260"/>
                    </a:xfrm>
                    <a:prstGeom prst="rect">
                      <a:avLst/>
                    </a:prstGeom>
                    <a:noFill/>
                    <a:ln w="9525">
                      <a:noFill/>
                      <a:miter lim="800000"/>
                      <a:headEnd/>
                      <a:tailEnd/>
                    </a:ln>
                  </pic:spPr>
                </pic:pic>
              </a:graphicData>
            </a:graphic>
          </wp:inline>
        </w:drawing>
      </w:r>
    </w:p>
    <w:p w:rsidR="00A11EE5" w:rsidRPr="00CC66CB" w:rsidRDefault="00A11EE5" w:rsidP="00A11EE5">
      <w:pPr>
        <w:pStyle w:val="Caption"/>
        <w:rPr>
          <w:lang w:val="en-GB"/>
        </w:rPr>
      </w:pPr>
      <w:bookmarkStart w:id="655" w:name="_Ref333320650"/>
      <w:r>
        <w:t xml:space="preserve">Figure </w:t>
      </w:r>
      <w:r w:rsidR="00A005B2">
        <w:fldChar w:fldCharType="begin"/>
      </w:r>
      <w:r w:rsidR="00AD098E">
        <w:instrText xml:space="preserve"> SEQ Figure \* ARABIC </w:instrText>
      </w:r>
      <w:r w:rsidR="00A005B2">
        <w:fldChar w:fldCharType="separate"/>
      </w:r>
      <w:r w:rsidR="0007390A">
        <w:rPr>
          <w:noProof/>
        </w:rPr>
        <w:t>99</w:t>
      </w:r>
      <w:r w:rsidR="00A005B2">
        <w:rPr>
          <w:noProof/>
        </w:rPr>
        <w:fldChar w:fldCharType="end"/>
      </w:r>
      <w:bookmarkEnd w:id="655"/>
      <w:r>
        <w:t>: Overall Probability of ‘False occupancy’ detection as a function of WSD sensitivity</w:t>
      </w:r>
    </w:p>
    <w:p w:rsidR="00A11EE5" w:rsidRPr="00CC66CB" w:rsidRDefault="00A11EE5" w:rsidP="00A11EE5">
      <w:pPr>
        <w:pStyle w:val="ECCAnnexheading2"/>
        <w:ind w:left="1002" w:hanging="1002"/>
        <w:jc w:val="both"/>
        <w:rPr>
          <w:lang w:val="en-GB"/>
        </w:rPr>
      </w:pPr>
      <w:r w:rsidRPr="00CC66CB">
        <w:rPr>
          <w:lang w:val="en-GB"/>
        </w:rPr>
        <w:lastRenderedPageBreak/>
        <w:t>Conclusions</w:t>
      </w:r>
    </w:p>
    <w:p w:rsidR="00A11EE5" w:rsidRPr="00CC66CB" w:rsidRDefault="00A005B2" w:rsidP="00A11EE5">
      <w:pPr>
        <w:spacing w:after="120"/>
        <w:jc w:val="both"/>
        <w:rPr>
          <w:rFonts w:cs="Arial"/>
          <w:lang w:val="en-GB"/>
        </w:rPr>
      </w:pPr>
      <w:r>
        <w:rPr>
          <w:rFonts w:cs="Arial"/>
          <w:highlight w:val="yellow"/>
          <w:lang w:val="en-GB"/>
        </w:rPr>
        <w:fldChar w:fldCharType="begin"/>
      </w:r>
      <w:r w:rsidR="00A11EE5">
        <w:rPr>
          <w:rFonts w:cs="Arial"/>
          <w:lang w:val="en-GB"/>
        </w:rPr>
        <w:instrText xml:space="preserve"> REF _Ref333320492 \h </w:instrText>
      </w:r>
      <w:r>
        <w:rPr>
          <w:rFonts w:cs="Arial"/>
          <w:highlight w:val="yellow"/>
          <w:lang w:val="en-GB"/>
        </w:rPr>
      </w:r>
      <w:r>
        <w:rPr>
          <w:rFonts w:cs="Arial"/>
          <w:highlight w:val="yellow"/>
          <w:lang w:val="en-GB"/>
        </w:rPr>
        <w:fldChar w:fldCharType="separate"/>
      </w:r>
      <w:r w:rsidR="0007390A" w:rsidRPr="00CC66CB">
        <w:t xml:space="preserve">Figure </w:t>
      </w:r>
      <w:r w:rsidR="0007390A">
        <w:rPr>
          <w:noProof/>
        </w:rPr>
        <w:t>98</w:t>
      </w:r>
      <w:r>
        <w:rPr>
          <w:rFonts w:cs="Arial"/>
          <w:highlight w:val="yellow"/>
          <w:lang w:val="en-GB"/>
        </w:rPr>
        <w:fldChar w:fldCharType="end"/>
      </w:r>
      <w:r w:rsidR="00A11EE5">
        <w:rPr>
          <w:rFonts w:cs="Arial"/>
          <w:lang w:val="en-GB"/>
        </w:rPr>
        <w:t xml:space="preserve"> and </w:t>
      </w:r>
      <w:r>
        <w:rPr>
          <w:rFonts w:cs="Arial"/>
          <w:highlight w:val="yellow"/>
          <w:lang w:val="en-GB"/>
        </w:rPr>
        <w:fldChar w:fldCharType="begin"/>
      </w:r>
      <w:r w:rsidR="00A11EE5">
        <w:rPr>
          <w:rFonts w:cs="Arial"/>
          <w:lang w:val="en-GB"/>
        </w:rPr>
        <w:instrText xml:space="preserve"> REF _Ref333320650 \h </w:instrText>
      </w:r>
      <w:r>
        <w:rPr>
          <w:rFonts w:cs="Arial"/>
          <w:highlight w:val="yellow"/>
          <w:lang w:val="en-GB"/>
        </w:rPr>
      </w:r>
      <w:r>
        <w:rPr>
          <w:rFonts w:cs="Arial"/>
          <w:highlight w:val="yellow"/>
          <w:lang w:val="en-GB"/>
        </w:rPr>
        <w:fldChar w:fldCharType="separate"/>
      </w:r>
      <w:r w:rsidR="0007390A">
        <w:t xml:space="preserve">Figure </w:t>
      </w:r>
      <w:r w:rsidR="0007390A">
        <w:rPr>
          <w:noProof/>
        </w:rPr>
        <w:t>99</w:t>
      </w:r>
      <w:r>
        <w:rPr>
          <w:rFonts w:cs="Arial"/>
          <w:highlight w:val="yellow"/>
          <w:lang w:val="en-GB"/>
        </w:rPr>
        <w:fldChar w:fldCharType="end"/>
      </w:r>
      <w:r w:rsidR="00A11EE5">
        <w:rPr>
          <w:rFonts w:cs="Arial"/>
          <w:lang w:val="en-GB"/>
        </w:rPr>
        <w:t xml:space="preserve"> are </w:t>
      </w:r>
      <w:r w:rsidR="00A11EE5" w:rsidRPr="00CC66CB">
        <w:rPr>
          <w:rFonts w:cs="Arial"/>
          <w:lang w:val="en-GB"/>
        </w:rPr>
        <w:t xml:space="preserve">combined in </w:t>
      </w:r>
      <w:r w:rsidR="00410C4B">
        <w:fldChar w:fldCharType="begin"/>
      </w:r>
      <w:r w:rsidR="00410C4B">
        <w:instrText xml:space="preserve"> REF _Ref333320671 \h  \* MERGEFORMAT </w:instrText>
      </w:r>
      <w:r w:rsidR="00410C4B">
        <w:fldChar w:fldCharType="separate"/>
      </w:r>
      <w:r w:rsidR="0007390A" w:rsidRPr="0049402B">
        <w:t xml:space="preserve">Figure </w:t>
      </w:r>
      <w:r w:rsidR="0007390A">
        <w:rPr>
          <w:noProof/>
        </w:rPr>
        <w:t>100</w:t>
      </w:r>
      <w:r w:rsidR="00410C4B">
        <w:fldChar w:fldCharType="end"/>
      </w:r>
      <w:r w:rsidR="00A11EE5">
        <w:rPr>
          <w:rFonts w:cs="Arial"/>
          <w:lang w:val="en-GB"/>
        </w:rPr>
        <w:t xml:space="preserve"> </w:t>
      </w:r>
      <w:r w:rsidR="00A11EE5" w:rsidRPr="00CC66CB">
        <w:rPr>
          <w:rFonts w:cs="Arial"/>
          <w:lang w:val="en-GB"/>
        </w:rPr>
        <w:t>give a better overview of the complete situation.</w:t>
      </w:r>
    </w:p>
    <w:p w:rsidR="00A11EE5" w:rsidRPr="00CC66CB" w:rsidRDefault="00A11EE5" w:rsidP="00A11EE5">
      <w:pPr>
        <w:spacing w:after="120"/>
        <w:ind w:left="360"/>
        <w:jc w:val="center"/>
        <w:rPr>
          <w:rFonts w:cs="Arial"/>
          <w:lang w:val="en-GB"/>
        </w:rPr>
      </w:pPr>
      <w:r w:rsidRPr="00CC66CB">
        <w:rPr>
          <w:rFonts w:cs="Arial"/>
          <w:noProof/>
          <w:lang w:val="da-DK" w:eastAsia="da-DK"/>
        </w:rPr>
        <w:drawing>
          <wp:inline distT="0" distB="0" distL="0" distR="0" wp14:anchorId="2CC625F0" wp14:editId="48AA2FBE">
            <wp:extent cx="4838065" cy="3604260"/>
            <wp:effectExtent l="19050" t="0" r="635" b="0"/>
            <wp:docPr id="12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4"/>
                    <a:srcRect/>
                    <a:stretch>
                      <a:fillRect/>
                    </a:stretch>
                  </pic:blipFill>
                  <pic:spPr bwMode="auto">
                    <a:xfrm>
                      <a:off x="0" y="0"/>
                      <a:ext cx="4838065" cy="360426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6" w:name="_Ref333320671"/>
      <w:r w:rsidRPr="0049402B">
        <w:t xml:space="preserve">Figure </w:t>
      </w:r>
      <w:r w:rsidR="00A005B2">
        <w:fldChar w:fldCharType="begin"/>
      </w:r>
      <w:r w:rsidR="00AD098E">
        <w:instrText xml:space="preserve"> SEQ Figure \* ARABIC </w:instrText>
      </w:r>
      <w:r w:rsidR="00A005B2">
        <w:fldChar w:fldCharType="separate"/>
      </w:r>
      <w:r w:rsidR="0007390A">
        <w:rPr>
          <w:noProof/>
        </w:rPr>
        <w:t>100</w:t>
      </w:r>
      <w:r w:rsidR="00A005B2">
        <w:rPr>
          <w:noProof/>
        </w:rPr>
        <w:fldChar w:fldCharType="end"/>
      </w:r>
      <w:bookmarkEnd w:id="656"/>
      <w:r w:rsidRPr="0049402B">
        <w:t>: Probability</w:t>
      </w:r>
      <w:r w:rsidRPr="00CC66CB">
        <w:t xml:space="preserve"> of ‘false occupancy’ and ‘false-vacancy’ as a function of WSD sensitivity</w:t>
      </w:r>
    </w:p>
    <w:p w:rsidR="00A11EE5" w:rsidRPr="00CC66CB" w:rsidRDefault="00A11EE5" w:rsidP="00A11EE5">
      <w:pPr>
        <w:spacing w:after="120"/>
        <w:jc w:val="both"/>
        <w:rPr>
          <w:rFonts w:cs="Arial"/>
          <w:lang w:val="en-GB"/>
        </w:rPr>
      </w:pPr>
      <w:r w:rsidRPr="00CC66CB">
        <w:rPr>
          <w:rFonts w:cs="Arial"/>
          <w:lang w:val="en-GB"/>
        </w:rPr>
        <w:t>It is seen that the overall probability of ‘false vacancy detection rises significantly faster than the probability of ‘false occupation detection’ decreases, irrespective of the ‘starting’ probability of ‘false occupation’.</w:t>
      </w:r>
    </w:p>
    <w:p w:rsidR="00A11EE5" w:rsidRPr="00CC66CB" w:rsidRDefault="00A11EE5" w:rsidP="00A11EE5">
      <w:pPr>
        <w:spacing w:after="120"/>
        <w:jc w:val="both"/>
        <w:rPr>
          <w:lang w:val="en-GB"/>
        </w:rPr>
      </w:pPr>
      <w:r w:rsidRPr="00CC66CB">
        <w:rPr>
          <w:lang w:val="en-GB"/>
        </w:rPr>
        <w:t>database calculations/determinations of ambient DTT signals may produce ‘false’ decisions, either ‘false-occupancy-detections’ or ‘false-vacancy-detections’. ‘False-vacancy-detections’ are more serious than ‘false-occupancy-detections’ because they can lead to interference to DTT reception.</w:t>
      </w:r>
    </w:p>
    <w:p w:rsidR="00A11EE5" w:rsidRPr="00CC66CB" w:rsidRDefault="00A11EE5" w:rsidP="00A11EE5">
      <w:pPr>
        <w:spacing w:after="120"/>
        <w:jc w:val="both"/>
        <w:rPr>
          <w:lang w:val="en-GB"/>
        </w:rPr>
      </w:pPr>
      <w:r w:rsidRPr="00CC66CB">
        <w:rPr>
          <w:lang w:val="en-GB"/>
        </w:rPr>
        <w:t>WSD sensors may also produce ‘false’ decisions.</w:t>
      </w:r>
    </w:p>
    <w:p w:rsidR="00A11EE5" w:rsidRPr="00CC66CB" w:rsidRDefault="00A11EE5" w:rsidP="00A11EE5">
      <w:pPr>
        <w:spacing w:after="120"/>
        <w:jc w:val="both"/>
        <w:rPr>
          <w:lang w:val="en-GB"/>
        </w:rPr>
      </w:pPr>
      <w:r w:rsidRPr="00CC66CB">
        <w:rPr>
          <w:lang w:val="en-GB"/>
        </w:rPr>
        <w:t xml:space="preserve">Increasing the WSD sensing threshold can lead to an increased number of ‘false-vacancy-detections’, which would lead to an increased number of interference situations for DTT reception. Conversely, the probability of ‘false-occupancy-detections’ would decrease with increasing WSD sensing threshold. </w:t>
      </w:r>
    </w:p>
    <w:p w:rsidR="00A11EE5" w:rsidRPr="00CC66CB" w:rsidRDefault="00A11EE5" w:rsidP="00A11EE5">
      <w:pPr>
        <w:spacing w:after="120"/>
        <w:jc w:val="both"/>
        <w:rPr>
          <w:lang w:val="en-GB"/>
        </w:rPr>
      </w:pPr>
      <w:r w:rsidRPr="00CC66CB">
        <w:rPr>
          <w:lang w:val="en-GB"/>
        </w:rPr>
        <w:t>Using the practical implementation described in Annex 1, the increase in the average probability for false-vacancy-detections for receive signals in the lower power region (in our example, in the interval [-140 dBm,</w:t>
      </w:r>
      <w:r w:rsidRPr="00CC66CB">
        <w:rPr>
          <w:lang w:val="en-GB"/>
        </w:rPr>
        <w:noBreakHyphen/>
        <w:t>100 dBm dBm]) is greater than the decrease in probability for false-occupancy-detections.</w:t>
      </w:r>
    </w:p>
    <w:p w:rsidR="00A11EE5" w:rsidRPr="00CC66CB" w:rsidRDefault="00A11EE5" w:rsidP="00A11EE5">
      <w:pPr>
        <w:spacing w:after="120"/>
        <w:jc w:val="both"/>
        <w:rPr>
          <w:lang w:val="en-GB"/>
        </w:rPr>
      </w:pPr>
      <w:r w:rsidRPr="00CC66CB">
        <w:rPr>
          <w:lang w:val="en-GB"/>
        </w:rPr>
        <w:t xml:space="preserve">It is most important that the ‘false-vacancy-detections be kept to a minimum, in order to keep interference to DTT reception to a minimum. Therefore the WSD sensor threshold level should be kept as minimum as possible. </w:t>
      </w:r>
    </w:p>
    <w:p w:rsidR="00A11EE5" w:rsidRDefault="00A11EE5" w:rsidP="00A11EE5">
      <w:r w:rsidRPr="00CC66CB">
        <w:t>Portable outdoor WSD sensing levels should be very stringent. Because their location is ‘variable’ they must be able to detect ambient DTT signals under the most severe receiving conditions.</w:t>
      </w:r>
      <w:r>
        <w:br w:type="page"/>
      </w:r>
    </w:p>
    <w:p w:rsidR="00A11EE5" w:rsidRDefault="00A11EE5" w:rsidP="00A11EE5">
      <w:pPr>
        <w:pStyle w:val="ECCAnnexheading1"/>
      </w:pPr>
      <w:bookmarkStart w:id="657" w:name="_Ref334023732"/>
      <w:bookmarkStart w:id="658" w:name="_Toc335262303"/>
      <w:bookmarkStart w:id="659" w:name="_Toc347231268"/>
      <w:r w:rsidRPr="00F8644C">
        <w:lastRenderedPageBreak/>
        <w:t>Preliminary results on combination of geo-location database and sensing techniques in a real scenario</w:t>
      </w:r>
      <w:bookmarkEnd w:id="657"/>
      <w:bookmarkEnd w:id="658"/>
      <w:bookmarkEnd w:id="659"/>
    </w:p>
    <w:p w:rsidR="00A11EE5" w:rsidRDefault="00A11EE5" w:rsidP="00A11EE5">
      <w:pPr>
        <w:pStyle w:val="ECCAnnexheading2"/>
      </w:pPr>
      <w:r w:rsidRPr="00F8644C">
        <w:t>Introduction</w:t>
      </w:r>
    </w:p>
    <w:p w:rsidR="00A11EE5" w:rsidRDefault="00A11EE5" w:rsidP="00A11EE5">
      <w:pPr>
        <w:pStyle w:val="ECCParagraph"/>
      </w:pPr>
      <w:r>
        <w:t>The methodology described in S</w:t>
      </w:r>
      <w:r w:rsidRPr="005A13F1">
        <w:t xml:space="preserve">ection </w:t>
      </w:r>
      <w:r>
        <w:t>6</w:t>
      </w:r>
      <w:r w:rsidRPr="005A13F1">
        <w:t>.1 has been applied to a real scenario in Italy, in order to assess the possible benefits of sensing techniques when used in combination with the geo-location database and verify the possibility to relax sensing detection thresholds</w:t>
      </w:r>
      <w:r>
        <w:t xml:space="preserve"> with respect to the sensing alone approach</w:t>
      </w:r>
      <w:r w:rsidRPr="005A13F1">
        <w:t xml:space="preserve">, while granting proper protection to incumbent services. Both simulations and measurements are used to assess DVB-T channel occupancy, respectively based on the geo-location database approach and on sensing techniques. </w:t>
      </w:r>
      <w:r>
        <w:t xml:space="preserve">The channel occupancy by PMSE systems has not been taken into account. </w:t>
      </w:r>
    </w:p>
    <w:p w:rsidR="00A11EE5" w:rsidRPr="005A13F1" w:rsidRDefault="00A11EE5" w:rsidP="00A11EE5">
      <w:pPr>
        <w:pStyle w:val="ECCParagraph"/>
      </w:pPr>
      <w:r w:rsidRPr="005A13F1">
        <w:t>The information needed for the geo</w:t>
      </w:r>
      <w:r>
        <w:t>-</w:t>
      </w:r>
      <w:r w:rsidRPr="005A13F1">
        <w:t xml:space="preserve">location database is derived simulating the coverage area of real DVB-T transmitters, using a proprietary software tool, whereas measurements of the </w:t>
      </w:r>
      <w:r>
        <w:t xml:space="preserve">actual </w:t>
      </w:r>
      <w:r w:rsidRPr="005A13F1">
        <w:t xml:space="preserve">received signal levels have been performed by means of a spectrum </w:t>
      </w:r>
      <w:r w:rsidR="00C57B31" w:rsidRPr="005A13F1">
        <w:t>analyser</w:t>
      </w:r>
      <w:r>
        <w:t xml:space="preserve">. </w:t>
      </w:r>
    </w:p>
    <w:p w:rsidR="00A11EE5" w:rsidRPr="00F8644C" w:rsidRDefault="00A11EE5" w:rsidP="00A11EE5">
      <w:pPr>
        <w:pStyle w:val="ECCAnnexheading2"/>
      </w:pPr>
      <w:r w:rsidRPr="00F8644C">
        <w:t>Application of the methodology in a real scenario</w:t>
      </w:r>
    </w:p>
    <w:p w:rsidR="00A11EE5" w:rsidRPr="00F8644C" w:rsidRDefault="00A11EE5" w:rsidP="00A11EE5">
      <w:pPr>
        <w:pStyle w:val="ECCAnnexheading3"/>
      </w:pPr>
      <w:r w:rsidRPr="00F8644C">
        <w:t xml:space="preserve">Geo-location database </w:t>
      </w:r>
    </w:p>
    <w:p w:rsidR="00A11EE5" w:rsidRDefault="00A11EE5" w:rsidP="00A11EE5">
      <w:pPr>
        <w:pStyle w:val="ECCParagraph"/>
      </w:pPr>
      <w:r>
        <w:t>The</w:t>
      </w:r>
      <w:r w:rsidRPr="00F8644C">
        <w:t xml:space="preserve"> considered scenario </w:t>
      </w:r>
      <w:r>
        <w:t xml:space="preserve">is </w:t>
      </w:r>
      <w:r w:rsidRPr="00F8644C">
        <w:t xml:space="preserve">the </w:t>
      </w:r>
      <w:r>
        <w:t xml:space="preserve">Italian </w:t>
      </w:r>
      <w:r w:rsidRPr="00F8644C">
        <w:t>province of Bologna</w:t>
      </w:r>
      <w:r>
        <w:t>. In that area,</w:t>
      </w:r>
      <w:r w:rsidRPr="00F8644C">
        <w:t xml:space="preserve"> field strength levels for DVB-T channels from 21 to 60 are calculated over square pixels (400 m x 400 m</w:t>
      </w:r>
      <w:r>
        <w:t>). The path loss between each DVB-T transmitter and virtual receivers located in the centre of the pixels is computed considering a free space term to which the diffraction path loss component is added. For diffraction loss due to natural obstacles along the propagation path, the Recommendation ITU-R P.526</w:t>
      </w:r>
      <w:r w:rsidR="00543BDE">
        <w:t xml:space="preserve"> </w:t>
      </w:r>
      <w:r w:rsidR="00A005B2">
        <w:fldChar w:fldCharType="begin"/>
      </w:r>
      <w:r>
        <w:instrText xml:space="preserve"> REF _Ref314127814 \r \h </w:instrText>
      </w:r>
      <w:r w:rsidR="00A005B2">
        <w:fldChar w:fldCharType="separate"/>
      </w:r>
      <w:r w:rsidR="0007390A">
        <w:t>[4]</w:t>
      </w:r>
      <w:r w:rsidR="00A005B2">
        <w:fldChar w:fldCharType="end"/>
      </w:r>
      <w:r>
        <w:t xml:space="preserve"> model has been referred and the Deygout method has been adopted with a maximum of 3 obstacles, selected with the stretched string method. For calculations, the actual height of the antennas above the level has been considered and the terrain model has been taken from the public SRTM database</w:t>
      </w:r>
      <w:r>
        <w:rPr>
          <w:rStyle w:val="FootnoteReference"/>
        </w:rPr>
        <w:footnoteReference w:id="35"/>
      </w:r>
      <w:r>
        <w:t xml:space="preserve"> </w:t>
      </w:r>
    </w:p>
    <w:p w:rsidR="00A11EE5" w:rsidRPr="00F8644C" w:rsidRDefault="00A11EE5" w:rsidP="00A11EE5">
      <w:pPr>
        <w:pStyle w:val="ECCParagraph"/>
      </w:pPr>
      <w:r w:rsidRPr="00F8644C">
        <w:t>For each pixel and for each channel from 21 to 60, the simulation tool evaluates the maximum field strength level E</w:t>
      </w:r>
      <w:r w:rsidRPr="00F8644C">
        <w:rPr>
          <w:vertAlign w:val="subscript"/>
        </w:rPr>
        <w:t>rx</w:t>
      </w:r>
      <w:r w:rsidRPr="00F8644C">
        <w:t xml:space="preserve"> (dB</w:t>
      </w:r>
      <w:r w:rsidRPr="00F8644C">
        <w:rPr>
          <w:rFonts w:ascii="Symbol" w:hAnsi="Symbol"/>
        </w:rPr>
        <w:t></w:t>
      </w:r>
      <w:r w:rsidRPr="00F8644C">
        <w:t xml:space="preserve">V/m) considering all possible DVB-T transmitters located both in the </w:t>
      </w:r>
      <w:r>
        <w:t>investigated</w:t>
      </w:r>
      <w:r w:rsidRPr="00F8644C">
        <w:t xml:space="preserve"> area and in </w:t>
      </w:r>
      <w:r>
        <w:t>the neighbourhood</w:t>
      </w:r>
      <w:r w:rsidRPr="00F8644C">
        <w:t>:</w:t>
      </w:r>
    </w:p>
    <w:p w:rsidR="00A11EE5" w:rsidRPr="00F8644C" w:rsidRDefault="00A11EE5" w:rsidP="00A11EE5">
      <w:pPr>
        <w:pStyle w:val="ECCParagraph"/>
        <w:jc w:val="center"/>
      </w:pPr>
      <w:r w:rsidRPr="00F8644C">
        <w:t>E</w:t>
      </w:r>
      <w:r w:rsidRPr="00F8644C">
        <w:rPr>
          <w:vertAlign w:val="subscript"/>
        </w:rPr>
        <w:t>rx</w:t>
      </w:r>
      <w:r w:rsidRPr="00F8644C">
        <w:t xml:space="preserve"> (dB</w:t>
      </w:r>
      <w:r w:rsidRPr="00F8644C">
        <w:rPr>
          <w:rFonts w:ascii="Symbol" w:hAnsi="Symbol"/>
        </w:rPr>
        <w:t></w:t>
      </w:r>
      <w:r w:rsidRPr="00F8644C">
        <w:t>V/m) = Max(E</w:t>
      </w:r>
      <w:r w:rsidRPr="00F8644C">
        <w:rPr>
          <w:vertAlign w:val="subscript"/>
        </w:rPr>
        <w:t>tx</w:t>
      </w:r>
      <w:r w:rsidRPr="00F8644C">
        <w:t xml:space="preserve"> (dB</w:t>
      </w:r>
      <w:r w:rsidRPr="00F8644C">
        <w:rPr>
          <w:rFonts w:ascii="Symbol" w:hAnsi="Symbol"/>
        </w:rPr>
        <w:t></w:t>
      </w:r>
      <w:r w:rsidRPr="00F8644C">
        <w:t>V/m) –A</w:t>
      </w:r>
      <w:r w:rsidRPr="00F8644C">
        <w:rPr>
          <w:vertAlign w:val="subscript"/>
        </w:rPr>
        <w:t>tot</w:t>
      </w:r>
      <w:r w:rsidRPr="00F8644C">
        <w:t>(dB))</w:t>
      </w:r>
    </w:p>
    <w:p w:rsidR="00A11EE5" w:rsidRPr="00F8644C" w:rsidRDefault="00A11EE5" w:rsidP="00A11EE5">
      <w:pPr>
        <w:pStyle w:val="ECCParagraph"/>
      </w:pPr>
      <w:r w:rsidRPr="00F8644C">
        <w:t>where E</w:t>
      </w:r>
      <w:r w:rsidRPr="00F8644C">
        <w:rPr>
          <w:vertAlign w:val="subscript"/>
        </w:rPr>
        <w:t>rx</w:t>
      </w:r>
      <w:r w:rsidRPr="00F8644C">
        <w:t xml:space="preserve"> (dB</w:t>
      </w:r>
      <w:r w:rsidRPr="00F8644C">
        <w:rPr>
          <w:rFonts w:ascii="Symbol" w:hAnsi="Symbol"/>
        </w:rPr>
        <w:t></w:t>
      </w:r>
      <w:r w:rsidRPr="00F8644C">
        <w:t xml:space="preserve">V/m) is a function of each considered DVB-T transmitter effective radiated power </w:t>
      </w:r>
      <w:r>
        <w:t>e.r.p.</w:t>
      </w:r>
      <w:r w:rsidRPr="00F8644C">
        <w:rPr>
          <w:vertAlign w:val="subscript"/>
        </w:rPr>
        <w:t>Tx</w:t>
      </w:r>
      <w:r w:rsidRPr="00F8644C">
        <w:t xml:space="preserve"> (dBW) and A</w:t>
      </w:r>
      <w:r w:rsidRPr="00F8644C">
        <w:rPr>
          <w:vertAlign w:val="subscript"/>
        </w:rPr>
        <w:t>tot</w:t>
      </w:r>
      <w:r w:rsidRPr="00F8644C">
        <w:t xml:space="preserve"> is the path loss.</w:t>
      </w:r>
    </w:p>
    <w:p w:rsidR="00A11EE5" w:rsidRDefault="00A11EE5" w:rsidP="00A11EE5">
      <w:pPr>
        <w:pStyle w:val="ECCParagraph"/>
      </w:pPr>
      <w:r w:rsidRPr="00F8644C">
        <w:t>The simulation results are then compared with the proper threshold</w:t>
      </w:r>
      <w:r>
        <w:t>s</w:t>
      </w:r>
      <w:r w:rsidRPr="00F8644C">
        <w:t xml:space="preserve"> based on the Reference Planning Configurations (RPCs) </w:t>
      </w:r>
      <w:r w:rsidRPr="001B4A99">
        <w:t xml:space="preserve">specified in </w:t>
      </w:r>
      <w:r w:rsidR="00C57B31">
        <w:t xml:space="preserve">ECC Report 159 </w:t>
      </w:r>
      <w:r w:rsidR="00A005B2">
        <w:fldChar w:fldCharType="begin"/>
      </w:r>
      <w:r w:rsidR="00C57B31">
        <w:instrText xml:space="preserve"> REF _Ref345571815 \n \h </w:instrText>
      </w:r>
      <w:r w:rsidR="00A005B2">
        <w:fldChar w:fldCharType="separate"/>
      </w:r>
      <w:r w:rsidR="0007390A">
        <w:t>[1]</w:t>
      </w:r>
      <w:r w:rsidR="00A005B2">
        <w:fldChar w:fldCharType="end"/>
      </w:r>
      <w:r w:rsidR="00C57B31">
        <w:t xml:space="preserve"> </w:t>
      </w:r>
      <w:r>
        <w:t>for t</w:t>
      </w:r>
      <w:r w:rsidRPr="00F8644C">
        <w:t>he protection of the DVB-T service</w:t>
      </w:r>
      <w:r>
        <w:t xml:space="preserve">. </w:t>
      </w:r>
      <w:r w:rsidRPr="00F8644C">
        <w:t>In</w:t>
      </w:r>
      <w:r>
        <w:t xml:space="preserve"> </w:t>
      </w:r>
      <w:r w:rsidR="00A005B2">
        <w:fldChar w:fldCharType="begin"/>
      </w:r>
      <w:r>
        <w:instrText xml:space="preserve"> REF _Ref333331054 \h </w:instrText>
      </w:r>
      <w:r w:rsidR="00A005B2">
        <w:fldChar w:fldCharType="separate"/>
      </w:r>
      <w:r w:rsidR="0007390A">
        <w:t xml:space="preserve">Table </w:t>
      </w:r>
      <w:r w:rsidR="0007390A">
        <w:rPr>
          <w:noProof/>
        </w:rPr>
        <w:t>23</w:t>
      </w:r>
      <w:r w:rsidR="00A005B2">
        <w:fldChar w:fldCharType="end"/>
      </w:r>
      <w:r w:rsidRPr="00F8644C">
        <w:t xml:space="preserve"> the minimum field strength levels of the GEO-06 RPC1 (fixed reception) at 650 MHz are shown for different location probability values.</w:t>
      </w:r>
    </w:p>
    <w:p w:rsidR="00A11EE5" w:rsidRDefault="00A11EE5" w:rsidP="00A11EE5">
      <w:pPr>
        <w:pStyle w:val="Caption"/>
        <w:keepNext/>
      </w:pPr>
      <w:bookmarkStart w:id="660" w:name="_Ref333331054"/>
      <w:r>
        <w:t xml:space="preserve">Table </w:t>
      </w:r>
      <w:r w:rsidR="00A005B2">
        <w:fldChar w:fldCharType="begin"/>
      </w:r>
      <w:r w:rsidR="00AD098E">
        <w:instrText xml:space="preserve"> SEQ Table \* ARABIC </w:instrText>
      </w:r>
      <w:r w:rsidR="00A005B2">
        <w:fldChar w:fldCharType="separate"/>
      </w:r>
      <w:r w:rsidR="0007390A">
        <w:rPr>
          <w:noProof/>
        </w:rPr>
        <w:t>23</w:t>
      </w:r>
      <w:r w:rsidR="00A005B2">
        <w:rPr>
          <w:noProof/>
        </w:rPr>
        <w:fldChar w:fldCharType="end"/>
      </w:r>
      <w:bookmarkEnd w:id="660"/>
      <w:r>
        <w:t xml:space="preserve">: </w:t>
      </w:r>
      <w:r w:rsidRPr="00F8644C">
        <w:t>DVB-T Reference Planning Configurations (Fixed Reception)</w:t>
      </w:r>
    </w:p>
    <w:tbl>
      <w:tblPr>
        <w:tblW w:w="0" w:type="auto"/>
        <w:tblInd w:w="251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552"/>
        <w:gridCol w:w="2551"/>
      </w:tblGrid>
      <w:tr w:rsidR="00A11EE5" w:rsidRPr="00FE1795" w:rsidTr="00261A85">
        <w:trPr>
          <w:trHeight w:val="180"/>
          <w:tblHeader/>
        </w:trPr>
        <w:tc>
          <w:tcPr>
            <w:tcW w:w="5103" w:type="dxa"/>
            <w:gridSpan w:val="2"/>
            <w:tcBorders>
              <w:top w:val="single" w:sz="8" w:space="0" w:color="FFFFFF"/>
              <w:left w:val="single" w:sz="8" w:space="0" w:color="FFFFFF"/>
              <w:bottom w:val="single" w:sz="6" w:space="0" w:color="FFFFFF"/>
              <w:right w:val="single" w:sz="8" w:space="0" w:color="FFFFFF"/>
            </w:tcBorders>
            <w:shd w:val="clear" w:color="auto" w:fill="D2232A"/>
            <w:vAlign w:val="center"/>
          </w:tcPr>
          <w:p w:rsidR="00A11EE5" w:rsidRPr="00543BDE" w:rsidRDefault="00A11EE5" w:rsidP="00261A85">
            <w:pPr>
              <w:keepNext/>
              <w:spacing w:line="288" w:lineRule="auto"/>
              <w:jc w:val="center"/>
              <w:rPr>
                <w:rFonts w:cs="Arial"/>
                <w:b/>
                <w:color w:val="FFFFFF"/>
              </w:rPr>
            </w:pPr>
            <w:r w:rsidRPr="00543BDE">
              <w:rPr>
                <w:rFonts w:cs="Arial"/>
                <w:b/>
                <w:color w:val="FFFFFF"/>
              </w:rPr>
              <w:t>Frequency 650 MHz</w:t>
            </w:r>
          </w:p>
        </w:tc>
      </w:tr>
      <w:tr w:rsidR="00A11EE5" w:rsidRPr="0007390A" w:rsidTr="00261A85">
        <w:trPr>
          <w:trHeight w:val="180"/>
          <w:tblHeader/>
        </w:trPr>
        <w:tc>
          <w:tcPr>
            <w:tcW w:w="2552" w:type="dxa"/>
            <w:tcBorders>
              <w:top w:val="single" w:sz="6" w:space="0" w:color="FFFFFF"/>
              <w:left w:val="single" w:sz="8" w:space="0" w:color="FFFFFF"/>
              <w:bottom w:val="single" w:sz="8" w:space="0" w:color="FFFFFF"/>
              <w:right w:val="single" w:sz="6" w:space="0" w:color="FFFFFF"/>
            </w:tcBorders>
            <w:shd w:val="clear" w:color="auto" w:fill="D2232A"/>
            <w:vAlign w:val="center"/>
          </w:tcPr>
          <w:p w:rsidR="00A11EE5" w:rsidRPr="00FE1795" w:rsidRDefault="00A11EE5" w:rsidP="00261A85">
            <w:pPr>
              <w:spacing w:line="288" w:lineRule="auto"/>
              <w:jc w:val="center"/>
              <w:rPr>
                <w:b/>
                <w:color w:val="FFFFFF"/>
              </w:rPr>
            </w:pPr>
            <w:r>
              <w:rPr>
                <w:b/>
                <w:color w:val="FFFFFF"/>
              </w:rPr>
              <w:t>Location Probability</w:t>
            </w:r>
          </w:p>
        </w:tc>
        <w:tc>
          <w:tcPr>
            <w:tcW w:w="2551" w:type="dxa"/>
            <w:tcBorders>
              <w:top w:val="single" w:sz="6" w:space="0" w:color="FFFFFF"/>
              <w:left w:val="single" w:sz="6" w:space="0" w:color="FFFFFF"/>
              <w:bottom w:val="single" w:sz="8" w:space="0" w:color="FFFFFF"/>
              <w:right w:val="single" w:sz="8" w:space="0" w:color="FFFFFF"/>
            </w:tcBorders>
            <w:shd w:val="clear" w:color="auto" w:fill="D2232A"/>
            <w:vAlign w:val="center"/>
          </w:tcPr>
          <w:p w:rsidR="00A11EE5" w:rsidRPr="00543BDE" w:rsidRDefault="00A11EE5" w:rsidP="00543BDE">
            <w:pPr>
              <w:spacing w:line="288" w:lineRule="auto"/>
              <w:jc w:val="center"/>
              <w:rPr>
                <w:rFonts w:cs="Arial"/>
                <w:b/>
                <w:color w:val="FFFFFF" w:themeColor="background1"/>
                <w:lang w:val="da-DK"/>
              </w:rPr>
            </w:pPr>
            <w:r w:rsidRPr="00543BDE">
              <w:rPr>
                <w:rFonts w:cs="Arial"/>
                <w:b/>
                <w:i/>
                <w:iCs/>
                <w:color w:val="FFFFFF" w:themeColor="background1"/>
                <w:lang w:val="da-DK"/>
              </w:rPr>
              <w:t>F</w:t>
            </w:r>
            <w:r w:rsidRPr="00543BDE">
              <w:rPr>
                <w:rFonts w:cs="Arial"/>
                <w:b/>
                <w:i/>
                <w:iCs/>
                <w:color w:val="FFFFFF" w:themeColor="background1"/>
                <w:vertAlign w:val="subscript"/>
                <w:lang w:val="da-DK"/>
              </w:rPr>
              <w:t>k,min</w:t>
            </w:r>
            <w:r w:rsidRPr="00543BDE">
              <w:rPr>
                <w:rFonts w:cs="Arial"/>
                <w:b/>
                <w:color w:val="FFFFFF" w:themeColor="background1"/>
                <w:lang w:val="da-DK"/>
              </w:rPr>
              <w:t xml:space="preserve"> dB</w:t>
            </w:r>
            <w:r w:rsidR="00543BDE" w:rsidRPr="00543BDE">
              <w:rPr>
                <w:rFonts w:cs="Arial"/>
                <w:b/>
                <w:color w:val="FFFFFF" w:themeColor="background1"/>
                <w:lang w:val="da-DK"/>
              </w:rPr>
              <w:t>µ</w:t>
            </w:r>
            <w:r w:rsidRPr="00543BDE">
              <w:rPr>
                <w:rFonts w:cs="Arial"/>
                <w:b/>
                <w:color w:val="FFFFFF" w:themeColor="background1"/>
                <w:lang w:val="da-DK"/>
              </w:rPr>
              <w:t>V/m at 10 m</w:t>
            </w:r>
          </w:p>
        </w:tc>
      </w:tr>
      <w:tr w:rsidR="00A11EE5" w:rsidRPr="00B26143" w:rsidTr="00261A85">
        <w:tc>
          <w:tcPr>
            <w:tcW w:w="2552" w:type="dxa"/>
            <w:tcBorders>
              <w:top w:val="single" w:sz="8" w:space="0" w:color="FFFFFF"/>
            </w:tcBorders>
          </w:tcPr>
          <w:p w:rsidR="00A11EE5" w:rsidRPr="00F8644C" w:rsidRDefault="00A11EE5" w:rsidP="00261A85">
            <w:pPr>
              <w:pStyle w:val="casella"/>
              <w:tabs>
                <w:tab w:val="num" w:pos="852"/>
              </w:tabs>
              <w:ind w:left="-68"/>
              <w:jc w:val="left"/>
            </w:pPr>
            <w:r w:rsidRPr="00F8644C">
              <w:t>99%</w:t>
            </w:r>
          </w:p>
        </w:tc>
        <w:tc>
          <w:tcPr>
            <w:tcW w:w="2551" w:type="dxa"/>
            <w:tcBorders>
              <w:top w:val="single" w:sz="8" w:space="0" w:color="FFFFFF"/>
            </w:tcBorders>
          </w:tcPr>
          <w:p w:rsidR="00A11EE5" w:rsidRPr="00F8644C" w:rsidRDefault="00A11EE5" w:rsidP="00261A85">
            <w:pPr>
              <w:pStyle w:val="casella"/>
              <w:tabs>
                <w:tab w:val="num" w:pos="852"/>
              </w:tabs>
              <w:ind w:left="-68"/>
              <w:jc w:val="left"/>
            </w:pPr>
            <w:r w:rsidRPr="00F8644C">
              <w:t>60</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95 %</w:t>
            </w:r>
          </w:p>
        </w:tc>
        <w:tc>
          <w:tcPr>
            <w:tcW w:w="2551" w:type="dxa"/>
          </w:tcPr>
          <w:p w:rsidR="00A11EE5" w:rsidRPr="00F8644C" w:rsidRDefault="00A11EE5" w:rsidP="00261A85">
            <w:pPr>
              <w:pStyle w:val="casella"/>
              <w:tabs>
                <w:tab w:val="num" w:pos="852"/>
              </w:tabs>
              <w:ind w:left="-68"/>
              <w:jc w:val="left"/>
            </w:pPr>
            <w:r w:rsidRPr="00F8644C">
              <w:t>56</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50%</w:t>
            </w:r>
          </w:p>
        </w:tc>
        <w:tc>
          <w:tcPr>
            <w:tcW w:w="2551" w:type="dxa"/>
          </w:tcPr>
          <w:p w:rsidR="00A11EE5" w:rsidRPr="00F8644C" w:rsidRDefault="00A11EE5" w:rsidP="00261A85">
            <w:pPr>
              <w:pStyle w:val="casella"/>
              <w:tabs>
                <w:tab w:val="num" w:pos="852"/>
              </w:tabs>
              <w:ind w:left="-68"/>
              <w:jc w:val="left"/>
            </w:pPr>
            <w:r w:rsidRPr="00F8644C">
              <w:t xml:space="preserve">48 </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1%</w:t>
            </w:r>
          </w:p>
        </w:tc>
        <w:tc>
          <w:tcPr>
            <w:tcW w:w="2551" w:type="dxa"/>
          </w:tcPr>
          <w:p w:rsidR="00A11EE5" w:rsidRPr="00F8644C" w:rsidRDefault="00A11EE5" w:rsidP="00261A85">
            <w:pPr>
              <w:pStyle w:val="casella"/>
              <w:tabs>
                <w:tab w:val="num" w:pos="852"/>
              </w:tabs>
              <w:ind w:left="-68"/>
              <w:jc w:val="left"/>
            </w:pPr>
            <w:r w:rsidRPr="00F8644C">
              <w:t>34</w:t>
            </w:r>
          </w:p>
        </w:tc>
      </w:tr>
    </w:tbl>
    <w:p w:rsidR="00A11EE5" w:rsidRPr="00B26143" w:rsidRDefault="00A11EE5" w:rsidP="00A11EE5">
      <w:pPr>
        <w:rPr>
          <w:lang w:val="da-DK"/>
        </w:rPr>
      </w:pPr>
    </w:p>
    <w:p w:rsidR="00A11EE5" w:rsidRPr="00B26143" w:rsidRDefault="00A11EE5" w:rsidP="00A11EE5">
      <w:pPr>
        <w:rPr>
          <w:lang w:val="da-DK"/>
        </w:rPr>
      </w:pPr>
    </w:p>
    <w:p w:rsidR="00A11EE5" w:rsidRPr="00F8644C" w:rsidRDefault="00A11EE5" w:rsidP="00A11EE5">
      <w:pPr>
        <w:pStyle w:val="ECCParagraph"/>
      </w:pPr>
      <w:r w:rsidRPr="00F8644C">
        <w:t>In particular, given a threshold T</w:t>
      </w:r>
      <w:r w:rsidRPr="00F8644C">
        <w:rPr>
          <w:vertAlign w:val="subscript"/>
        </w:rPr>
        <w:t>rx</w:t>
      </w:r>
      <w:r w:rsidRPr="00F8644C">
        <w:t xml:space="preserve"> </w:t>
      </w:r>
      <w:r>
        <w:t>set at one of the F</w:t>
      </w:r>
      <w:r w:rsidRPr="00CF1F76">
        <w:rPr>
          <w:vertAlign w:val="subscript"/>
        </w:rPr>
        <w:t xml:space="preserve">k,min </w:t>
      </w:r>
      <w:r w:rsidRPr="00CF1F76">
        <w:t xml:space="preserve"> values in </w:t>
      </w:r>
      <w:r>
        <w:t>Table 1</w:t>
      </w:r>
      <w:r w:rsidRPr="00F8644C">
        <w:t>:</w:t>
      </w:r>
    </w:p>
    <w:tbl>
      <w:tblPr>
        <w:tblW w:w="10118" w:type="dxa"/>
        <w:tblLook w:val="00A0" w:firstRow="1" w:lastRow="0" w:firstColumn="1" w:lastColumn="0" w:noHBand="0" w:noVBand="0"/>
      </w:tblPr>
      <w:tblGrid>
        <w:gridCol w:w="2198"/>
        <w:gridCol w:w="1210"/>
        <w:gridCol w:w="6710"/>
      </w:tblGrid>
      <w:tr w:rsidR="00A11EE5" w:rsidRPr="00F8644C" w:rsidTr="00261A85">
        <w:tc>
          <w:tcPr>
            <w:tcW w:w="2198" w:type="dxa"/>
          </w:tcPr>
          <w:p w:rsidR="00A11EE5" w:rsidRPr="00B65732" w:rsidRDefault="00A11EE5" w:rsidP="00261A85">
            <w:pPr>
              <w:spacing w:before="240" w:after="240"/>
              <w:rPr>
                <w:lang w:val="da-DK"/>
              </w:rPr>
            </w:pPr>
            <w:r w:rsidRPr="00B65732">
              <w:rPr>
                <w:lang w:val="da-DK"/>
              </w:rPr>
              <w:lastRenderedPageBreak/>
              <w:t>E</w:t>
            </w:r>
            <w:r w:rsidRPr="00B65732">
              <w:rPr>
                <w:vertAlign w:val="subscript"/>
                <w:lang w:val="da-DK"/>
              </w:rPr>
              <w:t>rx</w:t>
            </w:r>
            <w:r w:rsidRPr="00B65732">
              <w:rPr>
                <w:lang w:val="da-DK"/>
              </w:rPr>
              <w:t xml:space="preserve"> (dB</w:t>
            </w:r>
            <w:r w:rsidRPr="00DA1DC7">
              <w:rPr>
                <w:rFonts w:ascii="Symbol" w:hAnsi="Symbol"/>
              </w:rPr>
              <w:t></w:t>
            </w:r>
            <w:r w:rsidRPr="00B65732">
              <w:rPr>
                <w:lang w:val="da-DK"/>
              </w:rPr>
              <w:t>V/m) &gt;= T</w:t>
            </w:r>
            <w:r w:rsidRPr="00B65732">
              <w:rPr>
                <w:vertAlign w:val="subscript"/>
                <w:lang w:val="da-DK"/>
              </w:rPr>
              <w:t>rx</w:t>
            </w:r>
            <w:r w:rsidRPr="00B65732">
              <w:rPr>
                <w:lang w:val="da-DK"/>
              </w:rPr>
              <w:t xml:space="preserve"> </w:t>
            </w:r>
          </w:p>
        </w:tc>
        <w:tc>
          <w:tcPr>
            <w:tcW w:w="1210" w:type="dxa"/>
          </w:tcPr>
          <w:p w:rsidR="00A11EE5" w:rsidRPr="00F8644C" w:rsidRDefault="00A11EE5" w:rsidP="00261A85">
            <w:pPr>
              <w:spacing w:before="240" w:after="240"/>
            </w:pPr>
            <w:r w:rsidRPr="00F8644C">
              <w:t>D</w:t>
            </w:r>
            <w:r w:rsidRPr="00DA1DC7">
              <w:rPr>
                <w:vertAlign w:val="subscript"/>
              </w:rPr>
              <w:t>G</w:t>
            </w:r>
            <w:r w:rsidRPr="00F8644C">
              <w:t xml:space="preserve"> = 1</w:t>
            </w:r>
          </w:p>
        </w:tc>
        <w:tc>
          <w:tcPr>
            <w:tcW w:w="6710" w:type="dxa"/>
          </w:tcPr>
          <w:p w:rsidR="00A11EE5" w:rsidRPr="00F8644C" w:rsidRDefault="00A11EE5" w:rsidP="00261A85">
            <w:pPr>
              <w:spacing w:before="240" w:after="240"/>
            </w:pPr>
            <w:r w:rsidRPr="00F8644C">
              <w:t>The pixel is within the protected service contour. Hence the channel is occupied</w:t>
            </w:r>
          </w:p>
        </w:tc>
      </w:tr>
      <w:tr w:rsidR="00A11EE5" w:rsidRPr="00F8644C" w:rsidTr="00261A85">
        <w:tc>
          <w:tcPr>
            <w:tcW w:w="2198" w:type="dxa"/>
          </w:tcPr>
          <w:p w:rsidR="00A11EE5" w:rsidRPr="00B65732" w:rsidRDefault="00A11EE5" w:rsidP="00261A85">
            <w:pPr>
              <w:spacing w:before="240" w:after="240"/>
              <w:rPr>
                <w:lang w:val="da-DK"/>
              </w:rPr>
            </w:pPr>
            <w:r w:rsidRPr="00B65732">
              <w:rPr>
                <w:lang w:val="da-DK"/>
              </w:rPr>
              <w:t>E</w:t>
            </w:r>
            <w:r w:rsidRPr="00B65732">
              <w:rPr>
                <w:vertAlign w:val="subscript"/>
                <w:lang w:val="da-DK"/>
              </w:rPr>
              <w:t>rx</w:t>
            </w:r>
            <w:r w:rsidRPr="00B65732">
              <w:rPr>
                <w:lang w:val="da-DK"/>
              </w:rPr>
              <w:t xml:space="preserve"> (dB</w:t>
            </w:r>
            <w:r w:rsidRPr="00DA1DC7">
              <w:rPr>
                <w:rFonts w:ascii="Symbol" w:hAnsi="Symbol"/>
              </w:rPr>
              <w:t></w:t>
            </w:r>
            <w:r w:rsidRPr="00B65732">
              <w:rPr>
                <w:lang w:val="da-DK"/>
              </w:rPr>
              <w:t>V/m) &lt; T</w:t>
            </w:r>
            <w:r w:rsidRPr="00B65732">
              <w:rPr>
                <w:vertAlign w:val="subscript"/>
                <w:lang w:val="da-DK"/>
              </w:rPr>
              <w:t>rx</w:t>
            </w:r>
            <w:r w:rsidRPr="00B65732">
              <w:rPr>
                <w:lang w:val="da-DK"/>
              </w:rPr>
              <w:t xml:space="preserve"> </w:t>
            </w:r>
          </w:p>
        </w:tc>
        <w:tc>
          <w:tcPr>
            <w:tcW w:w="1210" w:type="dxa"/>
          </w:tcPr>
          <w:p w:rsidR="00A11EE5" w:rsidRPr="00F8644C" w:rsidRDefault="00A11EE5" w:rsidP="00261A85">
            <w:pPr>
              <w:spacing w:before="240" w:after="240"/>
            </w:pPr>
            <w:r w:rsidRPr="00F8644C">
              <w:t>D</w:t>
            </w:r>
            <w:r w:rsidRPr="00DA1DC7">
              <w:rPr>
                <w:vertAlign w:val="subscript"/>
              </w:rPr>
              <w:t>G</w:t>
            </w:r>
            <w:r w:rsidRPr="00F8644C">
              <w:t xml:space="preserve"> = 0</w:t>
            </w:r>
          </w:p>
        </w:tc>
        <w:tc>
          <w:tcPr>
            <w:tcW w:w="6710" w:type="dxa"/>
          </w:tcPr>
          <w:p w:rsidR="00A11EE5" w:rsidRPr="00F8644C" w:rsidRDefault="00A11EE5" w:rsidP="00261A85">
            <w:pPr>
              <w:spacing w:before="240" w:after="240"/>
            </w:pPr>
            <w:r w:rsidRPr="00F8644C">
              <w:t>The pixel is outside the protected service contour. Hence the channel is vacant</w:t>
            </w:r>
          </w:p>
        </w:tc>
      </w:tr>
    </w:tbl>
    <w:p w:rsidR="00A11EE5" w:rsidRDefault="00A11EE5" w:rsidP="00A11EE5"/>
    <w:p w:rsidR="00A11EE5" w:rsidRPr="00F8644C" w:rsidRDefault="00A11EE5" w:rsidP="0000092C">
      <w:pPr>
        <w:pStyle w:val="ECCParagraph"/>
      </w:pPr>
      <w:r w:rsidRPr="00F8644C">
        <w:t>In</w:t>
      </w:r>
      <w:r w:rsidR="0000092C">
        <w:t xml:space="preserve"> </w:t>
      </w:r>
      <w:r w:rsidR="00A005B2">
        <w:fldChar w:fldCharType="begin"/>
      </w:r>
      <w:r w:rsidR="001646D2">
        <w:instrText xml:space="preserve"> REF _Ref345571932 \h </w:instrText>
      </w:r>
      <w:r w:rsidR="00A005B2">
        <w:fldChar w:fldCharType="separate"/>
      </w:r>
      <w:r w:rsidR="0007390A">
        <w:t xml:space="preserve">Figure </w:t>
      </w:r>
      <w:r w:rsidR="0007390A">
        <w:rPr>
          <w:noProof/>
        </w:rPr>
        <w:t>101</w:t>
      </w:r>
      <w:r w:rsidR="00A005B2">
        <w:fldChar w:fldCharType="end"/>
      </w:r>
      <w:r w:rsidRPr="00F8644C">
        <w:t xml:space="preserve"> simulated field strength levels (dB</w:t>
      </w:r>
      <w:r w:rsidRPr="00F8644C">
        <w:rPr>
          <w:rFonts w:ascii="Symbol" w:hAnsi="Symbol"/>
        </w:rPr>
        <w:t></w:t>
      </w:r>
      <w:r w:rsidRPr="00F8644C">
        <w:t>V/m) are shown for channel 21 and 5</w:t>
      </w:r>
      <w:r>
        <w:t>9</w:t>
      </w:r>
      <w:r w:rsidRPr="00F8644C">
        <w:t xml:space="preserve">. It can be noticed that for </w:t>
      </w:r>
      <w:r>
        <w:t>the considered channels</w:t>
      </w:r>
      <w:r w:rsidRPr="00F8644C">
        <w:t xml:space="preserve"> most of the pixels of the province of Bologna are occupied, as only some hilly and mountainous areas quite far from Bologna are not reached by the DVB-T signal. Similar results have been computed with the employed simulation tool for all the DVB-T channels in the 470-790 MHz band (</w:t>
      </w:r>
      <w:r w:rsidRPr="00F8644C" w:rsidDel="00C86408">
        <w:t>c</w:t>
      </w:r>
      <w:r w:rsidRPr="00F8644C">
        <w:t xml:space="preserve">hannels 21-60). </w:t>
      </w:r>
      <w:r w:rsidRPr="00F8644C">
        <w:rPr>
          <w:lang w:eastAsia="ko-KR"/>
        </w:rPr>
        <w:t>Based on this analysis the geo-location database can be populated: for each pixel and for each channel the proper value of the D</w:t>
      </w:r>
      <w:r w:rsidRPr="00F8644C">
        <w:rPr>
          <w:vertAlign w:val="subscript"/>
          <w:lang w:eastAsia="ko-KR"/>
        </w:rPr>
        <w:t>G</w:t>
      </w:r>
      <w:r w:rsidRPr="00F8644C">
        <w:rPr>
          <w:lang w:eastAsia="ko-KR"/>
        </w:rPr>
        <w:t xml:space="preserve"> parameter (1 or 0) is stored.</w:t>
      </w:r>
    </w:p>
    <w:p w:rsidR="00A11EE5" w:rsidRPr="00F8644C" w:rsidRDefault="00A11EE5" w:rsidP="00A11EE5"/>
    <w:tbl>
      <w:tblPr>
        <w:tblW w:w="10031" w:type="dxa"/>
        <w:tblLayout w:type="fixed"/>
        <w:tblLook w:val="00A0" w:firstRow="1" w:lastRow="0" w:firstColumn="1" w:lastColumn="0" w:noHBand="0" w:noVBand="0"/>
      </w:tblPr>
      <w:tblGrid>
        <w:gridCol w:w="5070"/>
        <w:gridCol w:w="4961"/>
      </w:tblGrid>
      <w:tr w:rsidR="00A11EE5" w:rsidRPr="00F8644C" w:rsidTr="00261A85">
        <w:tc>
          <w:tcPr>
            <w:tcW w:w="5070" w:type="dxa"/>
          </w:tcPr>
          <w:p w:rsidR="00A11EE5" w:rsidRPr="00F8644C" w:rsidRDefault="00A11EE5" w:rsidP="00261A85">
            <w:pPr>
              <w:pStyle w:val="Caption"/>
              <w:keepNext/>
              <w:keepLines/>
              <w:rPr>
                <w:lang w:val="en-GB"/>
              </w:rPr>
            </w:pPr>
            <w:r>
              <w:rPr>
                <w:noProof/>
                <w:lang w:val="da-DK" w:eastAsia="da-DK"/>
              </w:rPr>
              <w:drawing>
                <wp:inline distT="0" distB="0" distL="0" distR="0" wp14:anchorId="43F677C5" wp14:editId="615DA20C">
                  <wp:extent cx="3006725" cy="2216785"/>
                  <wp:effectExtent l="19050" t="0" r="3175" b="0"/>
                  <wp:docPr id="10" name="Image 10" descr="Channel2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nnel21new"/>
                          <pic:cNvPicPr>
                            <a:picLocks noChangeAspect="1" noChangeArrowheads="1"/>
                          </pic:cNvPicPr>
                        </pic:nvPicPr>
                        <pic:blipFill>
                          <a:blip r:embed="rId235"/>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c>
          <w:tcPr>
            <w:tcW w:w="4961" w:type="dxa"/>
          </w:tcPr>
          <w:p w:rsidR="00A11EE5" w:rsidRPr="00F8644C" w:rsidRDefault="00A11EE5" w:rsidP="00261A85">
            <w:pPr>
              <w:pStyle w:val="Caption"/>
              <w:keepNext/>
              <w:keepLines/>
              <w:rPr>
                <w:lang w:val="en-GB"/>
              </w:rPr>
            </w:pPr>
            <w:r>
              <w:rPr>
                <w:noProof/>
                <w:lang w:val="da-DK" w:eastAsia="da-DK"/>
              </w:rPr>
              <w:drawing>
                <wp:inline distT="0" distB="0" distL="0" distR="0" wp14:anchorId="601E8C43" wp14:editId="0EF7C162">
                  <wp:extent cx="3006725" cy="2216785"/>
                  <wp:effectExtent l="19050" t="0" r="3175" b="0"/>
                  <wp:docPr id="11" name="Image 11" descr="Channel59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nnel59new"/>
                          <pic:cNvPicPr>
                            <a:picLocks noChangeAspect="1" noChangeArrowheads="1"/>
                          </pic:cNvPicPr>
                        </pic:nvPicPr>
                        <pic:blipFill>
                          <a:blip r:embed="rId236"/>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r>
    </w:tbl>
    <w:p w:rsidR="00A11EE5" w:rsidRPr="00F8644C" w:rsidRDefault="00A11EE5" w:rsidP="00A11EE5">
      <w:pPr>
        <w:pStyle w:val="Caption"/>
        <w:rPr>
          <w:lang w:val="en-GB"/>
        </w:rPr>
      </w:pPr>
      <w:bookmarkStart w:id="661" w:name="_Ref345571932"/>
      <w:bookmarkStart w:id="662" w:name="_Ref171212558"/>
      <w:r>
        <w:t xml:space="preserve">Figure </w:t>
      </w:r>
      <w:r w:rsidR="00A005B2">
        <w:fldChar w:fldCharType="begin"/>
      </w:r>
      <w:r w:rsidR="00AD098E">
        <w:instrText xml:space="preserve"> SEQ Figure \* ARABIC </w:instrText>
      </w:r>
      <w:r w:rsidR="00A005B2">
        <w:fldChar w:fldCharType="separate"/>
      </w:r>
      <w:r w:rsidR="0007390A">
        <w:rPr>
          <w:noProof/>
        </w:rPr>
        <w:t>101</w:t>
      </w:r>
      <w:r w:rsidR="00A005B2">
        <w:rPr>
          <w:noProof/>
        </w:rPr>
        <w:fldChar w:fldCharType="end"/>
      </w:r>
      <w:bookmarkEnd w:id="661"/>
      <w:r>
        <w:t>:</w:t>
      </w:r>
      <w:r>
        <w:rPr>
          <w:lang w:val="en-GB"/>
        </w:rPr>
        <w:t xml:space="preserve"> </w:t>
      </w:r>
      <w:r w:rsidRPr="00F8644C">
        <w:rPr>
          <w:lang w:val="en-GB"/>
        </w:rPr>
        <w:t>Example of received DVB-T signal strength in the province of Bologna</w:t>
      </w:r>
      <w:bookmarkEnd w:id="662"/>
      <w:r w:rsidRPr="00F8644C">
        <w:rPr>
          <w:lang w:val="en-GB"/>
        </w:rPr>
        <w:t xml:space="preserve"> for channels 21 and 59</w:t>
      </w:r>
    </w:p>
    <w:p w:rsidR="00A11EE5" w:rsidRDefault="00A11EE5" w:rsidP="00A11EE5">
      <w:pPr>
        <w:pStyle w:val="ECCParagraph"/>
        <w:rPr>
          <w:lang w:eastAsia="ko-KR"/>
        </w:rPr>
      </w:pPr>
      <w:bookmarkStart w:id="663" w:name="_Ref303950251"/>
      <w:r w:rsidRPr="00956805">
        <w:rPr>
          <w:lang w:eastAsia="ko-KR"/>
        </w:rPr>
        <w:t>In</w:t>
      </w:r>
      <w:r w:rsidR="0000092C">
        <w:rPr>
          <w:lang w:eastAsia="ko-KR"/>
        </w:rPr>
        <w:t xml:space="preserve"> </w:t>
      </w:r>
      <w:r w:rsidR="00A005B2">
        <w:rPr>
          <w:lang w:eastAsia="ko-KR"/>
        </w:rPr>
        <w:fldChar w:fldCharType="begin"/>
      </w:r>
      <w:r w:rsidR="00A66F96">
        <w:rPr>
          <w:lang w:eastAsia="ko-KR"/>
        </w:rPr>
        <w:instrText xml:space="preserve"> REF _Ref345513303 \h </w:instrText>
      </w:r>
      <w:r w:rsidR="00A005B2">
        <w:rPr>
          <w:lang w:eastAsia="ko-KR"/>
        </w:rPr>
      </w:r>
      <w:r w:rsidR="00A005B2">
        <w:rPr>
          <w:lang w:eastAsia="ko-KR"/>
        </w:rPr>
        <w:fldChar w:fldCharType="separate"/>
      </w:r>
      <w:r w:rsidR="0007390A" w:rsidRPr="00472FFE">
        <w:rPr>
          <w:lang w:val="it-CH"/>
        </w:rPr>
        <w:t xml:space="preserve">Figure </w:t>
      </w:r>
      <w:r w:rsidR="0007390A">
        <w:rPr>
          <w:noProof/>
          <w:lang w:val="it-CH"/>
        </w:rPr>
        <w:t>102</w:t>
      </w:r>
      <w:r w:rsidR="00A005B2">
        <w:rPr>
          <w:lang w:eastAsia="ko-KR"/>
        </w:rPr>
        <w:fldChar w:fldCharType="end"/>
      </w:r>
      <w:r w:rsidR="00A66F96">
        <w:rPr>
          <w:lang w:eastAsia="ko-KR"/>
        </w:rPr>
        <w:t xml:space="preserve"> </w:t>
      </w:r>
      <w:r w:rsidRPr="00F8644C">
        <w:rPr>
          <w:lang w:eastAsia="ko-KR"/>
        </w:rPr>
        <w:t xml:space="preserve">the geo-location database results obtained for channels 21-60 are reported for the </w:t>
      </w:r>
      <w:r>
        <w:rPr>
          <w:lang w:eastAsia="ko-KR"/>
        </w:rPr>
        <w:t>six</w:t>
      </w:r>
      <w:r w:rsidRPr="00F8644C">
        <w:rPr>
          <w:lang w:eastAsia="ko-KR"/>
        </w:rPr>
        <w:t xml:space="preserve"> locations (</w:t>
      </w:r>
      <w:r w:rsidRPr="003377FE">
        <w:rPr>
          <w:lang w:eastAsia="ko-KR"/>
        </w:rPr>
        <w:t>Villa Griffone, Ristorante Joli, Giardino Sasso Marconi, Val di Setta, Piccolo Paradiso, Mongardino</w:t>
      </w:r>
      <w:r w:rsidRPr="00F8644C">
        <w:rPr>
          <w:lang w:eastAsia="ko-KR"/>
        </w:rPr>
        <w:t>)</w:t>
      </w:r>
      <w:r>
        <w:rPr>
          <w:lang w:eastAsia="ko-KR"/>
        </w:rPr>
        <w:t>,</w:t>
      </w:r>
      <w:r w:rsidRPr="00F8644C">
        <w:rPr>
          <w:lang w:eastAsia="ko-KR"/>
        </w:rPr>
        <w:t xml:space="preserve"> where also measurements are available. </w:t>
      </w:r>
      <w:r>
        <w:rPr>
          <w:lang w:eastAsia="ko-KR"/>
        </w:rPr>
        <w:t>The selected locations are those shown in the following</w:t>
      </w:r>
      <w:r w:rsidR="0000092C">
        <w:rPr>
          <w:lang w:eastAsia="ko-KR"/>
        </w:rPr>
        <w:t xml:space="preserve"> </w:t>
      </w:r>
      <w:r w:rsidR="00A005B2">
        <w:rPr>
          <w:lang w:eastAsia="ko-KR"/>
        </w:rPr>
        <w:fldChar w:fldCharType="begin"/>
      </w:r>
      <w:r w:rsidR="0000092C">
        <w:rPr>
          <w:lang w:eastAsia="ko-KR"/>
        </w:rPr>
        <w:instrText xml:space="preserve"> REF _Ref345513122 \h </w:instrText>
      </w:r>
      <w:r w:rsidR="00A005B2">
        <w:rPr>
          <w:lang w:eastAsia="ko-KR"/>
        </w:rPr>
      </w:r>
      <w:r w:rsidR="00A005B2">
        <w:rPr>
          <w:lang w:eastAsia="ko-KR"/>
        </w:rPr>
        <w:fldChar w:fldCharType="separate"/>
      </w:r>
      <w:r w:rsidR="0007390A" w:rsidRPr="00472FFE">
        <w:rPr>
          <w:lang w:val="it-CH"/>
        </w:rPr>
        <w:t xml:space="preserve">Figure </w:t>
      </w:r>
      <w:r w:rsidR="0007390A">
        <w:rPr>
          <w:noProof/>
          <w:lang w:val="it-CH"/>
        </w:rPr>
        <w:t>103</w:t>
      </w:r>
      <w:r w:rsidR="00A005B2">
        <w:rPr>
          <w:lang w:eastAsia="ko-KR"/>
        </w:rPr>
        <w:fldChar w:fldCharType="end"/>
      </w:r>
      <w:r>
        <w:rPr>
          <w:lang w:eastAsia="ko-KR"/>
        </w:rPr>
        <w:t>.</w:t>
      </w:r>
      <w:r w:rsidRPr="002505A6">
        <w:rPr>
          <w:lang w:eastAsia="ko-KR"/>
        </w:rPr>
        <w:t xml:space="preserve"> </w:t>
      </w:r>
    </w:p>
    <w:bookmarkEnd w:id="663"/>
    <w:p w:rsidR="00A11EE5" w:rsidRDefault="00A11EE5" w:rsidP="00A11EE5"/>
    <w:p w:rsidR="00A11EE5" w:rsidRDefault="00A11EE5" w:rsidP="00A11EE5">
      <w:pPr>
        <w:jc w:val="center"/>
      </w:pPr>
      <w:r>
        <w:rPr>
          <w:noProof/>
          <w:lang w:val="da-DK" w:eastAsia="da-DK"/>
        </w:rPr>
        <w:lastRenderedPageBreak/>
        <w:drawing>
          <wp:inline distT="0" distB="0" distL="0" distR="0" wp14:anchorId="51C27450" wp14:editId="2BF5053E">
            <wp:extent cx="6108065" cy="3284220"/>
            <wp:effectExtent l="0" t="0" r="698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
                    <a:srcRect/>
                    <a:stretch>
                      <a:fillRect/>
                    </a:stretch>
                  </pic:blipFill>
                  <pic:spPr bwMode="auto">
                    <a:xfrm>
                      <a:off x="0" y="0"/>
                      <a:ext cx="6108065" cy="3284220"/>
                    </a:xfrm>
                    <a:prstGeom prst="rect">
                      <a:avLst/>
                    </a:prstGeom>
                    <a:noFill/>
                    <a:ln w="9525">
                      <a:noFill/>
                      <a:miter lim="800000"/>
                      <a:headEnd/>
                      <a:tailEnd/>
                    </a:ln>
                  </pic:spPr>
                </pic:pic>
              </a:graphicData>
            </a:graphic>
          </wp:inline>
        </w:drawing>
      </w:r>
    </w:p>
    <w:p w:rsidR="00A11EE5" w:rsidRPr="00117D7A" w:rsidRDefault="00A11EE5" w:rsidP="00A11EE5">
      <w:pPr>
        <w:pStyle w:val="Caption"/>
        <w:rPr>
          <w:bCs w:val="0"/>
          <w:lang w:val="it-CH"/>
        </w:rPr>
      </w:pPr>
      <w:bookmarkStart w:id="664" w:name="_Ref345513303"/>
      <w:r w:rsidRPr="00472FFE">
        <w:rPr>
          <w:lang w:val="it-CH"/>
        </w:rPr>
        <w:t xml:space="preserve">Figure </w:t>
      </w:r>
      <w:r w:rsidR="00A005B2">
        <w:fldChar w:fldCharType="begin"/>
      </w:r>
      <w:r w:rsidRPr="00472FFE">
        <w:rPr>
          <w:lang w:val="it-CH"/>
        </w:rPr>
        <w:instrText xml:space="preserve"> SEQ Figure \* ARABIC </w:instrText>
      </w:r>
      <w:r w:rsidR="00A005B2">
        <w:fldChar w:fldCharType="separate"/>
      </w:r>
      <w:r w:rsidR="0007390A">
        <w:rPr>
          <w:noProof/>
          <w:lang w:val="it-CH"/>
        </w:rPr>
        <w:t>102</w:t>
      </w:r>
      <w:r w:rsidR="00A005B2">
        <w:fldChar w:fldCharType="end"/>
      </w:r>
      <w:bookmarkEnd w:id="664"/>
      <w:r w:rsidRPr="00472FFE">
        <w:rPr>
          <w:lang w:val="it-CH"/>
        </w:rPr>
        <w:t xml:space="preserve">: </w:t>
      </w:r>
      <w:bookmarkStart w:id="665" w:name="_Ref303950505"/>
      <w:r w:rsidRPr="00117D7A">
        <w:rPr>
          <w:lang w:val="it-CH"/>
        </w:rPr>
        <w:t xml:space="preserve">Geo-location database: comparison in each location (1: </w:t>
      </w:r>
      <w:r w:rsidRPr="00117D7A">
        <w:rPr>
          <w:bCs w:val="0"/>
          <w:lang w:val="it-CH"/>
        </w:rPr>
        <w:t xml:space="preserve">Villa Griffone, 2: Ristorante Joli, 3: Giardino Sasso Marconi, 4: Val di Setta, 5: Piccolo Paradiso, 6: Mongardino) </w:t>
      </w:r>
      <w:r w:rsidRPr="00117D7A">
        <w:rPr>
          <w:lang w:val="it-CH"/>
        </w:rPr>
        <w:t>for different field strength thresholds (34</w:t>
      </w:r>
      <w:r w:rsidRPr="00117D7A">
        <w:rPr>
          <w:bCs w:val="0"/>
          <w:lang w:val="it-CH"/>
        </w:rPr>
        <w:t> dB</w:t>
      </w:r>
      <w:r w:rsidRPr="00F8644C">
        <w:rPr>
          <w:rFonts w:ascii="Symbol" w:hAnsi="Symbol"/>
          <w:bCs w:val="0"/>
          <w:lang w:val="en-GB"/>
        </w:rPr>
        <w:t></w:t>
      </w:r>
      <w:r w:rsidRPr="00117D7A">
        <w:rPr>
          <w:bCs w:val="0"/>
          <w:lang w:val="it-CH"/>
        </w:rPr>
        <w:t>V/m, 48 dB</w:t>
      </w:r>
      <w:r w:rsidRPr="00F8644C">
        <w:rPr>
          <w:rFonts w:ascii="Symbol" w:hAnsi="Symbol"/>
          <w:bCs w:val="0"/>
          <w:lang w:val="en-GB"/>
        </w:rPr>
        <w:t></w:t>
      </w:r>
      <w:r w:rsidRPr="00117D7A">
        <w:rPr>
          <w:bCs w:val="0"/>
          <w:lang w:val="it-CH"/>
        </w:rPr>
        <w:t>V/m, 56 dB</w:t>
      </w:r>
      <w:r w:rsidRPr="00F8644C">
        <w:rPr>
          <w:rFonts w:ascii="Symbol" w:hAnsi="Symbol"/>
          <w:bCs w:val="0"/>
          <w:lang w:val="en-GB"/>
        </w:rPr>
        <w:t></w:t>
      </w:r>
      <w:r w:rsidRPr="00117D7A">
        <w:rPr>
          <w:bCs w:val="0"/>
          <w:lang w:val="it-CH"/>
        </w:rPr>
        <w:t>V/m, 60 dB</w:t>
      </w:r>
      <w:r w:rsidRPr="00F8644C">
        <w:rPr>
          <w:rFonts w:ascii="Symbol" w:hAnsi="Symbol"/>
          <w:bCs w:val="0"/>
          <w:lang w:val="en-GB"/>
        </w:rPr>
        <w:t></w:t>
      </w:r>
      <w:r w:rsidRPr="00117D7A">
        <w:rPr>
          <w:bCs w:val="0"/>
          <w:lang w:val="it-CH"/>
        </w:rPr>
        <w:t>V/m).</w:t>
      </w:r>
      <w:bookmarkEnd w:id="665"/>
    </w:p>
    <w:p w:rsidR="00A11EE5" w:rsidRDefault="00A11EE5" w:rsidP="00A11EE5">
      <w:pPr>
        <w:pStyle w:val="ECCParagraph"/>
      </w:pPr>
      <w:r w:rsidRPr="00C0180E">
        <w:t>Four different thresholds of 34 dB</w:t>
      </w:r>
      <w:r w:rsidRPr="009F2C85">
        <w:rPr>
          <w:rFonts w:ascii="Symbol" w:hAnsi="Symbol"/>
        </w:rPr>
        <w:t></w:t>
      </w:r>
      <w:r w:rsidRPr="00C0180E">
        <w:t>V/m, 48 dB</w:t>
      </w:r>
      <w:r w:rsidRPr="009F2C85">
        <w:rPr>
          <w:rFonts w:ascii="Symbol" w:hAnsi="Symbol"/>
        </w:rPr>
        <w:t></w:t>
      </w:r>
      <w:r w:rsidRPr="00C0180E">
        <w:t>V/m, 56 dB</w:t>
      </w:r>
      <w:r w:rsidRPr="009F2C85">
        <w:rPr>
          <w:rFonts w:ascii="Symbol" w:hAnsi="Symbol"/>
        </w:rPr>
        <w:t></w:t>
      </w:r>
      <w:r w:rsidRPr="00C0180E">
        <w:t>V/m, 60 dB</w:t>
      </w:r>
      <w:r w:rsidRPr="009F2C85">
        <w:rPr>
          <w:rFonts w:ascii="Symbol" w:hAnsi="Symbol"/>
        </w:rPr>
        <w:t></w:t>
      </w:r>
      <w:r>
        <w:t xml:space="preserve">V/m have been addressed </w:t>
      </w:r>
      <w:r w:rsidRPr="00C0180E">
        <w:t xml:space="preserve">in order to identify if the channel is occupied (red) or not (green). Channel occupancy is shown in </w:t>
      </w:r>
      <w:r w:rsidR="00A005B2" w:rsidRPr="00C0180E">
        <w:fldChar w:fldCharType="begin"/>
      </w:r>
      <w:r w:rsidRPr="00C0180E">
        <w:instrText xml:space="preserve"> REF _Ref303950505 \r \h </w:instrText>
      </w:r>
      <w:r w:rsidR="00A005B2" w:rsidRPr="00C0180E">
        <w:fldChar w:fldCharType="separate"/>
      </w:r>
      <w:r w:rsidR="0007390A">
        <w:t>0</w:t>
      </w:r>
      <w:r w:rsidR="00A005B2" w:rsidRPr="00C0180E">
        <w:fldChar w:fldCharType="end"/>
      </w:r>
      <w:r w:rsidRPr="00C0180E">
        <w:t xml:space="preserve"> for the different locations </w:t>
      </w:r>
      <w:r>
        <w:t xml:space="preserve">and selected thresholds. From </w:t>
      </w:r>
      <w:r w:rsidR="00A005B2">
        <w:fldChar w:fldCharType="begin"/>
      </w:r>
      <w:r>
        <w:instrText xml:space="preserve"> REF _Ref333321544 \h </w:instrText>
      </w:r>
      <w:r w:rsidR="00A005B2">
        <w:fldChar w:fldCharType="separate"/>
      </w:r>
      <w:r w:rsidR="0007390A">
        <w:t xml:space="preserve">Table </w:t>
      </w:r>
      <w:r w:rsidR="0007390A">
        <w:rPr>
          <w:noProof/>
        </w:rPr>
        <w:t>24</w:t>
      </w:r>
      <w:r w:rsidR="00A005B2">
        <w:fldChar w:fldCharType="end"/>
      </w:r>
      <w:r w:rsidRPr="00C0180E" w:rsidDel="00121B5C">
        <w:t xml:space="preserve"> </w:t>
      </w:r>
      <w:r w:rsidRPr="00C0180E">
        <w:t>it can be observed that the percentage of white space potentially available varies with the selected threshold, even though most of the DVB-T channels result to be occupied in the considered locations</w:t>
      </w:r>
      <w:r>
        <w:t>.</w:t>
      </w:r>
    </w:p>
    <w:p w:rsidR="00A11EE5" w:rsidRDefault="00A11EE5" w:rsidP="00A11EE5">
      <w:pPr>
        <w:pStyle w:val="Caption"/>
      </w:pPr>
      <w:bookmarkStart w:id="666" w:name="_Ref333321544"/>
      <w:r>
        <w:t xml:space="preserve">Table </w:t>
      </w:r>
      <w:r w:rsidR="00A005B2">
        <w:fldChar w:fldCharType="begin"/>
      </w:r>
      <w:r w:rsidR="00AD098E">
        <w:instrText xml:space="preserve"> SEQ Table \* ARABIC </w:instrText>
      </w:r>
      <w:r w:rsidR="00A005B2">
        <w:fldChar w:fldCharType="separate"/>
      </w:r>
      <w:r w:rsidR="0007390A">
        <w:rPr>
          <w:noProof/>
        </w:rPr>
        <w:t>24</w:t>
      </w:r>
      <w:r w:rsidR="00A005B2">
        <w:rPr>
          <w:noProof/>
        </w:rPr>
        <w:fldChar w:fldCharType="end"/>
      </w:r>
      <w:bookmarkEnd w:id="666"/>
      <w:r>
        <w:t xml:space="preserve">: </w:t>
      </w:r>
      <w:r>
        <w:rPr>
          <w:lang w:eastAsia="ko-KR"/>
        </w:rPr>
        <w:t>WS potentially available from the geo-location DB</w:t>
      </w:r>
    </w:p>
    <w:tbl>
      <w:tblPr>
        <w:tblW w:w="0" w:type="auto"/>
        <w:tblInd w:w="2376"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977"/>
        <w:gridCol w:w="2126"/>
      </w:tblGrid>
      <w:tr w:rsidR="00A11EE5" w:rsidRPr="00FE1795" w:rsidTr="00261A85">
        <w:trPr>
          <w:tblHeader/>
        </w:trPr>
        <w:tc>
          <w:tcPr>
            <w:tcW w:w="2977" w:type="dxa"/>
            <w:tcBorders>
              <w:right w:val="single" w:sz="8" w:space="0" w:color="FFFFFF"/>
            </w:tcBorders>
            <w:shd w:val="clear" w:color="auto" w:fill="D2232A"/>
            <w:vAlign w:val="center"/>
          </w:tcPr>
          <w:p w:rsidR="00A11EE5" w:rsidRPr="00B24C40" w:rsidRDefault="00A11EE5" w:rsidP="00261A85">
            <w:pPr>
              <w:jc w:val="center"/>
              <w:rPr>
                <w:rFonts w:cs="Arial"/>
                <w:b/>
                <w:bCs/>
                <w:color w:val="FFFFFF" w:themeColor="background1"/>
              </w:rPr>
            </w:pPr>
            <w:r w:rsidRPr="00B24C40">
              <w:rPr>
                <w:rFonts w:cs="Arial"/>
                <w:b/>
                <w:bCs/>
                <w:color w:val="FFFFFF" w:themeColor="background1"/>
              </w:rPr>
              <w:t>Threshold (dB</w:t>
            </w:r>
            <w:r w:rsidRPr="00B24C40">
              <w:rPr>
                <w:rFonts w:cs="Arial"/>
                <w:color w:val="FFFFFF" w:themeColor="background1"/>
              </w:rPr>
              <w:t></w:t>
            </w:r>
            <w:r w:rsidRPr="00B24C40">
              <w:rPr>
                <w:rFonts w:cs="Arial"/>
                <w:b/>
                <w:bCs/>
                <w:color w:val="FFFFFF" w:themeColor="background1"/>
              </w:rPr>
              <w:t>V/m)</w:t>
            </w:r>
          </w:p>
        </w:tc>
        <w:tc>
          <w:tcPr>
            <w:tcW w:w="2126" w:type="dxa"/>
            <w:tcBorders>
              <w:left w:val="single" w:sz="8" w:space="0" w:color="FFFFFF"/>
              <w:right w:val="single" w:sz="8" w:space="0" w:color="FFFFFF"/>
            </w:tcBorders>
            <w:shd w:val="clear" w:color="auto" w:fill="D2232A"/>
            <w:vAlign w:val="center"/>
          </w:tcPr>
          <w:p w:rsidR="00A11EE5" w:rsidRPr="00B24C40" w:rsidRDefault="00A11EE5" w:rsidP="00261A85">
            <w:pPr>
              <w:rPr>
                <w:rFonts w:cs="Arial"/>
                <w:b/>
                <w:color w:val="FFFFFF" w:themeColor="background1"/>
              </w:rPr>
            </w:pPr>
            <w:r w:rsidRPr="00B24C40">
              <w:rPr>
                <w:rFonts w:cs="Arial"/>
                <w:b/>
                <w:color w:val="FFFFFF" w:themeColor="background1"/>
              </w:rPr>
              <w:t>%</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34</w:t>
            </w:r>
          </w:p>
        </w:tc>
        <w:tc>
          <w:tcPr>
            <w:tcW w:w="2126" w:type="dxa"/>
            <w:vAlign w:val="center"/>
          </w:tcPr>
          <w:p w:rsidR="00A11EE5" w:rsidRPr="00B24C40" w:rsidRDefault="00A11EE5" w:rsidP="00261A85">
            <w:pPr>
              <w:rPr>
                <w:rFonts w:cs="Arial"/>
                <w:szCs w:val="20"/>
              </w:rPr>
            </w:pPr>
            <w:r w:rsidRPr="00B24C40">
              <w:rPr>
                <w:rFonts w:cs="Arial"/>
                <w:szCs w:val="20"/>
              </w:rPr>
              <w:t>20.08</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48</w:t>
            </w:r>
          </w:p>
        </w:tc>
        <w:tc>
          <w:tcPr>
            <w:tcW w:w="2126" w:type="dxa"/>
            <w:vAlign w:val="center"/>
          </w:tcPr>
          <w:p w:rsidR="00A11EE5" w:rsidRPr="00B24C40" w:rsidRDefault="00A11EE5" w:rsidP="00261A85">
            <w:pPr>
              <w:rPr>
                <w:rFonts w:cs="Arial"/>
                <w:szCs w:val="20"/>
              </w:rPr>
            </w:pPr>
            <w:r w:rsidRPr="00B24C40">
              <w:rPr>
                <w:rFonts w:cs="Arial"/>
                <w:szCs w:val="20"/>
              </w:rPr>
              <w:t>38.89</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56</w:t>
            </w:r>
          </w:p>
        </w:tc>
        <w:tc>
          <w:tcPr>
            <w:tcW w:w="2126" w:type="dxa"/>
            <w:vAlign w:val="center"/>
          </w:tcPr>
          <w:p w:rsidR="00A11EE5" w:rsidRPr="00B24C40" w:rsidRDefault="00A11EE5" w:rsidP="00261A85">
            <w:pPr>
              <w:rPr>
                <w:rFonts w:cs="Arial"/>
                <w:szCs w:val="20"/>
              </w:rPr>
            </w:pPr>
            <w:r w:rsidRPr="00B24C40">
              <w:rPr>
                <w:rFonts w:cs="Arial"/>
                <w:szCs w:val="20"/>
              </w:rPr>
              <w:t>46.15</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60</w:t>
            </w:r>
          </w:p>
        </w:tc>
        <w:tc>
          <w:tcPr>
            <w:tcW w:w="2126" w:type="dxa"/>
            <w:vAlign w:val="center"/>
          </w:tcPr>
          <w:p w:rsidR="00A11EE5" w:rsidRPr="00B24C40" w:rsidRDefault="00A11EE5" w:rsidP="00261A85">
            <w:pPr>
              <w:rPr>
                <w:rFonts w:cs="Arial"/>
                <w:szCs w:val="20"/>
              </w:rPr>
            </w:pPr>
            <w:r w:rsidRPr="00B24C40">
              <w:rPr>
                <w:rFonts w:cs="Arial"/>
                <w:szCs w:val="20"/>
              </w:rPr>
              <w:t>50.43</w:t>
            </w:r>
          </w:p>
        </w:tc>
      </w:tr>
    </w:tbl>
    <w:p w:rsidR="00A11EE5" w:rsidRDefault="00A11EE5" w:rsidP="00A11EE5"/>
    <w:p w:rsidR="00A11EE5" w:rsidRPr="00F8644C" w:rsidRDefault="00A11EE5" w:rsidP="00A11EE5">
      <w:pPr>
        <w:pStyle w:val="ECCAnnexheading3"/>
      </w:pPr>
      <w:r w:rsidRPr="00F8644C">
        <w:t>Measurement</w:t>
      </w:r>
      <w:r>
        <w:t>s</w:t>
      </w:r>
      <w:r w:rsidRPr="00F8644C">
        <w:t xml:space="preserve"> for spectrum sensing</w:t>
      </w:r>
    </w:p>
    <w:p w:rsidR="00A11EE5" w:rsidRPr="00F8644C" w:rsidRDefault="00A11EE5" w:rsidP="00A11EE5">
      <w:pPr>
        <w:pStyle w:val="ECCParagraph"/>
        <w:rPr>
          <w:lang w:eastAsia="ko-KR"/>
        </w:rPr>
      </w:pPr>
      <w:r w:rsidRPr="00F8644C">
        <w:rPr>
          <w:lang w:eastAsia="ko-KR"/>
        </w:rPr>
        <w:t>Further information on channel occupancy can be achieved by means of sensing techniques. To this aim several measurements have been realised in a number of locations of the considered area (province of Bologna).</w:t>
      </w:r>
    </w:p>
    <w:p w:rsidR="00A11EE5" w:rsidRDefault="00A11EE5" w:rsidP="00A11EE5">
      <w:pPr>
        <w:pStyle w:val="ECCParagraph"/>
        <w:rPr>
          <w:lang w:eastAsia="ko-KR"/>
        </w:rPr>
      </w:pPr>
      <w:r w:rsidRPr="00F8644C">
        <w:rPr>
          <w:lang w:eastAsia="ko-KR"/>
        </w:rPr>
        <w:t>In this work, a Narda S</w:t>
      </w:r>
      <w:r>
        <w:rPr>
          <w:lang w:eastAsia="ko-KR"/>
        </w:rPr>
        <w:t>RM 3000 portable spectrum analys</w:t>
      </w:r>
      <w:r w:rsidRPr="00F8644C">
        <w:rPr>
          <w:lang w:eastAsia="ko-KR"/>
        </w:rPr>
        <w:t>er has been adopted for spectrum sensing. The instrument has been equipped e</w:t>
      </w:r>
      <w:r>
        <w:rPr>
          <w:lang w:eastAsia="ko-KR"/>
        </w:rPr>
        <w:t>i</w:t>
      </w:r>
      <w:r w:rsidRPr="00F8644C">
        <w:rPr>
          <w:lang w:eastAsia="ko-KR"/>
        </w:rPr>
        <w:t>ther with a tri-axial isotropic antenna</w:t>
      </w:r>
      <w:r w:rsidRPr="00F8644C">
        <w:t xml:space="preserve">, </w:t>
      </w:r>
      <w:r>
        <w:rPr>
          <w:lang w:eastAsia="ko-KR"/>
        </w:rPr>
        <w:t>which can operate</w:t>
      </w:r>
      <w:r w:rsidRPr="00F8644C">
        <w:rPr>
          <w:lang w:eastAsia="ko-KR"/>
        </w:rPr>
        <w:t xml:space="preserve"> in the frequency range </w:t>
      </w:r>
      <w:r w:rsidRPr="00F8644C">
        <w:t xml:space="preserve">75 MHz </w:t>
      </w:r>
      <w:r>
        <w:rPr>
          <w:lang w:eastAsia="ko-KR"/>
        </w:rPr>
        <w:t>– 3 GHz, or</w:t>
      </w:r>
      <w:r w:rsidRPr="00F8644C">
        <w:rPr>
          <w:lang w:eastAsia="ko-KR"/>
        </w:rPr>
        <w:t xml:space="preserve"> with a log periodic dipole array </w:t>
      </w:r>
      <w:r>
        <w:rPr>
          <w:lang w:eastAsia="ko-KR"/>
        </w:rPr>
        <w:t>antenna, which can operate</w:t>
      </w:r>
      <w:r w:rsidRPr="00F8644C">
        <w:rPr>
          <w:lang w:eastAsia="ko-KR"/>
        </w:rPr>
        <w:t xml:space="preserve"> in the frequency range 200 MHz – 2.75 GHz. The two different antennas were chosen in order to have different sensitivity thresholds for the measurement set up: sensitivity threshold is </w:t>
      </w:r>
      <w:r>
        <w:rPr>
          <w:lang w:eastAsia="ko-KR"/>
        </w:rPr>
        <w:t>as high as</w:t>
      </w:r>
      <w:r w:rsidRPr="00F8644C">
        <w:rPr>
          <w:lang w:eastAsia="ko-KR"/>
        </w:rPr>
        <w:t xml:space="preserve"> -80 dBm with the isotropic antenna and </w:t>
      </w:r>
      <w:r>
        <w:rPr>
          <w:lang w:eastAsia="ko-KR"/>
        </w:rPr>
        <w:t xml:space="preserve">falls to </w:t>
      </w:r>
      <w:r w:rsidRPr="00F8644C">
        <w:rPr>
          <w:lang w:eastAsia="ko-KR"/>
        </w:rPr>
        <w:t xml:space="preserve">-105 dBm with the logperiodic antenna. </w:t>
      </w:r>
    </w:p>
    <w:p w:rsidR="00A11EE5" w:rsidRPr="00F8644C" w:rsidRDefault="00A11EE5" w:rsidP="00A11EE5">
      <w:pPr>
        <w:pStyle w:val="ECCParagraph"/>
        <w:rPr>
          <w:lang w:eastAsia="ko-KR"/>
        </w:rPr>
      </w:pPr>
      <w:r>
        <w:rPr>
          <w:lang w:eastAsia="ko-KR"/>
        </w:rPr>
        <w:t xml:space="preserve">In line with ECC Report 159 </w:t>
      </w:r>
      <w:r w:rsidR="00A005B2">
        <w:rPr>
          <w:lang w:eastAsia="ko-KR"/>
        </w:rPr>
        <w:fldChar w:fldCharType="begin"/>
      </w:r>
      <w:r>
        <w:rPr>
          <w:lang w:eastAsia="ko-KR"/>
        </w:rPr>
        <w:instrText xml:space="preserve"> REF _Ref314126419 \r \h </w:instrText>
      </w:r>
      <w:r w:rsidR="00A005B2">
        <w:rPr>
          <w:lang w:eastAsia="ko-KR"/>
        </w:rPr>
      </w:r>
      <w:r w:rsidR="00A005B2">
        <w:rPr>
          <w:lang w:eastAsia="ko-KR"/>
        </w:rPr>
        <w:fldChar w:fldCharType="separate"/>
      </w:r>
      <w:r w:rsidR="0007390A">
        <w:rPr>
          <w:lang w:eastAsia="ko-KR"/>
        </w:rPr>
        <w:t>[1]</w:t>
      </w:r>
      <w:r w:rsidR="00A005B2">
        <w:rPr>
          <w:lang w:eastAsia="ko-KR"/>
        </w:rPr>
        <w:fldChar w:fldCharType="end"/>
      </w:r>
      <w:r>
        <w:rPr>
          <w:lang w:eastAsia="ko-KR"/>
        </w:rPr>
        <w:t>, the detection thresholds have been expressed in dBm. It is also always possible to refer to field strength, once the antenna factor is known: the antenna factor is equal to 50 [1/dBm] for the omnidirectional antenna and approximately 17.7 [1/dBm] for the log periodic antenna in the frequency range of interest.</w:t>
      </w:r>
    </w:p>
    <w:p w:rsidR="00A11EE5" w:rsidRPr="00F8644C" w:rsidRDefault="00A11EE5" w:rsidP="00A11EE5">
      <w:pPr>
        <w:pStyle w:val="ECCParagraph"/>
        <w:rPr>
          <w:lang w:eastAsia="ko-KR"/>
        </w:rPr>
      </w:pPr>
      <w:r w:rsidRPr="00F8644C">
        <w:rPr>
          <w:lang w:eastAsia="ko-KR"/>
        </w:rPr>
        <w:lastRenderedPageBreak/>
        <w:t>It has to be noted that</w:t>
      </w:r>
      <w:r>
        <w:rPr>
          <w:lang w:eastAsia="ko-KR"/>
        </w:rPr>
        <w:t xml:space="preserve">, according to the ECC Report </w:t>
      </w:r>
      <w:r w:rsidRPr="00F8644C">
        <w:rPr>
          <w:lang w:eastAsia="ko-KR"/>
        </w:rPr>
        <w:t>159</w:t>
      </w:r>
      <w:r w:rsidR="00A66F96">
        <w:rPr>
          <w:lang w:eastAsia="ko-KR"/>
        </w:rPr>
        <w:t xml:space="preserve"> </w:t>
      </w:r>
      <w:r w:rsidR="00A005B2">
        <w:rPr>
          <w:lang w:eastAsia="ko-KR"/>
        </w:rPr>
        <w:fldChar w:fldCharType="begin"/>
      </w:r>
      <w:r w:rsidR="00A66F96">
        <w:rPr>
          <w:lang w:eastAsia="ko-KR"/>
        </w:rPr>
        <w:instrText xml:space="preserve"> REF _Ref345571815 \n \h </w:instrText>
      </w:r>
      <w:r w:rsidR="00A005B2">
        <w:rPr>
          <w:lang w:eastAsia="ko-KR"/>
        </w:rPr>
      </w:r>
      <w:r w:rsidR="00A005B2">
        <w:rPr>
          <w:lang w:eastAsia="ko-KR"/>
        </w:rPr>
        <w:fldChar w:fldCharType="separate"/>
      </w:r>
      <w:r w:rsidR="0007390A">
        <w:rPr>
          <w:lang w:eastAsia="ko-KR"/>
        </w:rPr>
        <w:t>[1]</w:t>
      </w:r>
      <w:r w:rsidR="00A005B2">
        <w:rPr>
          <w:lang w:eastAsia="ko-KR"/>
        </w:rPr>
        <w:fldChar w:fldCharType="end"/>
      </w:r>
      <w:r w:rsidRPr="00F8644C">
        <w:rPr>
          <w:lang w:eastAsia="ko-KR"/>
        </w:rPr>
        <w:t>, the detection threshold should be set to -120.71 dBm, in case sensing-alone is applied in the considered scenario. However,</w:t>
      </w:r>
      <w:r w:rsidRPr="00F8644C" w:rsidDel="00121B5C">
        <w:rPr>
          <w:lang w:eastAsia="ko-KR"/>
        </w:rPr>
        <w:t xml:space="preserve"> the measurement equipment available for this study does not permit to lower the sensitivity threshold below -105 dBm; therefore sensing-alone is not a viable approach with this set up. </w:t>
      </w:r>
    </w:p>
    <w:p w:rsidR="00A11EE5" w:rsidRPr="00F8644C" w:rsidRDefault="00A11EE5" w:rsidP="00A11EE5">
      <w:pPr>
        <w:pStyle w:val="ECCParagraph"/>
        <w:rPr>
          <w:lang w:eastAsia="ko-KR"/>
        </w:rPr>
      </w:pPr>
      <w:r w:rsidRPr="00F8644C">
        <w:rPr>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9F2C85">
        <w:rPr>
          <w:vertAlign w:val="subscript"/>
          <w:lang w:eastAsia="ko-KR"/>
        </w:rPr>
        <w:t>min</w:t>
      </w:r>
      <w:r w:rsidRPr="00F8644C">
        <w:rPr>
          <w:lang w:eastAsia="ko-KR"/>
        </w:rPr>
        <w:t xml:space="preserve"> = 590 MHz - F</w:t>
      </w:r>
      <w:r w:rsidRPr="009F2C85">
        <w:rPr>
          <w:vertAlign w:val="subscript"/>
          <w:lang w:eastAsia="ko-KR"/>
        </w:rPr>
        <w:t>max</w:t>
      </w:r>
      <w:r w:rsidRPr="00F8644C">
        <w:rPr>
          <w:lang w:eastAsia="ko-KR"/>
        </w:rPr>
        <w:t xml:space="preserve"> = 598 MHz) the Integration Bandwidth (IBW) function has been used. </w:t>
      </w:r>
    </w:p>
    <w:p w:rsidR="00A11EE5" w:rsidRDefault="00A11EE5" w:rsidP="00A11EE5">
      <w:pPr>
        <w:pStyle w:val="ECCParagraph"/>
        <w:rPr>
          <w:lang w:eastAsia="ko-KR"/>
        </w:rPr>
      </w:pPr>
      <w:r w:rsidRPr="00F8644C">
        <w:rPr>
          <w:lang w:eastAsia="ko-KR"/>
        </w:rPr>
        <w:t xml:space="preserve">Measurements have been performed in the six different locations listed in </w:t>
      </w:r>
      <w:r w:rsidR="00A005B2">
        <w:rPr>
          <w:lang w:eastAsia="ko-KR"/>
        </w:rPr>
        <w:fldChar w:fldCharType="begin"/>
      </w:r>
      <w:r w:rsidR="000B0EF6">
        <w:rPr>
          <w:lang w:eastAsia="ko-KR"/>
        </w:rPr>
        <w:instrText xml:space="preserve"> REF _Ref333322137 \h </w:instrText>
      </w:r>
      <w:r w:rsidR="00A005B2">
        <w:rPr>
          <w:lang w:eastAsia="ko-KR"/>
        </w:rPr>
      </w:r>
      <w:r w:rsidR="00A005B2">
        <w:rPr>
          <w:lang w:eastAsia="ko-KR"/>
        </w:rPr>
        <w:fldChar w:fldCharType="separate"/>
      </w:r>
      <w:r w:rsidR="0007390A">
        <w:t xml:space="preserve">Table </w:t>
      </w:r>
      <w:r w:rsidR="0007390A">
        <w:rPr>
          <w:noProof/>
        </w:rPr>
        <w:t>25</w:t>
      </w:r>
      <w:r w:rsidR="00A005B2">
        <w:rPr>
          <w:lang w:eastAsia="ko-KR"/>
        </w:rPr>
        <w:fldChar w:fldCharType="end"/>
      </w:r>
      <w:r w:rsidR="000B0EF6">
        <w:rPr>
          <w:lang w:eastAsia="ko-KR"/>
        </w:rPr>
        <w:t xml:space="preserve"> </w:t>
      </w:r>
      <w:r w:rsidRPr="00F8644C">
        <w:rPr>
          <w:lang w:eastAsia="ko-KR"/>
        </w:rPr>
        <w:t xml:space="preserve">and </w:t>
      </w:r>
      <w:r w:rsidRPr="009F2C85">
        <w:rPr>
          <w:lang w:eastAsia="ko-KR"/>
        </w:rPr>
        <w:t xml:space="preserve">shown in </w:t>
      </w:r>
      <w:r w:rsidR="00A005B2">
        <w:fldChar w:fldCharType="begin"/>
      </w:r>
      <w:r>
        <w:rPr>
          <w:lang w:eastAsia="ko-KR"/>
        </w:rPr>
        <w:instrText xml:space="preserve"> REF _Ref333322170 \h </w:instrText>
      </w:r>
      <w:r w:rsidR="00A005B2">
        <w:fldChar w:fldCharType="separate"/>
      </w:r>
      <w:r w:rsidR="0007390A" w:rsidRPr="00F63E69">
        <w:t xml:space="preserve">Figure </w:t>
      </w:r>
      <w:r w:rsidR="0007390A">
        <w:rPr>
          <w:noProof/>
        </w:rPr>
        <w:t>104</w:t>
      </w:r>
      <w:r w:rsidR="00A005B2">
        <w:fldChar w:fldCharType="end"/>
      </w:r>
      <w:r>
        <w:rPr>
          <w:lang w:eastAsia="ko-KR"/>
        </w:rPr>
        <w:t>.</w:t>
      </w:r>
    </w:p>
    <w:p w:rsidR="00A11EE5" w:rsidRDefault="00A11EE5" w:rsidP="00A11EE5">
      <w:pPr>
        <w:pStyle w:val="Caption"/>
      </w:pPr>
      <w:bookmarkStart w:id="667" w:name="_Ref333322137"/>
      <w:r>
        <w:t xml:space="preserve">Table </w:t>
      </w:r>
      <w:r w:rsidR="00A005B2">
        <w:fldChar w:fldCharType="begin"/>
      </w:r>
      <w:r w:rsidR="00AD098E">
        <w:instrText xml:space="preserve"> SEQ Table \* ARABIC </w:instrText>
      </w:r>
      <w:r w:rsidR="00A005B2">
        <w:fldChar w:fldCharType="separate"/>
      </w:r>
      <w:r w:rsidR="0007390A">
        <w:rPr>
          <w:noProof/>
        </w:rPr>
        <w:t>25</w:t>
      </w:r>
      <w:r w:rsidR="00A005B2">
        <w:rPr>
          <w:noProof/>
        </w:rPr>
        <w:fldChar w:fldCharType="end"/>
      </w:r>
      <w:bookmarkEnd w:id="667"/>
      <w:r>
        <w:t>: M</w:t>
      </w:r>
      <w:r w:rsidRPr="00F8644C">
        <w:rPr>
          <w:lang w:eastAsia="ko-KR"/>
        </w:rPr>
        <w:t>easurement locations</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14"/>
        <w:gridCol w:w="1843"/>
        <w:gridCol w:w="1984"/>
        <w:gridCol w:w="2464"/>
      </w:tblGrid>
      <w:tr w:rsidR="00A11EE5" w:rsidRPr="00FE1795" w:rsidTr="00261A85">
        <w:trPr>
          <w:tblHeader/>
        </w:trPr>
        <w:tc>
          <w:tcPr>
            <w:tcW w:w="2214"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Measurement point</w:t>
            </w:r>
          </w:p>
        </w:tc>
        <w:tc>
          <w:tcPr>
            <w:tcW w:w="1843"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X-UTM (ED50)</w:t>
            </w:r>
          </w:p>
        </w:tc>
        <w:tc>
          <w:tcPr>
            <w:tcW w:w="1984"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Y-UTM (ED50)</w:t>
            </w:r>
          </w:p>
        </w:tc>
        <w:tc>
          <w:tcPr>
            <w:tcW w:w="2464" w:type="dxa"/>
            <w:tcBorders>
              <w:left w:val="single" w:sz="8" w:space="0" w:color="FFFFFF"/>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Height  (m)</w:t>
            </w:r>
          </w:p>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above ground level</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Villa Griffone</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80492</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2261</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Ristorante Joli</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948</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0824</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Sasso Marconi</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010</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7863</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Val di Setta</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329</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7863</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Piccolo Paradiso</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384</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5586</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Mongardino</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6364</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0300</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bl>
    <w:p w:rsidR="00A11EE5" w:rsidRPr="00993785" w:rsidRDefault="00A11EE5" w:rsidP="00A11EE5"/>
    <w:p w:rsidR="00A11EE5" w:rsidRPr="00F8644C" w:rsidRDefault="00A11EE5" w:rsidP="00A11EE5"/>
    <w:p w:rsidR="00A11EE5" w:rsidRPr="00F8644C" w:rsidRDefault="00A11EE5" w:rsidP="00A11EE5">
      <w:pPr>
        <w:jc w:val="center"/>
      </w:pPr>
    </w:p>
    <w:p w:rsidR="00A11EE5" w:rsidRPr="00F8644C" w:rsidRDefault="00A11EE5" w:rsidP="00A11EE5">
      <w:pPr>
        <w:jc w:val="center"/>
      </w:pPr>
      <w:r>
        <w:rPr>
          <w:noProof/>
          <w:lang w:val="da-DK" w:eastAsia="da-DK"/>
        </w:rPr>
        <w:drawing>
          <wp:inline distT="0" distB="0" distL="0" distR="0" wp14:anchorId="71D6EFBD" wp14:editId="5DB82C28">
            <wp:extent cx="4696460" cy="3913505"/>
            <wp:effectExtent l="19050" t="0" r="8890" b="0"/>
            <wp:docPr id="13" name="Image 13"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22"/>
                    <pic:cNvPicPr>
                      <a:picLocks noChangeAspect="1" noChangeArrowheads="1"/>
                    </pic:cNvPicPr>
                  </pic:nvPicPr>
                  <pic:blipFill>
                    <a:blip r:embed="rId238"/>
                    <a:srcRect/>
                    <a:stretch>
                      <a:fillRect/>
                    </a:stretch>
                  </pic:blipFill>
                  <pic:spPr bwMode="auto">
                    <a:xfrm>
                      <a:off x="0" y="0"/>
                      <a:ext cx="4696460" cy="3913505"/>
                    </a:xfrm>
                    <a:prstGeom prst="rect">
                      <a:avLst/>
                    </a:prstGeom>
                    <a:noFill/>
                    <a:ln w="9525">
                      <a:noFill/>
                      <a:miter lim="800000"/>
                      <a:headEnd/>
                      <a:tailEnd/>
                    </a:ln>
                  </pic:spPr>
                </pic:pic>
              </a:graphicData>
            </a:graphic>
          </wp:inline>
        </w:drawing>
      </w:r>
    </w:p>
    <w:p w:rsidR="00A11EE5" w:rsidRPr="00117D7A" w:rsidRDefault="00A11EE5" w:rsidP="00A11EE5">
      <w:pPr>
        <w:pStyle w:val="Caption"/>
        <w:rPr>
          <w:bCs w:val="0"/>
          <w:lang w:val="it-CH"/>
        </w:rPr>
      </w:pPr>
      <w:bookmarkStart w:id="668" w:name="_Ref345513122"/>
      <w:bookmarkStart w:id="669" w:name="_Ref303951386"/>
      <w:r w:rsidRPr="00472FFE">
        <w:rPr>
          <w:lang w:val="it-CH"/>
        </w:rPr>
        <w:t xml:space="preserve">Figure </w:t>
      </w:r>
      <w:r w:rsidR="00A005B2">
        <w:fldChar w:fldCharType="begin"/>
      </w:r>
      <w:r w:rsidRPr="00472FFE">
        <w:rPr>
          <w:lang w:val="it-CH"/>
        </w:rPr>
        <w:instrText xml:space="preserve"> SEQ Figure \* ARABIC </w:instrText>
      </w:r>
      <w:r w:rsidR="00A005B2">
        <w:fldChar w:fldCharType="separate"/>
      </w:r>
      <w:r w:rsidR="0007390A">
        <w:rPr>
          <w:noProof/>
          <w:lang w:val="it-CH"/>
        </w:rPr>
        <w:t>103</w:t>
      </w:r>
      <w:r w:rsidR="00A005B2">
        <w:fldChar w:fldCharType="end"/>
      </w:r>
      <w:bookmarkEnd w:id="668"/>
      <w:r w:rsidRPr="00472FFE">
        <w:rPr>
          <w:lang w:val="it-CH"/>
        </w:rPr>
        <w:t xml:space="preserve">: </w:t>
      </w:r>
      <w:r w:rsidRPr="00117D7A">
        <w:rPr>
          <w:lang w:val="it-CH"/>
        </w:rPr>
        <w:t xml:space="preserve">Measurement locations: </w:t>
      </w:r>
      <w:r w:rsidRPr="00117D7A">
        <w:rPr>
          <w:bCs w:val="0"/>
          <w:lang w:val="it-CH"/>
        </w:rPr>
        <w:t>Villa Griffone, Ristorante Joli, Giardino Sasso Marconi, Val di Setta, Piccolo Paradiso, Mongardino.</w:t>
      </w:r>
      <w:bookmarkEnd w:id="669"/>
    </w:p>
    <w:p w:rsidR="00A11EE5" w:rsidRDefault="00A11EE5" w:rsidP="00A11EE5">
      <w:pPr>
        <w:pStyle w:val="ECCParagraph"/>
        <w:rPr>
          <w:lang w:eastAsia="ko-KR"/>
        </w:rPr>
      </w:pPr>
      <w:r w:rsidRPr="00956805">
        <w:t>In</w:t>
      </w:r>
      <w:r w:rsidR="0000092C">
        <w:t xml:space="preserve"> </w:t>
      </w:r>
      <w:r w:rsidR="00A005B2">
        <w:fldChar w:fldCharType="begin"/>
      </w:r>
      <w:r w:rsidR="001646D2">
        <w:instrText xml:space="preserve"> REF _Ref333322170 \h </w:instrText>
      </w:r>
      <w:r w:rsidR="00A005B2">
        <w:fldChar w:fldCharType="separate"/>
      </w:r>
      <w:r w:rsidR="0007390A" w:rsidRPr="00F63E69">
        <w:t xml:space="preserve">Figure </w:t>
      </w:r>
      <w:r w:rsidR="0007390A">
        <w:rPr>
          <w:noProof/>
        </w:rPr>
        <w:t>104</w:t>
      </w:r>
      <w:r w:rsidR="00A005B2">
        <w:fldChar w:fldCharType="end"/>
      </w:r>
      <w:r w:rsidRPr="00956805" w:rsidDel="00B722A5">
        <w:t xml:space="preserve"> </w:t>
      </w:r>
      <w:r w:rsidRPr="00BB5DD3">
        <w:rPr>
          <w:lang w:val="en-US" w:eastAsia="ko-KR"/>
        </w:rPr>
        <w:t xml:space="preserve">measurement results obtained for channels 21-60 are reported in the six different observed locations, for the two different probes: omnidirectional and log-periodic antenna. </w:t>
      </w:r>
      <w:r w:rsidRPr="00F8644C">
        <w:rPr>
          <w:lang w:eastAsia="ko-KR"/>
        </w:rPr>
        <w:t>According to measurements, unoccupied channels</w:t>
      </w:r>
      <w:r>
        <w:rPr>
          <w:lang w:eastAsia="ko-KR"/>
        </w:rPr>
        <w:t xml:space="preserve"> </w:t>
      </w:r>
      <w:r w:rsidRPr="00F8644C">
        <w:rPr>
          <w:lang w:eastAsia="ko-KR"/>
        </w:rPr>
        <w:t xml:space="preserve">(e.g. </w:t>
      </w:r>
      <w:r>
        <w:rPr>
          <w:lang w:eastAsia="ko-KR"/>
        </w:rPr>
        <w:t>34</w:t>
      </w:r>
      <w:r w:rsidRPr="00F8644C">
        <w:rPr>
          <w:lang w:eastAsia="ko-KR"/>
        </w:rPr>
        <w:t xml:space="preserve">) </w:t>
      </w:r>
      <w:r>
        <w:rPr>
          <w:lang w:eastAsia="ko-KR"/>
        </w:rPr>
        <w:t>correspond to field strength level below the set up sensitivity floor (-80 dBm for omnidirectional antenna and -105 dBm for log-periodic antenna). As expected, the number of vacant channel decreases</w:t>
      </w:r>
      <w:r w:rsidRPr="00C86408">
        <w:rPr>
          <w:lang w:eastAsia="ko-KR"/>
        </w:rPr>
        <w:t xml:space="preserve"> </w:t>
      </w:r>
      <w:r>
        <w:rPr>
          <w:lang w:eastAsia="ko-KR"/>
        </w:rPr>
        <w:t>as the value of the sensitivity threshold decreases.</w:t>
      </w:r>
    </w:p>
    <w:p w:rsidR="00A11EE5" w:rsidRDefault="00A11EE5" w:rsidP="00A11EE5">
      <w:pPr>
        <w:pStyle w:val="ECCParagraph"/>
      </w:pPr>
      <w:r w:rsidRPr="0090359E">
        <w:lastRenderedPageBreak/>
        <w:t xml:space="preserve">In </w:t>
      </w:r>
      <w:r w:rsidR="00A005B2">
        <w:fldChar w:fldCharType="begin"/>
      </w:r>
      <w:r w:rsidR="0000092C">
        <w:instrText xml:space="preserve"> REF _Ref333322170 \h </w:instrText>
      </w:r>
      <w:r w:rsidR="00A005B2">
        <w:fldChar w:fldCharType="separate"/>
      </w:r>
      <w:r w:rsidR="0007390A" w:rsidRPr="00F63E69">
        <w:t xml:space="preserve">Figure </w:t>
      </w:r>
      <w:r w:rsidR="0007390A">
        <w:rPr>
          <w:noProof/>
        </w:rPr>
        <w:t>104</w:t>
      </w:r>
      <w:r w:rsidR="00A005B2">
        <w:fldChar w:fldCharType="end"/>
      </w:r>
      <w:r w:rsidR="0000092C">
        <w:t xml:space="preserve"> </w:t>
      </w:r>
      <w:r w:rsidRPr="0090359E">
        <w:t xml:space="preserve">channel occupancy is shown </w:t>
      </w:r>
      <w:r>
        <w:t xml:space="preserve">for each location, as a function of the two different floor levels: red colour corresponds to occupied channel, whereas green colour stands for unoccupied channel. From </w:t>
      </w:r>
      <w:r w:rsidR="00A005B2">
        <w:fldChar w:fldCharType="begin"/>
      </w:r>
      <w:r w:rsidR="00AD098E">
        <w:instrText xml:space="preserve"> REF _Ref303952186 \r \h  \* MERGEFORMAT </w:instrText>
      </w:r>
      <w:r w:rsidR="00A005B2">
        <w:fldChar w:fldCharType="separate"/>
      </w:r>
      <w:r w:rsidR="0007390A">
        <w:t>0</w:t>
      </w:r>
      <w:r w:rsidR="00A005B2">
        <w:fldChar w:fldCharType="end"/>
      </w:r>
      <w:r>
        <w:t xml:space="preserve"> it can be noticed that there are locations (e.g. location 5: Piccolo Paradiso) where the effect of the different threshold is negligible, while in other cases the number of unoccupied channels varies with the sensitivity floor value.</w:t>
      </w:r>
    </w:p>
    <w:p w:rsidR="00612797" w:rsidRDefault="00612797" w:rsidP="00A11EE5">
      <w:pPr>
        <w:pStyle w:val="ECCParagraph"/>
      </w:pPr>
    </w:p>
    <w:p w:rsidR="00A11EE5" w:rsidRDefault="00612797" w:rsidP="00A11EE5">
      <w:pPr>
        <w:jc w:val="center"/>
      </w:pPr>
      <w:r>
        <w:rPr>
          <w:noProof/>
          <w:lang w:val="da-DK" w:eastAsia="da-DK"/>
        </w:rPr>
        <w:drawing>
          <wp:inline distT="0" distB="0" distL="0" distR="0" wp14:anchorId="2AF32A85" wp14:editId="4DB2F301">
            <wp:extent cx="4827905" cy="397192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
                    <a:srcRect/>
                    <a:stretch>
                      <a:fillRect/>
                    </a:stretch>
                  </pic:blipFill>
                  <pic:spPr bwMode="auto">
                    <a:xfrm>
                      <a:off x="0" y="0"/>
                      <a:ext cx="4827905" cy="3971925"/>
                    </a:xfrm>
                    <a:prstGeom prst="rect">
                      <a:avLst/>
                    </a:prstGeom>
                    <a:noFill/>
                    <a:ln w="9525">
                      <a:noFill/>
                      <a:miter lim="800000"/>
                      <a:headEnd/>
                      <a:tailEnd/>
                    </a:ln>
                  </pic:spPr>
                </pic:pic>
              </a:graphicData>
            </a:graphic>
          </wp:inline>
        </w:drawing>
      </w:r>
    </w:p>
    <w:p w:rsidR="00A11EE5" w:rsidRPr="00F63E69" w:rsidRDefault="00A11EE5" w:rsidP="00A11EE5">
      <w:pPr>
        <w:pStyle w:val="Caption"/>
      </w:pPr>
      <w:bookmarkStart w:id="670" w:name="_Ref333322170"/>
      <w:r w:rsidRPr="00F63E69">
        <w:t xml:space="preserve">Figure </w:t>
      </w:r>
      <w:r w:rsidR="00A005B2">
        <w:fldChar w:fldCharType="begin"/>
      </w:r>
      <w:r w:rsidRPr="00F63E69">
        <w:instrText xml:space="preserve"> SEQ Figure \* ARABIC </w:instrText>
      </w:r>
      <w:r w:rsidR="00A005B2">
        <w:fldChar w:fldCharType="separate"/>
      </w:r>
      <w:r w:rsidR="0007390A">
        <w:rPr>
          <w:noProof/>
        </w:rPr>
        <w:t>104</w:t>
      </w:r>
      <w:r w:rsidR="00A005B2">
        <w:fldChar w:fldCharType="end"/>
      </w:r>
      <w:bookmarkStart w:id="671" w:name="_Ref303952186"/>
      <w:bookmarkEnd w:id="670"/>
      <w:r w:rsidRPr="00F63E69">
        <w:t xml:space="preserve">: Measured data: comparison in each location (1: </w:t>
      </w:r>
      <w:r w:rsidRPr="00F63E69">
        <w:rPr>
          <w:bCs w:val="0"/>
        </w:rPr>
        <w:t xml:space="preserve">Villa Griffone, 2: RistoranteJoli, 3: Giardino Sasso Marconi, 4: Val di Setta, 5: Piccolo Paradiso, 6: Mongardino) for the two different instrument floor level </w:t>
      </w:r>
      <w:r w:rsidRPr="00F63E69">
        <w:t>(1: -80 dBm</w:t>
      </w:r>
      <w:r w:rsidRPr="00F63E69">
        <w:rPr>
          <w:bCs w:val="0"/>
        </w:rPr>
        <w:t>, 2:-105 dBm)</w:t>
      </w:r>
      <w:bookmarkEnd w:id="671"/>
    </w:p>
    <w:p w:rsidR="00A11EE5" w:rsidRDefault="00A11EE5" w:rsidP="00B673C1">
      <w:pPr>
        <w:pStyle w:val="ECCAnnexheading3"/>
        <w:keepNext/>
      </w:pPr>
      <w:r w:rsidRPr="00F8644C">
        <w:t>Combined approach</w:t>
      </w:r>
    </w:p>
    <w:p w:rsidR="00A11EE5" w:rsidRDefault="00A11EE5" w:rsidP="00A11EE5">
      <w:pPr>
        <w:pStyle w:val="ECCParagraph"/>
      </w:pPr>
      <w:r>
        <w:t>In order to assess the effect of the combined approach, we considered both results from the simulations (i.e. geo-location approach) and measurements (i.e. spectrum sensing approach).</w:t>
      </w:r>
    </w:p>
    <w:p w:rsidR="00A11EE5" w:rsidRDefault="00A11EE5" w:rsidP="00A11EE5">
      <w:pPr>
        <w:pStyle w:val="ECCParagraph"/>
      </w:pPr>
      <w:r w:rsidRPr="00956805">
        <w:t xml:space="preserve">In </w:t>
      </w:r>
      <w:r w:rsidR="00A005B2">
        <w:fldChar w:fldCharType="begin"/>
      </w:r>
      <w:r w:rsidR="00B673C1">
        <w:instrText xml:space="preserve"> REF _Ref333331193 \h </w:instrText>
      </w:r>
      <w:r w:rsidR="00A005B2">
        <w:fldChar w:fldCharType="separate"/>
      </w:r>
      <w:r w:rsidR="0007390A">
        <w:t xml:space="preserve">Table </w:t>
      </w:r>
      <w:r w:rsidR="0007390A">
        <w:rPr>
          <w:noProof/>
        </w:rPr>
        <w:t>26</w:t>
      </w:r>
      <w:r w:rsidR="00A005B2">
        <w:fldChar w:fldCharType="end"/>
      </w:r>
      <w:r w:rsidR="00B673C1">
        <w:t xml:space="preserve"> </w:t>
      </w:r>
      <w:r>
        <w:t xml:space="preserve">the percentage of channels where both geo-location database and sensing identify unoccupied channels (double green) is reported. With a detection threshold of -80 dBm any additional protection for the incumbent service is gained with respect to the geo-location alone approach (compare with </w:t>
      </w:r>
      <w:r w:rsidR="00A005B2">
        <w:fldChar w:fldCharType="begin"/>
      </w:r>
      <w:r>
        <w:instrText xml:space="preserve"> REF _Ref333321544 \h </w:instrText>
      </w:r>
      <w:r w:rsidR="00A005B2">
        <w:fldChar w:fldCharType="separate"/>
      </w:r>
      <w:r w:rsidR="0007390A">
        <w:t xml:space="preserve">Table </w:t>
      </w:r>
      <w:r w:rsidR="0007390A">
        <w:rPr>
          <w:noProof/>
        </w:rPr>
        <w:t>24</w:t>
      </w:r>
      <w:r w:rsidR="00A005B2">
        <w:fldChar w:fldCharType="end"/>
      </w:r>
      <w:r>
        <w:t>, whereas adopting a detection threshold of -105 dBm the total amount of white space potentially available decreases.</w:t>
      </w:r>
    </w:p>
    <w:p w:rsidR="00A11EE5" w:rsidRDefault="00A11EE5" w:rsidP="00612797">
      <w:pPr>
        <w:pStyle w:val="Caption"/>
        <w:keepNext/>
      </w:pPr>
      <w:bookmarkStart w:id="672" w:name="_Ref333331193"/>
      <w:bookmarkStart w:id="673" w:name="_Ref333320403"/>
      <w:r>
        <w:lastRenderedPageBreak/>
        <w:t xml:space="preserve">Table </w:t>
      </w:r>
      <w:r w:rsidR="00A005B2">
        <w:fldChar w:fldCharType="begin"/>
      </w:r>
      <w:r w:rsidR="00AD098E">
        <w:instrText xml:space="preserve"> SEQ Table \* ARABIC </w:instrText>
      </w:r>
      <w:r w:rsidR="00A005B2">
        <w:fldChar w:fldCharType="separate"/>
      </w:r>
      <w:r w:rsidR="0007390A">
        <w:rPr>
          <w:noProof/>
        </w:rPr>
        <w:t>26</w:t>
      </w:r>
      <w:r w:rsidR="00A005B2">
        <w:rPr>
          <w:noProof/>
        </w:rPr>
        <w:fldChar w:fldCharType="end"/>
      </w:r>
      <w:bookmarkEnd w:id="672"/>
      <w:r>
        <w:t>:</w:t>
      </w:r>
      <w:bookmarkEnd w:id="673"/>
      <w:r>
        <w:t xml:space="preserve"> </w:t>
      </w:r>
      <w:r>
        <w:rPr>
          <w:lang w:eastAsia="ko-KR"/>
        </w:rPr>
        <w:t>Double Green Percentage</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536"/>
        <w:gridCol w:w="1701"/>
        <w:gridCol w:w="1701"/>
      </w:tblGrid>
      <w:tr w:rsidR="00A11EE5" w:rsidRPr="00FE1795" w:rsidTr="00261A85">
        <w:trPr>
          <w:trHeight w:val="750"/>
          <w:tblHeader/>
        </w:trPr>
        <w:tc>
          <w:tcPr>
            <w:tcW w:w="4536" w:type="dxa"/>
            <w:vMerge w:val="restart"/>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color w:val="FFFFFF" w:themeColor="background1"/>
              </w:rPr>
            </w:pPr>
            <w:r w:rsidRPr="00B24C40">
              <w:rPr>
                <w:rFonts w:cs="Arial"/>
                <w:b/>
                <w:color w:val="FFFFFF" w:themeColor="background1"/>
                <w:lang w:eastAsia="ko-KR"/>
              </w:rPr>
              <w:t>Different field strength levels for DVB-T reference planning configurations (fixed reception)</w:t>
            </w:r>
            <w:r w:rsidRPr="00B24C40">
              <w:rPr>
                <w:rFonts w:cs="Arial"/>
                <w:b/>
                <w:color w:val="FFFFFF" w:themeColor="background1"/>
                <w:lang w:eastAsia="ko-KR"/>
              </w:rPr>
              <w:br/>
              <w:t>(</w:t>
            </w:r>
            <w:r w:rsidRPr="00B24C40">
              <w:rPr>
                <w:rFonts w:cs="Arial"/>
                <w:b/>
                <w:bCs/>
                <w:color w:val="FFFFFF" w:themeColor="background1"/>
              </w:rPr>
              <w:t>dB</w:t>
            </w:r>
            <w:r w:rsidRPr="00B24C40">
              <w:rPr>
                <w:rFonts w:cs="Arial"/>
                <w:b/>
                <w:color w:val="FFFFFF" w:themeColor="background1"/>
              </w:rPr>
              <w:t></w:t>
            </w:r>
            <w:r w:rsidRPr="00B24C40">
              <w:rPr>
                <w:rFonts w:cs="Arial"/>
                <w:b/>
                <w:bCs/>
                <w:color w:val="FFFFFF" w:themeColor="background1"/>
              </w:rPr>
              <w:t>V/m)</w:t>
            </w:r>
          </w:p>
        </w:tc>
        <w:tc>
          <w:tcPr>
            <w:tcW w:w="3402" w:type="dxa"/>
            <w:gridSpan w:val="2"/>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color w:val="FFFFFF" w:themeColor="background1"/>
              </w:rPr>
            </w:pPr>
            <w:r w:rsidRPr="00B24C40">
              <w:rPr>
                <w:rFonts w:cs="Arial"/>
                <w:b/>
                <w:color w:val="FFFFFF" w:themeColor="background1"/>
                <w:lang w:eastAsia="ko-KR"/>
              </w:rPr>
              <w:t>Different instrument threshold (dBm</w:t>
            </w:r>
          </w:p>
        </w:tc>
      </w:tr>
      <w:tr w:rsidR="00A11EE5" w:rsidRPr="00FE1795" w:rsidTr="00261A85">
        <w:trPr>
          <w:trHeight w:val="564"/>
          <w:tblHeader/>
        </w:trPr>
        <w:tc>
          <w:tcPr>
            <w:tcW w:w="4536" w:type="dxa"/>
            <w:vMerge/>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lang w:eastAsia="ko-KR"/>
              </w:rPr>
            </w:pP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jc w:val="center"/>
              <w:rPr>
                <w:rFonts w:cs="Arial"/>
                <w:b/>
                <w:color w:val="FFFFFF" w:themeColor="background1"/>
                <w:lang w:eastAsia="ko-KR"/>
              </w:rPr>
            </w:pPr>
            <w:r w:rsidRPr="00B24C40">
              <w:rPr>
                <w:rFonts w:cs="Arial"/>
                <w:b/>
                <w:color w:val="FFFFFF" w:themeColor="background1"/>
                <w:lang w:eastAsia="ko-KR"/>
              </w:rPr>
              <w:t>-80</w:t>
            </w: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jc w:val="center"/>
              <w:rPr>
                <w:rFonts w:cs="Arial"/>
                <w:b/>
                <w:color w:val="FFFFFF" w:themeColor="background1"/>
                <w:szCs w:val="20"/>
                <w:highlight w:val="yellow"/>
              </w:rPr>
            </w:pPr>
            <w:r w:rsidRPr="00B24C40">
              <w:rPr>
                <w:rFonts w:cs="Arial"/>
                <w:b/>
                <w:color w:val="FFFFFF" w:themeColor="background1"/>
                <w:lang w:eastAsia="ko-KR"/>
              </w:rPr>
              <w:t>-105</w:t>
            </w:r>
          </w:p>
        </w:tc>
      </w:tr>
      <w:tr w:rsidR="00A11EE5" w:rsidTr="00261A85">
        <w:tc>
          <w:tcPr>
            <w:tcW w:w="4536" w:type="dxa"/>
            <w:tcBorders>
              <w:top w:val="single" w:sz="4" w:space="0" w:color="FFFFFF" w:themeColor="background1"/>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34</w:t>
            </w:r>
          </w:p>
        </w:tc>
        <w:tc>
          <w:tcPr>
            <w:tcW w:w="1701" w:type="dxa"/>
            <w:tcBorders>
              <w:top w:val="single" w:sz="4" w:space="0" w:color="FFFFFF" w:themeColor="background1"/>
              <w:bottom w:val="single" w:sz="4" w:space="0" w:color="D2232A"/>
            </w:tcBorders>
            <w:vAlign w:val="center"/>
          </w:tcPr>
          <w:p w:rsidR="00A11EE5" w:rsidRPr="00B24C40" w:rsidRDefault="00A11EE5" w:rsidP="00612797">
            <w:pPr>
              <w:keepNext/>
              <w:rPr>
                <w:rFonts w:cs="Arial"/>
                <w:szCs w:val="20"/>
              </w:rPr>
            </w:pPr>
            <w:r w:rsidRPr="00B24C40">
              <w:rPr>
                <w:rFonts w:cs="Arial"/>
                <w:szCs w:val="20"/>
              </w:rPr>
              <w:t>20.08</w:t>
            </w:r>
          </w:p>
        </w:tc>
        <w:tc>
          <w:tcPr>
            <w:tcW w:w="1701" w:type="dxa"/>
            <w:tcBorders>
              <w:top w:val="single" w:sz="4" w:space="0" w:color="FFFFFF" w:themeColor="background1"/>
              <w:bottom w:val="single" w:sz="4" w:space="0" w:color="D2232A"/>
            </w:tcBorders>
            <w:vAlign w:val="center"/>
          </w:tcPr>
          <w:p w:rsidR="00A11EE5" w:rsidRPr="00B24C40" w:rsidRDefault="00A11EE5" w:rsidP="00612797">
            <w:pPr>
              <w:keepNext/>
              <w:rPr>
                <w:rFonts w:cs="Arial"/>
                <w:szCs w:val="20"/>
              </w:rPr>
            </w:pPr>
            <w:r w:rsidRPr="00B24C40">
              <w:rPr>
                <w:rFonts w:cs="Arial"/>
                <w:szCs w:val="20"/>
              </w:rPr>
              <w:t>18.38</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48</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8.89</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4.19</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56</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46.15</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8.89</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60</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50.43</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41.88</w:t>
            </w:r>
          </w:p>
        </w:tc>
      </w:tr>
    </w:tbl>
    <w:p w:rsidR="00A11EE5" w:rsidRPr="00B26143" w:rsidRDefault="00A11EE5" w:rsidP="00A11EE5"/>
    <w:p w:rsidR="00A11EE5" w:rsidRDefault="00A11EE5" w:rsidP="00A11EE5">
      <w:pPr>
        <w:pStyle w:val="ECCParagraph"/>
      </w:pPr>
      <w:r>
        <w:t xml:space="preserve">As expected, the smaller percentage of </w:t>
      </w:r>
      <w:r w:rsidRPr="004360A6">
        <w:rPr>
          <w:i/>
        </w:rPr>
        <w:t>double green</w:t>
      </w:r>
      <w:r>
        <w:t xml:space="preserve"> channels is related to higher </w:t>
      </w:r>
      <w:r w:rsidRPr="00F8644C">
        <w:t xml:space="preserve">protection of </w:t>
      </w:r>
      <w:r>
        <w:t xml:space="preserve">the </w:t>
      </w:r>
      <w:r w:rsidRPr="00F8644C">
        <w:t>DVB-T service</w:t>
      </w:r>
      <w:r>
        <w:t xml:space="preserve"> and to more stringent values for the sensing thresholds.</w:t>
      </w:r>
    </w:p>
    <w:p w:rsidR="00A11EE5" w:rsidRPr="00F8644C" w:rsidRDefault="00A11EE5" w:rsidP="00A11EE5">
      <w:pPr>
        <w:pStyle w:val="ECCAnnexheading2"/>
      </w:pPr>
      <w:r>
        <w:t>Main results</w:t>
      </w:r>
    </w:p>
    <w:p w:rsidR="00A11EE5" w:rsidRPr="001E4554" w:rsidRDefault="00A11EE5" w:rsidP="00A11EE5">
      <w:pPr>
        <w:pStyle w:val="ECCParagraph"/>
        <w:rPr>
          <w:lang w:eastAsia="ko-KR"/>
        </w:rPr>
      </w:pPr>
      <w:r w:rsidRPr="001E4554">
        <w:rPr>
          <w:lang w:eastAsia="ko-KR"/>
        </w:rPr>
        <w:t>In this contribution we</w:t>
      </w:r>
      <w:r w:rsidRPr="001E4554" w:rsidDel="00CB44B5">
        <w:rPr>
          <w:lang w:eastAsia="ko-KR"/>
        </w:rPr>
        <w:t xml:space="preserve"> have </w:t>
      </w:r>
      <w:r w:rsidRPr="001E4554">
        <w:rPr>
          <w:lang w:eastAsia="ko-KR"/>
        </w:rPr>
        <w:t xml:space="preserve">considered a real scenario as a case study to investigate possible benefits in terms of protection of </w:t>
      </w:r>
      <w:r>
        <w:rPr>
          <w:lang w:eastAsia="ko-KR"/>
        </w:rPr>
        <w:t>DVB-T</w:t>
      </w:r>
      <w:r w:rsidRPr="001E4554">
        <w:rPr>
          <w:lang w:eastAsia="ko-KR"/>
        </w:rPr>
        <w:t xml:space="preserve"> services, derived from a combined approach of </w:t>
      </w:r>
      <w:r>
        <w:rPr>
          <w:lang w:eastAsia="ko-KR"/>
        </w:rPr>
        <w:t>geo-location</w:t>
      </w:r>
      <w:r w:rsidRPr="001E4554">
        <w:rPr>
          <w:lang w:eastAsia="ko-KR"/>
        </w:rPr>
        <w:t xml:space="preserve"> and sensing techniques. </w:t>
      </w:r>
    </w:p>
    <w:p w:rsidR="00A11EE5" w:rsidRDefault="00A11EE5" w:rsidP="00A11EE5">
      <w:pPr>
        <w:pStyle w:val="ECCParagraph"/>
        <w:rPr>
          <w:lang w:eastAsia="ko-KR"/>
        </w:rPr>
      </w:pPr>
      <w:r w:rsidRPr="001E4554">
        <w:rPr>
          <w:lang w:eastAsia="ko-KR"/>
        </w:rPr>
        <w:t xml:space="preserve">DVB-T coverage simulations have been performed in a real area of the </w:t>
      </w:r>
      <w:r>
        <w:rPr>
          <w:lang w:eastAsia="ko-KR"/>
        </w:rPr>
        <w:t xml:space="preserve">Italian </w:t>
      </w:r>
      <w:r w:rsidRPr="001E4554">
        <w:rPr>
          <w:lang w:eastAsia="ko-KR"/>
        </w:rPr>
        <w:t>province of Bologna in order to identify occupied and vacant DVB-T channels, according to different levels of protection. Subsequently channel occupancy in several specific locations has been investigated through measurements using a portabl</w:t>
      </w:r>
      <w:r>
        <w:rPr>
          <w:lang w:eastAsia="ko-KR"/>
        </w:rPr>
        <w:t>e Narda SRM 3000 spectrum analys</w:t>
      </w:r>
      <w:r w:rsidRPr="001E4554">
        <w:rPr>
          <w:lang w:eastAsia="ko-KR"/>
        </w:rPr>
        <w:t>er</w:t>
      </w:r>
      <w:r>
        <w:rPr>
          <w:lang w:eastAsia="ko-KR"/>
        </w:rPr>
        <w:t>, equipped with different probes, in order to investigate the effect of the detection threshold</w:t>
      </w:r>
      <w:r w:rsidRPr="001E4554">
        <w:rPr>
          <w:lang w:eastAsia="ko-KR"/>
        </w:rPr>
        <w:t xml:space="preserve">. Both simulations and measurements confirm that the WSD 470-790 MHz band is densely occupied in </w:t>
      </w:r>
      <w:r>
        <w:rPr>
          <w:lang w:eastAsia="ko-KR"/>
        </w:rPr>
        <w:t>the considered Italian scenario</w:t>
      </w:r>
      <w:r w:rsidRPr="001E4554">
        <w:rPr>
          <w:lang w:eastAsia="ko-KR"/>
        </w:rPr>
        <w:t>.</w:t>
      </w:r>
    </w:p>
    <w:p w:rsidR="00A11EE5" w:rsidRPr="00490686" w:rsidRDefault="00A11EE5" w:rsidP="00A11EE5">
      <w:pPr>
        <w:pStyle w:val="ECCParagraph"/>
      </w:pPr>
      <w:r>
        <w:t>The</w:t>
      </w:r>
      <w:r w:rsidRPr="00490686">
        <w:t xml:space="preserve"> analysis confirms that a combined</w:t>
      </w:r>
      <w:r>
        <w:t xml:space="preserve"> geo-location and </w:t>
      </w:r>
      <w:r w:rsidRPr="00490686">
        <w:t xml:space="preserve">sensing approach </w:t>
      </w:r>
      <w:r>
        <w:t xml:space="preserve">may give </w:t>
      </w:r>
      <w:r w:rsidRPr="00490686">
        <w:t>higher protection to incumbent services, provided that a proper detection threshold is applied.</w:t>
      </w:r>
      <w:r>
        <w:t xml:space="preserve"> In this specific case study, the sensing threshold has been relaxed with respect to the case of sensing alone (-120.71 dBm for the scenario of interest). With a sensing threshold as high as -105 dBm the combined approach gives higher protection to the incumbent broadcasting service, whereas no further protection is gained with the sensing threshold set to -80 dBm.</w:t>
      </w:r>
    </w:p>
    <w:p w:rsidR="00A11EE5" w:rsidRPr="00472FFE" w:rsidRDefault="00A11EE5" w:rsidP="00A11EE5">
      <w:pPr>
        <w:rPr>
          <w:rFonts w:cs="Arial"/>
          <w:noProof/>
          <w:szCs w:val="22"/>
          <w:lang w:eastAsia="it-IT"/>
        </w:rPr>
      </w:pPr>
      <w:r w:rsidRPr="00472FFE">
        <w:rPr>
          <w:rFonts w:cs="Arial"/>
        </w:rPr>
        <w:br w:type="page"/>
      </w:r>
    </w:p>
    <w:p w:rsidR="00A11EE5" w:rsidRPr="00CC66CB" w:rsidRDefault="00A11EE5" w:rsidP="00A11EE5">
      <w:pPr>
        <w:pStyle w:val="ECCAnnexheading1"/>
        <w:jc w:val="both"/>
      </w:pPr>
      <w:bookmarkStart w:id="674" w:name="_Toc325620180"/>
      <w:bookmarkStart w:id="675" w:name="_Ref334022480"/>
      <w:bookmarkStart w:id="676" w:name="_Toc335262304"/>
      <w:bookmarkStart w:id="677" w:name="_Toc347231269"/>
      <w:r w:rsidRPr="00CC66CB">
        <w:lastRenderedPageBreak/>
        <w:t>worked example for the translation process for the protection of DTT</w:t>
      </w:r>
      <w:r w:rsidRPr="00CC66CB" w:rsidDel="00D102F6">
        <w:t xml:space="preserve"> </w:t>
      </w:r>
      <w:r w:rsidRPr="00CC66CB">
        <w:t>USING AN ANALYTICAL METHOD</w:t>
      </w:r>
      <w:bookmarkEnd w:id="674"/>
      <w:bookmarkEnd w:id="675"/>
      <w:bookmarkEnd w:id="676"/>
      <w:bookmarkEnd w:id="677"/>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pPr>
      <w:r w:rsidRPr="00CC66CB">
        <w:t xml:space="preserve">Ofcom have published a consultation paper </w:t>
      </w:r>
      <w:r w:rsidR="00A005B2">
        <w:fldChar w:fldCharType="begin"/>
      </w:r>
      <w:r>
        <w:instrText xml:space="preserve"> REF _Ref334021335 \r \h </w:instrText>
      </w:r>
      <w:r w:rsidR="00A005B2">
        <w:fldChar w:fldCharType="separate"/>
      </w:r>
      <w:r w:rsidR="0007390A">
        <w:t>[10]</w:t>
      </w:r>
      <w:r w:rsidR="00A005B2">
        <w:fldChar w:fldCharType="end"/>
      </w:r>
      <w:r w:rsidRPr="00CC66CB">
        <w:t xml:space="preserve">, where they outline the idea of using a geo-location database for regulating </w:t>
      </w:r>
      <w:r>
        <w:t xml:space="preserve">e.r.p. </w:t>
      </w:r>
      <w:r w:rsidRPr="00CC66CB">
        <w:t xml:space="preserve">of White Space Devices (WSDs) which will reuse the broadcasting spectrum. The idea is that before transmitting, a WSD will interrogate a database, called the geo-location database, providing its location and its characteristics, and it will receive a list of channels it may use, as well as a limit on its maximum permissible </w:t>
      </w:r>
      <w:r>
        <w:t xml:space="preserve">e.r.p. </w:t>
      </w:r>
      <w:r w:rsidRPr="00CC66CB">
        <w:t>for each of these channels.</w:t>
      </w:r>
    </w:p>
    <w:p w:rsidR="00A11EE5" w:rsidRPr="00CC66CB" w:rsidRDefault="00A11EE5" w:rsidP="00A11EE5">
      <w:pPr>
        <w:pStyle w:val="ECCParagraph"/>
      </w:pPr>
      <w:r w:rsidRPr="00CC66CB">
        <w:t xml:space="preserve">In Appendices A4 and A5 of Ofcom's consultation paper, some ideas on the generation of this geo-location database are presented. A more thorough analysis is presented in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 xml:space="preserve">, accompanied with a wide range of examples. JPP has also worked on this subject, and has proposed its own views on the issue. In this document we take into account both Ofcom's and JPP's proposals and focus on their implementation. </w:t>
      </w:r>
    </w:p>
    <w:p w:rsidR="00A11EE5" w:rsidRPr="00CC66CB" w:rsidRDefault="00A11EE5" w:rsidP="00A11EE5">
      <w:pPr>
        <w:pStyle w:val="ECCParagraph"/>
      </w:pPr>
      <w:r w:rsidRPr="00CC66CB">
        <w:t xml:space="preserve">We present a methodology to perform a full computation of the data required to populate the geo-location database and use them in order to get some statistical data. We expand the procedures outlined in [12] and illustrate how they can be used in conjunction with the coverage data provided by UKPM. An effort was made to align our implementation with the latest discussions that take place in the TVWS Technical Working Group, therefore we have adjusted some assumptions made in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w:t>
      </w:r>
    </w:p>
    <w:p w:rsidR="00A11EE5" w:rsidRPr="00CC66CB" w:rsidRDefault="00A11EE5" w:rsidP="00A11EE5">
      <w:pPr>
        <w:pStyle w:val="ECCParBulleted"/>
      </w:pPr>
      <w:r w:rsidRPr="00CC66CB">
        <w:t xml:space="preserve">The WSD-DTT coupling geometries proposed in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 xml:space="preserve"> have been replaced by the reference and non-reference geometries discussed in </w:t>
      </w:r>
      <w:r w:rsidR="00A005B2">
        <w:fldChar w:fldCharType="begin"/>
      </w:r>
      <w:r w:rsidR="00A66F96">
        <w:instrText xml:space="preserve"> REF _Ref333329187 \n \h </w:instrText>
      </w:r>
      <w:r w:rsidR="00A005B2">
        <w:fldChar w:fldCharType="separate"/>
      </w:r>
      <w:r w:rsidR="0007390A">
        <w:t>[16]</w:t>
      </w:r>
      <w:r w:rsidR="00A005B2">
        <w:fldChar w:fldCharType="end"/>
      </w:r>
      <w:r w:rsidRPr="00CC66CB">
        <w:t>, and the propagation model was adjusted accordingly.</w:t>
      </w:r>
    </w:p>
    <w:p w:rsidR="00A11EE5" w:rsidRPr="00CC66CB" w:rsidRDefault="00A11EE5" w:rsidP="00A11EE5">
      <w:pPr>
        <w:pStyle w:val="ECCParBulleted"/>
      </w:pPr>
      <w:r w:rsidRPr="00CC66CB">
        <w:t>We introduced the idea of DPSA layers, in order to decide which channels should be protected at each pixel</w:t>
      </w:r>
    </w:p>
    <w:p w:rsidR="00A11EE5" w:rsidRDefault="00A11EE5" w:rsidP="00A11EE5">
      <w:pPr>
        <w:pStyle w:val="ECCParBulleted"/>
      </w:pPr>
      <w:r w:rsidRPr="00CC66CB">
        <w:t>We only protect populated pixels, although our implementation is efficient enough to consider all land pixels of the UK.</w:t>
      </w:r>
    </w:p>
    <w:p w:rsidR="00A11EE5" w:rsidRPr="00CC66CB" w:rsidRDefault="00A11EE5" w:rsidP="00A11EE5">
      <w:pPr>
        <w:pStyle w:val="ECCParagraph"/>
        <w:ind w:left="720"/>
        <w:contextualSpacing/>
      </w:pPr>
    </w:p>
    <w:p w:rsidR="00A11EE5" w:rsidRPr="00CC66CB" w:rsidRDefault="00A11EE5" w:rsidP="00A11EE5">
      <w:pPr>
        <w:pStyle w:val="ECCParagraph"/>
      </w:pPr>
      <w:r w:rsidRPr="00CC66CB">
        <w:t xml:space="preserve">In this work we also introduce is a semi-analytical approach to compute the statistics of the maximum protected WSD Field strength that can be tolerated at each pixel, without the use of computationally expensive numerical techniques (see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 xml:space="preserve"> Section II.B). This allows the computation of the entire geo-location database data, with a good accuracy, in a reasonable amount of time (a few hours).</w:t>
      </w:r>
    </w:p>
    <w:p w:rsidR="00A11EE5" w:rsidRPr="00CC66CB" w:rsidRDefault="00A11EE5" w:rsidP="00A11EE5">
      <w:pPr>
        <w:pStyle w:val="ECCParagraph"/>
      </w:pPr>
      <w:r w:rsidRPr="00CC66CB">
        <w:t>Finally we divided</w:t>
      </w:r>
      <w:r w:rsidR="00A66F96">
        <w:t xml:space="preserve"> the methodology presented in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 xml:space="preserve"> in two parts; this separation allows the caching and reuse of much of the data that are computationally expensive to derive.</w:t>
      </w:r>
    </w:p>
    <w:p w:rsidR="00A11EE5" w:rsidRPr="00CC66CB" w:rsidRDefault="00A11EE5" w:rsidP="00A11EE5">
      <w:pPr>
        <w:pStyle w:val="ECCParagraph"/>
      </w:pPr>
      <w:r w:rsidRPr="00CC66CB">
        <w:t>The data we derived aim to protect outdoor DTT coverage, assuming a fixed directional antenna at roof top height (10m nominal). We do not take into account, for the moment, coverage protection for Portable Reception or PMSE. Issues like the presentation of the geo-location data to WSDs are also beyond the scope of this work.</w:t>
      </w:r>
    </w:p>
    <w:p w:rsidR="00A11EE5" w:rsidRPr="00CC66CB" w:rsidRDefault="00A11EE5" w:rsidP="00A11EE5">
      <w:pPr>
        <w:pStyle w:val="ECCAnnexheading2"/>
        <w:ind w:left="860" w:hanging="860"/>
        <w:rPr>
          <w:lang w:val="en-GB"/>
        </w:rPr>
      </w:pPr>
      <w:r w:rsidRPr="00CC66CB">
        <w:rPr>
          <w:lang w:val="en-GB"/>
        </w:rPr>
        <w:t xml:space="preserve"> Methodology</w:t>
      </w:r>
    </w:p>
    <w:p w:rsidR="00A11EE5" w:rsidRPr="00CC66CB" w:rsidRDefault="00A11EE5" w:rsidP="00A11EE5">
      <w:pPr>
        <w:pStyle w:val="ECCParagraph"/>
      </w:pPr>
      <w:r w:rsidRPr="00CC66CB">
        <w:t>Our implementation suggestion is focused on a two phase approach. In the first phase we compute what we call the Protected Pixel-Channel Interference (PPCI) value, which is the maximum protected field strength of the interference that can be tolerated in any pixel-channel combination. A value higher that</w:t>
      </w:r>
      <w:r>
        <w:t xml:space="preserve"> this will degrade TV reception</w:t>
      </w:r>
      <w:r w:rsidRPr="00CC66CB">
        <w:t xml:space="preserve"> in that pixel and that channel. </w:t>
      </w:r>
    </w:p>
    <w:p w:rsidR="00A11EE5" w:rsidRPr="00CC66CB" w:rsidRDefault="00A11EE5" w:rsidP="00A11EE5">
      <w:pPr>
        <w:pStyle w:val="ECCParagraph"/>
      </w:pPr>
      <w:r w:rsidRPr="00CC66CB">
        <w:t xml:space="preserve">Once the PPCI for every pixel-channel is computed, then for every pixel in the country, we compute the maximum </w:t>
      </w:r>
      <w:r>
        <w:t xml:space="preserve">e.r.p. </w:t>
      </w:r>
      <w:r w:rsidRPr="00CC66CB">
        <w:t>that will not result in excessive PPCI to ANY of the adjacent pixels and channels. Adjacent channel interference is taken into account at this sta</w:t>
      </w:r>
      <w:r>
        <w:t>ge. It is this maximum e.r.p.</w:t>
      </w:r>
      <w:r w:rsidRPr="00CC66CB">
        <w:t xml:space="preserve"> that will be presented to the WSD.</w:t>
      </w:r>
    </w:p>
    <w:p w:rsidR="00A11EE5" w:rsidRPr="00CC66CB" w:rsidRDefault="00A11EE5" w:rsidP="00A11EE5">
      <w:pPr>
        <w:pStyle w:val="ECCParagraph"/>
        <w:spacing w:after="120"/>
      </w:pPr>
      <w:r w:rsidRPr="00CC66CB">
        <w:t>We decided to split the process for two main reasons:</w:t>
      </w:r>
    </w:p>
    <w:p w:rsidR="00A11EE5" w:rsidRPr="00CC66CB" w:rsidRDefault="00A11EE5" w:rsidP="00A11EE5">
      <w:pPr>
        <w:pStyle w:val="ECCParBulleted"/>
      </w:pPr>
      <w:r w:rsidRPr="00CC66CB">
        <w:t xml:space="preserve">The computation of PPCI is largely independent from the WSD type. Since it is the protected field strength that is computed and cached, it is independent on the maximum </w:t>
      </w:r>
      <w:r>
        <w:t xml:space="preserve">e.r.p. </w:t>
      </w:r>
      <w:r w:rsidRPr="00CC66CB">
        <w:t>of the WSD or the WSD-DTT protection ratios. It is also unrelated to many of the model’s parameters, the propagation model to be used, or the assumptions on the link budget.</w:t>
      </w:r>
    </w:p>
    <w:p w:rsidR="00A11EE5" w:rsidRDefault="00A11EE5" w:rsidP="00A11EE5">
      <w:pPr>
        <w:pStyle w:val="ECCParBulleted"/>
      </w:pPr>
      <w:r w:rsidRPr="00CC66CB">
        <w:lastRenderedPageBreak/>
        <w:t>The computation of the PPCI takes significant time to compute. We developed a semi analytical method to derive it which is much faster than the Monte Carlo approach suggested in</w:t>
      </w:r>
      <w:r w:rsidR="00A66F96">
        <w:t xml:space="preserve"> </w:t>
      </w:r>
      <w:r w:rsidR="00A005B2">
        <w:fldChar w:fldCharType="begin"/>
      </w:r>
      <w:r w:rsidR="00A66F96">
        <w:instrText xml:space="preserve"> REF _Ref345578000 \n \h </w:instrText>
      </w:r>
      <w:r w:rsidR="00A005B2">
        <w:fldChar w:fldCharType="separate"/>
      </w:r>
      <w:r w:rsidR="0007390A">
        <w:t>[11]</w:t>
      </w:r>
      <w:r w:rsidR="00A005B2">
        <w:fldChar w:fldCharType="end"/>
      </w:r>
      <w:r w:rsidRPr="00CC66CB">
        <w:t xml:space="preserve">, but it is still relatively slow. </w:t>
      </w:r>
    </w:p>
    <w:p w:rsidR="00A11EE5" w:rsidRPr="00CC66CB" w:rsidRDefault="00A11EE5" w:rsidP="00A11EE5">
      <w:pPr>
        <w:pStyle w:val="ECCParagraph"/>
        <w:ind w:left="1077"/>
        <w:contextualSpacing/>
      </w:pPr>
    </w:p>
    <w:p w:rsidR="00A11EE5" w:rsidRPr="00CC66CB" w:rsidRDefault="00A11EE5" w:rsidP="00A11EE5">
      <w:pPr>
        <w:pStyle w:val="ECCParagraph"/>
        <w:rPr>
          <w:lang w:eastAsia="en-GB"/>
        </w:rPr>
      </w:pPr>
      <w:r w:rsidRPr="00CC66CB">
        <w:rPr>
          <w:lang w:eastAsia="en-GB"/>
        </w:rPr>
        <w:t xml:space="preserve">The two stage approach allows us to pre-calculate the PPCI values once and cache them, and then explore a number of strategies for computing the maximum </w:t>
      </w:r>
      <w:r>
        <w:t xml:space="preserve">e.r.p. </w:t>
      </w:r>
      <w:r w:rsidRPr="00CC66CB">
        <w:rPr>
          <w:lang w:eastAsia="en-GB"/>
        </w:rPr>
        <w:t xml:space="preserve">at a reasonable amount of time. </w:t>
      </w:r>
    </w:p>
    <w:p w:rsidR="00A11EE5" w:rsidRPr="00CC66CB" w:rsidRDefault="00A11EE5" w:rsidP="00A11EE5">
      <w:pPr>
        <w:pStyle w:val="ECCAnnexheading2"/>
        <w:ind w:left="860" w:hanging="860"/>
        <w:rPr>
          <w:lang w:val="en-GB"/>
        </w:rPr>
      </w:pPr>
      <w:r w:rsidRPr="00CC66CB">
        <w:rPr>
          <w:lang w:val="en-GB"/>
        </w:rPr>
        <w:t>Computation of the PPCI cache</w:t>
      </w:r>
    </w:p>
    <w:p w:rsidR="00A11EE5" w:rsidRPr="00CC66CB" w:rsidRDefault="00A11EE5" w:rsidP="00A11EE5">
      <w:pPr>
        <w:pStyle w:val="ECCParagraph"/>
      </w:pPr>
      <w:r w:rsidRPr="00CC66CB">
        <w:t xml:space="preserve">The PPCI cache can be seen as a collection of 2 dimensional layers, each layer representing a single channel. Each pixel of a layer corresponds to a 100 by 100m pixel of the UK and contains the maximum protected field strength that can be tolerated at that pixel. The protected field strength is defined as the </w:t>
      </w:r>
      <w:r w:rsidRPr="00CC66CB">
        <w:rPr>
          <w:i/>
        </w:rPr>
        <w:t>actual field strength, adjusted by the appropriate WSD-DTT protection ratio</w:t>
      </w:r>
      <w:r w:rsidRPr="00CC66CB">
        <w:t>. In this work we decided to protect all the UK pixels, not only the populated ones.</w:t>
      </w:r>
    </w:p>
    <w:p w:rsidR="00A11EE5" w:rsidRPr="00CC66CB" w:rsidRDefault="00A11EE5" w:rsidP="00A11EE5">
      <w:pPr>
        <w:pStyle w:val="ECCParagraph"/>
      </w:pPr>
      <w:r w:rsidRPr="00CC66CB">
        <w:object w:dxaOrig="2989" w:dyaOrig="2241">
          <v:shape id="_x0000_i1095" type="#_x0000_t75" style="width:467pt;height:256pt" o:ole="">
            <v:imagedata r:id="rId240" o:title="" croptop="2720f" cropbottom="12750f"/>
          </v:shape>
          <o:OLEObject Type="Embed" ProgID="PowerPoint.Slide.12" ShapeID="_x0000_i1095" DrawAspect="Content" ObjectID="_1420976832" r:id="rId241"/>
        </w:object>
      </w:r>
    </w:p>
    <w:p w:rsidR="00A11EE5" w:rsidRPr="00CC66CB" w:rsidRDefault="00A11EE5" w:rsidP="00A11EE5">
      <w:pPr>
        <w:pStyle w:val="Caption"/>
      </w:pPr>
      <w:bookmarkStart w:id="678" w:name="_Ref345574753"/>
      <w:r w:rsidRPr="00CC66CB">
        <w:t xml:space="preserve">Figure </w:t>
      </w:r>
      <w:r w:rsidR="00A005B2">
        <w:fldChar w:fldCharType="begin"/>
      </w:r>
      <w:r w:rsidR="00AD098E">
        <w:instrText xml:space="preserve"> SEQ Figure \* ARABIC </w:instrText>
      </w:r>
      <w:r w:rsidR="00A005B2">
        <w:fldChar w:fldCharType="separate"/>
      </w:r>
      <w:r w:rsidR="0007390A">
        <w:rPr>
          <w:noProof/>
        </w:rPr>
        <w:t>105</w:t>
      </w:r>
      <w:r w:rsidR="00A005B2">
        <w:rPr>
          <w:noProof/>
        </w:rPr>
        <w:fldChar w:fldCharType="end"/>
      </w:r>
      <w:bookmarkEnd w:id="678"/>
      <w:r>
        <w:t>:</w:t>
      </w:r>
      <w:r w:rsidRPr="00CC66CB">
        <w:t xml:space="preserve"> Derivation of the PPCI</w:t>
      </w:r>
    </w:p>
    <w:p w:rsidR="00A11EE5" w:rsidRPr="00CC66CB" w:rsidRDefault="00A11EE5" w:rsidP="00A11EE5">
      <w:pPr>
        <w:pStyle w:val="ECCParagraph"/>
      </w:pPr>
      <w:r w:rsidRPr="00CC66CB">
        <w:t xml:space="preserve">The first step in the process is to decide which transmitter to protect at each pixel. In this work we follow the JPP proposal which suggests the use of the DPSA layers. A description of the DPSA concept is presented in </w:t>
      </w:r>
      <w:r w:rsidR="00A005B2">
        <w:fldChar w:fldCharType="begin"/>
      </w:r>
      <w:r w:rsidR="00A66F96">
        <w:instrText xml:space="preserve"> REF _Ref345578068 \n \h </w:instrText>
      </w:r>
      <w:r w:rsidR="00A005B2">
        <w:fldChar w:fldCharType="separate"/>
      </w:r>
      <w:r w:rsidR="0007390A">
        <w:t>[13]</w:t>
      </w:r>
      <w:r w:rsidR="00A005B2">
        <w:fldChar w:fldCharType="end"/>
      </w:r>
      <w:r w:rsidR="00A66F96">
        <w:t>.</w:t>
      </w:r>
      <w:r w:rsidRPr="00CC66CB">
        <w:t xml:space="preserve"> </w:t>
      </w:r>
    </w:p>
    <w:p w:rsidR="00A11EE5" w:rsidRPr="00CC66CB" w:rsidRDefault="00A11EE5" w:rsidP="00A11EE5">
      <w:pPr>
        <w:pStyle w:val="ECCParagraph"/>
      </w:pPr>
      <w:r w:rsidRPr="00CC66CB">
        <w:t>JPP has generated a number of DPSA layers. Each layer defines, for each pixel in the UK, a single transmitter which must be protected. All channels of this transmitter are protected. For example, the 3PSB layer may state that Transmitter A will be protected while the PSBCOM layer may indicate transmitter B. Since we do not know which transmitter viewers at this pixel may opt for, we should protect all the channels of every transmitter that is listed in any of the DPSA layers, in this case all channels of transmitters A and B.</w:t>
      </w:r>
    </w:p>
    <w:p w:rsidR="00A11EE5" w:rsidRPr="00CC66CB" w:rsidRDefault="00A11EE5" w:rsidP="00612797">
      <w:pPr>
        <w:pStyle w:val="ECCParagraph"/>
        <w:spacing w:after="0"/>
      </w:pPr>
      <w:r w:rsidRPr="00CC66CB">
        <w:t>For each of the protected channels, we look up the UKPM results for the corresponding transmitter-channel, and retrieve four values:</w:t>
      </w:r>
    </w:p>
    <w:p w:rsidR="00A11EE5" w:rsidRPr="00CC66CB" w:rsidRDefault="00A11EE5" w:rsidP="00612797">
      <w:pPr>
        <w:pStyle w:val="ECCParBulleted"/>
        <w:ind w:left="595" w:firstLine="0"/>
      </w:pPr>
      <w:r w:rsidRPr="00CC66CB">
        <w:t xml:space="preserve">the mean and standard deviation of the C/(I+N) named </w:t>
      </w:r>
      <w:r w:rsidRPr="00CC66CB">
        <w:object w:dxaOrig="300" w:dyaOrig="360">
          <v:shape id="_x0000_i1096" type="#_x0000_t75" style="width:16pt;height:19pt" o:ole="">
            <v:imagedata r:id="rId242" o:title=""/>
          </v:shape>
          <o:OLEObject Type="Embed" ProgID="Equation.DSMT4" ShapeID="_x0000_i1096" DrawAspect="Content" ObjectID="_1420976833" r:id="rId243"/>
        </w:object>
      </w:r>
      <w:r w:rsidRPr="00CC66CB">
        <w:t xml:space="preserve"> and </w:t>
      </w:r>
      <w:r w:rsidRPr="00CC66CB">
        <w:object w:dxaOrig="279" w:dyaOrig="360">
          <v:shape id="_x0000_i1097" type="#_x0000_t75" style="width:14pt;height:19pt" o:ole="">
            <v:imagedata r:id="rId244" o:title=""/>
          </v:shape>
          <o:OLEObject Type="Embed" ProgID="Equation.DSMT4" ShapeID="_x0000_i1097" DrawAspect="Content" ObjectID="_1420976834" r:id="rId245"/>
        </w:object>
      </w:r>
      <w:r w:rsidRPr="00CC66CB">
        <w:t>.</w:t>
      </w:r>
    </w:p>
    <w:p w:rsidR="00A11EE5" w:rsidRPr="00CC66CB" w:rsidRDefault="00A11EE5" w:rsidP="00A11EE5">
      <w:pPr>
        <w:pStyle w:val="ECCParBulleted"/>
      </w:pPr>
      <w:r w:rsidRPr="00CC66CB">
        <w:t xml:space="preserve">the mean and standard deviation of the wanted field strength called </w:t>
      </w:r>
      <w:r w:rsidRPr="00CC66CB">
        <w:object w:dxaOrig="300" w:dyaOrig="360">
          <v:shape id="_x0000_i1098" type="#_x0000_t75" style="width:15pt;height:19pt" o:ole="">
            <v:imagedata r:id="rId246" o:title=""/>
          </v:shape>
          <o:OLEObject Type="Embed" ProgID="Equation.DSMT4" ShapeID="_x0000_i1098" DrawAspect="Content" ObjectID="_1420976835" r:id="rId247"/>
        </w:object>
      </w:r>
      <w:r w:rsidRPr="00CC66CB">
        <w:t xml:space="preserve">and </w:t>
      </w:r>
      <w:r w:rsidRPr="00CC66CB">
        <w:object w:dxaOrig="300" w:dyaOrig="360">
          <v:shape id="_x0000_i1099" type="#_x0000_t75" style="width:16pt;height:19pt" o:ole="">
            <v:imagedata r:id="rId248" o:title=""/>
          </v:shape>
          <o:OLEObject Type="Embed" ProgID="Equation.DSMT4" ShapeID="_x0000_i1099" DrawAspect="Content" ObjectID="_1420976836" r:id="rId249"/>
        </w:object>
      </w:r>
      <w:r w:rsidRPr="00CC66CB">
        <w:t xml:space="preserve">. </w:t>
      </w:r>
    </w:p>
    <w:p w:rsidR="00612797" w:rsidRDefault="00612797" w:rsidP="00612797">
      <w:pPr>
        <w:pStyle w:val="ECCParagraph"/>
        <w:spacing w:after="0"/>
      </w:pPr>
    </w:p>
    <w:p w:rsidR="00A11EE5" w:rsidRPr="00CC66CB" w:rsidRDefault="00A11EE5" w:rsidP="00A11EE5">
      <w:pPr>
        <w:pStyle w:val="ECCParagraph"/>
      </w:pPr>
      <w:r w:rsidRPr="00CC66CB">
        <w:t>These values allow us to derive the PPCI value as described in the following section.</w:t>
      </w:r>
    </w:p>
    <w:p w:rsidR="00A11EE5" w:rsidRPr="00CC66CB" w:rsidRDefault="00A11EE5" w:rsidP="00612797">
      <w:pPr>
        <w:pStyle w:val="ECCAnnexheading2"/>
        <w:keepNext/>
        <w:ind w:left="860" w:hanging="860"/>
        <w:rPr>
          <w:lang w:val="en-GB"/>
        </w:rPr>
      </w:pPr>
      <w:r w:rsidRPr="00CC66CB">
        <w:rPr>
          <w:lang w:val="en-GB"/>
        </w:rPr>
        <w:lastRenderedPageBreak/>
        <w:t>Computation of the PPCI at a pixel in a channel</w:t>
      </w:r>
    </w:p>
    <w:p w:rsidR="00A11EE5" w:rsidRPr="00CC66CB" w:rsidRDefault="00A11EE5" w:rsidP="00612797">
      <w:pPr>
        <w:pStyle w:val="ECCParagraph"/>
        <w:keepNext/>
      </w:pPr>
      <w:r w:rsidRPr="00CC66CB">
        <w:t xml:space="preserve">The computation of the PPCI is largely based on the analysis presented in </w:t>
      </w:r>
      <w:r w:rsidR="00410C4B">
        <w:fldChar w:fldCharType="begin"/>
      </w:r>
      <w:r w:rsidR="00410C4B">
        <w:instrText xml:space="preserve"> REF _Ref345577801 \n \h  \* MERGEFORMAT </w:instrText>
      </w:r>
      <w:r w:rsidR="00410C4B">
        <w:fldChar w:fldCharType="separate"/>
      </w:r>
      <w:r w:rsidR="0007390A">
        <w:t>[12]</w:t>
      </w:r>
      <w:r w:rsidR="00410C4B">
        <w:fldChar w:fldCharType="end"/>
      </w:r>
      <w:r w:rsidRPr="00A66F96">
        <w:t>. Since UKPM coverage output is expressed in dBuV/m, we initially rewrite Equation (</w:t>
      </w:r>
      <w:r w:rsidR="00A66F96" w:rsidRPr="00A66F96">
        <w:t>37</w:t>
      </w:r>
      <w:r w:rsidRPr="00A66F96">
        <w:t>) to (4</w:t>
      </w:r>
      <w:r w:rsidR="00A66F96" w:rsidRPr="00A66F96">
        <w:t xml:space="preserve">0) of </w:t>
      </w:r>
      <w:r w:rsidR="00410C4B">
        <w:fldChar w:fldCharType="begin"/>
      </w:r>
      <w:r w:rsidR="00410C4B">
        <w:instrText xml:space="preserve"> REF _Ref345577801 \n \h  \* MERGEFORMAT </w:instrText>
      </w:r>
      <w:r w:rsidR="00410C4B">
        <w:fldChar w:fldCharType="separate"/>
      </w:r>
      <w:r w:rsidR="0007390A">
        <w:t>[12]</w:t>
      </w:r>
      <w:r w:rsidR="00410C4B">
        <w:fldChar w:fldCharType="end"/>
      </w:r>
      <w:r w:rsidRPr="00CC66CB">
        <w:t xml:space="preserve"> in terms of field strength rather than received power.</w:t>
      </w:r>
    </w:p>
    <w:p w:rsidR="00A11EE5" w:rsidRPr="00CC66CB" w:rsidRDefault="00A11EE5" w:rsidP="00A11EE5">
      <w:pPr>
        <w:pStyle w:val="ECCParagraph"/>
      </w:pPr>
      <w:r w:rsidRPr="00CC66CB">
        <w:t xml:space="preserve">Following the notation in </w:t>
      </w:r>
      <w:r w:rsidR="00A005B2">
        <w:fldChar w:fldCharType="begin"/>
      </w:r>
      <w:r w:rsidR="00A66F96">
        <w:instrText xml:space="preserve"> REF _Ref345577801 \n \h </w:instrText>
      </w:r>
      <w:r w:rsidR="00A005B2">
        <w:fldChar w:fldCharType="separate"/>
      </w:r>
      <w:r w:rsidR="0007390A">
        <w:t>[12]</w:t>
      </w:r>
      <w:r w:rsidR="00A005B2">
        <w:fldChar w:fldCharType="end"/>
      </w:r>
      <w:r w:rsidRPr="00CC66CB">
        <w:t xml:space="preserve">, in the absence of interference from systems other than DTT, the location probability </w:t>
      </w:r>
      <w:r w:rsidRPr="00CC66CB">
        <w:rPr>
          <w:noProof/>
          <w:lang w:val="da-DK" w:eastAsia="da-DK"/>
        </w:rPr>
        <w:drawing>
          <wp:inline distT="0" distB="0" distL="0" distR="0" wp14:anchorId="2A4DEB0B" wp14:editId="0A3EE1B0">
            <wp:extent cx="129540" cy="215900"/>
            <wp:effectExtent l="19050" t="0" r="3810" b="0"/>
            <wp:docPr id="299" name="Image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50"/>
                    <a:srcRect/>
                    <a:stretch>
                      <a:fillRect/>
                    </a:stretch>
                  </pic:blipFill>
                  <pic:spPr bwMode="auto">
                    <a:xfrm>
                      <a:off x="0" y="0"/>
                      <a:ext cx="129540" cy="215900"/>
                    </a:xfrm>
                    <a:prstGeom prst="rect">
                      <a:avLst/>
                    </a:prstGeom>
                    <a:noFill/>
                    <a:ln w="9525">
                      <a:noFill/>
                      <a:miter lim="800000"/>
                      <a:headEnd/>
                      <a:tailEnd/>
                    </a:ln>
                  </pic:spPr>
                </pic:pic>
              </a:graphicData>
            </a:graphic>
          </wp:inline>
        </w:drawing>
      </w:r>
      <w:r w:rsidRPr="00CC66CB">
        <w:t xml:space="preserve"> at a channel is given by:</w:t>
      </w:r>
    </w:p>
    <w:p w:rsidR="00A11EE5" w:rsidRPr="00CC66CB" w:rsidRDefault="00A11EE5" w:rsidP="005D7120">
      <w:pPr>
        <w:pStyle w:val="ECCParagraph"/>
        <w:tabs>
          <w:tab w:val="left" w:pos="9072"/>
        </w:tabs>
        <w:ind w:left="2127"/>
        <w:jc w:val="center"/>
      </w:pPr>
      <w:r w:rsidRPr="00CC66CB">
        <w:object w:dxaOrig="3760" w:dyaOrig="720">
          <v:shape id="_x0000_i1100" type="#_x0000_t75" style="width:189pt;height:37pt" o:ole="">
            <v:imagedata r:id="rId251" o:title=""/>
          </v:shape>
          <o:OLEObject Type="Embed" ProgID="Equation.DSMT4" ShapeID="_x0000_i1100" DrawAspect="Content" ObjectID="_1420976837" r:id="rId252"/>
        </w:object>
      </w:r>
      <w:r w:rsidRPr="00CC66CB">
        <w:tab/>
      </w:r>
      <w:r w:rsidR="005D7120">
        <w:t>(37</w:t>
      </w:r>
      <w:r>
        <w:t>)</w:t>
      </w:r>
    </w:p>
    <w:p w:rsidR="00A11EE5" w:rsidRDefault="00A11EE5" w:rsidP="00612797">
      <w:pPr>
        <w:pStyle w:val="ECCParBulleted"/>
        <w:numPr>
          <w:ilvl w:val="0"/>
          <w:numId w:val="0"/>
        </w:numPr>
      </w:pPr>
      <w:r>
        <w:t>w</w:t>
      </w:r>
      <w:r w:rsidRPr="00CC66CB">
        <w:t>here:</w:t>
      </w:r>
    </w:p>
    <w:p w:rsidR="00A11EE5" w:rsidRPr="00CC66CB" w:rsidRDefault="00A11EE5" w:rsidP="00A11EE5">
      <w:pPr>
        <w:pStyle w:val="ECCParBulleted"/>
        <w:numPr>
          <w:ilvl w:val="0"/>
          <w:numId w:val="0"/>
        </w:numPr>
        <w:ind w:left="576"/>
      </w:pPr>
    </w:p>
    <w:p w:rsidR="00A11EE5" w:rsidRPr="00CC66CB" w:rsidRDefault="00A11EE5" w:rsidP="00A11EE5">
      <w:pPr>
        <w:pStyle w:val="ECCParBulleted"/>
      </w:pPr>
      <w:r w:rsidRPr="00CC66CB">
        <w:rPr>
          <w:noProof/>
          <w:lang w:val="da-DK" w:eastAsia="da-DK"/>
        </w:rPr>
        <w:drawing>
          <wp:inline distT="0" distB="0" distL="0" distR="0" wp14:anchorId="2964C480" wp14:editId="19D338BF">
            <wp:extent cx="163830" cy="215900"/>
            <wp:effectExtent l="0" t="0" r="0" b="0"/>
            <wp:docPr id="300" name="Image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53"/>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is the received power of the wanted signal </w:t>
      </w:r>
    </w:p>
    <w:p w:rsidR="00A11EE5" w:rsidRPr="00CC66CB" w:rsidRDefault="00A11EE5" w:rsidP="00A11EE5">
      <w:pPr>
        <w:pStyle w:val="ECCParBulleted"/>
      </w:pPr>
      <w:r w:rsidRPr="00CC66CB">
        <w:rPr>
          <w:noProof/>
          <w:lang w:val="da-DK" w:eastAsia="da-DK"/>
        </w:rPr>
        <w:drawing>
          <wp:inline distT="0" distB="0" distL="0" distR="0" wp14:anchorId="5734AD7C" wp14:editId="1AF04D6F">
            <wp:extent cx="336550" cy="215900"/>
            <wp:effectExtent l="0" t="0" r="0" b="0"/>
            <wp:docPr id="301" name="Image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54"/>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ceived power and </w:t>
      </w:r>
    </w:p>
    <w:p w:rsidR="00A11EE5" w:rsidRPr="00CC66CB" w:rsidRDefault="00A11EE5" w:rsidP="00A11EE5">
      <w:pPr>
        <w:pStyle w:val="ECCParBulleted"/>
      </w:pPr>
      <w:r w:rsidRPr="00CC66CB">
        <w:rPr>
          <w:noProof/>
          <w:lang w:val="da-DK" w:eastAsia="da-DK"/>
        </w:rPr>
        <w:drawing>
          <wp:inline distT="0" distB="0" distL="0" distR="0" wp14:anchorId="0FD75792" wp14:editId="53473103">
            <wp:extent cx="241300" cy="241300"/>
            <wp:effectExtent l="0" t="0" r="6350" b="0"/>
            <wp:docPr id="30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5"/>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CC66CB">
        <w:t xml:space="preserve"> and </w:t>
      </w:r>
      <w:r w:rsidRPr="00CC66CB">
        <w:rPr>
          <w:noProof/>
          <w:lang w:val="da-DK" w:eastAsia="da-DK"/>
        </w:rPr>
        <w:drawing>
          <wp:inline distT="0" distB="0" distL="0" distR="0" wp14:anchorId="6D302A09" wp14:editId="6BC99553">
            <wp:extent cx="215900" cy="241300"/>
            <wp:effectExtent l="0" t="0" r="0" b="0"/>
            <wp:docPr id="30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6"/>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Pr="00CC66CB">
        <w:t xml:space="preserve"> are the received power of each interfering signal and the corresponding protection ratio.</w:t>
      </w:r>
    </w:p>
    <w:p w:rsidR="00A11EE5" w:rsidRPr="00CC66CB" w:rsidRDefault="00A11EE5" w:rsidP="00A11EE5">
      <w:pPr>
        <w:pStyle w:val="ECCParagraph"/>
      </w:pPr>
      <w:r w:rsidRPr="00CC66CB">
        <w:t xml:space="preserve">The quantities in equation </w:t>
      </w:r>
      <w:r>
        <w:t>(1)</w:t>
      </w:r>
      <w:r w:rsidRPr="00CC66CB">
        <w:t xml:space="preserve"> are expressed in linear units, however it is more convenient to express them in dB. Then equation </w:t>
      </w:r>
      <w:r w:rsidR="005D7120">
        <w:t>(37</w:t>
      </w:r>
      <w:r>
        <w:t>)</w:t>
      </w:r>
      <w:r w:rsidRPr="00CC66CB">
        <w:t xml:space="preserve"> becomes:</w:t>
      </w:r>
    </w:p>
    <w:p w:rsidR="00A11EE5" w:rsidRPr="00CC66CB" w:rsidRDefault="00A11EE5" w:rsidP="005D7120">
      <w:pPr>
        <w:pStyle w:val="ECCParagraph"/>
        <w:tabs>
          <w:tab w:val="left" w:pos="9072"/>
        </w:tabs>
        <w:ind w:left="2552"/>
        <w:jc w:val="center"/>
      </w:pPr>
      <w:r w:rsidRPr="00CC66CB">
        <w:object w:dxaOrig="3760" w:dyaOrig="800">
          <v:shape id="_x0000_i1101" type="#_x0000_t75" style="width:203pt;height:44pt" o:ole="">
            <v:imagedata r:id="rId257" o:title=""/>
          </v:shape>
          <o:OLEObject Type="Embed" ProgID="Equation.DSMT4" ShapeID="_x0000_i1101" DrawAspect="Content" ObjectID="_1420976838" r:id="rId258"/>
        </w:object>
      </w:r>
      <w:r w:rsidRPr="00CC66CB">
        <w:tab/>
      </w:r>
      <w:r w:rsidR="005D7120">
        <w:t>(38)</w:t>
      </w:r>
    </w:p>
    <w:p w:rsidR="00A11EE5" w:rsidRPr="00CC66CB" w:rsidRDefault="00A11EE5" w:rsidP="00A11EE5">
      <w:pPr>
        <w:pStyle w:val="ECCParagraph"/>
        <w:jc w:val="center"/>
      </w:pPr>
    </w:p>
    <w:p w:rsidR="00A11EE5" w:rsidRPr="00CC66CB" w:rsidRDefault="00A11EE5" w:rsidP="00A11EE5">
      <w:pPr>
        <w:pStyle w:val="ECCParagraph"/>
      </w:pPr>
      <w:r w:rsidRPr="00CC66CB">
        <w:t xml:space="preserve">equation </w:t>
      </w:r>
      <w:r>
        <w:t>(3</w:t>
      </w:r>
      <w:r w:rsidR="00722D57">
        <w:t>9</w:t>
      </w:r>
      <w:r>
        <w:t>)</w:t>
      </w:r>
      <w:r w:rsidRPr="00CC66CB">
        <w:t xml:space="preserve"> can be rewritten in terms of Field Strength as:</w:t>
      </w:r>
    </w:p>
    <w:p w:rsidR="00A11EE5" w:rsidRPr="00CC66CB" w:rsidRDefault="00A11EE5" w:rsidP="005D7120">
      <w:pPr>
        <w:pStyle w:val="ECCParagraph"/>
        <w:tabs>
          <w:tab w:val="left" w:pos="9072"/>
        </w:tabs>
        <w:ind w:left="2127"/>
        <w:jc w:val="center"/>
      </w:pPr>
      <w:r w:rsidRPr="00CC66CB">
        <w:object w:dxaOrig="4320" w:dyaOrig="800">
          <v:shape id="_x0000_i1102" type="#_x0000_t75" style="width:243pt;height:44pt" o:ole="">
            <v:imagedata r:id="rId259" o:title=""/>
          </v:shape>
          <o:OLEObject Type="Embed" ProgID="Equation.DSMT4" ShapeID="_x0000_i1102" DrawAspect="Content" ObjectID="_1420976839" r:id="rId260"/>
        </w:object>
      </w:r>
      <w:r w:rsidR="005D7120">
        <w:tab/>
      </w:r>
      <w:r>
        <w:t>(3</w:t>
      </w:r>
      <w:r w:rsidR="005D7120">
        <w:t>9</w:t>
      </w:r>
      <w:r>
        <w:t>)</w:t>
      </w:r>
    </w:p>
    <w:p w:rsidR="00A11EE5" w:rsidRPr="00CC66CB" w:rsidRDefault="00A11EE5" w:rsidP="00A11EE5">
      <w:pPr>
        <w:pStyle w:val="ECCParagraph"/>
        <w:rPr>
          <w:lang w:eastAsia="en-GB"/>
        </w:rPr>
      </w:pPr>
      <w:r>
        <w:rPr>
          <w:lang w:eastAsia="en-GB"/>
        </w:rPr>
        <w:t>w</w:t>
      </w:r>
      <w:r w:rsidRPr="00CC66CB">
        <w:rPr>
          <w:lang w:eastAsia="en-GB"/>
        </w:rPr>
        <w:t>here:</w:t>
      </w:r>
    </w:p>
    <w:p w:rsidR="00A11EE5" w:rsidRPr="00CC66CB" w:rsidRDefault="00A11EE5" w:rsidP="00A11EE5">
      <w:pPr>
        <w:pStyle w:val="ECCParBulleted"/>
      </w:pPr>
      <w:r w:rsidRPr="00CC66CB">
        <w:rPr>
          <w:noProof/>
          <w:lang w:val="da-DK" w:eastAsia="da-DK"/>
        </w:rPr>
        <w:drawing>
          <wp:inline distT="0" distB="0" distL="0" distR="0" wp14:anchorId="2F728D4F" wp14:editId="58A3E8CA">
            <wp:extent cx="189865" cy="215900"/>
            <wp:effectExtent l="19050" t="0" r="0" b="0"/>
            <wp:docPr id="307" name="Image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61"/>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is the wanted Field Strength at the receiver’s aerial. </w:t>
      </w:r>
    </w:p>
    <w:p w:rsidR="00A11EE5" w:rsidRPr="00CC66CB" w:rsidRDefault="00A11EE5" w:rsidP="00A11EE5">
      <w:pPr>
        <w:pStyle w:val="ECCParBulleted"/>
      </w:pPr>
      <w:r w:rsidRPr="00CC66CB">
        <w:rPr>
          <w:noProof/>
          <w:lang w:val="da-DK" w:eastAsia="da-DK"/>
        </w:rPr>
        <w:drawing>
          <wp:inline distT="0" distB="0" distL="0" distR="0" wp14:anchorId="2326661A" wp14:editId="1327A952">
            <wp:extent cx="336550" cy="215900"/>
            <wp:effectExtent l="19050" t="0" r="0" b="0"/>
            <wp:docPr id="308"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62"/>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quired field strength to get an acceptable reception.</w:t>
      </w:r>
    </w:p>
    <w:p w:rsidR="00A11EE5" w:rsidRPr="00CC66CB" w:rsidRDefault="00A11EE5" w:rsidP="00A11EE5">
      <w:pPr>
        <w:pStyle w:val="ECCParBulleted"/>
      </w:pPr>
      <w:r w:rsidRPr="00CC66CB">
        <w:object w:dxaOrig="940" w:dyaOrig="380">
          <v:shape id="_x0000_i1103" type="#_x0000_t75" style="width:49pt;height:19pt" o:ole="">
            <v:imagedata r:id="rId263" o:title=""/>
          </v:shape>
          <o:OLEObject Type="Embed" ProgID="Equation.DSMT4" ShapeID="_x0000_i1103" DrawAspect="Content" ObjectID="_1420976840" r:id="rId264"/>
        </w:object>
      </w:r>
      <w:r w:rsidRPr="00CC66CB">
        <w:t xml:space="preserve"> is the protected field strength of each DTT interferer.</w:t>
      </w:r>
    </w:p>
    <w:p w:rsidR="00A11EE5" w:rsidRPr="00CC66CB" w:rsidRDefault="00A11EE5" w:rsidP="00A11EE5">
      <w:pPr>
        <w:pStyle w:val="ECCParBulleted"/>
      </w:pPr>
      <w:r w:rsidRPr="00CC66CB">
        <w:object w:dxaOrig="240" w:dyaOrig="360">
          <v:shape id="_x0000_i1104" type="#_x0000_t75" style="width:13pt;height:19pt" o:ole="">
            <v:imagedata r:id="rId265" o:title=""/>
          </v:shape>
          <o:OLEObject Type="Embed" ProgID="Equation.DSMT4" ShapeID="_x0000_i1104" DrawAspect="Content" ObjectID="_1420976841" r:id="rId266"/>
        </w:object>
      </w:r>
      <w:r w:rsidRPr="00CC66CB">
        <w:t xml:space="preserve"> is the angle at which the receiver’s aerial ‘sees’ the corresponding interferer and </w:t>
      </w:r>
      <w:r w:rsidRPr="00CC66CB">
        <w:object w:dxaOrig="880" w:dyaOrig="380">
          <v:shape id="_x0000_i1105" type="#_x0000_t75" style="width:44pt;height:19pt" o:ole="">
            <v:imagedata r:id="rId267" o:title=""/>
          </v:shape>
          <o:OLEObject Type="Embed" ProgID="Equation.DSMT4" ShapeID="_x0000_i1105" DrawAspect="Content" ObjectID="_1420976842" r:id="rId268"/>
        </w:object>
      </w:r>
      <w:r w:rsidRPr="00CC66CB">
        <w:t xml:space="preserve">is the corresponding azimuth gain reduction </w:t>
      </w:r>
      <w:r w:rsidRPr="00CC66CB">
        <w:object w:dxaOrig="1380" w:dyaOrig="440">
          <v:shape id="_x0000_i1106" type="#_x0000_t75" style="width:69pt;height:22pt" o:ole="">
            <v:imagedata r:id="rId269" o:title=""/>
          </v:shape>
          <o:OLEObject Type="Embed" ProgID="Equation.DSMT4" ShapeID="_x0000_i1106" DrawAspect="Content" ObjectID="_1420976843" r:id="rId270"/>
        </w:object>
      </w:r>
      <w:r w:rsidRPr="00CC66CB">
        <w:t>.</w:t>
      </w:r>
    </w:p>
    <w:p w:rsidR="00A11EE5" w:rsidRPr="00CC66CB" w:rsidRDefault="00A11EE5" w:rsidP="00A11EE5">
      <w:pPr>
        <w:pStyle w:val="ECCParagraph"/>
      </w:pPr>
    </w:p>
    <w:p w:rsidR="00A11EE5" w:rsidRPr="00CC66CB" w:rsidRDefault="00A11EE5" w:rsidP="00A11EE5">
      <w:pPr>
        <w:pStyle w:val="ECCParagraph"/>
      </w:pPr>
      <w:r w:rsidRPr="00CC66CB">
        <w:t xml:space="preserve">If we set: </w:t>
      </w:r>
    </w:p>
    <w:p w:rsidR="00A11EE5" w:rsidRPr="00CC66CB" w:rsidRDefault="00A11EE5" w:rsidP="005D7120">
      <w:pPr>
        <w:pStyle w:val="ECCParagraph"/>
        <w:tabs>
          <w:tab w:val="left" w:pos="9072"/>
        </w:tabs>
        <w:ind w:left="2552"/>
        <w:jc w:val="center"/>
      </w:pPr>
      <w:r w:rsidRPr="00CC66CB">
        <w:object w:dxaOrig="3720" w:dyaOrig="800">
          <v:shape id="_x0000_i1107" type="#_x0000_t75" style="width:208pt;height:44pt" o:ole="">
            <v:imagedata r:id="rId271" o:title=""/>
          </v:shape>
          <o:OLEObject Type="Embed" ProgID="Equation.DSMT4" ShapeID="_x0000_i1107" DrawAspect="Content" ObjectID="_1420976844" r:id="rId272"/>
        </w:object>
      </w:r>
      <w:r w:rsidRPr="00CC66CB">
        <w:tab/>
      </w:r>
      <w:r>
        <w:t>(4</w:t>
      </w:r>
      <w:r w:rsidR="005D7120">
        <w:t>0</w:t>
      </w:r>
      <w:r>
        <w:t>)</w:t>
      </w:r>
    </w:p>
    <w:p w:rsidR="00A11EE5" w:rsidRPr="00CC66CB" w:rsidRDefault="00A11EE5" w:rsidP="00A11EE5">
      <w:pPr>
        <w:pStyle w:val="ECCParagraph"/>
      </w:pPr>
      <w:r w:rsidRPr="00CC66CB">
        <w:t xml:space="preserve">then equation </w:t>
      </w:r>
      <w:r>
        <w:t>(3</w:t>
      </w:r>
      <w:r w:rsidR="005D7120">
        <w:t>9</w:t>
      </w:r>
      <w:r>
        <w:t>)</w:t>
      </w:r>
      <w:r w:rsidRPr="00CC66CB">
        <w:t xml:space="preserve"> becomes:</w:t>
      </w:r>
    </w:p>
    <w:p w:rsidR="00A11EE5" w:rsidRPr="00CC66CB" w:rsidRDefault="00A11EE5" w:rsidP="005D7120">
      <w:pPr>
        <w:pStyle w:val="ECCParagraph"/>
        <w:tabs>
          <w:tab w:val="left" w:pos="3402"/>
          <w:tab w:val="left" w:pos="8931"/>
        </w:tabs>
        <w:ind w:left="3119"/>
        <w:jc w:val="center"/>
      </w:pPr>
      <w:r w:rsidRPr="00CC66CB">
        <w:object w:dxaOrig="2200" w:dyaOrig="400">
          <v:shape id="_x0000_i1108" type="#_x0000_t75" style="width:109pt;height:20pt" o:ole="">
            <v:imagedata r:id="rId273" o:title=""/>
          </v:shape>
          <o:OLEObject Type="Embed" ProgID="Equation.DSMT4" ShapeID="_x0000_i1108" DrawAspect="Content" ObjectID="_1420976845" r:id="rId274"/>
        </w:object>
      </w:r>
      <w:r w:rsidRPr="00CC66CB">
        <w:tab/>
      </w:r>
      <w:r w:rsidR="005D7120">
        <w:t>(41</w:t>
      </w:r>
      <w:r>
        <w:t>)</w:t>
      </w:r>
    </w:p>
    <w:p w:rsidR="00A11EE5" w:rsidRPr="00CC66CB" w:rsidRDefault="00A11EE5" w:rsidP="00A11EE5">
      <w:pPr>
        <w:pStyle w:val="ECCParagraph"/>
      </w:pPr>
      <w:r w:rsidRPr="00CC66CB">
        <w:t xml:space="preserve">When expressed in dB, </w:t>
      </w:r>
      <w:r w:rsidRPr="00CC66CB">
        <w:rPr>
          <w:position w:val="-12"/>
        </w:rPr>
        <w:object w:dxaOrig="300" w:dyaOrig="360">
          <v:shape id="_x0000_i1109" type="#_x0000_t75" style="width:15pt;height:19pt" o:ole="">
            <v:imagedata r:id="rId275" o:title=""/>
          </v:shape>
          <o:OLEObject Type="Embed" ProgID="Equation.DSMT4" ShapeID="_x0000_i1109" DrawAspect="Content" ObjectID="_1420976846" r:id="rId276"/>
        </w:object>
      </w:r>
      <w:r w:rsidRPr="00CC66CB">
        <w:t xml:space="preserve"> can be modelled as a Gaussian random variable, with mean </w:t>
      </w:r>
      <w:r w:rsidRPr="00CC66CB">
        <w:rPr>
          <w:position w:val="-12"/>
        </w:rPr>
        <w:object w:dxaOrig="300" w:dyaOrig="360">
          <v:shape id="_x0000_i1110" type="#_x0000_t75" style="width:15pt;height:19pt" o:ole="">
            <v:imagedata r:id="rId277" o:title=""/>
          </v:shape>
          <o:OLEObject Type="Embed" ProgID="Equation.DSMT4" ShapeID="_x0000_i1110" DrawAspect="Content" ObjectID="_1420976847" r:id="rId278"/>
        </w:object>
      </w:r>
      <w:r w:rsidRPr="00CC66CB">
        <w:t xml:space="preserve"> and standard deviation </w:t>
      </w:r>
      <w:r w:rsidRPr="00CC66CB">
        <w:rPr>
          <w:position w:val="-12"/>
        </w:rPr>
        <w:object w:dxaOrig="300" w:dyaOrig="360">
          <v:shape id="_x0000_i1111" type="#_x0000_t75" style="width:15pt;height:19pt" o:ole="">
            <v:imagedata r:id="rId279" o:title=""/>
          </v:shape>
          <o:OLEObject Type="Embed" ProgID="Equation.DSMT4" ShapeID="_x0000_i1111" DrawAspect="Content" ObjectID="_1420976848" r:id="rId280"/>
        </w:object>
      </w:r>
      <w:r w:rsidRPr="00CC66CB">
        <w:t xml:space="preserve">. The same applies for the field strength of each interfering signal </w:t>
      </w:r>
      <w:r w:rsidRPr="00CC66CB">
        <w:rPr>
          <w:position w:val="-14"/>
        </w:rPr>
        <w:object w:dxaOrig="420" w:dyaOrig="380">
          <v:shape id="_x0000_i1112" type="#_x0000_t75" style="width:20pt;height:19pt" o:ole="">
            <v:imagedata r:id="rId281" o:title=""/>
          </v:shape>
          <o:OLEObject Type="Embed" ProgID="Equation.DSMT4" ShapeID="_x0000_i1112" DrawAspect="Content" ObjectID="_1420976849" r:id="rId282"/>
        </w:object>
      </w:r>
      <w:r w:rsidRPr="00CC66CB">
        <w:t>. Then</w:t>
      </w:r>
      <w:r w:rsidRPr="00A66F96">
        <w:t xml:space="preserve">, according to </w:t>
      </w:r>
      <w:r w:rsidR="00410C4B">
        <w:fldChar w:fldCharType="begin"/>
      </w:r>
      <w:r w:rsidR="00410C4B">
        <w:instrText xml:space="preserve"> REF _Ref345578328 \n \h  \* MERGEFORMAT </w:instrText>
      </w:r>
      <w:r w:rsidR="00410C4B">
        <w:fldChar w:fldCharType="separate"/>
      </w:r>
      <w:r w:rsidR="0007390A">
        <w:t>[15]</w:t>
      </w:r>
      <w:r w:rsidR="00410C4B">
        <w:fldChar w:fldCharType="end"/>
      </w:r>
      <w:r w:rsidRPr="00A66F96">
        <w:t>,</w:t>
      </w:r>
      <w:r w:rsidRPr="00CC66CB">
        <w:t xml:space="preserve"> </w:t>
      </w:r>
      <w:r w:rsidRPr="00CC66CB">
        <w:rPr>
          <w:position w:val="-6"/>
        </w:rPr>
        <w:object w:dxaOrig="260" w:dyaOrig="279">
          <v:shape id="_x0000_i1113" type="#_x0000_t75" style="width:13pt;height:12pt" o:ole="">
            <v:imagedata r:id="rId283" o:title=""/>
          </v:shape>
          <o:OLEObject Type="Embed" ProgID="Equation.DSMT4" ShapeID="_x0000_i1113" DrawAspect="Content" ObjectID="_1420976850" r:id="rId284"/>
        </w:object>
      </w:r>
      <w:r w:rsidRPr="00CC66CB">
        <w:t xml:space="preserve"> can also be approximated by a Gaussian, with mean value </w:t>
      </w:r>
      <w:r w:rsidRPr="00CC66CB">
        <w:rPr>
          <w:position w:val="-12"/>
        </w:rPr>
        <w:object w:dxaOrig="320" w:dyaOrig="360">
          <v:shape id="_x0000_i1114" type="#_x0000_t75" style="width:16pt;height:19pt" o:ole="">
            <v:imagedata r:id="rId285" o:title=""/>
          </v:shape>
          <o:OLEObject Type="Embed" ProgID="Equation.DSMT4" ShapeID="_x0000_i1114" DrawAspect="Content" ObjectID="_1420976851" r:id="rId286"/>
        </w:object>
      </w:r>
      <w:r w:rsidRPr="00CC66CB">
        <w:t xml:space="preserve"> and standard deviation </w:t>
      </w:r>
      <w:r w:rsidRPr="00CC66CB">
        <w:rPr>
          <w:position w:val="-12"/>
        </w:rPr>
        <w:object w:dxaOrig="300" w:dyaOrig="360">
          <v:shape id="_x0000_i1115" type="#_x0000_t75" style="width:15pt;height:19pt" o:ole="">
            <v:imagedata r:id="rId287" o:title=""/>
          </v:shape>
          <o:OLEObject Type="Embed" ProgID="Equation.DSMT4" ShapeID="_x0000_i1115" DrawAspect="Content" ObjectID="_1420976852" r:id="rId288"/>
        </w:object>
      </w:r>
      <w:r w:rsidRPr="00CC66CB">
        <w:t xml:space="preserve">. Then </w:t>
      </w:r>
      <w:r w:rsidRPr="00CC66CB">
        <w:rPr>
          <w:position w:val="-12"/>
        </w:rPr>
        <w:object w:dxaOrig="720" w:dyaOrig="360">
          <v:shape id="_x0000_i1116" type="#_x0000_t75" style="width:37pt;height:19pt" o:ole="">
            <v:imagedata r:id="rId289" o:title=""/>
          </v:shape>
          <o:OLEObject Type="Embed" ProgID="Equation.DSMT4" ShapeID="_x0000_i1116" DrawAspect="Content" ObjectID="_1420976853" r:id="rId290"/>
        </w:object>
      </w:r>
      <w:r w:rsidRPr="00CC66CB">
        <w:t xml:space="preserve">, which is the protected C/(I+N) of the system, will also be a Gaussian, with mean value </w:t>
      </w:r>
      <w:r w:rsidRPr="00CC66CB">
        <w:rPr>
          <w:noProof/>
          <w:position w:val="-12"/>
          <w:lang w:val="da-DK" w:eastAsia="da-DK"/>
        </w:rPr>
        <w:drawing>
          <wp:inline distT="0" distB="0" distL="0" distR="0" wp14:anchorId="73977944" wp14:editId="151414AD">
            <wp:extent cx="189865" cy="215900"/>
            <wp:effectExtent l="19050" t="0" r="0" b="0"/>
            <wp:docPr id="309" name="Image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91"/>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standard deviation </w:t>
      </w:r>
      <w:r w:rsidRPr="00CC66CB">
        <w:rPr>
          <w:noProof/>
          <w:position w:val="-12"/>
          <w:lang w:val="da-DK" w:eastAsia="da-DK"/>
        </w:rPr>
        <w:drawing>
          <wp:inline distT="0" distB="0" distL="0" distR="0" wp14:anchorId="3E69E4C6" wp14:editId="7F7A550B">
            <wp:extent cx="163830" cy="215900"/>
            <wp:effectExtent l="0" t="0" r="7620" b="0"/>
            <wp:docPr id="310" name="Image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92"/>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w:t>
      </w:r>
    </w:p>
    <w:p w:rsidR="00A11EE5" w:rsidRPr="00CC66CB" w:rsidRDefault="00A11EE5" w:rsidP="005D7120">
      <w:pPr>
        <w:pStyle w:val="ECCParagraph"/>
        <w:tabs>
          <w:tab w:val="left" w:pos="9072"/>
        </w:tabs>
        <w:ind w:left="2694"/>
        <w:jc w:val="center"/>
      </w:pPr>
      <w:r w:rsidRPr="00CC66CB">
        <w:object w:dxaOrig="3140" w:dyaOrig="460">
          <v:shape id="_x0000_i1117" type="#_x0000_t75" style="width:157pt;height:22pt" o:ole="">
            <v:imagedata r:id="rId293" o:title=""/>
          </v:shape>
          <o:OLEObject Type="Embed" ProgID="Equation.DSMT4" ShapeID="_x0000_i1117" DrawAspect="Content" ObjectID="_1420976854" r:id="rId294"/>
        </w:object>
      </w:r>
      <w:r w:rsidRPr="00CC66CB">
        <w:tab/>
      </w:r>
      <w:r w:rsidR="005D7120">
        <w:t>(42)</w:t>
      </w:r>
    </w:p>
    <w:p w:rsidR="00A11EE5" w:rsidRPr="00CC66CB" w:rsidRDefault="00A11EE5" w:rsidP="00A11EE5">
      <w:pPr>
        <w:pStyle w:val="ECCParagraph"/>
      </w:pPr>
      <w:r w:rsidRPr="00CC66CB">
        <w:rPr>
          <w:noProof/>
          <w:position w:val="-12"/>
          <w:lang w:val="da-DK" w:eastAsia="da-DK"/>
        </w:rPr>
        <w:drawing>
          <wp:inline distT="0" distB="0" distL="0" distR="0" wp14:anchorId="131D9464" wp14:editId="70D26A83">
            <wp:extent cx="189865" cy="215900"/>
            <wp:effectExtent l="19050" t="0" r="0" b="0"/>
            <wp:docPr id="311" name="Image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95"/>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w:t>
      </w:r>
      <w:r w:rsidRPr="00CC66CB">
        <w:rPr>
          <w:noProof/>
          <w:position w:val="-12"/>
          <w:lang w:val="da-DK" w:eastAsia="da-DK"/>
        </w:rPr>
        <w:drawing>
          <wp:inline distT="0" distB="0" distL="0" distR="0" wp14:anchorId="534D078B" wp14:editId="4D27452C">
            <wp:extent cx="163830" cy="215900"/>
            <wp:effectExtent l="0" t="0" r="7620" b="0"/>
            <wp:docPr id="312" name="Image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96"/>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can be extracted from the Coverage Assessment tools and are known at each covered pixel and channel of the country.</w:t>
      </w:r>
    </w:p>
    <w:p w:rsidR="00A11EE5" w:rsidRPr="00CC66CB" w:rsidRDefault="00A11EE5" w:rsidP="00A11EE5">
      <w:pPr>
        <w:pStyle w:val="ECCParagraph"/>
      </w:pPr>
      <w:r w:rsidRPr="00CC66CB">
        <w:t xml:space="preserve">The presence of a WSD interferer will reduce the location probability to a value </w:t>
      </w:r>
      <w:r w:rsidRPr="00CC66CB">
        <w:rPr>
          <w:position w:val="-12"/>
        </w:rPr>
        <w:object w:dxaOrig="260" w:dyaOrig="360">
          <v:shape id="_x0000_i1118" type="#_x0000_t75" style="width:13pt;height:19pt" o:ole="">
            <v:imagedata r:id="rId297" o:title=""/>
          </v:shape>
          <o:OLEObject Type="Embed" ProgID="Equation.DSMT4" ShapeID="_x0000_i1118" DrawAspect="Content" ObjectID="_1420976855" r:id="rId298"/>
        </w:object>
      </w:r>
      <w:r w:rsidRPr="00CC66CB">
        <w:t>. Following the notation in [12]:</w:t>
      </w:r>
    </w:p>
    <w:p w:rsidR="00A11EE5" w:rsidRPr="00CC66CB" w:rsidRDefault="00A11EE5" w:rsidP="005D7120">
      <w:pPr>
        <w:pStyle w:val="ECCParagraph"/>
        <w:tabs>
          <w:tab w:val="left" w:pos="8931"/>
        </w:tabs>
        <w:ind w:left="1701"/>
        <w:jc w:val="center"/>
      </w:pPr>
      <w:r w:rsidRPr="00CC66CB">
        <w:object w:dxaOrig="6060" w:dyaOrig="720">
          <v:shape id="_x0000_i1119" type="#_x0000_t75" style="width:303pt;height:37pt" o:ole="">
            <v:imagedata r:id="rId299" o:title=""/>
          </v:shape>
          <o:OLEObject Type="Embed" ProgID="Equation.DSMT4" ShapeID="_x0000_i1119" DrawAspect="Content" ObjectID="_1420976856" r:id="rId300"/>
        </w:object>
      </w:r>
      <w:r w:rsidRPr="00CC66CB">
        <w:tab/>
      </w:r>
      <w:r w:rsidR="005D7120">
        <w:t>(43</w:t>
      </w:r>
      <w:r>
        <w:t>)</w:t>
      </w:r>
    </w:p>
    <w:p w:rsidR="00A11EE5" w:rsidRPr="00CC66CB" w:rsidRDefault="00612797" w:rsidP="00A11EE5">
      <w:pPr>
        <w:pStyle w:val="ECCParagraph"/>
      </w:pPr>
      <w:r>
        <w:t>w</w:t>
      </w:r>
      <w:r w:rsidR="00A11EE5" w:rsidRPr="00CC66CB">
        <w:t xml:space="preserve">here: </w:t>
      </w:r>
    </w:p>
    <w:p w:rsidR="00A11EE5" w:rsidRPr="00CC66CB" w:rsidRDefault="00A11EE5" w:rsidP="00A11EE5">
      <w:pPr>
        <w:pStyle w:val="ECCParBulleted"/>
      </w:pPr>
      <w:r w:rsidRPr="00CC66CB">
        <w:object w:dxaOrig="639" w:dyaOrig="380">
          <v:shape id="_x0000_i1120" type="#_x0000_t75" style="width:32pt;height:19pt" o:ole="">
            <v:imagedata r:id="rId301" o:title=""/>
          </v:shape>
          <o:OLEObject Type="Embed" ProgID="Equation.DSMT4" ShapeID="_x0000_i1120" DrawAspect="Content" ObjectID="_1420976857" r:id="rId302"/>
        </w:object>
      </w:r>
      <w:r w:rsidRPr="00CC66CB">
        <w:t xml:space="preserve"> : is the WSD to DTT protection ratio.</w:t>
      </w:r>
    </w:p>
    <w:p w:rsidR="00A11EE5" w:rsidRPr="00CC66CB" w:rsidRDefault="00A11EE5" w:rsidP="00A11EE5">
      <w:pPr>
        <w:pStyle w:val="ECCParBulleted"/>
      </w:pPr>
      <w:r w:rsidRPr="00CC66CB">
        <w:object w:dxaOrig="520" w:dyaOrig="300">
          <v:shape id="_x0000_i1121" type="#_x0000_t75" style="width:28pt;height:16pt" o:ole="">
            <v:imagedata r:id="rId303" o:title=""/>
          </v:shape>
          <o:OLEObject Type="Embed" ProgID="Equation.DSMT4" ShapeID="_x0000_i1121" DrawAspect="Content" ObjectID="_1420976858" r:id="rId304"/>
        </w:object>
      </w:r>
      <w:r w:rsidRPr="00CC66CB">
        <w:t xml:space="preserve"> : is the in-band transmit power of WSD and</w:t>
      </w:r>
    </w:p>
    <w:p w:rsidR="00A11EE5" w:rsidRDefault="00A11EE5" w:rsidP="00A11EE5">
      <w:pPr>
        <w:pStyle w:val="ECCParBulleted"/>
      </w:pPr>
      <w:r w:rsidRPr="00CC66CB">
        <w:object w:dxaOrig="260" w:dyaOrig="279">
          <v:shape id="_x0000_i1122" type="#_x0000_t75" style="width:13pt;height:14pt" o:ole="">
            <v:imagedata r:id="rId305" o:title=""/>
          </v:shape>
          <o:OLEObject Type="Embed" ProgID="Equation.DSMT4" ShapeID="_x0000_i1122" DrawAspect="Content" ObjectID="_1420976859" r:id="rId306"/>
        </w:object>
      </w:r>
      <w:r w:rsidRPr="00CC66CB">
        <w:t>: is the WSD – DTT receiver coupling gain.</w:t>
      </w:r>
    </w:p>
    <w:p w:rsidR="00A11EE5" w:rsidRPr="00CC66CB" w:rsidRDefault="00A11EE5" w:rsidP="00A11EE5">
      <w:pPr>
        <w:pStyle w:val="ECCParBulleted"/>
        <w:numPr>
          <w:ilvl w:val="0"/>
          <w:numId w:val="0"/>
        </w:numPr>
        <w:ind w:left="576"/>
      </w:pPr>
    </w:p>
    <w:p w:rsidR="00A11EE5" w:rsidRPr="00CC66CB" w:rsidRDefault="00A11EE5" w:rsidP="00A11EE5">
      <w:pPr>
        <w:pStyle w:val="ECCParagraph"/>
      </w:pPr>
      <w:r w:rsidRPr="00CC66CB">
        <w:t xml:space="preserve">Expressing the </w:t>
      </w:r>
      <w:r w:rsidRPr="00A73B83">
        <w:t xml:space="preserve">values of equation </w:t>
      </w:r>
      <w:r w:rsidR="00046616" w:rsidRPr="003F1AB1">
        <w:t>43</w:t>
      </w:r>
      <w:r w:rsidRPr="003F1AB1">
        <w:t xml:space="preserve"> in dB gives</w:t>
      </w:r>
      <w:r w:rsidRPr="00CC66CB">
        <w:t>:</w:t>
      </w:r>
    </w:p>
    <w:p w:rsidR="00A11EE5" w:rsidRPr="00CC66CB" w:rsidRDefault="00A11EE5" w:rsidP="005D7120">
      <w:pPr>
        <w:pStyle w:val="ECCParagraph"/>
        <w:tabs>
          <w:tab w:val="left" w:pos="9072"/>
        </w:tabs>
        <w:ind w:left="1701"/>
        <w:jc w:val="center"/>
      </w:pPr>
      <w:r w:rsidRPr="00CC66CB">
        <w:object w:dxaOrig="5240" w:dyaOrig="880">
          <v:shape id="_x0000_i1123" type="#_x0000_t75" style="width:281pt;height:49pt" o:ole="">
            <v:imagedata r:id="rId307" o:title=""/>
          </v:shape>
          <o:OLEObject Type="Embed" ProgID="Equation.DSMT4" ShapeID="_x0000_i1123" DrawAspect="Content" ObjectID="_1420976860" r:id="rId308"/>
        </w:object>
      </w:r>
      <w:r w:rsidRPr="00CC66CB">
        <w:tab/>
      </w:r>
      <w:r>
        <w:t>(</w:t>
      </w:r>
      <w:r w:rsidR="005D7120">
        <w:t>44</w:t>
      </w:r>
      <w:r>
        <w:t>)</w:t>
      </w:r>
    </w:p>
    <w:p w:rsidR="00A11EE5" w:rsidRPr="00CC66CB" w:rsidRDefault="00A11EE5" w:rsidP="00A11EE5">
      <w:pPr>
        <w:pStyle w:val="ECCParagraph"/>
      </w:pPr>
      <w:r w:rsidRPr="00CC66CB">
        <w:t xml:space="preserve">If a WSD with </w:t>
      </w:r>
      <w:r>
        <w:t xml:space="preserve">e.r.p. </w:t>
      </w:r>
      <w:r w:rsidRPr="00CC66CB">
        <w:rPr>
          <w:position w:val="-4"/>
        </w:rPr>
        <w:object w:dxaOrig="520" w:dyaOrig="300">
          <v:shape id="_x0000_i1124" type="#_x0000_t75" style="width:28pt;height:16pt" o:ole="">
            <v:imagedata r:id="rId309" o:title=""/>
          </v:shape>
          <o:OLEObject Type="Embed" ProgID="Equation.DSMT4" ShapeID="_x0000_i1124" DrawAspect="Content" ObjectID="_1420976861" r:id="rId310"/>
        </w:object>
      </w:r>
      <w:r w:rsidRPr="00CC66CB">
        <w:t xml:space="preserve"> and coupling gain </w:t>
      </w:r>
      <w:r w:rsidRPr="00CC66CB">
        <w:rPr>
          <w:position w:val="-6"/>
        </w:rPr>
        <w:object w:dxaOrig="260" w:dyaOrig="279">
          <v:shape id="_x0000_i1125" type="#_x0000_t75" style="width:13pt;height:14pt" o:ole="">
            <v:imagedata r:id="rId311" o:title=""/>
          </v:shape>
          <o:OLEObject Type="Embed" ProgID="Equation.DSMT4" ShapeID="_x0000_i1125" DrawAspect="Content" ObjectID="_1420976862" r:id="rId312"/>
        </w:object>
      </w:r>
      <w:r w:rsidRPr="00CC66CB">
        <w:t xml:space="preserve"> induces a field strength </w:t>
      </w:r>
      <w:r w:rsidRPr="00CC66CB">
        <w:rPr>
          <w:position w:val="-4"/>
        </w:rPr>
        <w:object w:dxaOrig="540" w:dyaOrig="300">
          <v:shape id="_x0000_i1126" type="#_x0000_t75" style="width:28pt;height:15pt" o:ole="">
            <v:imagedata r:id="rId313" o:title=""/>
          </v:shape>
          <o:OLEObject Type="Embed" ProgID="Equation.DSMT4" ShapeID="_x0000_i1126" DrawAspect="Content" ObjectID="_1420976863" r:id="rId314"/>
        </w:object>
      </w:r>
      <w:r w:rsidRPr="00CC66CB">
        <w:t xml:space="preserve"> at the receiver location, then equation </w:t>
      </w:r>
      <w:r w:rsidR="00722D57">
        <w:t>(44</w:t>
      </w:r>
      <w:r>
        <w:t>)</w:t>
      </w:r>
      <w:r w:rsidRPr="00CC66CB">
        <w:t xml:space="preserve"> can be written in terms of field strength as:</w:t>
      </w:r>
    </w:p>
    <w:p w:rsidR="00A11EE5" w:rsidRPr="00CC66CB" w:rsidRDefault="00A11EE5" w:rsidP="005D7120">
      <w:pPr>
        <w:pStyle w:val="ECCParagraph"/>
        <w:tabs>
          <w:tab w:val="left" w:pos="720"/>
          <w:tab w:val="left" w:pos="1440"/>
          <w:tab w:val="left" w:pos="2160"/>
          <w:tab w:val="left" w:pos="2880"/>
          <w:tab w:val="left" w:pos="3600"/>
          <w:tab w:val="left" w:pos="4320"/>
          <w:tab w:val="center" w:pos="4819"/>
          <w:tab w:val="left" w:pos="5040"/>
          <w:tab w:val="left" w:pos="5760"/>
          <w:tab w:val="left" w:pos="6480"/>
          <w:tab w:val="left" w:pos="7738"/>
          <w:tab w:val="left" w:pos="9072"/>
        </w:tabs>
        <w:jc w:val="left"/>
      </w:pPr>
      <w:r>
        <w:tab/>
      </w:r>
      <w:r>
        <w:tab/>
      </w:r>
      <w:r>
        <w:tab/>
      </w:r>
      <w:r>
        <w:tab/>
      </w:r>
      <w:r w:rsidRPr="00CC66CB">
        <w:object w:dxaOrig="3600" w:dyaOrig="880">
          <v:shape id="_x0000_i1127" type="#_x0000_t75" style="width:211pt;height:53pt" o:ole="">
            <v:imagedata r:id="rId315" o:title=""/>
          </v:shape>
          <o:OLEObject Type="Embed" ProgID="Equation.DSMT4" ShapeID="_x0000_i1127" DrawAspect="Content" ObjectID="_1420976864" r:id="rId316"/>
        </w:object>
      </w:r>
      <w:r w:rsidRPr="00CC66CB">
        <w:tab/>
      </w:r>
      <w:r w:rsidR="005D7120">
        <w:tab/>
      </w:r>
      <w:r>
        <w:t>(</w:t>
      </w:r>
      <w:r w:rsidR="005D7120">
        <w:t>45)</w:t>
      </w:r>
    </w:p>
    <w:p w:rsidR="00A11EE5" w:rsidRPr="00CC66CB" w:rsidRDefault="00A11EE5" w:rsidP="00A11EE5">
      <w:pPr>
        <w:pStyle w:val="ECCParagraph"/>
      </w:pPr>
      <w:r w:rsidRPr="00CC66CB">
        <w:t>We assume the worst case scenario where the receiver aerial points to the WSD, and the two antennas are co-polar, therefore there is no reduction in the aerial’s forward gain. If we set:</w:t>
      </w:r>
    </w:p>
    <w:p w:rsidR="00A11EE5" w:rsidRPr="00CC66CB" w:rsidRDefault="00A11EE5" w:rsidP="005D7120">
      <w:pPr>
        <w:pStyle w:val="ECCParagraph"/>
        <w:tabs>
          <w:tab w:val="left" w:pos="3686"/>
          <w:tab w:val="left" w:pos="9072"/>
        </w:tabs>
        <w:ind w:left="3686"/>
        <w:jc w:val="center"/>
      </w:pPr>
      <w:r w:rsidRPr="00CC66CB">
        <w:object w:dxaOrig="1760" w:dyaOrig="400">
          <v:shape id="_x0000_i1128" type="#_x0000_t75" style="width:87pt;height:20pt" o:ole="">
            <v:imagedata r:id="rId317" o:title=""/>
          </v:shape>
          <o:OLEObject Type="Embed" ProgID="Equation.DSMT4" ShapeID="_x0000_i1128" DrawAspect="Content" ObjectID="_1420976865" r:id="rId318"/>
        </w:object>
      </w:r>
      <w:r w:rsidRPr="00CC66CB">
        <w:tab/>
      </w:r>
      <w:r w:rsidR="005D7120">
        <w:t>(46</w:t>
      </w:r>
      <w:r>
        <w:t>)</w:t>
      </w:r>
    </w:p>
    <w:p w:rsidR="00A11EE5" w:rsidRPr="00CC66CB" w:rsidRDefault="00A11EE5" w:rsidP="00A11EE5">
      <w:pPr>
        <w:pStyle w:val="ECCParagraph"/>
      </w:pPr>
      <w:r w:rsidRPr="00CC66CB">
        <w:t xml:space="preserve">then </w:t>
      </w:r>
      <w:r w:rsidRPr="00CC66CB">
        <w:rPr>
          <w:position w:val="-4"/>
        </w:rPr>
        <w:object w:dxaOrig="279" w:dyaOrig="260">
          <v:shape id="_x0000_i1129" type="#_x0000_t75" style="width:14pt;height:13pt" o:ole="">
            <v:imagedata r:id="rId319" o:title=""/>
          </v:shape>
          <o:OLEObject Type="Embed" ProgID="Equation.DSMT4" ShapeID="_x0000_i1129" DrawAspect="Content" ObjectID="_1420976866" r:id="rId320"/>
        </w:object>
      </w:r>
      <w:r w:rsidRPr="00CC66CB">
        <w:t xml:space="preserve"> is the protected field strength of the interference generated by the WSD </w:t>
      </w:r>
      <w:r w:rsidRPr="00A73B83">
        <w:t xml:space="preserve">and equation </w:t>
      </w:r>
      <w:r w:rsidR="0009593F" w:rsidRPr="00A73B83">
        <w:t xml:space="preserve">45 </w:t>
      </w:r>
      <w:r w:rsidRPr="00A73B83">
        <w:t>can</w:t>
      </w:r>
      <w:r w:rsidRPr="00CC66CB">
        <w:t xml:space="preserve"> be rewritten as</w:t>
      </w:r>
    </w:p>
    <w:p w:rsidR="00A11EE5" w:rsidRPr="00CC66CB" w:rsidRDefault="00A11EE5" w:rsidP="005D7120">
      <w:pPr>
        <w:pStyle w:val="ECCParagraph"/>
        <w:tabs>
          <w:tab w:val="left" w:pos="9072"/>
        </w:tabs>
        <w:ind w:left="3261"/>
        <w:jc w:val="center"/>
      </w:pPr>
      <w:r w:rsidRPr="00CC66CB">
        <w:object w:dxaOrig="2360" w:dyaOrig="400">
          <v:shape id="_x0000_i1130" type="#_x0000_t75" style="width:116pt;height:20pt" o:ole="">
            <v:imagedata r:id="rId321" o:title=""/>
          </v:shape>
          <o:OLEObject Type="Embed" ProgID="Equation.DSMT4" ShapeID="_x0000_i1130" DrawAspect="Content" ObjectID="_1420976867" r:id="rId322"/>
        </w:object>
      </w:r>
      <w:r w:rsidRPr="00CC66CB">
        <w:tab/>
      </w:r>
      <w:r>
        <w:t>(</w:t>
      </w:r>
      <w:r w:rsidR="005D7120">
        <w:t>47</w:t>
      </w:r>
      <w:r>
        <w:t>)</w:t>
      </w:r>
    </w:p>
    <w:p w:rsidR="00A11EE5" w:rsidRPr="00CC66CB" w:rsidRDefault="00A11EE5" w:rsidP="00A11EE5">
      <w:pPr>
        <w:pStyle w:val="ECCParagraph"/>
      </w:pPr>
      <w:r w:rsidRPr="00CC66CB">
        <w:lastRenderedPageBreak/>
        <w:tab/>
        <w:t xml:space="preserve">with operant </w:t>
      </w:r>
      <w:r w:rsidRPr="00CC66CB">
        <w:object w:dxaOrig="260" w:dyaOrig="279">
          <v:shape id="_x0000_i1131" type="#_x0000_t75" style="width:13pt;height:12pt" o:ole="">
            <v:imagedata r:id="rId323" o:title=""/>
          </v:shape>
          <o:OLEObject Type="Embed" ProgID="Equation.DSMT4" ShapeID="_x0000_i1131" DrawAspect="Content" ObjectID="_1420976868" r:id="rId324"/>
        </w:object>
      </w:r>
      <w:r w:rsidRPr="00CC66CB">
        <w:t xml:space="preserve"> representing addition of </w:t>
      </w:r>
      <w:r w:rsidRPr="00CC66CB">
        <w:object w:dxaOrig="260" w:dyaOrig="279">
          <v:shape id="_x0000_i1132" type="#_x0000_t75" style="width:13pt;height:12pt" o:ole="">
            <v:imagedata r:id="rId325" o:title=""/>
          </v:shape>
          <o:OLEObject Type="Embed" ProgID="Equation.DSMT4" ShapeID="_x0000_i1132" DrawAspect="Content" ObjectID="_1420976869" r:id="rId326"/>
        </w:object>
      </w:r>
      <w:r w:rsidRPr="00CC66CB">
        <w:t xml:space="preserve">and </w:t>
      </w:r>
      <w:r w:rsidRPr="00CC66CB">
        <w:object w:dxaOrig="279" w:dyaOrig="260">
          <v:shape id="_x0000_i1133" type="#_x0000_t75" style="width:12pt;height:13pt" o:ole="">
            <v:imagedata r:id="rId327" o:title=""/>
          </v:shape>
          <o:OLEObject Type="Embed" ProgID="Equation.DSMT4" ShapeID="_x0000_i1133" DrawAspect="Content" ObjectID="_1420976870" r:id="rId328"/>
        </w:object>
      </w:r>
      <w:r w:rsidRPr="00CC66CB">
        <w:t xml:space="preserve">when expressed in linear units. </w:t>
      </w:r>
      <w:r w:rsidRPr="00CC66CB">
        <w:object w:dxaOrig="279" w:dyaOrig="260">
          <v:shape id="_x0000_i1134" type="#_x0000_t75" style="width:12pt;height:13pt" o:ole="">
            <v:imagedata r:id="rId329" o:title=""/>
          </v:shape>
          <o:OLEObject Type="Embed" ProgID="Equation.DSMT4" ShapeID="_x0000_i1134" DrawAspect="Content" ObjectID="_1420976871" r:id="rId330"/>
        </w:object>
      </w:r>
      <w:r w:rsidRPr="00CC66CB">
        <w:t xml:space="preserve"> can be modelled as a Gaussian random variable with mean </w:t>
      </w:r>
      <w:r w:rsidRPr="00CC66CB">
        <w:object w:dxaOrig="320" w:dyaOrig="360">
          <v:shape id="_x0000_i1135" type="#_x0000_t75" style="width:16pt;height:19pt" o:ole="">
            <v:imagedata r:id="rId331" o:title=""/>
          </v:shape>
          <o:OLEObject Type="Embed" ProgID="Equation.DSMT4" ShapeID="_x0000_i1135" DrawAspect="Content" ObjectID="_1420976872" r:id="rId332"/>
        </w:object>
      </w:r>
      <w:r w:rsidRPr="00CC66CB">
        <w:t xml:space="preserve"> and standard deviation </w:t>
      </w:r>
      <w:r w:rsidRPr="00CC66CB">
        <w:object w:dxaOrig="300" w:dyaOrig="360">
          <v:shape id="_x0000_i1136" type="#_x0000_t75" style="width:16pt;height:19pt" o:ole="">
            <v:imagedata r:id="rId333" o:title=""/>
          </v:shape>
          <o:OLEObject Type="Embed" ProgID="Equation.DSMT4" ShapeID="_x0000_i1136" DrawAspect="Content" ObjectID="_1420976873" r:id="rId334"/>
        </w:object>
      </w:r>
      <w:r w:rsidRPr="00CC66CB">
        <w:t>. In this work we assume that:</w:t>
      </w:r>
    </w:p>
    <w:p w:rsidR="00A11EE5" w:rsidRPr="00CC66CB" w:rsidRDefault="00A11EE5" w:rsidP="00A11EE5">
      <w:pPr>
        <w:pStyle w:val="ECCParagraph"/>
        <w:jc w:val="center"/>
      </w:pPr>
      <w:r w:rsidRPr="00CC66CB">
        <w:object w:dxaOrig="1140" w:dyaOrig="360">
          <v:shape id="_x0000_i1137" type="#_x0000_t75" style="width:56pt;height:19pt" o:ole="">
            <v:imagedata r:id="rId335" o:title=""/>
          </v:shape>
          <o:OLEObject Type="Embed" ProgID="Equation.DSMT4" ShapeID="_x0000_i1137" DrawAspect="Content" ObjectID="_1420976874" r:id="rId336"/>
        </w:object>
      </w:r>
    </w:p>
    <w:p w:rsidR="00A11EE5" w:rsidRPr="00CC66CB" w:rsidRDefault="00A11EE5" w:rsidP="00A11EE5">
      <w:pPr>
        <w:pStyle w:val="ECCParagraph"/>
      </w:pPr>
      <w:r w:rsidRPr="00CC66CB">
        <w:object w:dxaOrig="320" w:dyaOrig="360">
          <v:shape id="_x0000_i1138" type="#_x0000_t75" style="width:15pt;height:19pt" o:ole="">
            <v:imagedata r:id="rId337" o:title=""/>
          </v:shape>
          <o:OLEObject Type="Embed" ProgID="Equation.DSMT4" ShapeID="_x0000_i1138" DrawAspect="Content" ObjectID="_1420976875" r:id="rId338"/>
        </w:object>
      </w:r>
      <w:r w:rsidRPr="00CC66CB">
        <w:t xml:space="preserve"> is expressed in dBuV/m and is the mean value of the protected WSD field strength. If we decide that the maximum deterioration in location probability is </w:t>
      </w:r>
      <w:r w:rsidRPr="00CC66CB">
        <w:object w:dxaOrig="340" w:dyaOrig="320">
          <v:shape id="_x0000_i1139" type="#_x0000_t75" style="width:19pt;height:15pt" o:ole="">
            <v:imagedata r:id="rId339" o:title=""/>
          </v:shape>
          <o:OLEObject Type="Embed" ProgID="Equation.DSMT4" ShapeID="_x0000_i1139" DrawAspect="Content" ObjectID="_1420976876" r:id="rId340"/>
        </w:object>
      </w:r>
      <w:r w:rsidRPr="00CC66CB">
        <w:t xml:space="preserve"> then </w:t>
      </w:r>
      <w:r w:rsidRPr="00CC66CB">
        <w:object w:dxaOrig="320" w:dyaOrig="360">
          <v:shape id="_x0000_i1140" type="#_x0000_t75" style="width:15pt;height:19pt" o:ole="">
            <v:imagedata r:id="rId341" o:title=""/>
          </v:shape>
          <o:OLEObject Type="Embed" ProgID="Equation.DSMT4" ShapeID="_x0000_i1140" DrawAspect="Content" ObjectID="_1420976877" r:id="rId342"/>
        </w:object>
      </w:r>
      <w:r w:rsidRPr="00CC66CB">
        <w:t xml:space="preserve">should be such that: </w:t>
      </w:r>
    </w:p>
    <w:p w:rsidR="00A11EE5" w:rsidRPr="00CC66CB" w:rsidRDefault="00A11EE5" w:rsidP="00A11EE5">
      <w:pPr>
        <w:pStyle w:val="ECCParagraph"/>
        <w:jc w:val="center"/>
      </w:pPr>
      <w:r w:rsidRPr="00CC66CB">
        <w:object w:dxaOrig="1160" w:dyaOrig="380">
          <v:shape id="_x0000_i1141" type="#_x0000_t75" style="width:58pt;height:19pt" o:ole="">
            <v:imagedata r:id="rId343" o:title=""/>
          </v:shape>
          <o:OLEObject Type="Embed" ProgID="Equation.DSMT4" ShapeID="_x0000_i1141" DrawAspect="Content" ObjectID="_1420976878" r:id="rId344"/>
        </w:object>
      </w:r>
    </w:p>
    <w:p w:rsidR="00A11EE5" w:rsidRPr="00CC66CB" w:rsidRDefault="00A11EE5" w:rsidP="00A11EE5">
      <w:pPr>
        <w:pStyle w:val="ECCParagraph"/>
      </w:pPr>
      <w:r w:rsidRPr="00CC66CB">
        <w:t xml:space="preserve">In other words </w:t>
      </w:r>
      <w:r w:rsidRPr="00CC66CB">
        <w:object w:dxaOrig="320" w:dyaOrig="360">
          <v:shape id="_x0000_i1142" type="#_x0000_t75" style="width:15pt;height:19pt" o:ole="">
            <v:imagedata r:id="rId345" o:title=""/>
          </v:shape>
          <o:OLEObject Type="Embed" ProgID="Equation.DSMT4" ShapeID="_x0000_i1142" DrawAspect="Content" ObjectID="_1420976879" r:id="rId346"/>
        </w:object>
      </w:r>
      <w:r w:rsidRPr="00CC66CB">
        <w:t xml:space="preserve"> is the mean value of the protected field strength of the WSD interference that will result in a location probability reduction by</w:t>
      </w:r>
      <w:r w:rsidRPr="00CC66CB">
        <w:object w:dxaOrig="320" w:dyaOrig="380">
          <v:shape id="_x0000_i1143" type="#_x0000_t75" style="width:16pt;height:19pt" o:ole="">
            <v:imagedata r:id="rId347" o:title=""/>
          </v:shape>
          <o:OLEObject Type="Embed" ProgID="Equation.DSMT4" ShapeID="_x0000_i1143" DrawAspect="Content" ObjectID="_1420976880" r:id="rId348"/>
        </w:object>
      </w:r>
      <w:r w:rsidRPr="00CC66CB">
        <w:t xml:space="preserve">. As long as the mean field strength of the interference from a WSD is kept below </w:t>
      </w:r>
      <w:r w:rsidRPr="00CC66CB">
        <w:object w:dxaOrig="320" w:dyaOrig="360">
          <v:shape id="_x0000_i1144" type="#_x0000_t75" style="width:15pt;height:19pt" o:ole="">
            <v:imagedata r:id="rId349" o:title=""/>
          </v:shape>
          <o:OLEObject Type="Embed" ProgID="Equation.DSMT4" ShapeID="_x0000_i1144" DrawAspect="Content" ObjectID="_1420976881" r:id="rId350"/>
        </w:object>
      </w:r>
      <w:r w:rsidRPr="00CC66CB">
        <w:t xml:space="preserve"> then the location probability reduction will be less than </w:t>
      </w:r>
      <w:r w:rsidRPr="00CC66CB">
        <w:object w:dxaOrig="320" w:dyaOrig="380">
          <v:shape id="_x0000_i1145" type="#_x0000_t75" style="width:16pt;height:19pt" o:ole="">
            <v:imagedata r:id="rId351" o:title=""/>
          </v:shape>
          <o:OLEObject Type="Embed" ProgID="Equation.DSMT4" ShapeID="_x0000_i1145" DrawAspect="Content" ObjectID="_1420976882" r:id="rId352"/>
        </w:object>
      </w:r>
      <w:r w:rsidRPr="00CC66CB">
        <w:t xml:space="preserve">. Therefore </w:t>
      </w:r>
      <w:r w:rsidRPr="00CC66CB">
        <w:object w:dxaOrig="320" w:dyaOrig="360">
          <v:shape id="_x0000_i1146" type="#_x0000_t75" style="width:16pt;height:19pt" o:ole="">
            <v:imagedata r:id="rId353" o:title=""/>
          </v:shape>
          <o:OLEObject Type="Embed" ProgID="Equation.DSMT4" ShapeID="_x0000_i1146" DrawAspect="Content" ObjectID="_1420976883" r:id="rId354"/>
        </w:object>
      </w:r>
      <w:r w:rsidRPr="00CC66CB">
        <w:t>is the maximum permissible mean value for the WSD protected field strength, consequently, it is the value that should be cached in the PPCI.</w:t>
      </w:r>
    </w:p>
    <w:p w:rsidR="00A11EE5" w:rsidRPr="00CC66CB" w:rsidRDefault="00A11EE5" w:rsidP="00A11EE5">
      <w:pPr>
        <w:pStyle w:val="ECCParagraph"/>
      </w:pPr>
      <w:r w:rsidRPr="00CC66CB">
        <w:t xml:space="preserve">As </w:t>
      </w:r>
      <w:r w:rsidRPr="00A66F96">
        <w:t xml:space="preserve">suggested in </w:t>
      </w:r>
      <w:r w:rsidR="00A005B2">
        <w:fldChar w:fldCharType="begin"/>
      </w:r>
      <w:r w:rsidR="00A66F96">
        <w:instrText xml:space="preserve"> REF _Ref345577801 \n \h </w:instrText>
      </w:r>
      <w:r w:rsidR="00A005B2">
        <w:fldChar w:fldCharType="separate"/>
      </w:r>
      <w:r w:rsidR="0007390A">
        <w:t>[12]</w:t>
      </w:r>
      <w:r w:rsidR="00A005B2">
        <w:fldChar w:fldCharType="end"/>
      </w:r>
      <w:r w:rsidRPr="00A66F96">
        <w:t>,</w:t>
      </w:r>
      <w:r w:rsidRPr="00CC66CB">
        <w:t xml:space="preserve"> </w:t>
      </w:r>
      <w:r w:rsidRPr="00CC66CB">
        <w:object w:dxaOrig="320" w:dyaOrig="360">
          <v:shape id="_x0000_i1147" type="#_x0000_t75" style="width:15pt;height:19pt" o:ole="">
            <v:imagedata r:id="rId355" o:title=""/>
          </v:shape>
          <o:OLEObject Type="Embed" ProgID="Equation.DSMT4" ShapeID="_x0000_i1147" DrawAspect="Content" ObjectID="_1420976884" r:id="rId356"/>
        </w:object>
      </w:r>
      <w:r w:rsidRPr="00CC66CB">
        <w:t xml:space="preserve"> can be derived via Monte Carlo analysis; however we have developed a semi analytical technique, presented in the Appendix of this Annex, </w:t>
      </w:r>
      <w:r>
        <w:t xml:space="preserve"> </w:t>
      </w:r>
      <w:r w:rsidRPr="00CC66CB">
        <w:t xml:space="preserve">that allows it to be computed in a reasonable amount of time. </w:t>
      </w:r>
    </w:p>
    <w:p w:rsidR="00A11EE5" w:rsidRPr="00CC66CB" w:rsidRDefault="00A11EE5" w:rsidP="00A11EE5">
      <w:pPr>
        <w:pStyle w:val="ECCParagraph"/>
      </w:pPr>
      <w:r w:rsidRPr="00CC66CB">
        <w:t>The above procedure is only valid when we deal with MFNs. We have devised a number of approximations so that it can be applied to SFNs, but more work is required in this direction.</w:t>
      </w:r>
    </w:p>
    <w:p w:rsidR="00A11EE5" w:rsidRPr="00CC66CB" w:rsidRDefault="00A11EE5" w:rsidP="0000092C">
      <w:pPr>
        <w:pStyle w:val="ECCAnnexheading2"/>
        <w:ind w:left="860" w:hanging="860"/>
        <w:rPr>
          <w:lang w:val="en-GB"/>
        </w:rPr>
      </w:pPr>
      <w:r w:rsidRPr="00CC66CB">
        <w:rPr>
          <w:lang w:val="en-GB"/>
        </w:rPr>
        <w:t xml:space="preserve">Computation of the maximum permissible </w:t>
      </w:r>
      <w:r w:rsidRPr="00CC66CB">
        <w:rPr>
          <w:caps w:val="0"/>
          <w:lang w:val="en-GB"/>
        </w:rPr>
        <w:t>e</w:t>
      </w:r>
      <w:r>
        <w:rPr>
          <w:caps w:val="0"/>
          <w:lang w:val="en-GB"/>
        </w:rPr>
        <w:t>.</w:t>
      </w:r>
      <w:r w:rsidRPr="00CC66CB">
        <w:rPr>
          <w:caps w:val="0"/>
          <w:lang w:val="en-GB"/>
        </w:rPr>
        <w:t>r</w:t>
      </w:r>
      <w:r>
        <w:rPr>
          <w:caps w:val="0"/>
          <w:lang w:val="en-GB"/>
        </w:rPr>
        <w:t>.</w:t>
      </w:r>
      <w:r w:rsidRPr="00CC66CB">
        <w:rPr>
          <w:caps w:val="0"/>
          <w:lang w:val="en-GB"/>
        </w:rPr>
        <w:t>p</w:t>
      </w:r>
      <w:r>
        <w:rPr>
          <w:caps w:val="0"/>
          <w:lang w:val="en-GB"/>
        </w:rPr>
        <w:t>.</w:t>
      </w:r>
    </w:p>
    <w:p w:rsidR="00A11EE5" w:rsidRPr="00CC66CB" w:rsidRDefault="00A11EE5" w:rsidP="00A11EE5">
      <w:pPr>
        <w:pStyle w:val="ECCParagraph"/>
      </w:pPr>
      <w:r w:rsidRPr="00CC66CB">
        <w:t xml:space="preserve">Once the PPCI for every pixel and channel has been computed, the computation of the maximum permissible </w:t>
      </w:r>
      <w:r>
        <w:t xml:space="preserve">e.r.p. </w:t>
      </w:r>
      <w:r w:rsidRPr="00CC66CB">
        <w:t xml:space="preserve">of a WSD, for every pixel in the UK, and every DTT channel, can take place. In order to find the maximum permissible power of a WSD at pixel, we define a circular area of interest around it, as shown in </w:t>
      </w:r>
      <w:r w:rsidR="00A005B2">
        <w:fldChar w:fldCharType="begin"/>
      </w:r>
      <w:r w:rsidR="0000092C">
        <w:instrText xml:space="preserve"> REF _Ref335310967 \h </w:instrText>
      </w:r>
      <w:r w:rsidR="00A005B2">
        <w:fldChar w:fldCharType="separate"/>
      </w:r>
      <w:r w:rsidR="0007390A" w:rsidRPr="00CC66CB">
        <w:t xml:space="preserve">Figure </w:t>
      </w:r>
      <w:r w:rsidR="0007390A">
        <w:rPr>
          <w:noProof/>
        </w:rPr>
        <w:t>106</w:t>
      </w:r>
      <w:r w:rsidR="00A005B2">
        <w:fldChar w:fldCharType="end"/>
      </w:r>
      <w:r>
        <w:t>.</w:t>
      </w:r>
    </w:p>
    <w:p w:rsidR="00A11EE5" w:rsidRPr="00CC66CB" w:rsidRDefault="00A11EE5" w:rsidP="00A11EE5">
      <w:pPr>
        <w:keepNext/>
        <w:jc w:val="center"/>
        <w:rPr>
          <w:lang w:val="en-GB"/>
        </w:rPr>
      </w:pPr>
      <w:r w:rsidRPr="00CC66CB">
        <w:rPr>
          <w:lang w:val="en-GB"/>
        </w:rPr>
        <w:object w:dxaOrig="7194" w:dyaOrig="5401">
          <v:shape id="_x0000_i1148" type="#_x0000_t75" style="width:303pt;height:224pt" o:ole="">
            <v:imagedata r:id="rId357" o:title=""/>
          </v:shape>
          <o:OLEObject Type="Embed" ProgID="PowerPoint.Slide.8" ShapeID="_x0000_i1148" DrawAspect="Content" ObjectID="_1420976885" r:id="rId358"/>
        </w:object>
      </w:r>
    </w:p>
    <w:p w:rsidR="00A11EE5" w:rsidRPr="00CC66CB" w:rsidRDefault="00A11EE5" w:rsidP="00A11EE5">
      <w:pPr>
        <w:pStyle w:val="Caption"/>
      </w:pPr>
      <w:bookmarkStart w:id="679" w:name="_Ref335310967"/>
      <w:r w:rsidRPr="00CC66CB">
        <w:t xml:space="preserve">Figure </w:t>
      </w:r>
      <w:r w:rsidR="00A005B2">
        <w:fldChar w:fldCharType="begin"/>
      </w:r>
      <w:r w:rsidR="00AD098E">
        <w:instrText xml:space="preserve"> SEQ Figure \* ARABIC </w:instrText>
      </w:r>
      <w:r w:rsidR="00A005B2">
        <w:fldChar w:fldCharType="separate"/>
      </w:r>
      <w:r w:rsidR="0007390A">
        <w:rPr>
          <w:noProof/>
        </w:rPr>
        <w:t>106</w:t>
      </w:r>
      <w:r w:rsidR="00A005B2">
        <w:rPr>
          <w:noProof/>
        </w:rPr>
        <w:fldChar w:fldCharType="end"/>
      </w:r>
      <w:bookmarkEnd w:id="679"/>
      <w:r>
        <w:t xml:space="preserve">: </w:t>
      </w:r>
      <w:r w:rsidRPr="00CC66CB">
        <w:t>Definition of co and adjacent pixels</w:t>
      </w:r>
    </w:p>
    <w:p w:rsidR="00A11EE5" w:rsidRPr="00CC66CB" w:rsidRDefault="00A11EE5" w:rsidP="00A11EE5">
      <w:pPr>
        <w:pStyle w:val="ECCParagraph"/>
      </w:pPr>
      <w:r w:rsidRPr="00CC66CB">
        <w:lastRenderedPageBreak/>
        <w:t xml:space="preserve">The radius of this area is a function of the class of the WSD. Following the extended Hata Urban propagation model, as suggested in </w:t>
      </w:r>
      <w:r w:rsidR="00A005B2">
        <w:fldChar w:fldCharType="begin"/>
      </w:r>
      <w:r w:rsidR="00A66F96">
        <w:instrText xml:space="preserve"> REF _Ref345578000 \n \h </w:instrText>
      </w:r>
      <w:r w:rsidR="00A005B2">
        <w:fldChar w:fldCharType="separate"/>
      </w:r>
      <w:r w:rsidR="0007390A">
        <w:t>[11]</w:t>
      </w:r>
      <w:r w:rsidR="00A005B2">
        <w:fldChar w:fldCharType="end"/>
      </w:r>
      <w:r w:rsidR="00A005B2">
        <w:fldChar w:fldCharType="begin"/>
      </w:r>
      <w:r w:rsidR="00A66F96">
        <w:instrText xml:space="preserve"> REF _Ref345578000 \n \h </w:instrText>
      </w:r>
      <w:r w:rsidR="0007390A">
        <w:fldChar w:fldCharType="separate"/>
      </w:r>
      <w:r w:rsidR="0007390A">
        <w:t>[11]</w:t>
      </w:r>
      <w:r w:rsidR="00A005B2">
        <w:fldChar w:fldCharType="end"/>
      </w:r>
      <w:r w:rsidRPr="00CC66CB">
        <w:t xml:space="preserve"> para A4.26, for WSD powers between 1-5W, a radius between 30 km and 50 km should be sufficient. If we want to consider more powerful devices, the radius should increase accordingly. The pixels outside the circle are assumed to be unaffected from the WSD. </w:t>
      </w:r>
    </w:p>
    <w:p w:rsidR="00A11EE5" w:rsidRPr="00CC66CB" w:rsidRDefault="00A11EE5" w:rsidP="00A11EE5">
      <w:pPr>
        <w:pStyle w:val="ECCParagraph"/>
      </w:pPr>
      <w:r w:rsidRPr="00CC66CB">
        <w:t xml:space="preserve">When we consider adjacent channel interference, the radius will be significantly smaller. Given that the difference in the protection ratios can be more than 50 dB, following the extended Hata model, the radius should be 10-15 times smaller. </w:t>
      </w:r>
    </w:p>
    <w:p w:rsidR="00A11EE5" w:rsidRPr="00CC66CB" w:rsidRDefault="00A11EE5" w:rsidP="00A11EE5">
      <w:pPr>
        <w:pStyle w:val="ECCParagraph"/>
      </w:pPr>
      <w:r w:rsidRPr="00CC66CB">
        <w:t xml:space="preserve">If the DTT receiver and the WSD are in the same pixel, we have no information on their separation, so the co-pixel computation needs to be based on a reference geometry. The same however applies for the 8 first-tier adjacent pixels, as the DTT receiver and WSD location uncertainty may result in minimal separation. </w:t>
      </w:r>
    </w:p>
    <w:p w:rsidR="00A11EE5" w:rsidRPr="00CC66CB" w:rsidRDefault="00A11EE5" w:rsidP="00A11EE5">
      <w:pPr>
        <w:pStyle w:val="ECCParagraph"/>
      </w:pPr>
      <w:r w:rsidRPr="00CC66CB">
        <w:t xml:space="preserve">In order to find the maximum permissible </w:t>
      </w:r>
      <w:r>
        <w:t xml:space="preserve">e.r.p. </w:t>
      </w:r>
      <w:r w:rsidRPr="00CC66CB">
        <w:t xml:space="preserve">of the WSD, we search within the ‘volume’ of interest (co &amp; adjacent pixels, co &amp; adjacent channels) to find the pixel-channel combination that imposes the strictest restriction. We have to look at each such combination individually, compute the </w:t>
      </w:r>
      <w:r>
        <w:t xml:space="preserve">e.r.p. </w:t>
      </w:r>
      <w:r w:rsidRPr="00CC66CB">
        <w:t xml:space="preserve">that it permits, and select the combination that permits the lowest power. This is the </w:t>
      </w:r>
      <w:r>
        <w:t xml:space="preserve">e.r.p. </w:t>
      </w:r>
      <w:r w:rsidRPr="00CC66CB">
        <w:t>that can be allowed for the WSD.</w:t>
      </w:r>
    </w:p>
    <w:p w:rsidR="00A11EE5" w:rsidRPr="00CC66CB" w:rsidRDefault="00A11EE5" w:rsidP="00A11EE5">
      <w:pPr>
        <w:pStyle w:val="ECCAnnexheading2"/>
        <w:ind w:left="860"/>
        <w:rPr>
          <w:lang w:val="en-GB"/>
        </w:rPr>
      </w:pPr>
      <w:r w:rsidRPr="00CC66CB">
        <w:rPr>
          <w:lang w:val="en-GB"/>
        </w:rPr>
        <w:t xml:space="preserve">Computation of the permissible </w:t>
      </w:r>
      <w:r>
        <w:rPr>
          <w:caps w:val="0"/>
        </w:rPr>
        <w:t>e.r.p</w:t>
      </w:r>
      <w:r>
        <w:t xml:space="preserve">. </w:t>
      </w:r>
      <w:r w:rsidRPr="00CC66CB">
        <w:rPr>
          <w:lang w:val="en-GB"/>
        </w:rPr>
        <w:t>of a Pixel-Channel combination</w:t>
      </w:r>
    </w:p>
    <w:p w:rsidR="00A11EE5" w:rsidRDefault="00A11EE5" w:rsidP="00A11EE5">
      <w:pPr>
        <w:pStyle w:val="ECCParagraph"/>
      </w:pPr>
      <w:r w:rsidRPr="00CC66CB">
        <w:t>Following the discussion above, we can identify 4 different scenarios:</w:t>
      </w:r>
    </w:p>
    <w:p w:rsidR="00A11EE5" w:rsidRPr="00CC66CB" w:rsidRDefault="00A11EE5" w:rsidP="00A11EE5">
      <w:pPr>
        <w:pStyle w:val="Caption"/>
      </w:pPr>
      <w:bookmarkStart w:id="680" w:name="_Ref345574399"/>
      <w:r>
        <w:t xml:space="preserve">Table </w:t>
      </w:r>
      <w:r w:rsidR="00A005B2">
        <w:fldChar w:fldCharType="begin"/>
      </w:r>
      <w:r w:rsidR="00AD098E">
        <w:instrText xml:space="preserve"> SEQ Table \* ARABIC </w:instrText>
      </w:r>
      <w:r w:rsidR="00A005B2">
        <w:fldChar w:fldCharType="separate"/>
      </w:r>
      <w:r w:rsidR="0007390A">
        <w:rPr>
          <w:noProof/>
        </w:rPr>
        <w:t>27</w:t>
      </w:r>
      <w:r w:rsidR="00A005B2">
        <w:rPr>
          <w:noProof/>
        </w:rPr>
        <w:fldChar w:fldCharType="end"/>
      </w:r>
      <w:bookmarkEnd w:id="680"/>
      <w:r>
        <w:t xml:space="preserve">: </w:t>
      </w:r>
      <w:r w:rsidRPr="00CC66CB">
        <w:t>WSD to DTT receiver coupling possibilities</w:t>
      </w:r>
    </w:p>
    <w:tbl>
      <w:tblPr>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0A0" w:firstRow="1" w:lastRow="0" w:firstColumn="1" w:lastColumn="0" w:noHBand="0" w:noVBand="0"/>
      </w:tblPr>
      <w:tblGrid>
        <w:gridCol w:w="1720"/>
        <w:gridCol w:w="4155"/>
        <w:gridCol w:w="3979"/>
      </w:tblGrid>
      <w:tr w:rsidR="00A11EE5" w:rsidRPr="00CC66CB" w:rsidTr="00261A85">
        <w:tc>
          <w:tcPr>
            <w:tcW w:w="172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lang w:val="en-GB"/>
              </w:rPr>
            </w:pPr>
          </w:p>
        </w:tc>
        <w:tc>
          <w:tcPr>
            <w:tcW w:w="4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b/>
                <w:lang w:val="en-GB"/>
              </w:rPr>
            </w:pPr>
            <w:r w:rsidRPr="00CC66CB">
              <w:rPr>
                <w:b/>
                <w:lang w:val="en-GB"/>
              </w:rPr>
              <w:t>Co-channel</w:t>
            </w:r>
          </w:p>
        </w:tc>
        <w:tc>
          <w:tcPr>
            <w:tcW w:w="39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b/>
                <w:lang w:val="en-GB"/>
              </w:rPr>
            </w:pPr>
            <w:r w:rsidRPr="00CC66CB">
              <w:rPr>
                <w:b/>
                <w:lang w:val="en-GB"/>
              </w:rPr>
              <w:t>Adjacent channel</w:t>
            </w:r>
          </w:p>
        </w:tc>
      </w:tr>
      <w:tr w:rsidR="00A11EE5" w:rsidRPr="00CC66CB" w:rsidTr="00261A85">
        <w:tc>
          <w:tcPr>
            <w:tcW w:w="1721" w:type="dxa"/>
            <w:tcBorders>
              <w:top w:val="single" w:sz="4" w:space="0" w:color="FFFFFF" w:themeColor="background1"/>
            </w:tcBorders>
          </w:tcPr>
          <w:p w:rsidR="00A11EE5" w:rsidRPr="00B24C40" w:rsidRDefault="00A11EE5" w:rsidP="00C60006">
            <w:pPr>
              <w:rPr>
                <w:lang w:val="en-GB"/>
              </w:rPr>
            </w:pPr>
            <w:r w:rsidRPr="00B24C40">
              <w:rPr>
                <w:lang w:val="en-GB"/>
              </w:rPr>
              <w:t>Co-Pixel</w:t>
            </w:r>
          </w:p>
        </w:tc>
        <w:tc>
          <w:tcPr>
            <w:tcW w:w="4155" w:type="dxa"/>
            <w:tcBorders>
              <w:top w:val="single" w:sz="4" w:space="0" w:color="FFFFFF" w:themeColor="background1"/>
            </w:tcBorders>
          </w:tcPr>
          <w:p w:rsidR="00A11EE5" w:rsidRPr="00B24C40" w:rsidRDefault="00A11EE5" w:rsidP="00C60006">
            <w:pPr>
              <w:tabs>
                <w:tab w:val="right" w:leader="dot" w:pos="9072"/>
              </w:tabs>
              <w:ind w:left="1559" w:hanging="1559"/>
              <w:rPr>
                <w:lang w:val="en-GB"/>
              </w:rPr>
            </w:pPr>
            <w:r w:rsidRPr="00B24C40">
              <w:rPr>
                <w:lang w:val="en-GB"/>
              </w:rPr>
              <w:t>Scenario A: Complete Ban</w:t>
            </w:r>
          </w:p>
        </w:tc>
        <w:tc>
          <w:tcPr>
            <w:tcW w:w="3979" w:type="dxa"/>
            <w:tcBorders>
              <w:top w:val="single" w:sz="4" w:space="0" w:color="FFFFFF" w:themeColor="background1"/>
            </w:tcBorders>
          </w:tcPr>
          <w:p w:rsidR="00A11EE5" w:rsidRPr="00B24C40" w:rsidRDefault="00A11EE5" w:rsidP="00C60006">
            <w:pPr>
              <w:tabs>
                <w:tab w:val="right" w:leader="dot" w:pos="9072"/>
              </w:tabs>
              <w:ind w:left="1559" w:hanging="1559"/>
              <w:rPr>
                <w:lang w:val="en-GB"/>
              </w:rPr>
            </w:pPr>
            <w:r w:rsidRPr="00B24C40">
              <w:rPr>
                <w:lang w:val="en-GB"/>
              </w:rPr>
              <w:t>Scenario B : Use of reference</w:t>
            </w:r>
          </w:p>
          <w:p w:rsidR="00A11EE5" w:rsidRPr="00B24C40" w:rsidRDefault="00A11EE5" w:rsidP="00C60006">
            <w:pPr>
              <w:rPr>
                <w:lang w:val="en-GB"/>
              </w:rPr>
            </w:pPr>
            <w:r w:rsidRPr="00B24C40">
              <w:rPr>
                <w:lang w:val="en-GB"/>
              </w:rPr>
              <w:t>Geometry</w:t>
            </w:r>
          </w:p>
        </w:tc>
      </w:tr>
      <w:tr w:rsidR="00A11EE5" w:rsidRPr="00CC66CB" w:rsidTr="00261A85">
        <w:tc>
          <w:tcPr>
            <w:tcW w:w="1721" w:type="dxa"/>
          </w:tcPr>
          <w:p w:rsidR="00A11EE5" w:rsidRPr="00B24C40" w:rsidRDefault="00A11EE5" w:rsidP="00C60006">
            <w:pPr>
              <w:tabs>
                <w:tab w:val="right" w:leader="dot" w:pos="9072"/>
              </w:tabs>
              <w:ind w:left="1559" w:hanging="1559"/>
              <w:rPr>
                <w:lang w:val="en-GB"/>
              </w:rPr>
            </w:pPr>
            <w:r w:rsidRPr="00B24C40">
              <w:rPr>
                <w:lang w:val="en-GB"/>
              </w:rPr>
              <w:t>Adjacent Pixel</w:t>
            </w:r>
          </w:p>
        </w:tc>
        <w:tc>
          <w:tcPr>
            <w:tcW w:w="4155" w:type="dxa"/>
          </w:tcPr>
          <w:p w:rsidR="00A11EE5" w:rsidRPr="00B24C40" w:rsidRDefault="00A11EE5" w:rsidP="00C60006">
            <w:pPr>
              <w:tabs>
                <w:tab w:val="right" w:leader="dot" w:pos="9072"/>
              </w:tabs>
              <w:rPr>
                <w:lang w:val="en-GB"/>
              </w:rPr>
            </w:pPr>
            <w:r w:rsidRPr="00B24C40">
              <w:rPr>
                <w:lang w:val="en-GB"/>
              </w:rPr>
              <w:t>Scenario C: Apply a propagation Model &amp; use co-channel protection Ratios</w:t>
            </w:r>
          </w:p>
        </w:tc>
        <w:tc>
          <w:tcPr>
            <w:tcW w:w="3979" w:type="dxa"/>
          </w:tcPr>
          <w:p w:rsidR="00A11EE5" w:rsidRPr="00B24C40" w:rsidRDefault="00A11EE5" w:rsidP="00C60006">
            <w:pPr>
              <w:tabs>
                <w:tab w:val="right" w:leader="dot" w:pos="9072"/>
              </w:tabs>
              <w:rPr>
                <w:lang w:val="en-GB"/>
              </w:rPr>
            </w:pPr>
            <w:r w:rsidRPr="00B24C40">
              <w:rPr>
                <w:lang w:val="en-GB"/>
              </w:rPr>
              <w:t>Scenario D: Apply a propagation Model &amp; use adjacent-channel protection Ratios</w:t>
            </w:r>
          </w:p>
        </w:tc>
      </w:tr>
    </w:tbl>
    <w:p w:rsidR="00A11EE5" w:rsidRPr="00453056" w:rsidRDefault="00A11EE5" w:rsidP="00A11EE5">
      <w:pPr>
        <w:pStyle w:val="ECCAnnexheading3"/>
        <w:rPr>
          <w:lang w:val="it-CH"/>
        </w:rPr>
      </w:pPr>
      <w:r w:rsidRPr="00453056">
        <w:rPr>
          <w:lang w:val="it-CH"/>
        </w:rPr>
        <w:t>Scenario A: co-pixel co-channel</w:t>
      </w:r>
    </w:p>
    <w:p w:rsidR="00A11EE5" w:rsidRPr="00CC66CB" w:rsidRDefault="00A11EE5" w:rsidP="00A11EE5">
      <w:pPr>
        <w:pStyle w:val="ECCParagraph"/>
      </w:pPr>
      <w:r w:rsidRPr="00CC66CB">
        <w:t>In this case the potential of a WSD to interfere with a DTT receiver is so great, that its transmit power should be too small for any practical use. Instead of stating a power which will be in the nW range, we opted for a complete ban.</w:t>
      </w:r>
    </w:p>
    <w:p w:rsidR="00A11EE5" w:rsidRPr="00453056" w:rsidRDefault="00A11EE5" w:rsidP="005D7120">
      <w:pPr>
        <w:pStyle w:val="ECCAnnexheading3"/>
        <w:keepNext/>
        <w:rPr>
          <w:lang w:val="it-CH"/>
        </w:rPr>
      </w:pPr>
      <w:r w:rsidRPr="00453056">
        <w:rPr>
          <w:lang w:val="it-CH"/>
        </w:rPr>
        <w:t>Scenario B: co-Pixel adjacent channel</w:t>
      </w:r>
    </w:p>
    <w:p w:rsidR="00A11EE5" w:rsidRPr="00CC66CB" w:rsidRDefault="00A11EE5" w:rsidP="00A11EE5">
      <w:pPr>
        <w:pStyle w:val="ECCParagraph"/>
      </w:pPr>
      <w:r w:rsidRPr="00CC66CB">
        <w:t xml:space="preserve">The difference between the co-channel and adjacent channel protection ratios can be large enough to allow the WSD to transmit at a useable power. In this report we only consider the ‘mobile - WSD’ reference geometry as shown in </w:t>
      </w:r>
      <w:r w:rsidR="00410C4B">
        <w:fldChar w:fldCharType="begin"/>
      </w:r>
      <w:r w:rsidR="00410C4B">
        <w:instrText xml:space="preserve"> REF _Ref335310967 \h  \* MERGEFORMAT </w:instrText>
      </w:r>
      <w:r w:rsidR="00410C4B">
        <w:fldChar w:fldCharType="separate"/>
      </w:r>
      <w:r w:rsidR="0007390A" w:rsidRPr="00CC66CB">
        <w:t xml:space="preserve">Figure </w:t>
      </w:r>
      <w:r w:rsidR="0007390A">
        <w:t>106</w:t>
      </w:r>
      <w:r w:rsidR="00410C4B">
        <w:fldChar w:fldCharType="end"/>
      </w:r>
      <w:r w:rsidRPr="00CC66CB">
        <w:t xml:space="preserve"> </w:t>
      </w:r>
      <w:r w:rsidR="00404689" w:rsidRPr="00404689">
        <w:t>of</w:t>
      </w:r>
      <w:r w:rsidR="00404689">
        <w:t xml:space="preserve"> </w:t>
      </w:r>
      <w:r w:rsidR="00A005B2">
        <w:fldChar w:fldCharType="begin"/>
      </w:r>
      <w:r w:rsidR="00404689">
        <w:instrText xml:space="preserve"> REF _Ref346111363 \r \h </w:instrText>
      </w:r>
      <w:r w:rsidR="00A005B2">
        <w:fldChar w:fldCharType="separate"/>
      </w:r>
      <w:r w:rsidR="0007390A">
        <w:t>[16]</w:t>
      </w:r>
      <w:r w:rsidR="00A005B2">
        <w:fldChar w:fldCharType="end"/>
      </w:r>
      <w:r w:rsidRPr="00404689">
        <w:t>.</w:t>
      </w:r>
    </w:p>
    <w:p w:rsidR="00A11EE5" w:rsidRPr="00CC66CB" w:rsidRDefault="00A11EE5" w:rsidP="00A11EE5">
      <w:pPr>
        <w:pStyle w:val="ECCParagraph"/>
      </w:pPr>
      <w:r w:rsidRPr="00CC66CB">
        <w:t xml:space="preserve">If </w:t>
      </w:r>
      <w:r w:rsidRPr="00CC66CB">
        <w:object w:dxaOrig="520" w:dyaOrig="300">
          <v:shape id="_x0000_i1149" type="#_x0000_t75" style="width:28pt;height:15pt" o:ole="">
            <v:imagedata r:id="rId359" o:title=""/>
          </v:shape>
          <o:OLEObject Type="Embed" ProgID="Equation.DSMT4" ShapeID="_x0000_i1149" DrawAspect="Content" ObjectID="_1420976886" r:id="rId360"/>
        </w:object>
      </w:r>
      <w:r w:rsidRPr="00CC66CB">
        <w:t xml:space="preserve"> is the </w:t>
      </w:r>
      <w:r>
        <w:t xml:space="preserve">e.r.p. </w:t>
      </w:r>
      <w:r w:rsidRPr="00CC66CB">
        <w:t xml:space="preserve">of the WSD, then the resulting Field Strength at a distance d from a </w:t>
      </w:r>
      <w:r w:rsidRPr="00CC66CB">
        <w:object w:dxaOrig="499" w:dyaOrig="279">
          <v:shape id="_x0000_i1150" type="#_x0000_t75" style="width:23pt;height:14pt" o:ole="">
            <v:imagedata r:id="rId361" o:title=""/>
          </v:shape>
          <o:OLEObject Type="Embed" ProgID="Equation.DSMT4" ShapeID="_x0000_i1150" DrawAspect="Content" ObjectID="_1420976887" r:id="rId362"/>
        </w:object>
      </w:r>
      <w:r w:rsidRPr="00CC66CB">
        <w:t>dipole is given by [14] p.39 :</w:t>
      </w:r>
    </w:p>
    <w:p w:rsidR="00A11EE5" w:rsidRPr="00CC66CB" w:rsidRDefault="00A11EE5" w:rsidP="005D7120">
      <w:pPr>
        <w:pStyle w:val="ECCParagraph"/>
        <w:tabs>
          <w:tab w:val="left" w:pos="9072"/>
        </w:tabs>
        <w:ind w:left="2835"/>
        <w:jc w:val="left"/>
      </w:pPr>
      <w:r w:rsidRPr="00CC66CB">
        <w:object w:dxaOrig="2840" w:dyaOrig="360">
          <v:shape id="_x0000_i1151" type="#_x0000_t75" style="width:143pt;height:19pt" o:ole="">
            <v:imagedata r:id="rId363" o:title=""/>
          </v:shape>
          <o:OLEObject Type="Embed" ProgID="Equation.DSMT4" ShapeID="_x0000_i1151" DrawAspect="Content" ObjectID="_1420976888" r:id="rId364"/>
        </w:object>
      </w:r>
      <w:r w:rsidR="00C60006">
        <w:tab/>
      </w:r>
      <w:r w:rsidR="005D7120">
        <w:t>(48</w:t>
      </w:r>
      <w:r>
        <w:t>)</w:t>
      </w:r>
    </w:p>
    <w:p w:rsidR="00A11EE5" w:rsidRPr="00CC66CB" w:rsidRDefault="00A11EE5" w:rsidP="00A11EE5">
      <w:pPr>
        <w:pStyle w:val="ECCParagraph"/>
      </w:pPr>
      <w:r w:rsidRPr="00CC66CB">
        <w:t>or:</w:t>
      </w:r>
    </w:p>
    <w:p w:rsidR="00A11EE5" w:rsidRPr="00CC66CB" w:rsidRDefault="00A11EE5" w:rsidP="00C60006">
      <w:pPr>
        <w:pStyle w:val="ECCParagraph"/>
        <w:tabs>
          <w:tab w:val="left" w:pos="9072"/>
        </w:tabs>
        <w:ind w:left="2835"/>
        <w:jc w:val="left"/>
      </w:pPr>
      <w:r w:rsidRPr="00CC66CB">
        <w:object w:dxaOrig="3460" w:dyaOrig="400">
          <v:shape id="_x0000_i1152" type="#_x0000_t75" style="width:171pt;height:20pt" o:ole="">
            <v:imagedata r:id="rId365" o:title=""/>
          </v:shape>
          <o:OLEObject Type="Embed" ProgID="Equation.DSMT4" ShapeID="_x0000_i1152" DrawAspect="Content" ObjectID="_1420976889" r:id="rId366"/>
        </w:object>
      </w:r>
      <w:r w:rsidR="00C60006">
        <w:tab/>
      </w:r>
      <w:r>
        <w:t>(</w:t>
      </w:r>
      <w:r w:rsidR="005D7120">
        <w:t>49</w:t>
      </w:r>
      <w:r>
        <w:t>)</w:t>
      </w:r>
    </w:p>
    <w:p w:rsidR="00A11EE5" w:rsidRPr="00CC66CB" w:rsidRDefault="00A11EE5" w:rsidP="00A11EE5">
      <w:pPr>
        <w:pStyle w:val="ECCParagraph"/>
      </w:pPr>
      <w:r w:rsidRPr="00CC66CB">
        <w:t>In the remaining of this work we will assume that powers are expressed in dBm, field strengths are expressed in dBuV/m and distances in m. Then:</w:t>
      </w:r>
    </w:p>
    <w:p w:rsidR="00A11EE5" w:rsidRPr="00CC66CB" w:rsidRDefault="00A11EE5" w:rsidP="00C60006">
      <w:pPr>
        <w:pStyle w:val="ECCParagraph"/>
        <w:tabs>
          <w:tab w:val="left" w:pos="9072"/>
        </w:tabs>
        <w:ind w:left="2835"/>
        <w:jc w:val="left"/>
      </w:pPr>
      <w:r w:rsidRPr="00CC66CB">
        <w:object w:dxaOrig="2960" w:dyaOrig="360">
          <v:shape id="_x0000_i1153" type="#_x0000_t75" style="width:146pt;height:19pt" o:ole="">
            <v:imagedata r:id="rId367" o:title=""/>
          </v:shape>
          <o:OLEObject Type="Embed" ProgID="Equation.DSMT4" ShapeID="_x0000_i1153" DrawAspect="Content" ObjectID="_1420976890" r:id="rId368"/>
        </w:object>
      </w:r>
      <w:r w:rsidRPr="00CC66CB">
        <w:tab/>
      </w:r>
      <w:r>
        <w:t>(</w:t>
      </w:r>
      <w:r w:rsidR="005D7120">
        <w:t>50</w:t>
      </w:r>
      <w:r>
        <w:t>)</w:t>
      </w:r>
    </w:p>
    <w:p w:rsidR="00A11EE5" w:rsidRPr="00CC66CB" w:rsidRDefault="00A11EE5" w:rsidP="00A11EE5">
      <w:pPr>
        <w:pStyle w:val="ECCParagraph"/>
      </w:pPr>
      <w:r w:rsidRPr="00CC66CB">
        <w:lastRenderedPageBreak/>
        <w:t xml:space="preserve">Since </w:t>
      </w:r>
      <w:r w:rsidRPr="00CC66CB">
        <w:object w:dxaOrig="320" w:dyaOrig="360">
          <v:shape id="_x0000_i1154" type="#_x0000_t75" style="width:16pt;height:19pt" o:ole="">
            <v:imagedata r:id="rId369" o:title=""/>
          </v:shape>
          <o:OLEObject Type="Embed" ProgID="Equation.DSMT4" ShapeID="_x0000_i1154" DrawAspect="Content" ObjectID="_1420976891" r:id="rId370"/>
        </w:object>
      </w:r>
      <w:r w:rsidRPr="00CC66CB">
        <w:t xml:space="preserve"> is the mean value of </w:t>
      </w:r>
      <w:r w:rsidRPr="00CC66CB">
        <w:object w:dxaOrig="279" w:dyaOrig="260">
          <v:shape id="_x0000_i1155" type="#_x0000_t75" style="width:12pt;height:13pt" o:ole="">
            <v:imagedata r:id="rId371" o:title=""/>
          </v:shape>
          <o:OLEObject Type="Embed" ProgID="Equation.DSMT4" ShapeID="_x0000_i1155" DrawAspect="Content" ObjectID="_1420976892" r:id="rId372"/>
        </w:object>
      </w:r>
      <w:r w:rsidRPr="00CC66CB">
        <w:t xml:space="preserve">, from Eqns </w:t>
      </w:r>
      <w:r>
        <w:t>(10)</w:t>
      </w:r>
      <w:r w:rsidRPr="00CC66CB">
        <w:t xml:space="preserve"> and </w:t>
      </w:r>
      <w:r>
        <w:t>(14)</w:t>
      </w:r>
      <w:r w:rsidRPr="00CC66CB">
        <w:t xml:space="preserve"> we get:</w:t>
      </w:r>
    </w:p>
    <w:p w:rsidR="00A11EE5" w:rsidRPr="00CC66CB" w:rsidRDefault="00A11EE5" w:rsidP="00C60006">
      <w:pPr>
        <w:pStyle w:val="ECCParagraph"/>
        <w:tabs>
          <w:tab w:val="left" w:pos="9072"/>
        </w:tabs>
        <w:ind w:left="2835"/>
        <w:jc w:val="left"/>
      </w:pPr>
      <w:r w:rsidRPr="00CC66CB">
        <w:object w:dxaOrig="3519" w:dyaOrig="400">
          <v:shape id="_x0000_i1156" type="#_x0000_t75" style="width:174pt;height:20pt" o:ole="">
            <v:imagedata r:id="rId373" o:title=""/>
          </v:shape>
          <o:OLEObject Type="Embed" ProgID="Equation.DSMT4" ShapeID="_x0000_i1156" DrawAspect="Content" ObjectID="_1420976893" r:id="rId374"/>
        </w:object>
      </w:r>
      <w:r w:rsidR="00C60006">
        <w:tab/>
      </w:r>
      <w:r>
        <w:t>(</w:t>
      </w:r>
      <w:r w:rsidR="005D7120">
        <w:t>5</w:t>
      </w:r>
      <w:r>
        <w:t>1)</w:t>
      </w:r>
    </w:p>
    <w:p w:rsidR="00A11EE5" w:rsidRPr="00CC66CB" w:rsidRDefault="00A11EE5" w:rsidP="00A11EE5">
      <w:pPr>
        <w:pStyle w:val="ECCParagraph"/>
      </w:pPr>
      <w:r w:rsidRPr="00CC66CB">
        <w:object w:dxaOrig="520" w:dyaOrig="300">
          <v:shape id="_x0000_i1157" type="#_x0000_t75" style="width:28pt;height:15pt" o:ole="">
            <v:imagedata r:id="rId375" o:title=""/>
          </v:shape>
          <o:OLEObject Type="Embed" ProgID="Equation.DSMT4" ShapeID="_x0000_i1157" DrawAspect="Content" ObjectID="_1420976894" r:id="rId376"/>
        </w:object>
      </w:r>
      <w:r w:rsidRPr="00CC66CB">
        <w:t xml:space="preserve"> is the </w:t>
      </w:r>
      <w:r>
        <w:t xml:space="preserve">e.r.p. </w:t>
      </w:r>
      <w:r w:rsidRPr="00CC66CB">
        <w:t xml:space="preserve">of a White Space Device that results in a location probability degradation of </w:t>
      </w:r>
      <w:r w:rsidRPr="00CC66CB">
        <w:object w:dxaOrig="320" w:dyaOrig="380">
          <v:shape id="_x0000_i1158" type="#_x0000_t75" style="width:16pt;height:19pt" o:ole="">
            <v:imagedata r:id="rId377" o:title=""/>
          </v:shape>
          <o:OLEObject Type="Embed" ProgID="Equation.DSMT4" ShapeID="_x0000_i1158" DrawAspect="Content" ObjectID="_1420976895" r:id="rId378"/>
        </w:object>
      </w:r>
      <w:r w:rsidRPr="00CC66CB">
        <w:t xml:space="preserve">. </w:t>
      </w:r>
    </w:p>
    <w:p w:rsidR="00A11EE5" w:rsidRPr="00CC66CB" w:rsidRDefault="00A11EE5" w:rsidP="00A11EE5">
      <w:pPr>
        <w:pStyle w:val="ECCParagraph"/>
      </w:pPr>
      <w:r w:rsidRPr="00CC66CB">
        <w:t xml:space="preserve">equation </w:t>
      </w:r>
      <w:r w:rsidR="00722D57">
        <w:t>(</w:t>
      </w:r>
      <w:r>
        <w:t>5</w:t>
      </w:r>
      <w:r w:rsidR="00722D57">
        <w:t>1</w:t>
      </w:r>
      <w:r>
        <w:t>)</w:t>
      </w:r>
      <w:r w:rsidRPr="00CC66CB">
        <w:t xml:space="preserve"> refers to the case where the DTT receiver aerial points directly to the WSD. If the WSDs are randomly located and randomly polarised, there will be some aerial directivity discrimination</w:t>
      </w:r>
      <w:r w:rsidRPr="00CC66CB">
        <w:object w:dxaOrig="639" w:dyaOrig="360">
          <v:shape id="_x0000_i1159" type="#_x0000_t75" style="width:32pt;height:19pt" o:ole="">
            <v:imagedata r:id="rId379" o:title=""/>
          </v:shape>
          <o:OLEObject Type="Embed" ProgID="Equation.DSMT4" ShapeID="_x0000_i1159" DrawAspect="Content" ObjectID="_1420976896" r:id="rId380"/>
        </w:object>
      </w:r>
      <w:r w:rsidRPr="00CC66CB">
        <w:t xml:space="preserve">: </w:t>
      </w:r>
    </w:p>
    <w:p w:rsidR="00A11EE5" w:rsidRPr="00CC66CB" w:rsidRDefault="00A11EE5" w:rsidP="00C60006">
      <w:pPr>
        <w:pStyle w:val="ECCParagraph"/>
        <w:tabs>
          <w:tab w:val="left" w:pos="9072"/>
        </w:tabs>
        <w:ind w:left="2552"/>
        <w:jc w:val="left"/>
      </w:pPr>
      <w:r w:rsidRPr="00CC66CB">
        <w:object w:dxaOrig="4300" w:dyaOrig="400">
          <v:shape id="_x0000_i1160" type="#_x0000_t75" style="width:213pt;height:20pt" o:ole="">
            <v:imagedata r:id="rId381" o:title=""/>
          </v:shape>
          <o:OLEObject Type="Embed" ProgID="Equation.DSMT4" ShapeID="_x0000_i1160" DrawAspect="Content" ObjectID="_1420976897" r:id="rId382"/>
        </w:object>
      </w:r>
      <w:r w:rsidR="00C60006">
        <w:tab/>
      </w:r>
      <w:r w:rsidR="005D7120">
        <w:t>(52</w:t>
      </w:r>
      <w:r>
        <w:t>)</w:t>
      </w:r>
    </w:p>
    <w:p w:rsidR="00A11EE5" w:rsidRPr="00CC66CB" w:rsidRDefault="00A11EE5" w:rsidP="00A11EE5">
      <w:pPr>
        <w:pStyle w:val="ECCParagraph"/>
      </w:pPr>
      <w:r w:rsidRPr="00CC66CB">
        <w:object w:dxaOrig="780" w:dyaOrig="360">
          <v:shape id="_x0000_i1161" type="#_x0000_t75" style="width:37pt;height:19pt" o:ole="">
            <v:imagedata r:id="rId383" o:title=""/>
          </v:shape>
          <o:OLEObject Type="Embed" ProgID="Equation.DSMT4" ShapeID="_x0000_i1161" DrawAspect="Content" ObjectID="_1420976898" r:id="rId384"/>
        </w:object>
      </w:r>
      <w:r w:rsidRPr="00CC66CB">
        <w:t xml:space="preserve"> depends the azimuth radiation pattern of the DTT receiver aerial. ITU specify a reference pattern, which is used in the UKPM coverage calculations. In practice however, we can never be sure of the viewers’ aerials characteristics. Some viewers may use good quality and correctly installed models, that achieve the ITU gain and directivity, but in the same pixel, other viewers may opt for cheaper models, with unpredictable side lobes. The latter case is more common in areas with good coverage, where viewers may opt to reduce the cost of their installation. In order to cater for both scenaria, in this report we assume that there is no angular discrimination protection for WSD interference, i.e. </w:t>
      </w:r>
      <w:r w:rsidRPr="00CC66CB">
        <w:object w:dxaOrig="820" w:dyaOrig="360">
          <v:shape id="_x0000_i1162" type="#_x0000_t75" style="width:40pt;height:19pt" o:ole="">
            <v:imagedata r:id="rId385" o:title=""/>
          </v:shape>
          <o:OLEObject Type="Embed" ProgID="Equation.DSMT4" ShapeID="_x0000_i1162" DrawAspect="Content" ObjectID="_1420976899" r:id="rId386"/>
        </w:object>
      </w:r>
      <w:r w:rsidRPr="00CC66CB">
        <w:t xml:space="preserve">0. Introducing such discrimination requires a review of the commonly used aerial models and a derivation of a ‘typical installation’ reference pattern; both tasks are beyond the scope of this work. Since both WSD and DTT aerial are assumed to be at 10m above ground, no vertical radiation pattern reduction is considered. Finally, the geometries presented in [16] suggest no cross polar discrimination. Under these assumptions, with d=20m, equation </w:t>
      </w:r>
      <w:r w:rsidR="00722D57">
        <w:t>(52</w:t>
      </w:r>
      <w:r>
        <w:t>)</w:t>
      </w:r>
      <w:r w:rsidRPr="00CC66CB">
        <w:t xml:space="preserve"> becomes: </w:t>
      </w:r>
    </w:p>
    <w:p w:rsidR="00A11EE5" w:rsidRPr="00CC66CB" w:rsidRDefault="00A11EE5" w:rsidP="00A11EE5">
      <w:pPr>
        <w:pStyle w:val="ECCParagraph"/>
        <w:jc w:val="center"/>
      </w:pPr>
      <w:r w:rsidRPr="00CC66CB">
        <w:object w:dxaOrig="2560" w:dyaOrig="400">
          <v:shape id="_x0000_i1163" type="#_x0000_t75" style="width:128pt;height:20pt" o:ole="" o:bordertopcolor="this" o:borderleftcolor="this" o:borderbottomcolor="this" o:borderrightcolor="this">
            <v:imagedata r:id="rId387" o:title=""/>
            <w10:bordertop type="single" width="4"/>
            <w10:borderleft type="single" width="4"/>
            <w10:borderbottom type="single" width="4"/>
            <w10:borderright type="single" width="4"/>
          </v:shape>
          <o:OLEObject Type="Embed" ProgID="Equation.DSMT4" ShapeID="_x0000_i1163" DrawAspect="Content" ObjectID="_1420976900" r:id="rId388"/>
        </w:object>
      </w:r>
      <w:r w:rsidRPr="00CC66CB">
        <w:tab/>
      </w:r>
    </w:p>
    <w:p w:rsidR="00A11EE5" w:rsidRPr="00404689" w:rsidRDefault="00A11EE5" w:rsidP="00A11EE5">
      <w:pPr>
        <w:pStyle w:val="ECCParagraph"/>
      </w:pPr>
      <w:r w:rsidRPr="00CC66CB">
        <w:t xml:space="preserve">If the interference generated by the WSD is noise-like, we can use the protection margins </w:t>
      </w:r>
      <w:r w:rsidRPr="00404689">
        <w:t>suggested in [11] paragraph A4.17.</w:t>
      </w:r>
    </w:p>
    <w:p w:rsidR="00A11EE5" w:rsidRPr="00CC66CB" w:rsidRDefault="00A11EE5" w:rsidP="00A11EE5">
      <w:pPr>
        <w:pStyle w:val="ECCAnnexheading3"/>
        <w:rPr>
          <w:lang w:val="en-GB"/>
        </w:rPr>
      </w:pPr>
      <w:r w:rsidRPr="00CC66CB">
        <w:rPr>
          <w:lang w:val="en-GB"/>
        </w:rPr>
        <w:t>Scenario C: Adjacent-Pixel and co –channel</w:t>
      </w:r>
    </w:p>
    <w:p w:rsidR="00A11EE5" w:rsidRPr="00CC66CB" w:rsidRDefault="00A11EE5" w:rsidP="00A11EE5">
      <w:pPr>
        <w:pStyle w:val="ECCParagraph"/>
      </w:pPr>
      <w:r w:rsidRPr="00CC66CB">
        <w:t xml:space="preserve">In order to compute the WSD </w:t>
      </w:r>
      <w:r>
        <w:t>e.r.p.</w:t>
      </w:r>
      <w:r w:rsidRPr="00CC66CB">
        <w:t xml:space="preserve"> that will result at a specific field strength in a neighbouring pixel, we need to perform a link budget analysis between the two pixels. The propagation model that we assumed in this work is the extended Hata Urban </w:t>
      </w:r>
      <w:r w:rsidRPr="007428B6">
        <w:t xml:space="preserve">model as suggested in </w:t>
      </w:r>
      <w:r w:rsidR="00410C4B">
        <w:fldChar w:fldCharType="begin"/>
      </w:r>
      <w:r w:rsidR="00410C4B">
        <w:instrText xml:space="preserve"> REF _Ref345578000 \r \h  \* MERGEFORMAT </w:instrText>
      </w:r>
      <w:r w:rsidR="00410C4B">
        <w:fldChar w:fldCharType="separate"/>
      </w:r>
      <w:r w:rsidR="0007390A">
        <w:t>[11]</w:t>
      </w:r>
      <w:r w:rsidR="00410C4B">
        <w:fldChar w:fldCharType="end"/>
      </w:r>
      <w:r w:rsidRPr="007428B6">
        <w:t xml:space="preserve"> para</w:t>
      </w:r>
      <w:r w:rsidR="00404689" w:rsidRPr="007428B6">
        <w:t>graph</w:t>
      </w:r>
      <w:r w:rsidRPr="007428B6">
        <w:t xml:space="preserve"> A4.26. The</w:t>
      </w:r>
      <w:r w:rsidRPr="00CC66CB">
        <w:t xml:space="preserve"> path loss </w:t>
      </w:r>
      <w:r w:rsidRPr="00CC66CB">
        <w:object w:dxaOrig="240" w:dyaOrig="360">
          <v:shape id="_x0000_i1164" type="#_x0000_t75" style="width:13pt;height:19pt" o:ole="">
            <v:imagedata r:id="rId389" o:title=""/>
          </v:shape>
          <o:OLEObject Type="Embed" ProgID="Equation.DSMT4" ShapeID="_x0000_i1164" DrawAspect="Content" ObjectID="_1420976901" r:id="rId390"/>
        </w:object>
      </w:r>
      <w:r w:rsidRPr="00CC66CB">
        <w:t xml:space="preserve"> is a function of the WSD – DTT receiver separation </w:t>
      </w:r>
      <w:r w:rsidRPr="00CC66CB">
        <w:object w:dxaOrig="220" w:dyaOrig="279">
          <v:shape id="_x0000_i1165" type="#_x0000_t75" style="width:12pt;height:14pt" o:ole="">
            <v:imagedata r:id="rId391" o:title=""/>
          </v:shape>
          <o:OLEObject Type="Embed" ProgID="Equation.DSMT4" ShapeID="_x0000_i1165" DrawAspect="Content" ObjectID="_1420976902" r:id="rId392"/>
        </w:object>
      </w:r>
      <w:r w:rsidRPr="00CC66CB">
        <w:t>and is given by:</w:t>
      </w:r>
    </w:p>
    <w:p w:rsidR="00A11EE5" w:rsidRPr="00CC66CB" w:rsidRDefault="00A11EE5" w:rsidP="00C60006">
      <w:pPr>
        <w:pStyle w:val="ECCParagraph"/>
        <w:tabs>
          <w:tab w:val="left" w:pos="9072"/>
        </w:tabs>
        <w:ind w:left="567"/>
        <w:jc w:val="center"/>
      </w:pPr>
      <w:r w:rsidRPr="00CC66CB">
        <w:object w:dxaOrig="7300" w:dyaOrig="360">
          <v:shape id="_x0000_i1166" type="#_x0000_t75" style="width:367pt;height:19pt" o:ole="">
            <v:imagedata r:id="rId393" o:title=""/>
          </v:shape>
          <o:OLEObject Type="Embed" ProgID="Equation.DSMT4" ShapeID="_x0000_i1166" DrawAspect="Content" ObjectID="_1420976903" r:id="rId394"/>
        </w:object>
      </w:r>
      <w:r w:rsidR="00C60006">
        <w:tab/>
        <w:t>(53</w:t>
      </w:r>
      <w:r>
        <w:t>)</w:t>
      </w:r>
    </w:p>
    <w:p w:rsidR="00A11EE5" w:rsidRPr="00CC66CB" w:rsidRDefault="00A11EE5" w:rsidP="00A11EE5">
      <w:pPr>
        <w:pStyle w:val="ECCParagraph"/>
      </w:pPr>
      <w:r w:rsidRPr="00CC66CB">
        <w:t>In the above formula, the distance</w:t>
      </w:r>
      <w:r w:rsidRPr="00CC66CB">
        <w:object w:dxaOrig="220" w:dyaOrig="279">
          <v:shape id="_x0000_i1167" type="#_x0000_t75" style="width:12pt;height:14pt" o:ole="">
            <v:imagedata r:id="rId395" o:title=""/>
          </v:shape>
          <o:OLEObject Type="Embed" ProgID="Equation.DSMT4" ShapeID="_x0000_i1167" DrawAspect="Content" ObjectID="_1420976904" r:id="rId396"/>
        </w:object>
      </w:r>
      <w:r w:rsidRPr="00CC66CB">
        <w:t>is expressed in metres. Following [16], table 2:</w:t>
      </w:r>
    </w:p>
    <w:p w:rsidR="00A11EE5" w:rsidRPr="00CC66CB" w:rsidRDefault="00A11EE5" w:rsidP="00C60006">
      <w:pPr>
        <w:pStyle w:val="ECCParagraph"/>
        <w:tabs>
          <w:tab w:val="left" w:pos="9214"/>
        </w:tabs>
        <w:ind w:left="3402"/>
        <w:jc w:val="left"/>
      </w:pPr>
      <w:r w:rsidRPr="00CC66CB">
        <w:object w:dxaOrig="2240" w:dyaOrig="360">
          <v:shape id="_x0000_i1168" type="#_x0000_t75" style="width:110pt;height:19pt" o:ole="">
            <v:imagedata r:id="rId397" o:title=""/>
          </v:shape>
          <o:OLEObject Type="Embed" ProgID="Equation.DSMT4" ShapeID="_x0000_i1168" DrawAspect="Content" ObjectID="_1420976905" r:id="rId398"/>
        </w:object>
      </w:r>
      <w:r w:rsidRPr="00CC66CB">
        <w:tab/>
      </w:r>
      <w:r>
        <w:t>(</w:t>
      </w:r>
      <w:r w:rsidR="00C60006">
        <w:t>54</w:t>
      </w:r>
      <w:r>
        <w:t>)</w:t>
      </w:r>
    </w:p>
    <w:p w:rsidR="00A11EE5" w:rsidRPr="00CC66CB" w:rsidRDefault="00A11EE5" w:rsidP="00A11EE5">
      <w:pPr>
        <w:pStyle w:val="ECCParagraph"/>
      </w:pPr>
      <w:r w:rsidRPr="00CC66CB">
        <w:t xml:space="preserve"> We set </w:t>
      </w:r>
      <w:r w:rsidRPr="00CC66CB">
        <w:object w:dxaOrig="840" w:dyaOrig="360">
          <v:shape id="_x0000_i1169" type="#_x0000_t75" style="width:42pt;height:19pt" o:ole="">
            <v:imagedata r:id="rId399" o:title=""/>
          </v:shape>
          <o:OLEObject Type="Embed" ProgID="Equation.DSMT4" ShapeID="_x0000_i1169" DrawAspect="Content" ObjectID="_1420976906" r:id="rId400"/>
        </w:object>
      </w:r>
      <w:r w:rsidRPr="00CC66CB">
        <w:t>dB which is a good weighted average between large and small cities.</w:t>
      </w:r>
    </w:p>
    <w:p w:rsidR="00A11EE5" w:rsidRPr="00CC66CB" w:rsidRDefault="00A11EE5" w:rsidP="00A11EE5">
      <w:pPr>
        <w:pStyle w:val="ECCParagraph"/>
      </w:pPr>
      <w:r w:rsidRPr="00CC66CB">
        <w:t xml:space="preserve">If the </w:t>
      </w:r>
      <w:r>
        <w:t xml:space="preserve">e.r.p. </w:t>
      </w:r>
      <w:r w:rsidRPr="00CC66CB">
        <w:t xml:space="preserve">of a WSD is </w:t>
      </w:r>
      <w:r w:rsidRPr="00CC66CB">
        <w:object w:dxaOrig="520" w:dyaOrig="300">
          <v:shape id="_x0000_i1170" type="#_x0000_t75" style="width:28pt;height:16pt" o:ole="">
            <v:imagedata r:id="rId401" o:title=""/>
          </v:shape>
          <o:OLEObject Type="Embed" ProgID="Equation.DSMT4" ShapeID="_x0000_i1170" DrawAspect="Content" ObjectID="_1420976907" r:id="rId402"/>
        </w:object>
      </w:r>
      <w:r w:rsidRPr="00CC66CB">
        <w:t xml:space="preserve"> then the received power from a TV aerial at a distance </w:t>
      </w:r>
      <w:r w:rsidRPr="00CC66CB">
        <w:object w:dxaOrig="220" w:dyaOrig="279">
          <v:shape id="_x0000_i1171" type="#_x0000_t75" style="width:12pt;height:14pt" o:ole="">
            <v:imagedata r:id="rId403" o:title=""/>
          </v:shape>
          <o:OLEObject Type="Embed" ProgID="Equation.DSMT4" ShapeID="_x0000_i1171" DrawAspect="Content" ObjectID="_1420976908" r:id="rId404"/>
        </w:object>
      </w:r>
      <w:r w:rsidRPr="00CC66CB">
        <w:t xml:space="preserve"> is</w:t>
      </w:r>
    </w:p>
    <w:p w:rsidR="00A11EE5" w:rsidRPr="00CC66CB" w:rsidRDefault="00A11EE5" w:rsidP="00C60006">
      <w:pPr>
        <w:pStyle w:val="ECCParagraph"/>
        <w:tabs>
          <w:tab w:val="left" w:pos="9214"/>
        </w:tabs>
        <w:ind w:left="2977"/>
        <w:jc w:val="left"/>
      </w:pPr>
      <w:r w:rsidRPr="00CC66CB">
        <w:object w:dxaOrig="2799" w:dyaOrig="380">
          <v:shape id="_x0000_i1172" type="#_x0000_t75" style="width:141pt;height:19pt" o:ole="">
            <v:imagedata r:id="rId405" o:title=""/>
          </v:shape>
          <o:OLEObject Type="Embed" ProgID="Equation.DSMT4" ShapeID="_x0000_i1172" DrawAspect="Content" ObjectID="_1420976909" r:id="rId406"/>
        </w:object>
      </w:r>
      <w:r w:rsidRPr="00CC66CB">
        <w:tab/>
      </w:r>
      <w:r w:rsidR="00C60006">
        <w:t>(55</w:t>
      </w:r>
      <w:r>
        <w:t>)</w:t>
      </w:r>
    </w:p>
    <w:p w:rsidR="00A11EE5" w:rsidRPr="00CC66CB" w:rsidRDefault="00A11EE5" w:rsidP="00A11EE5">
      <w:pPr>
        <w:pStyle w:val="ECCParagraph"/>
      </w:pPr>
      <w:r w:rsidRPr="00CC66CB">
        <w:t xml:space="preserve">The term 2.15 is added because in this work we express </w:t>
      </w:r>
      <w:r w:rsidRPr="00CC66CB">
        <w:object w:dxaOrig="300" w:dyaOrig="360">
          <v:shape id="_x0000_i1173" type="#_x0000_t75" style="width:16pt;height:19pt" o:ole="">
            <v:imagedata r:id="rId407" o:title=""/>
          </v:shape>
          <o:OLEObject Type="Embed" ProgID="Equation.DSMT4" ShapeID="_x0000_i1173" DrawAspect="Content" ObjectID="_1420976910" r:id="rId408"/>
        </w:object>
      </w:r>
      <w:r w:rsidRPr="00CC66CB">
        <w:t xml:space="preserve"> in dBd. </w:t>
      </w:r>
    </w:p>
    <w:p w:rsidR="00A11EE5" w:rsidRPr="00CC66CB" w:rsidRDefault="00A11EE5" w:rsidP="00A11EE5">
      <w:pPr>
        <w:pStyle w:val="ECCParagraph"/>
      </w:pPr>
      <w:r w:rsidRPr="00CC66CB">
        <w:lastRenderedPageBreak/>
        <w:t xml:space="preserve">If the field strength of a WSD transmission at a location is </w:t>
      </w:r>
      <w:r w:rsidRPr="00CC66CB">
        <w:object w:dxaOrig="240" w:dyaOrig="260">
          <v:shape id="_x0000_i1174" type="#_x0000_t75" style="width:13pt;height:13pt" o:ole="">
            <v:imagedata r:id="rId409" o:title=""/>
          </v:shape>
          <o:OLEObject Type="Embed" ProgID="Equation.DSMT4" ShapeID="_x0000_i1174" DrawAspect="Content" ObjectID="_1420976911" r:id="rId410"/>
        </w:object>
      </w:r>
      <w:r w:rsidRPr="00CC66CB">
        <w:t>, then the received power will be given by</w:t>
      </w:r>
      <w:r w:rsidRPr="00CC66CB">
        <w:rPr>
          <w:vertAlign w:val="superscript"/>
        </w:rPr>
        <w:footnoteReference w:id="36"/>
      </w:r>
      <w:r w:rsidRPr="00CC66CB">
        <w:t>:</w:t>
      </w:r>
    </w:p>
    <w:p w:rsidR="00A11EE5" w:rsidRPr="00CC66CB" w:rsidRDefault="00A11EE5" w:rsidP="00C60006">
      <w:pPr>
        <w:pStyle w:val="ECCParagraph"/>
        <w:tabs>
          <w:tab w:val="left" w:pos="8931"/>
        </w:tabs>
        <w:ind w:left="2835"/>
        <w:jc w:val="center"/>
      </w:pPr>
      <w:r w:rsidRPr="00CC66CB">
        <w:object w:dxaOrig="3200" w:dyaOrig="380">
          <v:shape id="_x0000_i1175" type="#_x0000_t75" style="width:160pt;height:19pt" o:ole="">
            <v:imagedata r:id="rId411" o:title=""/>
          </v:shape>
          <o:OLEObject Type="Embed" ProgID="Equation.DSMT4" ShapeID="_x0000_i1175" DrawAspect="Content" ObjectID="_1420976912" r:id="rId412"/>
        </w:object>
      </w:r>
      <w:r w:rsidRPr="00CC66CB">
        <w:tab/>
      </w:r>
      <w:r>
        <w:t>(</w:t>
      </w:r>
      <w:r w:rsidR="00C60006">
        <w:t>56</w:t>
      </w:r>
      <w:r>
        <w:t>)</w:t>
      </w:r>
    </w:p>
    <w:p w:rsidR="00A11EE5" w:rsidRPr="00CC66CB" w:rsidRDefault="00A11EE5" w:rsidP="00A11EE5">
      <w:pPr>
        <w:pStyle w:val="ECCParagraph"/>
      </w:pPr>
      <w:r>
        <w:t>w</w:t>
      </w:r>
      <w:r w:rsidRPr="00CC66CB">
        <w:t xml:space="preserve">here </w:t>
      </w:r>
      <w:r w:rsidRPr="00CC66CB">
        <w:object w:dxaOrig="240" w:dyaOrig="320">
          <v:shape id="_x0000_i1176" type="#_x0000_t75" style="width:13pt;height:15pt" o:ole="">
            <v:imagedata r:id="rId413" o:title=""/>
          </v:shape>
          <o:OLEObject Type="Embed" ProgID="Equation.DSMT4" ShapeID="_x0000_i1176" DrawAspect="Content" ObjectID="_1420976913" r:id="rId414"/>
        </w:object>
      </w:r>
      <w:r w:rsidRPr="00CC66CB">
        <w:t xml:space="preserve"> is the frequency in MHz. The combination of the above equations gives:</w:t>
      </w:r>
    </w:p>
    <w:p w:rsidR="00A11EE5" w:rsidRPr="00CC66CB" w:rsidRDefault="00A11EE5" w:rsidP="00C60006">
      <w:pPr>
        <w:pStyle w:val="ECCParagraph"/>
        <w:tabs>
          <w:tab w:val="left" w:pos="9072"/>
        </w:tabs>
        <w:ind w:left="2268"/>
        <w:jc w:val="left"/>
      </w:pPr>
      <w:r w:rsidRPr="00CC66CB">
        <w:object w:dxaOrig="4959" w:dyaOrig="380">
          <v:shape id="_x0000_i1177" type="#_x0000_t75" style="width:244pt;height:19pt" o:ole="">
            <v:imagedata r:id="rId415" o:title=""/>
          </v:shape>
          <o:OLEObject Type="Embed" ProgID="Equation.DSMT4" ShapeID="_x0000_i1177" DrawAspect="Content" ObjectID="_1420976914" r:id="rId416"/>
        </w:object>
      </w:r>
      <w:r w:rsidRPr="00CC66CB">
        <w:tab/>
      </w:r>
      <w:r>
        <w:t>(</w:t>
      </w:r>
      <w:r w:rsidR="00C60006">
        <w:t>57</w:t>
      </w:r>
      <w:r>
        <w:t>)</w:t>
      </w:r>
    </w:p>
    <w:p w:rsidR="00A11EE5" w:rsidRPr="00CC66CB" w:rsidRDefault="00A11EE5" w:rsidP="00A11EE5">
      <w:pPr>
        <w:pStyle w:val="ECCParagraph"/>
      </w:pPr>
      <w:r w:rsidRPr="00CC66CB">
        <w:t>or:</w:t>
      </w:r>
    </w:p>
    <w:p w:rsidR="00A11EE5" w:rsidRPr="00CC66CB" w:rsidRDefault="00A11EE5" w:rsidP="00C60006">
      <w:pPr>
        <w:pStyle w:val="ECCParagraph"/>
        <w:tabs>
          <w:tab w:val="left" w:pos="9072"/>
        </w:tabs>
        <w:ind w:left="2552"/>
        <w:jc w:val="left"/>
      </w:pPr>
      <w:r w:rsidRPr="00CC66CB">
        <w:object w:dxaOrig="3600" w:dyaOrig="380">
          <v:shape id="_x0000_i1178" type="#_x0000_t75" style="width:181pt;height:19pt" o:ole="">
            <v:imagedata r:id="rId417" o:title=""/>
          </v:shape>
          <o:OLEObject Type="Embed" ProgID="Equation.DSMT4" ShapeID="_x0000_i1178" DrawAspect="Content" ObjectID="_1420976915" r:id="rId418"/>
        </w:object>
      </w:r>
      <w:r w:rsidRPr="00CC66CB">
        <w:tab/>
      </w:r>
      <w:r>
        <w:t>(</w:t>
      </w:r>
      <w:r w:rsidR="00C60006">
        <w:t>58</w:t>
      </w:r>
      <w:r>
        <w:t>)</w:t>
      </w:r>
    </w:p>
    <w:p w:rsidR="00A11EE5" w:rsidRPr="00CC66CB" w:rsidRDefault="00A11EE5" w:rsidP="00A11EE5">
      <w:pPr>
        <w:pStyle w:val="ECCParagraph"/>
      </w:pPr>
      <w:r w:rsidRPr="00CC66CB">
        <w:t xml:space="preserve">Since this scenario refers to the co-channel case, </w:t>
      </w:r>
      <w:r w:rsidRPr="00CC66CB">
        <w:object w:dxaOrig="720" w:dyaOrig="380">
          <v:shape id="_x0000_i1179" type="#_x0000_t75" style="width:37pt;height:19pt" o:ole="">
            <v:imagedata r:id="rId419" o:title=""/>
          </v:shape>
          <o:OLEObject Type="Embed" ProgID="Equation.DSMT4" ShapeID="_x0000_i1179" DrawAspect="Content" ObjectID="_1420976916" r:id="rId420"/>
        </w:object>
      </w:r>
      <w:r w:rsidRPr="00CC66CB">
        <w:t xml:space="preserve"> therefore from </w:t>
      </w:r>
      <w:r>
        <w:t xml:space="preserve">Equations </w:t>
      </w:r>
      <w:r w:rsidR="00A66F96">
        <w:t>(45</w:t>
      </w:r>
      <w:r w:rsidRPr="002A129C">
        <w:t>) and (</w:t>
      </w:r>
      <w:r w:rsidR="00A66F96">
        <w:t>58</w:t>
      </w:r>
      <w:r w:rsidRPr="002A129C">
        <w:t>)</w:t>
      </w:r>
      <w:r>
        <w:t xml:space="preserve"> </w:t>
      </w:r>
      <w:r w:rsidRPr="00CC66CB">
        <w:t>we get:</w:t>
      </w:r>
    </w:p>
    <w:p w:rsidR="00A11EE5" w:rsidRPr="00CC66CB" w:rsidRDefault="00A11EE5" w:rsidP="00C60006">
      <w:pPr>
        <w:pStyle w:val="ECCParagraph"/>
        <w:tabs>
          <w:tab w:val="left" w:pos="9072"/>
        </w:tabs>
        <w:ind w:left="2268"/>
        <w:jc w:val="left"/>
      </w:pPr>
      <w:r w:rsidRPr="00CC66CB">
        <w:object w:dxaOrig="4000" w:dyaOrig="380">
          <v:shape id="_x0000_i1180" type="#_x0000_t75" style="width:200pt;height:19pt" o:ole="">
            <v:imagedata r:id="rId421" o:title=""/>
          </v:shape>
          <o:OLEObject Type="Embed" ProgID="Equation.DSMT4" ShapeID="_x0000_i1180" DrawAspect="Content" ObjectID="_1420976917" r:id="rId422"/>
        </w:object>
      </w:r>
      <w:r w:rsidRPr="00CC66CB">
        <w:tab/>
      </w:r>
      <w:r>
        <w:t>(</w:t>
      </w:r>
      <w:r w:rsidR="00C60006">
        <w:t>59</w:t>
      </w:r>
      <w:r>
        <w:t>)</w:t>
      </w:r>
    </w:p>
    <w:p w:rsidR="00A11EE5" w:rsidRPr="00CC66CB" w:rsidRDefault="00A11EE5" w:rsidP="00A11EE5">
      <w:pPr>
        <w:pStyle w:val="ECCParagraph"/>
      </w:pPr>
      <w:r w:rsidRPr="00CC66CB">
        <w:t xml:space="preserve">Solving for </w:t>
      </w:r>
      <w:r w:rsidRPr="00CC66CB">
        <w:object w:dxaOrig="520" w:dyaOrig="300">
          <v:shape id="_x0000_i1181" type="#_x0000_t75" style="width:28pt;height:16pt" o:ole="">
            <v:imagedata r:id="rId423" o:title=""/>
          </v:shape>
          <o:OLEObject Type="Embed" ProgID="Equation.DSMT4" ShapeID="_x0000_i1181" DrawAspect="Content" ObjectID="_1420976918" r:id="rId424"/>
        </w:object>
      </w:r>
      <w:r w:rsidRPr="00CC66CB">
        <w:t xml:space="preserve"> gives:</w:t>
      </w:r>
    </w:p>
    <w:p w:rsidR="00A11EE5" w:rsidRPr="00CC66CB" w:rsidRDefault="00A11EE5" w:rsidP="00C60006">
      <w:pPr>
        <w:pStyle w:val="ECCParagraph"/>
        <w:tabs>
          <w:tab w:val="left" w:pos="9072"/>
        </w:tabs>
        <w:ind w:left="2268"/>
        <w:jc w:val="left"/>
      </w:pPr>
      <w:r w:rsidRPr="00CC66CB">
        <w:object w:dxaOrig="3980" w:dyaOrig="380">
          <v:shape id="_x0000_i1182" type="#_x0000_t75" style="width:199pt;height:19pt" o:ole="" o:bordertopcolor="this" o:borderleftcolor="this" o:borderbottomcolor="this" o:borderrightcolor="this">
            <v:imagedata r:id="rId425" o:title=""/>
            <w10:bordertop type="single" width="4"/>
            <w10:borderleft type="single" width="4"/>
            <w10:borderbottom type="single" width="4"/>
            <w10:borderright type="single" width="4"/>
          </v:shape>
          <o:OLEObject Type="Embed" ProgID="Equation.DSMT4" ShapeID="_x0000_i1182" DrawAspect="Content" ObjectID="_1420976919" r:id="rId426"/>
        </w:object>
      </w:r>
      <w:r w:rsidRPr="00CC66CB">
        <w:tab/>
      </w:r>
      <w:r>
        <w:t>(</w:t>
      </w:r>
      <w:r w:rsidR="00C60006">
        <w:t>60</w:t>
      </w:r>
      <w:r>
        <w:t>)</w:t>
      </w:r>
    </w:p>
    <w:p w:rsidR="00A11EE5" w:rsidRPr="00CC66CB" w:rsidRDefault="00A11EE5" w:rsidP="00A11EE5">
      <w:pPr>
        <w:pStyle w:val="ECCParagraph"/>
      </w:pPr>
      <w:r w:rsidRPr="00CC66CB">
        <w:t xml:space="preserve">Distance </w:t>
      </w:r>
      <w:r w:rsidRPr="00CC66CB">
        <w:object w:dxaOrig="220" w:dyaOrig="279">
          <v:shape id="_x0000_i1183" type="#_x0000_t75" style="width:12pt;height:14pt" o:ole="">
            <v:imagedata r:id="rId427" o:title=""/>
          </v:shape>
          <o:OLEObject Type="Embed" ProgID="Equation.DSMT4" ShapeID="_x0000_i1183" DrawAspect="Content" ObjectID="_1420976920" r:id="rId428"/>
        </w:object>
      </w:r>
      <w:r w:rsidRPr="00CC66CB">
        <w:t xml:space="preserve"> is distance between the centres of the pixel where WSD transmits and that of the victim DTT receiver. According to the geometry in </w:t>
      </w:r>
      <w:r w:rsidR="00A005B2">
        <w:fldChar w:fldCharType="begin"/>
      </w:r>
      <w:r w:rsidR="00281D21">
        <w:instrText xml:space="preserve"> REF _Ref335310967 \h </w:instrText>
      </w:r>
      <w:r w:rsidR="00A005B2">
        <w:fldChar w:fldCharType="separate"/>
      </w:r>
      <w:r w:rsidR="0007390A" w:rsidRPr="00CC66CB">
        <w:t xml:space="preserve">Figure </w:t>
      </w:r>
      <w:r w:rsidR="0007390A">
        <w:rPr>
          <w:noProof/>
        </w:rPr>
        <w:t>106</w:t>
      </w:r>
      <w:r w:rsidR="00A005B2">
        <w:fldChar w:fldCharType="end"/>
      </w:r>
      <w:r w:rsidRPr="00CC66CB">
        <w:t xml:space="preserve">, the minimum distance between ‘adjacent’ pixels is 200m. In practice however the WSD –DTT receiver separation can be smaller, since they can be at the edges of their pixels. It is obvious however that the actual distance can never be less than 100 m. Similarly, the distance uncertainty is always less that </w:t>
      </w:r>
      <w:r w:rsidRPr="00CC66CB">
        <w:object w:dxaOrig="720" w:dyaOrig="340">
          <v:shape id="_x0000_i1184" type="#_x0000_t75" style="width:37pt;height:19pt" o:ole="">
            <v:imagedata r:id="rId429" o:title=""/>
          </v:shape>
          <o:OLEObject Type="Embed" ProgID="Equation.DSMT4" ShapeID="_x0000_i1184" DrawAspect="Content" ObjectID="_1420976921" r:id="rId430"/>
        </w:object>
      </w:r>
      <w:r w:rsidRPr="00CC66CB">
        <w:t xml:space="preserve"> m. Therefore in order to cope with the worst case scenario, we propose to use a modified value </w:t>
      </w:r>
      <w:r w:rsidRPr="00CC66CB">
        <w:object w:dxaOrig="260" w:dyaOrig="279">
          <v:shape id="_x0000_i1185" type="#_x0000_t75" style="width:13pt;height:14pt" o:ole="">
            <v:imagedata r:id="rId431" o:title=""/>
          </v:shape>
          <o:OLEObject Type="Embed" ProgID="Equation.DSMT4" ShapeID="_x0000_i1185" DrawAspect="Content" ObjectID="_1420976922" r:id="rId432"/>
        </w:object>
      </w:r>
      <w:r w:rsidRPr="00CC66CB">
        <w:t xml:space="preserve"> in equation</w:t>
      </w:r>
      <w:r w:rsidR="00C60006">
        <w:t xml:space="preserve"> (61)</w:t>
      </w:r>
      <w:r w:rsidRPr="00CC66CB">
        <w:t>, defined as:</w:t>
      </w:r>
    </w:p>
    <w:p w:rsidR="00A11EE5" w:rsidRPr="00CC66CB" w:rsidRDefault="00A11EE5" w:rsidP="00C60006">
      <w:pPr>
        <w:pStyle w:val="ECCParagraph"/>
        <w:tabs>
          <w:tab w:val="left" w:pos="9072"/>
        </w:tabs>
        <w:ind w:left="2835"/>
        <w:jc w:val="left"/>
      </w:pPr>
      <w:r w:rsidRPr="00CC66CB">
        <w:object w:dxaOrig="2500" w:dyaOrig="380">
          <v:shape id="_x0000_i1186" type="#_x0000_t75" style="width:125pt;height:19pt" o:ole="">
            <v:imagedata r:id="rId433" o:title=""/>
          </v:shape>
          <o:OLEObject Type="Embed" ProgID="Equation.DSMT4" ShapeID="_x0000_i1186" DrawAspect="Content" ObjectID="_1420976923" r:id="rId434"/>
        </w:object>
      </w:r>
      <w:r w:rsidRPr="00CC66CB">
        <w:tab/>
      </w:r>
      <w:r>
        <w:t>(6</w:t>
      </w:r>
      <w:r w:rsidR="00C60006">
        <w:t>1</w:t>
      </w:r>
      <w:r>
        <w:t>)</w:t>
      </w:r>
    </w:p>
    <w:p w:rsidR="00A11EE5" w:rsidRPr="00CC66CB" w:rsidRDefault="00A11EE5" w:rsidP="00A11EE5">
      <w:pPr>
        <w:pStyle w:val="ECCParagraph"/>
      </w:pPr>
      <w:r w:rsidRPr="00CC66CB">
        <w:t xml:space="preserve">This approach has the advantage that, since </w:t>
      </w:r>
      <w:r w:rsidRPr="00CC66CB">
        <w:object w:dxaOrig="840" w:dyaOrig="279">
          <v:shape id="_x0000_i1187" type="#_x0000_t75" style="width:42pt;height:14pt" o:ole="">
            <v:imagedata r:id="rId435" o:title=""/>
          </v:shape>
          <o:OLEObject Type="Embed" ProgID="Equation.DSMT4" ShapeID="_x0000_i1187" DrawAspect="Content" ObjectID="_1420976924" r:id="rId436"/>
        </w:object>
      </w:r>
      <w:r w:rsidRPr="00CC66CB">
        <w:t xml:space="preserve">, it does not violate the Tx-Rx separation restriction of the extended Hata model. </w:t>
      </w:r>
    </w:p>
    <w:p w:rsidR="00A11EE5" w:rsidRPr="00CC66CB" w:rsidRDefault="00A11EE5" w:rsidP="00A11EE5">
      <w:pPr>
        <w:pStyle w:val="ECCAnnexheading3"/>
        <w:rPr>
          <w:lang w:val="en-GB"/>
        </w:rPr>
      </w:pPr>
      <w:r w:rsidRPr="00CC66CB">
        <w:rPr>
          <w:lang w:val="en-GB"/>
        </w:rPr>
        <w:t>Scenario D: Adjacent Pixel, Adjacent Channel</w:t>
      </w:r>
    </w:p>
    <w:p w:rsidR="00A11EE5" w:rsidRPr="00CC66CB" w:rsidRDefault="00A11EE5" w:rsidP="00A11EE5">
      <w:pPr>
        <w:pStyle w:val="ECCParagraph"/>
      </w:pPr>
      <w:r w:rsidRPr="00CC66CB">
        <w:t>This scenario is the extens</w:t>
      </w:r>
      <w:r w:rsidR="00C60006">
        <w:t>ion of Scenario C with equation (62)</w:t>
      </w:r>
      <w:r w:rsidRPr="00CC66CB">
        <w:t xml:space="preserve"> written as:</w:t>
      </w:r>
    </w:p>
    <w:p w:rsidR="00A11EE5" w:rsidRPr="00CC66CB" w:rsidRDefault="00A11EE5" w:rsidP="00C60006">
      <w:pPr>
        <w:pStyle w:val="ECCParagraph"/>
        <w:tabs>
          <w:tab w:val="left" w:pos="9072"/>
        </w:tabs>
        <w:ind w:left="2268"/>
        <w:jc w:val="left"/>
      </w:pPr>
      <w:r w:rsidRPr="00CC66CB">
        <w:object w:dxaOrig="4200" w:dyaOrig="400">
          <v:shape id="_x0000_i1188" type="#_x0000_t75" style="width:210pt;height:20pt" o:ole="" o:bordertopcolor="this" o:borderleftcolor="this" o:borderbottomcolor="this" o:borderrightcolor="this">
            <v:imagedata r:id="rId437" o:title=""/>
            <w10:bordertop type="single" width="4"/>
            <w10:borderleft type="single" width="4"/>
            <w10:borderbottom type="single" width="4"/>
            <w10:borderright type="single" width="4"/>
          </v:shape>
          <o:OLEObject Type="Embed" ProgID="Equation.DSMT4" ShapeID="_x0000_i1188" DrawAspect="Content" ObjectID="_1420976925" r:id="rId438"/>
        </w:object>
      </w:r>
      <w:r w:rsidRPr="00CC66CB">
        <w:tab/>
      </w:r>
      <w:r>
        <w:t>(</w:t>
      </w:r>
      <w:r w:rsidR="00C60006">
        <w:t>6</w:t>
      </w:r>
      <w:r>
        <w:t xml:space="preserve">2) </w:t>
      </w:r>
    </w:p>
    <w:p w:rsidR="00A11EE5" w:rsidRPr="00CC66CB" w:rsidRDefault="00A11EE5" w:rsidP="00A11EE5">
      <w:pPr>
        <w:pStyle w:val="ECCParagraph"/>
      </w:pPr>
    </w:p>
    <w:p w:rsidR="00A11EE5" w:rsidRPr="00CC66CB" w:rsidRDefault="00A11EE5" w:rsidP="00A11EE5">
      <w:pPr>
        <w:pStyle w:val="ECCParagraph"/>
      </w:pPr>
      <w:r w:rsidRPr="00CC66CB">
        <w:t xml:space="preserve">Putting together all the possibilities </w:t>
      </w:r>
      <w:r w:rsidRPr="001B4A99">
        <w:t xml:space="preserve">presented in </w:t>
      </w:r>
      <w:r w:rsidR="00A005B2">
        <w:fldChar w:fldCharType="begin"/>
      </w:r>
      <w:r w:rsidR="00281D21">
        <w:instrText xml:space="preserve"> REF _Ref345574399 \h </w:instrText>
      </w:r>
      <w:r w:rsidR="00A005B2">
        <w:fldChar w:fldCharType="separate"/>
      </w:r>
      <w:r w:rsidR="0007390A">
        <w:t xml:space="preserve">Table </w:t>
      </w:r>
      <w:r w:rsidR="0007390A">
        <w:rPr>
          <w:noProof/>
        </w:rPr>
        <w:t>27</w:t>
      </w:r>
      <w:r w:rsidR="00A005B2">
        <w:fldChar w:fldCharType="end"/>
      </w:r>
      <w:r w:rsidRPr="001B4A99">
        <w:t>, the</w:t>
      </w:r>
      <w:r w:rsidRPr="00CC66CB">
        <w:t xml:space="preserve"> maximum </w:t>
      </w:r>
      <w:r>
        <w:t xml:space="preserve">e.r.p. </w:t>
      </w:r>
      <w:r w:rsidRPr="00CC66CB">
        <w:t>of a WSD device can be computed as:</w:t>
      </w:r>
    </w:p>
    <w:p w:rsidR="00A11EE5" w:rsidRPr="00CC66CB" w:rsidRDefault="00A11EE5" w:rsidP="00C60006">
      <w:pPr>
        <w:pStyle w:val="ECCParagraph"/>
        <w:tabs>
          <w:tab w:val="left" w:pos="9072"/>
        </w:tabs>
        <w:ind w:left="709"/>
        <w:jc w:val="left"/>
      </w:pPr>
      <w:r w:rsidRPr="00CC66CB">
        <w:object w:dxaOrig="7300" w:dyaOrig="1160">
          <v:shape id="_x0000_i1189" type="#_x0000_t75" style="width:365pt;height:58pt" o:ole="" o:bordertopcolor="this" o:borderleftcolor="this" o:borderbottomcolor="this" o:borderrightcolor="this">
            <v:imagedata r:id="rId439" o:title=""/>
            <w10:bordertop type="single" width="4"/>
            <w10:borderleft type="single" width="4"/>
            <w10:borderbottom type="single" width="4"/>
            <w10:borderright type="single" width="4"/>
          </v:shape>
          <o:OLEObject Type="Embed" ProgID="Equation.DSMT4" ShapeID="_x0000_i1189" DrawAspect="Content" ObjectID="_1420976926" r:id="rId440"/>
        </w:object>
      </w:r>
      <w:r w:rsidRPr="00CC66CB">
        <w:tab/>
      </w:r>
      <w:r>
        <w:t>(</w:t>
      </w:r>
      <w:r w:rsidR="00C60006">
        <w:t>63</w:t>
      </w:r>
      <w:r>
        <w:t>)</w:t>
      </w:r>
    </w:p>
    <w:p w:rsidR="00A11EE5" w:rsidRPr="00CC66CB" w:rsidRDefault="00A11EE5" w:rsidP="00A11EE5">
      <w:pPr>
        <w:pStyle w:val="ECCAnnexheading2"/>
        <w:ind w:left="860" w:hanging="860"/>
        <w:rPr>
          <w:lang w:val="en-GB"/>
        </w:rPr>
      </w:pPr>
      <w:r w:rsidRPr="00CC66CB">
        <w:rPr>
          <w:lang w:val="en-GB"/>
        </w:rPr>
        <w:lastRenderedPageBreak/>
        <w:t>Implementation</w:t>
      </w:r>
    </w:p>
    <w:p w:rsidR="00A11EE5" w:rsidRPr="00CC66CB" w:rsidRDefault="00A11EE5" w:rsidP="00A11EE5">
      <w:pPr>
        <w:pStyle w:val="ECCParagraph"/>
      </w:pPr>
      <w:r w:rsidRPr="00CC66CB">
        <w:t>In order to get an estimate of the spectrum that is available for WSDs, we developed a set of utilities that implement the described procedures. We made the following assumptions:</w:t>
      </w:r>
    </w:p>
    <w:p w:rsidR="00A11EE5" w:rsidRPr="00CC66CB" w:rsidRDefault="00A11EE5" w:rsidP="00A11EE5">
      <w:pPr>
        <w:pStyle w:val="ECCParBulleted"/>
      </w:pPr>
      <w:r w:rsidRPr="00CC66CB">
        <w:t>The standard deviation of the WSD signal is 3.5dB. This is not based on measurements; it is an estimate that takes into account the relatively short WSD-receiver separation, the random polarisation of WSD signals, and the diversity of the viewer’s aerial installations.</w:t>
      </w:r>
    </w:p>
    <w:p w:rsidR="00A11EE5" w:rsidRPr="00CC66CB" w:rsidRDefault="00A11EE5" w:rsidP="00A11EE5">
      <w:pPr>
        <w:pStyle w:val="ECCParBulleted"/>
      </w:pPr>
      <w:r w:rsidRPr="00CC66CB">
        <w:t xml:space="preserve">We chose a fixed </w:t>
      </w:r>
      <w:r w:rsidRPr="00CC66CB">
        <w:object w:dxaOrig="520" w:dyaOrig="380">
          <v:shape id="_x0000_i1190" type="#_x0000_t75" style="width:28pt;height:19pt" o:ole="">
            <v:imagedata r:id="rId441" o:title=""/>
          </v:shape>
          <o:OLEObject Type="Embed" ProgID="Equation.DSMT4" ShapeID="_x0000_i1190" DrawAspect="Content" ObjectID="_1420976927" r:id="rId442"/>
        </w:object>
      </w:r>
      <w:r w:rsidRPr="00CC66CB">
        <w:t xml:space="preserve"> 1%. There is still a debate on the issue, but this is a good starting point, and the algorithms can be adapted to cater for a varying </w:t>
      </w:r>
      <w:r w:rsidRPr="00CC66CB">
        <w:object w:dxaOrig="320" w:dyaOrig="380">
          <v:shape id="_x0000_i1191" type="#_x0000_t75" style="width:16pt;height:19pt" o:ole="">
            <v:imagedata r:id="rId443" o:title=""/>
          </v:shape>
          <o:OLEObject Type="Embed" ProgID="Equation.DSMT4" ShapeID="_x0000_i1191" DrawAspect="Content" ObjectID="_1420976928" r:id="rId444"/>
        </w:object>
      </w:r>
      <w:r w:rsidRPr="00CC66CB">
        <w:t>.</w:t>
      </w:r>
    </w:p>
    <w:p w:rsidR="00A11EE5" w:rsidRPr="00CC66CB" w:rsidRDefault="00A11EE5" w:rsidP="00A11EE5">
      <w:pPr>
        <w:pStyle w:val="ECCParBulleted"/>
      </w:pPr>
      <w:r w:rsidRPr="00CC66CB">
        <w:t>Out-of-band emissions of the WSD were ignored. They can be taken into account however by modifying the protection ratios as described in [11] para A5.19, but this is currently beyond the scope of this work.</w:t>
      </w:r>
    </w:p>
    <w:p w:rsidR="00A11EE5" w:rsidRPr="00CC66CB" w:rsidRDefault="00A11EE5" w:rsidP="00A11EE5">
      <w:pPr>
        <w:pStyle w:val="ECCParBulleted"/>
      </w:pPr>
      <w:r w:rsidRPr="00CC66CB">
        <w:t>No receiver overloading was taken into account.</w:t>
      </w:r>
    </w:p>
    <w:p w:rsidR="00A11EE5" w:rsidRDefault="00A11EE5" w:rsidP="00A11EE5">
      <w:pPr>
        <w:pStyle w:val="ECCParBulleted"/>
      </w:pPr>
      <w:r w:rsidRPr="00CC66CB">
        <w:t>We did not provide any extra margin for multiple WSDs, errors in the UKPM, errors in the Hata model, location uncertainty etc. Such a margin can be introduced in the calculations at a later stage.</w:t>
      </w:r>
    </w:p>
    <w:p w:rsidR="00A11EE5" w:rsidRPr="00CC66CB" w:rsidRDefault="00A11EE5" w:rsidP="00A11EE5">
      <w:pPr>
        <w:pStyle w:val="ECCParBulleted"/>
        <w:numPr>
          <w:ilvl w:val="0"/>
          <w:numId w:val="0"/>
        </w:numPr>
        <w:ind w:left="576"/>
      </w:pPr>
    </w:p>
    <w:p w:rsidR="00A11EE5" w:rsidRPr="00CC66CB" w:rsidRDefault="00A11EE5" w:rsidP="00A11EE5">
      <w:pPr>
        <w:pStyle w:val="ECCParagraph"/>
      </w:pPr>
      <w:r w:rsidRPr="00CC66CB">
        <w:t xml:space="preserve">We used the C 20.2 plan for the transmitter network, and used the final state of the network (end of Continental Clearance). The analysis was based on coverage results that take tropospheric interference into account, so the values for </w:t>
      </w:r>
      <w:r w:rsidRPr="00CC66CB">
        <w:object w:dxaOrig="300" w:dyaOrig="360">
          <v:shape id="_x0000_i1192" type="#_x0000_t75" style="width:16pt;height:19pt" o:ole="">
            <v:imagedata r:id="rId445" o:title=""/>
          </v:shape>
          <o:OLEObject Type="Embed" ProgID="Equation.DSMT4" ShapeID="_x0000_i1192" DrawAspect="Content" ObjectID="_1420976929" r:id="rId446"/>
        </w:object>
      </w:r>
      <w:r w:rsidRPr="00CC66CB">
        <w:t xml:space="preserve">, and </w:t>
      </w:r>
      <w:r w:rsidRPr="00CC66CB">
        <w:object w:dxaOrig="279" w:dyaOrig="360">
          <v:shape id="_x0000_i1193" type="#_x0000_t75" style="width:14pt;height:19pt" o:ole="">
            <v:imagedata r:id="rId447" o:title=""/>
          </v:shape>
          <o:OLEObject Type="Embed" ProgID="Equation.DSMT4" ShapeID="_x0000_i1193" DrawAspect="Content" ObjectID="_1420976930" r:id="rId448"/>
        </w:object>
      </w:r>
      <w:r w:rsidRPr="00CC66CB">
        <w:t xml:space="preserve"> are those predicted for 1% time interference.</w:t>
      </w:r>
    </w:p>
    <w:p w:rsidR="00A11EE5" w:rsidRPr="00CC66CB" w:rsidRDefault="00A11EE5" w:rsidP="00612797">
      <w:pPr>
        <w:pStyle w:val="ECCParagraph"/>
        <w:spacing w:after="120"/>
      </w:pPr>
      <w:r w:rsidRPr="00CC66CB">
        <w:t>Regarding the DPSA layers we used:</w:t>
      </w:r>
    </w:p>
    <w:p w:rsidR="00A11EE5" w:rsidRPr="00CC66CB" w:rsidRDefault="00A11EE5" w:rsidP="00156E3F">
      <w:pPr>
        <w:pStyle w:val="ECCNumbered-LetteredList"/>
        <w:numPr>
          <w:ilvl w:val="0"/>
          <w:numId w:val="48"/>
        </w:numPr>
        <w:spacing w:after="120"/>
        <w:rPr>
          <w:lang w:val="en-GB"/>
        </w:rPr>
      </w:pPr>
      <w:r w:rsidRPr="00CC66CB">
        <w:rPr>
          <w:lang w:val="en-GB"/>
        </w:rPr>
        <w:t>The PSB layer</w:t>
      </w:r>
    </w:p>
    <w:p w:rsidR="00A11EE5" w:rsidRPr="00CC66CB" w:rsidRDefault="00A11EE5" w:rsidP="00156E3F">
      <w:pPr>
        <w:pStyle w:val="ECCNumbered-LetteredList"/>
        <w:numPr>
          <w:ilvl w:val="0"/>
          <w:numId w:val="48"/>
        </w:numPr>
        <w:spacing w:after="120"/>
        <w:rPr>
          <w:lang w:val="en-GB"/>
        </w:rPr>
      </w:pPr>
      <w:r w:rsidRPr="00CC66CB">
        <w:rPr>
          <w:lang w:val="en-GB"/>
        </w:rPr>
        <w:t>The PSBCOM layer</w:t>
      </w:r>
    </w:p>
    <w:p w:rsidR="00A11EE5" w:rsidRPr="00CC66CB" w:rsidRDefault="00A11EE5" w:rsidP="00156E3F">
      <w:pPr>
        <w:pStyle w:val="ECCNumbered-LetteredList"/>
        <w:numPr>
          <w:ilvl w:val="0"/>
          <w:numId w:val="48"/>
        </w:numPr>
        <w:spacing w:after="120"/>
        <w:rPr>
          <w:lang w:val="en-GB"/>
        </w:rPr>
      </w:pPr>
      <w:r w:rsidRPr="00CC66CB">
        <w:rPr>
          <w:lang w:val="en-GB"/>
        </w:rPr>
        <w:t>The Nations layer</w:t>
      </w:r>
    </w:p>
    <w:p w:rsidR="00A11EE5" w:rsidRPr="00CC66CB" w:rsidRDefault="00A11EE5" w:rsidP="00156E3F">
      <w:pPr>
        <w:pStyle w:val="ECCNumbered-LetteredList"/>
        <w:numPr>
          <w:ilvl w:val="0"/>
          <w:numId w:val="48"/>
        </w:numPr>
        <w:spacing w:after="120"/>
        <w:rPr>
          <w:lang w:val="en-GB"/>
        </w:rPr>
      </w:pPr>
      <w:r w:rsidRPr="00CC66CB">
        <w:rPr>
          <w:lang w:val="en-GB"/>
        </w:rPr>
        <w:t>The dAPSA layer and</w:t>
      </w:r>
    </w:p>
    <w:p w:rsidR="00A11EE5" w:rsidRDefault="00A11EE5" w:rsidP="00156E3F">
      <w:pPr>
        <w:pStyle w:val="ECCNumbered-LetteredList"/>
        <w:numPr>
          <w:ilvl w:val="0"/>
          <w:numId w:val="48"/>
        </w:numPr>
        <w:spacing w:after="120"/>
        <w:rPr>
          <w:lang w:val="en-GB"/>
        </w:rPr>
      </w:pPr>
      <w:r w:rsidRPr="00CC66CB">
        <w:rPr>
          <w:lang w:val="en-GB"/>
        </w:rPr>
        <w:t>The Marginal layer</w:t>
      </w:r>
      <w:r w:rsidR="00612797">
        <w:rPr>
          <w:lang w:val="en-GB"/>
        </w:rPr>
        <w:t>.</w:t>
      </w:r>
    </w:p>
    <w:p w:rsidR="00612797" w:rsidRPr="00CC66CB" w:rsidRDefault="00612797" w:rsidP="00612797">
      <w:pPr>
        <w:pStyle w:val="ECCNumbered-LetteredList"/>
        <w:ind w:left="680"/>
        <w:rPr>
          <w:lang w:val="en-GB"/>
        </w:rPr>
      </w:pPr>
    </w:p>
    <w:p w:rsidR="00A11EE5" w:rsidRPr="00CC66CB" w:rsidRDefault="00A11EE5" w:rsidP="00A11EE5">
      <w:pPr>
        <w:pStyle w:val="ECCParagraph"/>
      </w:pPr>
      <w:r w:rsidRPr="00CC66CB">
        <w:t>We decided to protect services at Marginal level. This means that for each pixel, we protect every transmitter that provides at least 70% location probability, at 50% time. The coverage data used in this analysis are based on 1% time interference therefore, for some pixel – channel combinations, location probability may drop below the 70% acceptable threshold. We decided to continue protecting such pixel-channels, down to 50% location probability. We made that decision in order to protect viewers at locations with marginal coverage. Tropospheric interference will only affect these viewers a few days a year, but if we allow WSD interference, its effects can be continuous.</w:t>
      </w:r>
    </w:p>
    <w:p w:rsidR="00A11EE5" w:rsidRPr="00CC66CB" w:rsidRDefault="00A11EE5" w:rsidP="00A11EE5">
      <w:pPr>
        <w:pStyle w:val="ECCParagraph"/>
      </w:pPr>
      <w:r w:rsidRPr="00CC66CB">
        <w:t>The current DPSA layers protect only the UK services. At some locations in Northern Ireland, WSDs may cause interference across the border, to the services of the Irish Republic. Furthermore, viewers in the UK may wish to receive these services, so services from the Irish Republic may also have to be protected at UK pixels. One way of doing this, is by introducing an extra DPSA layer, but more work is required on this issue. We also ignored the planned N.I. multiplexes.</w:t>
      </w:r>
    </w:p>
    <w:p w:rsidR="00A11EE5" w:rsidRPr="00CC66CB" w:rsidRDefault="00A11EE5" w:rsidP="00A11EE5">
      <w:pPr>
        <w:pStyle w:val="ECCParagraph"/>
      </w:pPr>
      <w:r w:rsidRPr="00CC66CB">
        <w:t xml:space="preserve">We restricted the maximum </w:t>
      </w:r>
      <w:r>
        <w:t>e.r.p.</w:t>
      </w:r>
      <w:r w:rsidRPr="00CC66CB">
        <w:t xml:space="preserve"> of WSDs to 1W, which is a reasonable limit for unlicensed consumer devices. The procedure described in this work can be easily adapted to cater for higher power devices. With this limit in mind, and </w:t>
      </w:r>
      <w:r w:rsidRPr="00CC66CB">
        <w:object w:dxaOrig="1100" w:dyaOrig="360">
          <v:shape id="_x0000_i1194" type="#_x0000_t75" style="width:55pt;height:19pt" o:ole="">
            <v:imagedata r:id="rId449" o:title=""/>
          </v:shape>
          <o:OLEObject Type="Embed" ProgID="Equation.DSMT4" ShapeID="_x0000_i1194" DrawAspect="Content" ObjectID="_1420976931" r:id="rId450"/>
        </w:object>
      </w:r>
      <w:r w:rsidRPr="00CC66CB">
        <w:t xml:space="preserve">, equation </w:t>
      </w:r>
      <w:r>
        <w:t>(</w:t>
      </w:r>
      <w:r w:rsidR="00722D57">
        <w:t>60</w:t>
      </w:r>
      <w:r>
        <w:t>)</w:t>
      </w:r>
      <w:r w:rsidRPr="00CC66CB">
        <w:t xml:space="preserve"> implies that the radius of the area of interest (</w:t>
      </w:r>
      <w:r>
        <w:t xml:space="preserve">see </w:t>
      </w:r>
      <w:r w:rsidR="00A005B2">
        <w:fldChar w:fldCharType="begin"/>
      </w:r>
      <w:r>
        <w:instrText xml:space="preserve"> REF _Ref335310967 \h </w:instrText>
      </w:r>
      <w:r w:rsidR="00A005B2">
        <w:fldChar w:fldCharType="separate"/>
      </w:r>
      <w:r w:rsidR="0007390A" w:rsidRPr="00CC66CB">
        <w:t xml:space="preserve">Figure </w:t>
      </w:r>
      <w:r w:rsidR="0007390A">
        <w:rPr>
          <w:noProof/>
        </w:rPr>
        <w:t>106</w:t>
      </w:r>
      <w:r w:rsidR="00A005B2">
        <w:fldChar w:fldCharType="end"/>
      </w:r>
      <w:r>
        <w:t>)</w:t>
      </w:r>
      <w:r w:rsidRPr="00CC66CB">
        <w:t xml:space="preserve"> for the co-channel case should be about 30km.</w:t>
      </w:r>
    </w:p>
    <w:p w:rsidR="00A11EE5" w:rsidRPr="00CC66CB" w:rsidRDefault="00A11EE5" w:rsidP="00722D57">
      <w:pPr>
        <w:pStyle w:val="ECCAnnexheading2"/>
        <w:ind w:left="860" w:hanging="860"/>
        <w:rPr>
          <w:lang w:val="en-GB"/>
        </w:rPr>
      </w:pPr>
      <w:r w:rsidRPr="00CC66CB">
        <w:rPr>
          <w:lang w:val="en-GB"/>
        </w:rPr>
        <w:t>Conclusions - Future work</w:t>
      </w:r>
    </w:p>
    <w:p w:rsidR="00A11EE5" w:rsidRPr="00CC66CB" w:rsidRDefault="00A11EE5" w:rsidP="00A11EE5">
      <w:pPr>
        <w:pStyle w:val="ECCParagraph"/>
      </w:pPr>
      <w:r w:rsidRPr="00CC66CB">
        <w:t xml:space="preserve">We presented a method of computing an upper limit for maximum </w:t>
      </w:r>
      <w:r>
        <w:t>e.r.p.</w:t>
      </w:r>
      <w:r w:rsidRPr="00CC66CB">
        <w:t xml:space="preserve"> of white space devices in the UK, so as to contain their impact to DTT coverage. We focused on low power consumer devices, although the methodology can be easily adapted to cater for higher power, fixed, outdoor units. The proposed method is flexible and it can form the basis of computing the data that will populate the geo-location database.</w:t>
      </w:r>
    </w:p>
    <w:p w:rsidR="00A11EE5" w:rsidRPr="00CC66CB" w:rsidRDefault="00A11EE5" w:rsidP="00A11EE5">
      <w:pPr>
        <w:pStyle w:val="ECCParagraph"/>
      </w:pPr>
      <w:r w:rsidRPr="00CC66CB">
        <w:lastRenderedPageBreak/>
        <w:t xml:space="preserve">The methodology is still under development and Ofcom have asked the BBC to make the database available to the TVWS industry. Some DPSA layers were not used, the number of the protected multiplexes in N.I. needs rethinking and there are no restrictions to protect PMSEs or portable coverage. We also need to decide on issues like the extra protection margins to compensate for errors in the prediction algorithms, or the presence of multiple WSDs in a pixel. </w:t>
      </w:r>
    </w:p>
    <w:p w:rsidR="00A11EE5" w:rsidRPr="00CC66CB" w:rsidRDefault="00A11EE5" w:rsidP="00A11EE5">
      <w:pPr>
        <w:pStyle w:val="ECCParagraph"/>
      </w:pPr>
      <w:r w:rsidRPr="00CC66CB">
        <w:t xml:space="preserve">Our next plan is to address the above issues, and provide a more comprehensive set of availability maps and diagrams that will help decision making. </w:t>
      </w: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numPr>
          <w:ilvl w:val="0"/>
          <w:numId w:val="0"/>
        </w:numPr>
        <w:spacing w:before="240" w:after="60"/>
        <w:jc w:val="center"/>
      </w:pPr>
      <w:bookmarkStart w:id="681" w:name="_Toc321825845"/>
      <w:bookmarkStart w:id="682" w:name="_Toc325620181"/>
      <w:bookmarkStart w:id="683" w:name="_Toc335262305"/>
      <w:bookmarkStart w:id="684" w:name="_Toc347231270"/>
      <w:r w:rsidRPr="00CC66CB">
        <w:lastRenderedPageBreak/>
        <w:t>Appendix to ANNEX A10</w:t>
      </w:r>
      <w:r w:rsidRPr="00CC66CB">
        <w:br/>
        <w:t xml:space="preserve">Derivation of the Maximum Protected Field Strength </w:t>
      </w:r>
      <w:bookmarkEnd w:id="681"/>
      <w:bookmarkEnd w:id="682"/>
      <w:bookmarkEnd w:id="683"/>
      <w:r w:rsidR="005953D2">
        <w:rPr>
          <w:noProof/>
          <w:position w:val="-12"/>
          <w:lang w:val="da-DK" w:eastAsia="da-DK"/>
        </w:rPr>
        <w:drawing>
          <wp:inline distT="0" distB="0" distL="0" distR="0" wp14:anchorId="6187DF86" wp14:editId="34970740">
            <wp:extent cx="207010" cy="207010"/>
            <wp:effectExtent l="0" t="0" r="2540" b="254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bookmarkEnd w:id="684"/>
    </w:p>
    <w:p w:rsidR="00A11EE5" w:rsidRPr="00CC66CB" w:rsidRDefault="00A11EE5" w:rsidP="00A11EE5">
      <w:pPr>
        <w:pStyle w:val="ECCParagraph"/>
      </w:pPr>
      <w:r w:rsidRPr="007428B6">
        <w:t xml:space="preserve">equation </w:t>
      </w:r>
      <w:r w:rsidR="007428B6" w:rsidRPr="007428B6">
        <w:t xml:space="preserve">(47) </w:t>
      </w:r>
      <w:r w:rsidRPr="00CC66CB">
        <w:t>can be written as:</w:t>
      </w:r>
    </w:p>
    <w:p w:rsidR="00A11EE5" w:rsidRPr="00CC66CB" w:rsidRDefault="00A11EE5" w:rsidP="00761EDF">
      <w:pPr>
        <w:pStyle w:val="ECCParagraph"/>
        <w:tabs>
          <w:tab w:val="left" w:pos="9072"/>
        </w:tabs>
        <w:ind w:left="2835"/>
        <w:jc w:val="left"/>
      </w:pPr>
      <w:r w:rsidRPr="00CC66CB">
        <w:object w:dxaOrig="2860" w:dyaOrig="400">
          <v:shape id="_x0000_i1195" type="#_x0000_t75" style="width:141pt;height:20pt" o:ole="">
            <v:imagedata r:id="rId451" o:title=""/>
          </v:shape>
          <o:OLEObject Type="Embed" ProgID="Equation.DSMT4" ShapeID="_x0000_i1195" DrawAspect="Content" ObjectID="_1420976932" r:id="rId452"/>
        </w:object>
      </w:r>
      <w:r w:rsidRPr="00CC66CB">
        <w:tab/>
      </w:r>
      <w:r w:rsidR="00281D21">
        <w:t>(64</w:t>
      </w:r>
      <w:r>
        <w:t>)</w:t>
      </w:r>
    </w:p>
    <w:p w:rsidR="00A11EE5" w:rsidRPr="00CC66CB" w:rsidRDefault="00A11EE5" w:rsidP="00A11EE5">
      <w:pPr>
        <w:pStyle w:val="ECCParBulleted"/>
      </w:pPr>
      <w:r w:rsidRPr="00CC66CB">
        <w:object w:dxaOrig="300" w:dyaOrig="360">
          <v:shape id="_x0000_i1196" type="#_x0000_t75" style="width:15pt;height:19pt" o:ole="">
            <v:imagedata r:id="rId453" o:title=""/>
          </v:shape>
          <o:OLEObject Type="Embed" ProgID="Equation.DSMT4" ShapeID="_x0000_i1196" DrawAspect="Content" ObjectID="_1420976933" r:id="rId454"/>
        </w:object>
      </w:r>
      <w:r w:rsidRPr="00CC66CB">
        <w:t xml:space="preserve">, when expressed in dB is a Gaussian random variable (R.V.) that represents the field strength of the wanted signal, and has a mean value </w:t>
      </w:r>
      <w:r w:rsidRPr="00CC66CB">
        <w:object w:dxaOrig="300" w:dyaOrig="360">
          <v:shape id="_x0000_i1197" type="#_x0000_t75" style="width:15pt;height:19pt" o:ole="">
            <v:imagedata r:id="rId455" o:title=""/>
          </v:shape>
          <o:OLEObject Type="Embed" ProgID="Equation.DSMT4" ShapeID="_x0000_i1197" DrawAspect="Content" ObjectID="_1420976934" r:id="rId456"/>
        </w:object>
      </w:r>
      <w:r w:rsidRPr="00CC66CB">
        <w:t xml:space="preserve"> and standard deviation </w:t>
      </w:r>
      <w:r w:rsidRPr="00CC66CB">
        <w:object w:dxaOrig="300" w:dyaOrig="360">
          <v:shape id="_x0000_i1198" type="#_x0000_t75" style="width:15pt;height:19pt" o:ole="">
            <v:imagedata r:id="rId457" o:title=""/>
          </v:shape>
          <o:OLEObject Type="Embed" ProgID="Equation.DSMT4" ShapeID="_x0000_i1198" DrawAspect="Content" ObjectID="_1420976935" r:id="rId458"/>
        </w:object>
      </w:r>
      <w:r w:rsidRPr="00CC66CB">
        <w:t>.</w:t>
      </w:r>
    </w:p>
    <w:p w:rsidR="00A11EE5" w:rsidRPr="00CC66CB" w:rsidRDefault="00A11EE5" w:rsidP="00A11EE5">
      <w:pPr>
        <w:pStyle w:val="ECCParBulleted"/>
      </w:pPr>
      <w:r w:rsidRPr="00CC66CB">
        <w:t xml:space="preserve">U is also Gaussian when expressed in dB, and represents the combined protected field strength of the DTT interferers. It has mean </w:t>
      </w:r>
      <w:r w:rsidRPr="00CC66CB">
        <w:object w:dxaOrig="320" w:dyaOrig="360">
          <v:shape id="_x0000_i1199" type="#_x0000_t75" style="width:15pt;height:19pt" o:ole="">
            <v:imagedata r:id="rId459" o:title=""/>
          </v:shape>
          <o:OLEObject Type="Embed" ProgID="Equation.DSMT4" ShapeID="_x0000_i1199" DrawAspect="Content" ObjectID="_1420976936" r:id="rId460"/>
        </w:object>
      </w:r>
      <w:r w:rsidRPr="00CC66CB">
        <w:t xml:space="preserve"> and standard deviation</w:t>
      </w:r>
      <w:r w:rsidRPr="00CC66CB">
        <w:object w:dxaOrig="300" w:dyaOrig="360">
          <v:shape id="_x0000_i1200" type="#_x0000_t75" style="width:15pt;height:19pt" o:ole="">
            <v:imagedata r:id="rId461" o:title=""/>
          </v:shape>
          <o:OLEObject Type="Embed" ProgID="Equation.DSMT4" ShapeID="_x0000_i1200" DrawAspect="Content" ObjectID="_1420976937" r:id="rId462"/>
        </w:object>
      </w:r>
      <w:r w:rsidRPr="00CC66CB">
        <w:t>.</w:t>
      </w:r>
    </w:p>
    <w:p w:rsidR="00A11EE5" w:rsidRPr="00CC66CB" w:rsidRDefault="00A11EE5" w:rsidP="00A11EE5">
      <w:pPr>
        <w:pStyle w:val="ECCParBulleted"/>
      </w:pPr>
      <w:r w:rsidRPr="00CC66CB">
        <w:t xml:space="preserve">Finally, when </w:t>
      </w:r>
      <w:r w:rsidRPr="00CC66CB">
        <w:object w:dxaOrig="279" w:dyaOrig="260">
          <v:shape id="_x0000_i1201" type="#_x0000_t75" style="width:12pt;height:13pt" o:ole="">
            <v:imagedata r:id="rId463" o:title=""/>
          </v:shape>
          <o:OLEObject Type="Embed" ProgID="Equation.DSMT4" ShapeID="_x0000_i1201" DrawAspect="Content" ObjectID="_1420976938" r:id="rId464"/>
        </w:object>
      </w:r>
      <w:r w:rsidRPr="00CC66CB">
        <w:t xml:space="preserve">is expressed in dB, it is Gaussian as well, and represents the protected field strength of the WSD device, with mean </w:t>
      </w:r>
      <w:r w:rsidRPr="00CC66CB">
        <w:object w:dxaOrig="320" w:dyaOrig="360">
          <v:shape id="_x0000_i1202" type="#_x0000_t75" style="width:15pt;height:19pt" o:ole="">
            <v:imagedata r:id="rId465" o:title=""/>
          </v:shape>
          <o:OLEObject Type="Embed" ProgID="Equation.DSMT4" ShapeID="_x0000_i1202" DrawAspect="Content" ObjectID="_1420976939" r:id="rId466"/>
        </w:object>
      </w:r>
      <w:r w:rsidRPr="00CC66CB">
        <w:t xml:space="preserve"> and standard deviation</w:t>
      </w:r>
      <w:r w:rsidRPr="00CC66CB">
        <w:object w:dxaOrig="300" w:dyaOrig="360">
          <v:shape id="_x0000_i1203" type="#_x0000_t75" style="width:15pt;height:19pt" o:ole="">
            <v:imagedata r:id="rId467" o:title=""/>
          </v:shape>
          <o:OLEObject Type="Embed" ProgID="Equation.DSMT4" ShapeID="_x0000_i1203" DrawAspect="Content" ObjectID="_1420976940" r:id="rId468"/>
        </w:object>
      </w:r>
      <w:r w:rsidRPr="00CC66CB">
        <w:t xml:space="preserve">. </w:t>
      </w:r>
      <w:r w:rsidRPr="00CC66CB">
        <w:object w:dxaOrig="320" w:dyaOrig="360">
          <v:shape id="_x0000_i1204" type="#_x0000_t75" style="width:16pt;height:19pt" o:ole="">
            <v:imagedata r:id="rId469" o:title=""/>
          </v:shape>
          <o:OLEObject Type="Embed" ProgID="Equation.DSMT4" ShapeID="_x0000_i1204" DrawAspect="Content" ObjectID="_1420976941" r:id="rId470"/>
        </w:object>
      </w:r>
      <w:r w:rsidRPr="00CC66CB">
        <w:t xml:space="preserve">is the value we want to compute, and </w:t>
      </w:r>
      <w:r w:rsidRPr="00CC66CB">
        <w:object w:dxaOrig="300" w:dyaOrig="360">
          <v:shape id="_x0000_i1205" type="#_x0000_t75" style="width:15pt;height:19pt" o:ole="">
            <v:imagedata r:id="rId471" o:title=""/>
          </v:shape>
          <o:OLEObject Type="Embed" ProgID="Equation.DSMT4" ShapeID="_x0000_i1205" DrawAspect="Content" ObjectID="_1420976942" r:id="rId472"/>
        </w:object>
      </w:r>
      <w:r w:rsidRPr="00CC66CB">
        <w:t xml:space="preserve"> is set to a fixed value, in this work we set it at 3.5dB.</w:t>
      </w:r>
    </w:p>
    <w:p w:rsidR="00A11EE5" w:rsidRPr="00CC66CB" w:rsidRDefault="00A11EE5" w:rsidP="00A11EE5">
      <w:pPr>
        <w:pStyle w:val="ECCParBulleted"/>
      </w:pPr>
      <w:r w:rsidRPr="00CC66CB">
        <w:t xml:space="preserve">Operant </w:t>
      </w:r>
      <w:r w:rsidRPr="00CC66CB">
        <w:object w:dxaOrig="260" w:dyaOrig="279">
          <v:shape id="_x0000_i1206" type="#_x0000_t75" style="width:13pt;height:12pt" o:ole="">
            <v:imagedata r:id="rId473" o:title=""/>
          </v:shape>
          <o:OLEObject Type="Embed" ProgID="Equation.DSMT4" ShapeID="_x0000_i1206" DrawAspect="Content" ObjectID="_1420976943" r:id="rId474"/>
        </w:object>
      </w:r>
      <w:r w:rsidRPr="00CC66CB">
        <w:t>refers to linear addition.</w:t>
      </w:r>
    </w:p>
    <w:p w:rsidR="00A11EE5" w:rsidRPr="00CC66CB" w:rsidRDefault="00A11EE5" w:rsidP="00A11EE5">
      <w:pPr>
        <w:pStyle w:val="ECCParagraph"/>
      </w:pPr>
    </w:p>
    <w:p w:rsidR="00A11EE5" w:rsidRPr="00CC66CB" w:rsidRDefault="00A11EE5" w:rsidP="00A11EE5">
      <w:pPr>
        <w:pStyle w:val="ECCParagraph"/>
      </w:pPr>
      <w:r w:rsidRPr="00CC66CB">
        <w:t xml:space="preserve">The combined protected field strength of the DTT and WSD interference, </w:t>
      </w:r>
      <w:r w:rsidRPr="00CC66CB">
        <w:object w:dxaOrig="720" w:dyaOrig="279">
          <v:shape id="_x0000_i1207" type="#_x0000_t75" style="width:37pt;height:12pt" o:ole="">
            <v:imagedata r:id="rId475" o:title=""/>
          </v:shape>
          <o:OLEObject Type="Embed" ProgID="Equation.DSMT4" ShapeID="_x0000_i1207" DrawAspect="Content" ObjectID="_1420976944" r:id="rId476"/>
        </w:object>
      </w:r>
      <w:r w:rsidRPr="00CC66CB">
        <w:t xml:space="preserve">, is then a Gaussian [15], with mean value </w:t>
      </w:r>
      <w:r w:rsidRPr="00CC66CB">
        <w:object w:dxaOrig="480" w:dyaOrig="360">
          <v:shape id="_x0000_i1208" type="#_x0000_t75" style="width:23pt;height:19pt" o:ole="">
            <v:imagedata r:id="rId477" o:title=""/>
          </v:shape>
          <o:OLEObject Type="Embed" ProgID="Equation.DSMT4" ShapeID="_x0000_i1208" DrawAspect="Content" ObjectID="_1420976945" r:id="rId478"/>
        </w:object>
      </w:r>
      <w:r w:rsidRPr="00CC66CB">
        <w:t xml:space="preserve"> and standard deviation </w:t>
      </w:r>
      <w:r w:rsidRPr="00CC66CB">
        <w:object w:dxaOrig="460" w:dyaOrig="360">
          <v:shape id="_x0000_i1209" type="#_x0000_t75" style="width:22pt;height:19pt" o:ole="">
            <v:imagedata r:id="rId479" o:title=""/>
          </v:shape>
          <o:OLEObject Type="Embed" ProgID="Equation.DSMT4" ShapeID="_x0000_i1209" DrawAspect="Content" ObjectID="_1420976946" r:id="rId480"/>
        </w:object>
      </w:r>
      <w:r w:rsidRPr="00CC66CB">
        <w:t xml:space="preserve"> . Therefore, the C/(I+N) in the presence of the WSD, written as </w:t>
      </w:r>
      <w:r w:rsidRPr="00CC66CB">
        <w:object w:dxaOrig="1340" w:dyaOrig="360">
          <v:shape id="_x0000_i1210" type="#_x0000_t75" style="width:69pt;height:19pt" o:ole="">
            <v:imagedata r:id="rId481" o:title=""/>
          </v:shape>
          <o:OLEObject Type="Embed" ProgID="Equation.DSMT4" ShapeID="_x0000_i1210" DrawAspect="Content" ObjectID="_1420976947" r:id="rId482"/>
        </w:object>
      </w:r>
      <w:r w:rsidRPr="00CC66CB">
        <w:t xml:space="preserve">, is also a Gaussian R.V with mean </w:t>
      </w:r>
      <w:r w:rsidRPr="00CC66CB">
        <w:object w:dxaOrig="320" w:dyaOrig="360">
          <v:shape id="_x0000_i1211" type="#_x0000_t75" style="width:15pt;height:19pt" o:ole="">
            <v:imagedata r:id="rId483" o:title=""/>
          </v:shape>
          <o:OLEObject Type="Embed" ProgID="Equation.DSMT4" ShapeID="_x0000_i1211" DrawAspect="Content" ObjectID="_1420976948" r:id="rId484"/>
        </w:object>
      </w:r>
      <w:r w:rsidRPr="00CC66CB">
        <w:t xml:space="preserve"> and standard deviation </w:t>
      </w:r>
      <w:r w:rsidRPr="00CC66CB">
        <w:object w:dxaOrig="300" w:dyaOrig="360">
          <v:shape id="_x0000_i1212" type="#_x0000_t75" style="width:15pt;height:19pt" o:ole="">
            <v:imagedata r:id="rId485" o:title=""/>
          </v:shape>
          <o:OLEObject Type="Embed" ProgID="Equation.DSMT4" ShapeID="_x0000_i1212" DrawAspect="Content" ObjectID="_1420976949" r:id="rId486"/>
        </w:object>
      </w:r>
      <w:r w:rsidRPr="00CC66CB">
        <w:t>. Then:</w:t>
      </w:r>
    </w:p>
    <w:p w:rsidR="00A11EE5" w:rsidRPr="00CC66CB" w:rsidRDefault="00A11EE5" w:rsidP="00761EDF">
      <w:pPr>
        <w:pStyle w:val="ECCParagraph"/>
        <w:tabs>
          <w:tab w:val="left" w:pos="9072"/>
        </w:tabs>
        <w:ind w:left="2552"/>
        <w:jc w:val="left"/>
      </w:pPr>
      <w:r w:rsidRPr="00CC66CB">
        <w:object w:dxaOrig="3519" w:dyaOrig="460">
          <v:shape id="_x0000_i1213" type="#_x0000_t75" style="width:178pt;height:22pt" o:ole="">
            <v:imagedata r:id="rId487" o:title=""/>
          </v:shape>
          <o:OLEObject Type="Embed" ProgID="Equation.DSMT4" ShapeID="_x0000_i1213" DrawAspect="Content" ObjectID="_1420976950" r:id="rId488"/>
        </w:object>
      </w:r>
      <w:r w:rsidRPr="00CC66CB">
        <w:tab/>
      </w:r>
      <w:r w:rsidR="00281D21">
        <w:t>(65</w:t>
      </w:r>
      <w:r>
        <w:t>)</w:t>
      </w:r>
    </w:p>
    <w:p w:rsidR="00A11EE5" w:rsidRPr="00CC66CB" w:rsidRDefault="00A11EE5" w:rsidP="00A11EE5">
      <w:pPr>
        <w:pStyle w:val="ECCParagraph"/>
      </w:pPr>
      <w:r w:rsidRPr="00CC66CB">
        <w:t xml:space="preserve">equation </w:t>
      </w:r>
      <w:r w:rsidR="00761EDF">
        <w:t>(65)</w:t>
      </w:r>
      <w:r w:rsidRPr="00CC66CB">
        <w:t xml:space="preserve"> then becomes:</w:t>
      </w:r>
      <w:r w:rsidRPr="00CC66CB">
        <w:tab/>
      </w:r>
    </w:p>
    <w:p w:rsidR="00A11EE5" w:rsidRPr="00CC66CB" w:rsidRDefault="00A11EE5" w:rsidP="00761EDF">
      <w:pPr>
        <w:pStyle w:val="ECCParagraph"/>
        <w:tabs>
          <w:tab w:val="left" w:pos="9072"/>
        </w:tabs>
        <w:ind w:left="2835"/>
        <w:jc w:val="left"/>
      </w:pPr>
      <w:r w:rsidRPr="00CC66CB">
        <w:object w:dxaOrig="2180" w:dyaOrig="840">
          <v:shape id="_x0000_i1214" type="#_x0000_t75" style="width:109pt;height:42pt" o:ole="">
            <v:imagedata r:id="rId489" o:title=""/>
          </v:shape>
          <o:OLEObject Type="Embed" ProgID="Equation.DSMT4" ShapeID="_x0000_i1214" DrawAspect="Content" ObjectID="_1420976951" r:id="rId490"/>
        </w:object>
      </w:r>
      <w:r w:rsidRPr="00CC66CB">
        <w:tab/>
      </w:r>
      <w:r w:rsidR="00281D21">
        <w:t>(66</w:t>
      </w:r>
      <w:r>
        <w:t>)</w:t>
      </w:r>
    </w:p>
    <w:p w:rsidR="00A11EE5" w:rsidRPr="00CC66CB" w:rsidRDefault="00A11EE5" w:rsidP="00A11EE5">
      <w:pPr>
        <w:pStyle w:val="ECCParagraph"/>
      </w:pPr>
      <w:r w:rsidRPr="00CC66CB">
        <w:t xml:space="preserve">If we knew </w:t>
      </w:r>
      <w:r w:rsidRPr="00CC66CB">
        <w:object w:dxaOrig="300" w:dyaOrig="360">
          <v:shape id="_x0000_i1215" type="#_x0000_t75" style="width:15pt;height:19pt" o:ole="">
            <v:imagedata r:id="rId491" o:title=""/>
          </v:shape>
          <o:OLEObject Type="Embed" ProgID="Equation.DSMT4" ShapeID="_x0000_i1215" DrawAspect="Content" ObjectID="_1420976952" r:id="rId492"/>
        </w:object>
      </w:r>
      <w:r w:rsidRPr="00CC66CB">
        <w:t xml:space="preserve">, then: </w:t>
      </w:r>
    </w:p>
    <w:p w:rsidR="00A11EE5" w:rsidRPr="00CC66CB" w:rsidRDefault="00A11EE5" w:rsidP="00761EDF">
      <w:pPr>
        <w:pStyle w:val="ECCParagraph"/>
        <w:tabs>
          <w:tab w:val="left" w:pos="9072"/>
        </w:tabs>
        <w:ind w:left="2835"/>
        <w:jc w:val="left"/>
      </w:pPr>
      <w:r w:rsidRPr="00CC66CB">
        <w:object w:dxaOrig="2360" w:dyaOrig="400">
          <v:shape id="_x0000_i1216" type="#_x0000_t75" style="width:116pt;height:20pt" o:ole="">
            <v:imagedata r:id="rId493" o:title=""/>
          </v:shape>
          <o:OLEObject Type="Embed" ProgID="Equation.DSMT4" ShapeID="_x0000_i1216" DrawAspect="Content" ObjectID="_1420976953" r:id="rId494"/>
        </w:object>
      </w:r>
      <w:r w:rsidRPr="00CC66CB">
        <w:tab/>
      </w:r>
      <w:r w:rsidR="00281D21">
        <w:t>(67</w:t>
      </w:r>
      <w:r>
        <w:t>)</w:t>
      </w:r>
    </w:p>
    <w:p w:rsidR="00A11EE5" w:rsidRPr="00CC66CB" w:rsidRDefault="00A11EE5" w:rsidP="00A11EE5">
      <w:pPr>
        <w:pStyle w:val="ECCParagraph"/>
      </w:pPr>
      <w:r w:rsidRPr="00CC66CB">
        <w:t xml:space="preserve">And since </w:t>
      </w:r>
      <w:r w:rsidRPr="00CC66CB">
        <w:object w:dxaOrig="1200" w:dyaOrig="360">
          <v:shape id="_x0000_i1217" type="#_x0000_t75" style="width:60pt;height:19pt" o:ole="">
            <v:imagedata r:id="rId495" o:title=""/>
          </v:shape>
          <o:OLEObject Type="Embed" ProgID="Equation.DSMT4" ShapeID="_x0000_i1217" DrawAspect="Content" ObjectID="_1420976954" r:id="rId496"/>
        </w:object>
      </w:r>
      <w:r w:rsidRPr="00CC66CB">
        <w:t>:</w:t>
      </w:r>
    </w:p>
    <w:p w:rsidR="00A11EE5" w:rsidRPr="00CC66CB" w:rsidRDefault="00A11EE5" w:rsidP="00761EDF">
      <w:pPr>
        <w:pStyle w:val="ECCParagraph"/>
        <w:tabs>
          <w:tab w:val="left" w:pos="9072"/>
        </w:tabs>
        <w:ind w:left="2552"/>
        <w:jc w:val="left"/>
      </w:pPr>
      <w:r w:rsidRPr="00CC66CB">
        <w:object w:dxaOrig="2940" w:dyaOrig="400">
          <v:shape id="_x0000_i1218" type="#_x0000_t75" style="width:147pt;height:20pt" o:ole="">
            <v:imagedata r:id="rId497" o:title=""/>
          </v:shape>
          <o:OLEObject Type="Embed" ProgID="Equation.DSMT4" ShapeID="_x0000_i1218" DrawAspect="Content" ObjectID="_1420976955" r:id="rId498"/>
        </w:object>
      </w:r>
      <w:r w:rsidRPr="00CC66CB">
        <w:tab/>
      </w:r>
      <w:r w:rsidR="00281D21">
        <w:t>(68</w:t>
      </w:r>
      <w:r>
        <w:t>)</w:t>
      </w:r>
    </w:p>
    <w:p w:rsidR="00A11EE5" w:rsidRPr="00CC66CB" w:rsidRDefault="00A11EE5" w:rsidP="00A11EE5">
      <w:pPr>
        <w:pStyle w:val="ECCParagraph"/>
      </w:pPr>
      <w:r w:rsidRPr="00CC66CB">
        <w:object w:dxaOrig="240" w:dyaOrig="360">
          <v:shape id="_x0000_i1219" type="#_x0000_t75" style="width:13pt;height:19pt" o:ole="">
            <v:imagedata r:id="rId499" o:title=""/>
          </v:shape>
          <o:OLEObject Type="Embed" ProgID="Equation.DSMT4" ShapeID="_x0000_i1219" DrawAspect="Content" ObjectID="_1420976956" r:id="rId500"/>
        </w:object>
      </w:r>
      <w:r w:rsidRPr="00CC66CB">
        <w:t xml:space="preserve"> is the location probability in the absence of WSD interference and is computed from:</w:t>
      </w:r>
    </w:p>
    <w:p w:rsidR="00A11EE5" w:rsidRPr="00CC66CB" w:rsidRDefault="00A11EE5" w:rsidP="00761EDF">
      <w:pPr>
        <w:pStyle w:val="ECCParagraph"/>
        <w:tabs>
          <w:tab w:val="left" w:pos="9072"/>
        </w:tabs>
        <w:ind w:left="2977"/>
        <w:jc w:val="left"/>
      </w:pPr>
      <w:r w:rsidRPr="00CC66CB">
        <w:object w:dxaOrig="2120" w:dyaOrig="840">
          <v:shape id="_x0000_i1220" type="#_x0000_t75" style="width:104pt;height:42pt" o:ole="">
            <v:imagedata r:id="rId501" o:title=""/>
          </v:shape>
          <o:OLEObject Type="Embed" ProgID="Equation.DSMT4" ShapeID="_x0000_i1220" DrawAspect="Content" ObjectID="_1420976957" r:id="rId502"/>
        </w:object>
      </w:r>
      <w:r w:rsidRPr="00CC66CB">
        <w:tab/>
      </w:r>
      <w:r>
        <w:t>(</w:t>
      </w:r>
      <w:r w:rsidR="00281D21">
        <w:t>69</w:t>
      </w:r>
      <w:r>
        <w:t>)</w:t>
      </w:r>
    </w:p>
    <w:p w:rsidR="00A11EE5" w:rsidRPr="00CC66CB" w:rsidRDefault="00A11EE5" w:rsidP="00A11EE5">
      <w:pPr>
        <w:pStyle w:val="ECCParagraph"/>
      </w:pPr>
      <w:r w:rsidRPr="00CC66CB">
        <w:object w:dxaOrig="300" w:dyaOrig="360">
          <v:shape id="_x0000_i1221" type="#_x0000_t75" style="width:15pt;height:19pt" o:ole="">
            <v:imagedata r:id="rId503" o:title=""/>
          </v:shape>
          <o:OLEObject Type="Embed" ProgID="Equation.DSMT4" ShapeID="_x0000_i1221" DrawAspect="Content" ObjectID="_1420976958" r:id="rId504"/>
        </w:object>
      </w:r>
      <w:r w:rsidRPr="00CC66CB">
        <w:t xml:space="preserve"> and </w:t>
      </w:r>
      <w:r w:rsidRPr="00CC66CB">
        <w:object w:dxaOrig="279" w:dyaOrig="360">
          <v:shape id="_x0000_i1222" type="#_x0000_t75" style="width:12pt;height:19pt" o:ole="">
            <v:imagedata r:id="rId505" o:title=""/>
          </v:shape>
          <o:OLEObject Type="Embed" ProgID="Equation.DSMT4" ShapeID="_x0000_i1222" DrawAspect="Content" ObjectID="_1420976959" r:id="rId506"/>
        </w:object>
      </w:r>
      <w:r w:rsidRPr="00CC66CB">
        <w:t xml:space="preserve"> are taken from the UKPM results.</w:t>
      </w:r>
    </w:p>
    <w:p w:rsidR="00A11EE5" w:rsidRPr="00A73B83" w:rsidRDefault="00A11EE5" w:rsidP="00A11EE5">
      <w:pPr>
        <w:pStyle w:val="ECCParagraph"/>
      </w:pPr>
      <w:r w:rsidRPr="00CC66CB">
        <w:lastRenderedPageBreak/>
        <w:t xml:space="preserve">If we can estimate </w:t>
      </w:r>
      <w:r w:rsidRPr="00CC66CB">
        <w:object w:dxaOrig="320" w:dyaOrig="360">
          <v:shape id="_x0000_i1223" type="#_x0000_t75" style="width:15pt;height:19pt" o:ole="">
            <v:imagedata r:id="rId507" o:title=""/>
          </v:shape>
          <o:OLEObject Type="Embed" ProgID="Equation.DSMT4" ShapeID="_x0000_i1223" DrawAspect="Content" ObjectID="_1420976960" r:id="rId508"/>
        </w:object>
      </w:r>
      <w:r w:rsidRPr="00CC66CB">
        <w:t xml:space="preserve">, then it will be possible to compute </w:t>
      </w:r>
      <w:r w:rsidRPr="00CC66CB">
        <w:object w:dxaOrig="320" w:dyaOrig="360">
          <v:shape id="_x0000_i1224" type="#_x0000_t75" style="width:15pt;height:19pt" o:ole="">
            <v:imagedata r:id="rId509" o:title=""/>
          </v:shape>
          <o:OLEObject Type="Embed" ProgID="Equation.DSMT4" ShapeID="_x0000_i1224" DrawAspect="Content" ObjectID="_1420976961" r:id="rId510"/>
        </w:object>
      </w:r>
      <w:r w:rsidRPr="00CC66CB">
        <w:t xml:space="preserve">. The procedure is non-trivial; the first problem is that, although we know </w:t>
      </w:r>
      <w:r w:rsidRPr="00CC66CB">
        <w:object w:dxaOrig="240" w:dyaOrig="360">
          <v:shape id="_x0000_i1225" type="#_x0000_t75" style="width:13pt;height:19pt" o:ole="">
            <v:imagedata r:id="rId511" o:title=""/>
          </v:shape>
          <o:OLEObject Type="Embed" ProgID="Equation.DSMT4" ShapeID="_x0000_i1225" DrawAspect="Content" ObjectID="_1420976962" r:id="rId512"/>
        </w:object>
      </w:r>
      <w:r w:rsidRPr="00CC66CB">
        <w:t xml:space="preserve"> we do not know </w:t>
      </w:r>
      <w:r w:rsidRPr="00CC66CB">
        <w:object w:dxaOrig="300" w:dyaOrig="360">
          <v:shape id="_x0000_i1226" type="#_x0000_t75" style="width:15pt;height:19pt" o:ole="">
            <v:imagedata r:id="rId513" o:title=""/>
          </v:shape>
          <o:OLEObject Type="Embed" ProgID="Equation.DSMT4" ShapeID="_x0000_i1226" DrawAspect="Content" ObjectID="_1420976963" r:id="rId514"/>
        </w:object>
      </w:r>
      <w:r w:rsidRPr="00CC66CB">
        <w:t xml:space="preserve">. The paper of Schwartz and Yeh [15] shows a method to compute </w:t>
      </w:r>
      <w:r w:rsidRPr="00CC66CB">
        <w:object w:dxaOrig="300" w:dyaOrig="360">
          <v:shape id="_x0000_i1227" type="#_x0000_t75" style="width:15pt;height:19pt" o:ole="">
            <v:imagedata r:id="rId515" o:title=""/>
          </v:shape>
          <o:OLEObject Type="Embed" ProgID="Equation.DSMT4" ShapeID="_x0000_i1227" DrawAspect="Content" ObjectID="_1420976964" r:id="rId516"/>
        </w:object>
      </w:r>
      <w:r w:rsidRPr="00CC66CB">
        <w:t xml:space="preserve">, but it requires </w:t>
      </w:r>
      <w:r w:rsidRPr="00CC66CB">
        <w:object w:dxaOrig="320" w:dyaOrig="360">
          <v:shape id="_x0000_i1228" type="#_x0000_t75" style="width:15pt;height:19pt" o:ole="">
            <v:imagedata r:id="rId517" o:title=""/>
          </v:shape>
          <o:OLEObject Type="Embed" ProgID="Equation.DSMT4" ShapeID="_x0000_i1228" DrawAspect="Content" ObjectID="_1420976965" r:id="rId518"/>
        </w:object>
      </w:r>
      <w:r w:rsidRPr="00CC66CB">
        <w:t xml:space="preserve">- the exact value we want to estimate. One way to address this issue is through iterations. Initially we set </w:t>
      </w:r>
      <w:r w:rsidRPr="00CC66CB">
        <w:object w:dxaOrig="760" w:dyaOrig="360">
          <v:shape id="_x0000_i1229" type="#_x0000_t75" style="width:37pt;height:19pt" o:ole="">
            <v:imagedata r:id="rId519" o:title=""/>
          </v:shape>
          <o:OLEObject Type="Embed" ProgID="Equation.DSMT4" ShapeID="_x0000_i1229" DrawAspect="Content" ObjectID="_1420976966" r:id="rId520"/>
        </w:object>
      </w:r>
      <w:r w:rsidRPr="00CC66CB">
        <w:t xml:space="preserve"> (</w:t>
      </w:r>
      <w:r w:rsidRPr="00CC66CB">
        <w:object w:dxaOrig="279" w:dyaOrig="360">
          <v:shape id="_x0000_i1230" type="#_x0000_t75" style="width:14pt;height:19pt" o:ole="">
            <v:imagedata r:id="rId521" o:title=""/>
          </v:shape>
          <o:OLEObject Type="Embed" ProgID="Equation.DSMT4" ShapeID="_x0000_i1230" DrawAspect="Content" ObjectID="_1420976967" r:id="rId522"/>
        </w:object>
      </w:r>
      <w:r w:rsidRPr="00CC66CB">
        <w:t xml:space="preserve"> is the standard deviation of C/I+N in the absence of WSD). We use this initial value of </w:t>
      </w:r>
      <w:r w:rsidRPr="00CC66CB">
        <w:object w:dxaOrig="300" w:dyaOrig="360">
          <v:shape id="_x0000_i1231" type="#_x0000_t75" style="width:15pt;height:19pt" o:ole="">
            <v:imagedata r:id="rId523" o:title=""/>
          </v:shape>
          <o:OLEObject Type="Embed" ProgID="Equation.DSMT4" ShapeID="_x0000_i1231" DrawAspect="Content" ObjectID="_1420976968" r:id="rId524"/>
        </w:object>
      </w:r>
      <w:r w:rsidRPr="00CC66CB">
        <w:t xml:space="preserve"> to compute </w:t>
      </w:r>
      <w:r w:rsidRPr="00CC66CB">
        <w:object w:dxaOrig="320" w:dyaOrig="360">
          <v:shape id="_x0000_i1232" type="#_x0000_t75" style="width:15pt;height:19pt" o:ole="">
            <v:imagedata r:id="rId525" o:title=""/>
          </v:shape>
          <o:OLEObject Type="Embed" ProgID="Equation.DSMT4" ShapeID="_x0000_i1232" DrawAspect="Content" ObjectID="_1420976969" r:id="rId526"/>
        </w:object>
      </w:r>
      <w:r w:rsidRPr="00CC66CB">
        <w:t xml:space="preserve"> (</w:t>
      </w:r>
      <w:r w:rsidRPr="00A73B83">
        <w:t>through equation</w:t>
      </w:r>
      <w:r w:rsidR="007428B6" w:rsidRPr="003F1AB1">
        <w:t xml:space="preserve"> 67</w:t>
      </w:r>
      <w:r w:rsidRPr="00A73B83">
        <w:t xml:space="preserve">), then we use </w:t>
      </w:r>
      <w:r w:rsidRPr="003F1AB1">
        <w:object w:dxaOrig="320" w:dyaOrig="360">
          <v:shape id="_x0000_i1233" type="#_x0000_t75" style="width:15pt;height:19pt" o:ole="">
            <v:imagedata r:id="rId527" o:title=""/>
          </v:shape>
          <o:OLEObject Type="Embed" ProgID="Equation.DSMT4" ShapeID="_x0000_i1233" DrawAspect="Content" ObjectID="_1420976970" r:id="rId528"/>
        </w:object>
      </w:r>
      <w:r w:rsidRPr="00A73B83">
        <w:t xml:space="preserve"> to compute </w:t>
      </w:r>
      <w:r w:rsidRPr="003F1AB1">
        <w:object w:dxaOrig="320" w:dyaOrig="360">
          <v:shape id="_x0000_i1234" type="#_x0000_t75" style="width:15pt;height:19pt" o:ole="">
            <v:imagedata r:id="rId529" o:title=""/>
          </v:shape>
          <o:OLEObject Type="Embed" ProgID="Equation.DSMT4" ShapeID="_x0000_i1234" DrawAspect="Content" ObjectID="_1420976971" r:id="rId530"/>
        </w:object>
      </w:r>
      <w:r w:rsidRPr="00A73B83">
        <w:t xml:space="preserve">, and finally we use </w:t>
      </w:r>
      <w:r w:rsidRPr="003F1AB1">
        <w:object w:dxaOrig="320" w:dyaOrig="360">
          <v:shape id="_x0000_i1235" type="#_x0000_t75" style="width:15pt;height:19pt" o:ole="">
            <v:imagedata r:id="rId531" o:title=""/>
          </v:shape>
          <o:OLEObject Type="Embed" ProgID="Equation.DSMT4" ShapeID="_x0000_i1235" DrawAspect="Content" ObjectID="_1420976972" r:id="rId532"/>
        </w:object>
      </w:r>
      <w:r w:rsidRPr="00A73B83">
        <w:t xml:space="preserve"> for a more accurate estimate of </w:t>
      </w:r>
      <w:r w:rsidRPr="003F1AB1">
        <w:object w:dxaOrig="300" w:dyaOrig="360">
          <v:shape id="_x0000_i1236" type="#_x0000_t75" style="width:15pt;height:19pt" o:ole="">
            <v:imagedata r:id="rId533" o:title=""/>
          </v:shape>
          <o:OLEObject Type="Embed" ProgID="Equation.DSMT4" ShapeID="_x0000_i1236" DrawAspect="Content" ObjectID="_1420976973" r:id="rId534"/>
        </w:object>
      </w:r>
      <w:r w:rsidRPr="00A73B83">
        <w:t>. Our implementation has shown that the values stabilise in less than 5 iterations.</w:t>
      </w:r>
    </w:p>
    <w:p w:rsidR="00A11EE5" w:rsidRPr="00A73B83" w:rsidRDefault="00A11EE5" w:rsidP="00A11EE5">
      <w:pPr>
        <w:pStyle w:val="ECCParagraph"/>
      </w:pPr>
      <w:r w:rsidRPr="00A73B83">
        <w:t>Let’s have a look at the details:</w:t>
      </w:r>
    </w:p>
    <w:p w:rsidR="00A11EE5" w:rsidRPr="00A73B83" w:rsidRDefault="00A11EE5" w:rsidP="00A11EE5">
      <w:pPr>
        <w:pStyle w:val="ECCParagraph"/>
      </w:pPr>
      <w:r w:rsidRPr="00A73B83">
        <w:t xml:space="preserve">If we set </w:t>
      </w:r>
      <w:r w:rsidRPr="003F1AB1">
        <w:object w:dxaOrig="760" w:dyaOrig="360">
          <v:shape id="_x0000_i1237" type="#_x0000_t75" style="width:37pt;height:19pt" o:ole="">
            <v:imagedata r:id="rId535" o:title=""/>
          </v:shape>
          <o:OLEObject Type="Embed" ProgID="Equation.DSMT4" ShapeID="_x0000_i1237" DrawAspect="Content" ObjectID="_1420976974" r:id="rId536"/>
        </w:object>
      </w:r>
      <w:r w:rsidRPr="00A73B83">
        <w:t xml:space="preserve"> then </w:t>
      </w:r>
      <w:r w:rsidRPr="003F1AB1">
        <w:object w:dxaOrig="320" w:dyaOrig="360">
          <v:shape id="_x0000_i1238" type="#_x0000_t75" style="width:15pt;height:19pt" o:ole="">
            <v:imagedata r:id="rId537" o:title=""/>
          </v:shape>
          <o:OLEObject Type="Embed" ProgID="Equation.DSMT4" ShapeID="_x0000_i1238" DrawAspect="Content" ObjectID="_1420976975" r:id="rId538"/>
        </w:object>
      </w:r>
      <w:r w:rsidRPr="00A73B83">
        <w:t xml:space="preserve"> can be derived from equation</w:t>
      </w:r>
      <w:r w:rsidR="007428B6" w:rsidRPr="003F1AB1">
        <w:t xml:space="preserve"> 68</w:t>
      </w:r>
      <w:r w:rsidRPr="00A73B83">
        <w:t>. We name</w:t>
      </w:r>
      <w:r w:rsidRPr="003F1AB1">
        <w:object w:dxaOrig="340" w:dyaOrig="360">
          <v:shape id="_x0000_i1239" type="#_x0000_t75" style="width:19pt;height:19pt" o:ole="">
            <v:imagedata r:id="rId539" o:title=""/>
          </v:shape>
          <o:OLEObject Type="Embed" ProgID="Equation.DSMT4" ShapeID="_x0000_i1239" DrawAspect="Content" ObjectID="_1420976976" r:id="rId540"/>
        </w:object>
      </w:r>
      <w:r w:rsidRPr="00A73B83">
        <w:t xml:space="preserve"> the degradation of the C/(I+N) that is caused by the WSD and it can be computed through :</w:t>
      </w:r>
    </w:p>
    <w:p w:rsidR="00A11EE5" w:rsidRPr="00A73B83" w:rsidRDefault="00A11EE5" w:rsidP="00761EDF">
      <w:pPr>
        <w:pStyle w:val="ECCParagraph"/>
        <w:tabs>
          <w:tab w:val="left" w:pos="9072"/>
        </w:tabs>
        <w:ind w:left="3119"/>
        <w:jc w:val="left"/>
      </w:pPr>
      <w:r w:rsidRPr="003F1AB1">
        <w:object w:dxaOrig="1300" w:dyaOrig="360">
          <v:shape id="_x0000_i1240" type="#_x0000_t75" style="width:65pt;height:19pt" o:ole="">
            <v:imagedata r:id="rId541" o:title=""/>
          </v:shape>
          <o:OLEObject Type="Embed" ProgID="Equation.DSMT4" ShapeID="_x0000_i1240" DrawAspect="Content" ObjectID="_1420976977" r:id="rId542"/>
        </w:object>
      </w:r>
      <w:r w:rsidRPr="00A73B83">
        <w:tab/>
        <w:t>(</w:t>
      </w:r>
      <w:r w:rsidR="00281D21" w:rsidRPr="00A73B83">
        <w:t>70</w:t>
      </w:r>
      <w:r w:rsidRPr="00A73B83">
        <w:t>)</w:t>
      </w:r>
    </w:p>
    <w:p w:rsidR="00A11EE5" w:rsidRPr="00CC66CB" w:rsidRDefault="00A11EE5" w:rsidP="00A11EE5">
      <w:pPr>
        <w:pStyle w:val="ECCParagraph"/>
      </w:pPr>
      <w:r w:rsidRPr="003F1AB1">
        <w:object w:dxaOrig="300" w:dyaOrig="360">
          <v:shape id="_x0000_i1241" type="#_x0000_t75" style="width:15pt;height:19pt" o:ole="">
            <v:imagedata r:id="rId543" o:title=""/>
          </v:shape>
          <o:OLEObject Type="Embed" ProgID="Equation.DSMT4" ShapeID="_x0000_i1241" DrawAspect="Content" ObjectID="_1420976978" r:id="rId544"/>
        </w:object>
      </w:r>
      <w:r w:rsidRPr="00A73B83">
        <w:t xml:space="preserve"> is the C/(I+N) value in the absence of WSD, and is a value that we get from the UKPM results (see </w:t>
      </w:r>
      <w:r w:rsidR="00410C4B" w:rsidRPr="003F1AB1">
        <w:fldChar w:fldCharType="begin"/>
      </w:r>
      <w:r w:rsidR="00410C4B" w:rsidRPr="00A73B83">
        <w:instrText xml:space="preserve"> REF _Ref345574753 \h  \* MERGEFORMAT </w:instrText>
      </w:r>
      <w:r w:rsidR="00410C4B" w:rsidRPr="003F1AB1">
        <w:fldChar w:fldCharType="separate"/>
      </w:r>
      <w:r w:rsidR="0007390A" w:rsidRPr="00CC66CB">
        <w:t xml:space="preserve">Figure </w:t>
      </w:r>
      <w:r w:rsidR="0007390A">
        <w:rPr>
          <w:noProof/>
        </w:rPr>
        <w:t>105</w:t>
      </w:r>
      <w:r w:rsidR="00410C4B" w:rsidRPr="003F1AB1">
        <w:fldChar w:fldCharType="end"/>
      </w:r>
      <w:r w:rsidRPr="00A73B83">
        <w:t>). From Eq</w:t>
      </w:r>
      <w:r w:rsidR="007428B6" w:rsidRPr="003F1AB1">
        <w:t>uations 65</w:t>
      </w:r>
      <w:r w:rsidRPr="003F1AB1">
        <w:t xml:space="preserve"> and </w:t>
      </w:r>
      <w:r w:rsidR="007428B6" w:rsidRPr="003F1AB1">
        <w:t>70</w:t>
      </w:r>
      <w:r w:rsidRPr="00A73B83">
        <w:t xml:space="preserve"> we have:</w:t>
      </w:r>
    </w:p>
    <w:p w:rsidR="00A11EE5" w:rsidRPr="00CC66CB" w:rsidRDefault="00A11EE5" w:rsidP="00761EDF">
      <w:pPr>
        <w:pStyle w:val="ECCParagraph"/>
        <w:tabs>
          <w:tab w:val="left" w:pos="9072"/>
        </w:tabs>
        <w:ind w:left="2410"/>
        <w:jc w:val="left"/>
      </w:pPr>
      <w:r w:rsidRPr="00CC66CB">
        <w:object w:dxaOrig="3120" w:dyaOrig="360">
          <v:shape id="_x0000_i1242" type="#_x0000_t75" style="width:153pt;height:19pt" o:ole="">
            <v:imagedata r:id="rId545" o:title=""/>
          </v:shape>
          <o:OLEObject Type="Embed" ProgID="Equation.DSMT4" ShapeID="_x0000_i1242" DrawAspect="Content" ObjectID="_1420976979" r:id="rId546"/>
        </w:object>
      </w:r>
      <w:r w:rsidRPr="00CC66CB">
        <w:tab/>
      </w:r>
      <w:r>
        <w:t>(</w:t>
      </w:r>
      <w:r w:rsidR="00281D21">
        <w:t>71</w:t>
      </w:r>
      <w:r>
        <w:t>)</w:t>
      </w:r>
    </w:p>
    <w:p w:rsidR="00A11EE5" w:rsidRPr="00CC66CB" w:rsidRDefault="00A11EE5" w:rsidP="00A11EE5">
      <w:pPr>
        <w:pStyle w:val="ECCParagraph"/>
      </w:pPr>
      <w:r w:rsidRPr="00CC66CB">
        <w:t xml:space="preserve">Using equation </w:t>
      </w:r>
      <w:r w:rsidR="00A005B2" w:rsidRPr="00CC66CB">
        <w:fldChar w:fldCharType="begin"/>
      </w:r>
      <w:r w:rsidRPr="00CC66CB">
        <w:instrText xml:space="preserve"> GOTOBUTTON ZEqnNum769009  \* MERGEFORMAT </w:instrText>
      </w:r>
      <w:r w:rsidR="0007390A">
        <w:fldChar w:fldCharType="begin"/>
      </w:r>
      <w:r w:rsidR="0007390A">
        <w:instrText xml:space="preserve"> REF ZEqnNum769009 \* Charformat \! \* MERGEFORMAT </w:instrText>
      </w:r>
      <w:r w:rsidR="0007390A">
        <w:fldChar w:fldCharType="separate"/>
      </w:r>
      <w:r w:rsidR="0007390A">
        <w:rPr>
          <w:b/>
          <w:bCs/>
          <w:lang w:val="en-US"/>
        </w:rPr>
        <w:instrText>Error! Reference source not found.</w:instrText>
      </w:r>
      <w:r w:rsidR="0007390A">
        <w:fldChar w:fldCharType="end"/>
      </w:r>
      <w:r w:rsidR="00A005B2" w:rsidRPr="00CC66CB">
        <w:fldChar w:fldCharType="end"/>
      </w:r>
      <w:r w:rsidRPr="00CC66CB">
        <w:t xml:space="preserve"> the above equation can be written as:</w:t>
      </w:r>
    </w:p>
    <w:p w:rsidR="00A11EE5" w:rsidRPr="00CC66CB" w:rsidRDefault="00A11EE5" w:rsidP="00761EDF">
      <w:pPr>
        <w:pStyle w:val="ECCParagraph"/>
        <w:tabs>
          <w:tab w:val="left" w:pos="9072"/>
        </w:tabs>
        <w:ind w:left="2410"/>
        <w:jc w:val="left"/>
      </w:pPr>
      <w:r w:rsidRPr="00CC66CB">
        <w:object w:dxaOrig="2420" w:dyaOrig="360">
          <v:shape id="_x0000_i1243" type="#_x0000_t75" style="width:122pt;height:19pt" o:ole="">
            <v:imagedata r:id="rId547" o:title=""/>
          </v:shape>
          <o:OLEObject Type="Embed" ProgID="Equation.DSMT4" ShapeID="_x0000_i1243" DrawAspect="Content" ObjectID="_1420976980" r:id="rId548"/>
        </w:object>
      </w:r>
      <w:r w:rsidRPr="00CC66CB">
        <w:tab/>
      </w:r>
      <w:r>
        <w:t>(7</w:t>
      </w:r>
      <w:r w:rsidR="00281D21">
        <w:t>2</w:t>
      </w:r>
      <w:r>
        <w:t>)</w:t>
      </w:r>
    </w:p>
    <w:p w:rsidR="00A11EE5" w:rsidRPr="00CC66CB" w:rsidRDefault="00A11EE5" w:rsidP="00A11EE5">
      <w:pPr>
        <w:pStyle w:val="ECCParagraph"/>
      </w:pPr>
      <w:r w:rsidRPr="00CC66CB">
        <w:t>or:</w:t>
      </w:r>
    </w:p>
    <w:p w:rsidR="00A11EE5" w:rsidRPr="00CC66CB" w:rsidRDefault="00A11EE5" w:rsidP="00761EDF">
      <w:pPr>
        <w:pStyle w:val="ECCParagraph"/>
        <w:tabs>
          <w:tab w:val="left" w:pos="9072"/>
        </w:tabs>
        <w:ind w:left="3119"/>
        <w:jc w:val="left"/>
      </w:pPr>
      <w:r w:rsidRPr="00CC66CB">
        <w:object w:dxaOrig="1500" w:dyaOrig="360">
          <v:shape id="_x0000_i1244" type="#_x0000_t75" style="width:73pt;height:19pt" o:ole="">
            <v:imagedata r:id="rId549" o:title=""/>
          </v:shape>
          <o:OLEObject Type="Embed" ProgID="Equation.DSMT4" ShapeID="_x0000_i1244" DrawAspect="Content" ObjectID="_1420976981" r:id="rId550"/>
        </w:object>
      </w:r>
      <w:r w:rsidRPr="00CC66CB">
        <w:tab/>
      </w:r>
      <w:r w:rsidR="00281D21">
        <w:t>(73</w:t>
      </w:r>
      <w:r>
        <w:t>)</w:t>
      </w:r>
    </w:p>
    <w:p w:rsidR="00A11EE5" w:rsidRPr="00CC66CB" w:rsidRDefault="00A11EE5" w:rsidP="00A11EE5">
      <w:pPr>
        <w:pStyle w:val="ECCParagraph"/>
      </w:pPr>
      <w:r w:rsidRPr="00CC66CB">
        <w:t>If we set</w:t>
      </w:r>
      <w:r w:rsidRPr="00CC66CB">
        <w:object w:dxaOrig="1080" w:dyaOrig="279">
          <v:shape id="_x0000_i1245" type="#_x0000_t75" style="width:56pt;height:12pt" o:ole="">
            <v:imagedata r:id="rId551" o:title=""/>
          </v:shape>
          <o:OLEObject Type="Embed" ProgID="Equation.DSMT4" ShapeID="_x0000_i1245" DrawAspect="Content" ObjectID="_1420976982" r:id="rId552"/>
        </w:object>
      </w:r>
      <w:r w:rsidRPr="00CC66CB">
        <w:t xml:space="preserve">, then </w:t>
      </w:r>
      <w:r w:rsidRPr="00CC66CB">
        <w:object w:dxaOrig="240" w:dyaOrig="260">
          <v:shape id="_x0000_i1246" type="#_x0000_t75" style="width:13pt;height:13pt" o:ole="">
            <v:imagedata r:id="rId553" o:title=""/>
          </v:shape>
          <o:OLEObject Type="Embed" ProgID="Equation.DSMT4" ShapeID="_x0000_i1246" DrawAspect="Content" ObjectID="_1420976983" r:id="rId554"/>
        </w:object>
      </w:r>
      <w:r w:rsidRPr="00CC66CB">
        <w:t xml:space="preserve"> is also Gaussian (since it is expressed in dB) with mean value </w:t>
      </w:r>
      <w:r w:rsidRPr="00CC66CB">
        <w:object w:dxaOrig="320" w:dyaOrig="360">
          <v:shape id="_x0000_i1247" type="#_x0000_t75" style="width:15pt;height:19pt" o:ole="">
            <v:imagedata r:id="rId555" o:title=""/>
          </v:shape>
          <o:OLEObject Type="Embed" ProgID="Equation.DSMT4" ShapeID="_x0000_i1247" DrawAspect="Content" ObjectID="_1420976984" r:id="rId556"/>
        </w:object>
      </w:r>
      <w:r w:rsidRPr="00CC66CB">
        <w:t xml:space="preserve"> and standard deviation </w:t>
      </w:r>
      <w:r w:rsidRPr="00CC66CB">
        <w:object w:dxaOrig="300" w:dyaOrig="360">
          <v:shape id="_x0000_i1248" type="#_x0000_t75" style="width:15pt;height:19pt" o:ole="">
            <v:imagedata r:id="rId557" o:title=""/>
          </v:shape>
          <o:OLEObject Type="Embed" ProgID="Equation.DSMT4" ShapeID="_x0000_i1248" DrawAspect="Content" ObjectID="_1420976985" r:id="rId558"/>
        </w:object>
      </w:r>
      <w:r w:rsidRPr="00CC66CB">
        <w:t>:</w:t>
      </w:r>
    </w:p>
    <w:p w:rsidR="00A11EE5" w:rsidRPr="00CC66CB" w:rsidRDefault="00A11EE5" w:rsidP="00761EDF">
      <w:pPr>
        <w:pStyle w:val="ECCParagraph"/>
        <w:tabs>
          <w:tab w:val="left" w:pos="2410"/>
          <w:tab w:val="left" w:pos="9072"/>
        </w:tabs>
        <w:ind w:left="2410"/>
        <w:jc w:val="left"/>
      </w:pPr>
      <w:r w:rsidRPr="00CC66CB">
        <w:object w:dxaOrig="4920" w:dyaOrig="460">
          <v:shape id="_x0000_i1249" type="#_x0000_t75" style="width:244pt;height:22pt" o:ole="">
            <v:imagedata r:id="rId559" o:title=""/>
          </v:shape>
          <o:OLEObject Type="Embed" ProgID="Equation.DSMT4" ShapeID="_x0000_i1249" DrawAspect="Content" ObjectID="_1420976986" r:id="rId560"/>
        </w:object>
      </w:r>
      <w:r w:rsidRPr="00CC66CB">
        <w:tab/>
      </w:r>
      <w:r>
        <w:t>(</w:t>
      </w:r>
      <w:r w:rsidR="00281D21">
        <w:t>74</w:t>
      </w:r>
      <w:r>
        <w:t>)</w:t>
      </w:r>
    </w:p>
    <w:p w:rsidR="00A11EE5" w:rsidRPr="00CC66CB" w:rsidRDefault="00A11EE5" w:rsidP="00A11EE5">
      <w:pPr>
        <w:pStyle w:val="ECCParagraph"/>
      </w:pPr>
      <w:r w:rsidRPr="00CC66CB">
        <w:t>Then, following equation 29 of [14]:</w:t>
      </w:r>
    </w:p>
    <w:p w:rsidR="00A11EE5" w:rsidRPr="00CC66CB" w:rsidRDefault="00A11EE5" w:rsidP="00761EDF">
      <w:pPr>
        <w:pStyle w:val="ECCParagraph"/>
        <w:tabs>
          <w:tab w:val="left" w:pos="9072"/>
        </w:tabs>
        <w:ind w:left="2410"/>
        <w:jc w:val="left"/>
      </w:pPr>
      <w:r w:rsidRPr="00CC66CB">
        <w:object w:dxaOrig="2240" w:dyaOrig="360">
          <v:shape id="_x0000_i1250" type="#_x0000_t75" style="width:110pt;height:19pt" o:ole="">
            <v:imagedata r:id="rId561" o:title=""/>
          </v:shape>
          <o:OLEObject Type="Embed" ProgID="Equation.DSMT4" ShapeID="_x0000_i1250" DrawAspect="Content" ObjectID="_1420976987" r:id="rId562"/>
        </w:object>
      </w:r>
      <w:r w:rsidRPr="00CC66CB">
        <w:t xml:space="preserve"> </w:t>
      </w:r>
      <w:r w:rsidRPr="00CC66CB">
        <w:footnoteReference w:id="37"/>
      </w:r>
      <w:r w:rsidRPr="00CC66CB">
        <w:tab/>
      </w:r>
      <w:r w:rsidR="00281D21">
        <w:t>(75</w:t>
      </w:r>
      <w:r>
        <w:t>)</w:t>
      </w:r>
    </w:p>
    <w:p w:rsidR="00A11EE5" w:rsidRPr="00CC66CB" w:rsidRDefault="00A11EE5" w:rsidP="00A11EE5">
      <w:pPr>
        <w:pStyle w:val="ECCParagraph"/>
      </w:pPr>
      <w:r w:rsidRPr="00CC66CB">
        <w:t xml:space="preserve">and combining it with equation </w:t>
      </w:r>
      <w:r>
        <w:t>(38)</w:t>
      </w:r>
      <w:r w:rsidRPr="00CC66CB">
        <w:t xml:space="preserve"> gives:</w:t>
      </w:r>
    </w:p>
    <w:p w:rsidR="00A11EE5" w:rsidRPr="00CC66CB" w:rsidRDefault="00A11EE5" w:rsidP="00761EDF">
      <w:pPr>
        <w:pStyle w:val="ECCParagraph"/>
        <w:tabs>
          <w:tab w:val="left" w:pos="9072"/>
        </w:tabs>
        <w:ind w:left="3119"/>
        <w:jc w:val="left"/>
      </w:pPr>
      <w:r w:rsidRPr="00CC66CB">
        <w:object w:dxaOrig="1600" w:dyaOrig="360">
          <v:shape id="_x0000_i1251" type="#_x0000_t75" style="width:79pt;height:19pt" o:ole="">
            <v:imagedata r:id="rId563" o:title=""/>
          </v:shape>
          <o:OLEObject Type="Embed" ProgID="Equation.DSMT4" ShapeID="_x0000_i1251" DrawAspect="Content" ObjectID="_1420976988" r:id="rId564"/>
        </w:object>
      </w:r>
      <w:r w:rsidRPr="00CC66CB">
        <w:tab/>
      </w:r>
      <w:r w:rsidR="00281D21">
        <w:t>(76</w:t>
      </w:r>
      <w:r>
        <w:t>)</w:t>
      </w:r>
    </w:p>
    <w:p w:rsidR="00A11EE5" w:rsidRPr="00A73B83" w:rsidRDefault="00A11EE5" w:rsidP="00A11EE5">
      <w:pPr>
        <w:pStyle w:val="ECCParagraph"/>
      </w:pPr>
      <w:r w:rsidRPr="00CC66CB">
        <w:lastRenderedPageBreak/>
        <w:t xml:space="preserve">Since </w:t>
      </w:r>
      <w:r w:rsidRPr="00CC66CB">
        <w:object w:dxaOrig="340" w:dyaOrig="360">
          <v:shape id="_x0000_i1252" type="#_x0000_t75" style="width:19pt;height:19pt" o:ole="">
            <v:imagedata r:id="rId565" o:title=""/>
          </v:shape>
          <o:OLEObject Type="Embed" ProgID="Equation.DSMT4" ShapeID="_x0000_i1252" DrawAspect="Content" ObjectID="_1420976989" r:id="rId566"/>
        </w:object>
      </w:r>
      <w:r w:rsidRPr="00CC66CB">
        <w:t xml:space="preserve"> is known through equation </w:t>
      </w:r>
      <w:r w:rsidR="00722D57">
        <w:t>(70</w:t>
      </w:r>
      <w:r>
        <w:t>)</w:t>
      </w:r>
      <w:r w:rsidRPr="00CC66CB">
        <w:t xml:space="preserve">, and </w:t>
      </w:r>
      <w:r w:rsidRPr="00CC66CB">
        <w:object w:dxaOrig="300" w:dyaOrig="360">
          <v:shape id="_x0000_i1253" type="#_x0000_t75" style="width:15pt;height:19pt" o:ole="">
            <v:imagedata r:id="rId567" o:title=""/>
          </v:shape>
          <o:OLEObject Type="Embed" ProgID="Equation.DSMT4" ShapeID="_x0000_i1253" DrawAspect="Content" ObjectID="_1420976990" r:id="rId568"/>
        </w:object>
      </w:r>
      <w:r w:rsidRPr="00CC66CB">
        <w:t xml:space="preserve"> </w:t>
      </w:r>
      <w:r w:rsidRPr="00A73B83">
        <w:t xml:space="preserve">from </w:t>
      </w:r>
      <w:r w:rsidR="007428B6" w:rsidRPr="00A73B83">
        <w:t>equation</w:t>
      </w:r>
      <w:r w:rsidRPr="00A73B83">
        <w:t xml:space="preserve"> </w:t>
      </w:r>
      <w:r w:rsidR="007428B6" w:rsidRPr="00A73B83">
        <w:t>74</w:t>
      </w:r>
      <w:r w:rsidRPr="00A73B83">
        <w:t xml:space="preserve">, we can use the above equation to compute </w:t>
      </w:r>
      <w:r w:rsidRPr="00A73B83">
        <w:object w:dxaOrig="320" w:dyaOrig="360">
          <v:shape id="_x0000_i1254" type="#_x0000_t75" style="width:15pt;height:19pt" o:ole="">
            <v:imagedata r:id="rId569" o:title=""/>
          </v:shape>
          <o:OLEObject Type="Embed" ProgID="Equation.DSMT4" ShapeID="_x0000_i1254" DrawAspect="Content" ObjectID="_1420976991" r:id="rId570"/>
        </w:object>
      </w:r>
      <w:r w:rsidRPr="00A73B83">
        <w:t xml:space="preserve"> and then </w:t>
      </w:r>
      <w:r w:rsidRPr="00A73B83">
        <w:object w:dxaOrig="320" w:dyaOrig="360">
          <v:shape id="_x0000_i1255" type="#_x0000_t75" style="width:15pt;height:19pt" o:ole="">
            <v:imagedata r:id="rId571" o:title=""/>
          </v:shape>
          <o:OLEObject Type="Embed" ProgID="Equation.DSMT4" ShapeID="_x0000_i1255" DrawAspect="Content" ObjectID="_1420976992" r:id="rId572"/>
        </w:object>
      </w:r>
      <w:r w:rsidRPr="00A73B83">
        <w:t xml:space="preserve">. To do that however we need to derive the inverse of </w:t>
      </w:r>
      <w:r w:rsidRPr="00A73B83">
        <w:object w:dxaOrig="260" w:dyaOrig="279">
          <v:shape id="_x0000_i1256" type="#_x0000_t75" style="width:13pt;height:14pt" o:ole="">
            <v:imagedata r:id="rId573" o:title=""/>
          </v:shape>
          <o:OLEObject Type="Embed" ProgID="Equation.DSMT4" ShapeID="_x0000_i1256" DrawAspect="Content" ObjectID="_1420976993" r:id="rId574"/>
        </w:object>
      </w:r>
      <w:r w:rsidRPr="00A73B83">
        <w:t xml:space="preserve">(for a given </w:t>
      </w:r>
      <w:r w:rsidRPr="00A73B83">
        <w:object w:dxaOrig="300" w:dyaOrig="360">
          <v:shape id="_x0000_i1257" type="#_x0000_t75" style="width:15pt;height:19pt" o:ole="">
            <v:imagedata r:id="rId575" o:title=""/>
          </v:shape>
          <o:OLEObject Type="Embed" ProgID="Equation.DSMT4" ShapeID="_x0000_i1257" DrawAspect="Content" ObjectID="_1420976994" r:id="rId576"/>
        </w:object>
      </w:r>
      <w:r w:rsidRPr="00A73B83">
        <w:t xml:space="preserve">), which we believe is impractical. We chose instead to compute </w:t>
      </w:r>
      <w:r w:rsidRPr="00A73B83">
        <w:object w:dxaOrig="1020" w:dyaOrig="380">
          <v:shape id="_x0000_i1258" type="#_x0000_t75" style="width:50pt;height:19pt" o:ole="">
            <v:imagedata r:id="rId577" o:title=""/>
          </v:shape>
          <o:OLEObject Type="Embed" ProgID="Equation.DSMT4" ShapeID="_x0000_i1258" DrawAspect="Content" ObjectID="_1420976995" r:id="rId578"/>
        </w:object>
      </w:r>
      <w:r w:rsidRPr="00A73B83">
        <w:t xml:space="preserve"> numerically, and fill a lookup table for every practical value of </w:t>
      </w:r>
      <w:r w:rsidRPr="00A73B83">
        <w:object w:dxaOrig="340" w:dyaOrig="360">
          <v:shape id="_x0000_i1259" type="#_x0000_t75" style="width:19pt;height:19pt" o:ole="">
            <v:imagedata r:id="rId579" o:title=""/>
          </v:shape>
          <o:OLEObject Type="Embed" ProgID="Equation.DSMT4" ShapeID="_x0000_i1259" DrawAspect="Content" ObjectID="_1420976996" r:id="rId580"/>
        </w:object>
      </w:r>
      <w:r w:rsidRPr="00A73B83">
        <w:t xml:space="preserve"> and </w:t>
      </w:r>
      <w:r w:rsidRPr="00A73B83">
        <w:object w:dxaOrig="300" w:dyaOrig="360">
          <v:shape id="_x0000_i1260" type="#_x0000_t75" style="width:15pt;height:19pt" o:ole="">
            <v:imagedata r:id="rId581" o:title=""/>
          </v:shape>
          <o:OLEObject Type="Embed" ProgID="Equation.DSMT4" ShapeID="_x0000_i1260" DrawAspect="Content" ObjectID="_1420976997" r:id="rId582"/>
        </w:object>
      </w:r>
      <w:r w:rsidRPr="00A73B83">
        <w:t xml:space="preserve"> . Once </w:t>
      </w:r>
      <w:r w:rsidRPr="00A73B83">
        <w:object w:dxaOrig="320" w:dyaOrig="360">
          <v:shape id="_x0000_i1261" type="#_x0000_t75" style="width:15pt;height:19pt" o:ole="">
            <v:imagedata r:id="rId583" o:title=""/>
          </v:shape>
          <o:OLEObject Type="Embed" ProgID="Equation.DSMT4" ShapeID="_x0000_i1261" DrawAspect="Content" ObjectID="_1420976998" r:id="rId584"/>
        </w:object>
      </w:r>
      <w:r w:rsidRPr="00A73B83">
        <w:t xml:space="preserve"> is estimated, </w:t>
      </w:r>
      <w:r w:rsidRPr="00A73B83">
        <w:object w:dxaOrig="320" w:dyaOrig="360">
          <v:shape id="_x0000_i1262" type="#_x0000_t75" style="width:15pt;height:19pt" o:ole="">
            <v:imagedata r:id="rId585" o:title=""/>
          </v:shape>
          <o:OLEObject Type="Embed" ProgID="Equation.DSMT4" ShapeID="_x0000_i1262" DrawAspect="Content" ObjectID="_1420976999" r:id="rId586"/>
        </w:object>
      </w:r>
      <w:r w:rsidRPr="00A73B83">
        <w:t xml:space="preserve"> can be derived from:</w:t>
      </w:r>
    </w:p>
    <w:p w:rsidR="00A11EE5" w:rsidRPr="00A73B83" w:rsidRDefault="00A11EE5" w:rsidP="00761EDF">
      <w:pPr>
        <w:pStyle w:val="ECCParagraph"/>
        <w:tabs>
          <w:tab w:val="left" w:pos="9072"/>
        </w:tabs>
        <w:ind w:left="2694"/>
        <w:jc w:val="left"/>
      </w:pPr>
      <w:r w:rsidRPr="00A73B83">
        <w:object w:dxaOrig="3420" w:dyaOrig="360">
          <v:shape id="_x0000_i1263" type="#_x0000_t75" style="width:172pt;height:19pt" o:ole="">
            <v:imagedata r:id="rId587" o:title=""/>
          </v:shape>
          <o:OLEObject Type="Embed" ProgID="Equation.DSMT4" ShapeID="_x0000_i1263" DrawAspect="Content" ObjectID="_1420977000" r:id="rId588"/>
        </w:object>
      </w:r>
      <w:r w:rsidRPr="00A73B83">
        <w:tab/>
      </w:r>
      <w:r w:rsidR="00281D21" w:rsidRPr="00A73B83">
        <w:t>(77</w:t>
      </w:r>
      <w:r w:rsidRPr="00A73B83">
        <w:t>)</w:t>
      </w:r>
    </w:p>
    <w:p w:rsidR="00A11EE5" w:rsidRPr="00A73B83" w:rsidRDefault="00A11EE5" w:rsidP="00A11EE5">
      <w:pPr>
        <w:pStyle w:val="ECCParagraph"/>
      </w:pPr>
      <w:r w:rsidRPr="00A73B83">
        <w:object w:dxaOrig="300" w:dyaOrig="360">
          <v:shape id="_x0000_i1264" type="#_x0000_t75" style="width:15pt;height:19pt" o:ole="">
            <v:imagedata r:id="rId589" o:title=""/>
          </v:shape>
          <o:OLEObject Type="Embed" ProgID="Equation.DSMT4" ShapeID="_x0000_i1264" DrawAspect="Content" ObjectID="_1420977001" r:id="rId590"/>
        </w:object>
      </w:r>
      <w:r w:rsidRPr="00A73B83">
        <w:t xml:space="preserve"> is the mean value of the wanted field strength, and is one of the values that we get from the UKPM. Once a first estimate of </w:t>
      </w:r>
      <w:r w:rsidRPr="00A73B83">
        <w:object w:dxaOrig="320" w:dyaOrig="360">
          <v:shape id="_x0000_i1265" type="#_x0000_t75" style="width:15pt;height:19pt" o:ole="">
            <v:imagedata r:id="rId591" o:title=""/>
          </v:shape>
          <o:OLEObject Type="Embed" ProgID="Equation.DSMT4" ShapeID="_x0000_i1265" DrawAspect="Content" ObjectID="_1420977002" r:id="rId592"/>
        </w:object>
      </w:r>
      <w:r w:rsidRPr="00A73B83">
        <w:t xml:space="preserve"> is computed (it is an estimate because we assumed </w:t>
      </w:r>
      <w:r w:rsidRPr="00A73B83">
        <w:object w:dxaOrig="760" w:dyaOrig="360">
          <v:shape id="_x0000_i1266" type="#_x0000_t75" style="width:37pt;height:19pt" o:ole="">
            <v:imagedata r:id="rId593" o:title=""/>
          </v:shape>
          <o:OLEObject Type="Embed" ProgID="Equation.DSMT4" ShapeID="_x0000_i1266" DrawAspect="Content" ObjectID="_1420977003" r:id="rId594"/>
        </w:object>
      </w:r>
      <w:r w:rsidRPr="00A73B83">
        <w:t xml:space="preserve">, we can go back and compute </w:t>
      </w:r>
      <w:r w:rsidRPr="00A73B83">
        <w:object w:dxaOrig="300" w:dyaOrig="360">
          <v:shape id="_x0000_i1267" type="#_x0000_t75" style="width:15pt;height:19pt" o:ole="">
            <v:imagedata r:id="rId595" o:title=""/>
          </v:shape>
          <o:OLEObject Type="Embed" ProgID="Equation.DSMT4" ShapeID="_x0000_i1267" DrawAspect="Content" ObjectID="_1420977004" r:id="rId596"/>
        </w:object>
      </w:r>
      <w:r w:rsidRPr="00A73B83">
        <w:t>:</w:t>
      </w:r>
    </w:p>
    <w:p w:rsidR="00A11EE5" w:rsidRPr="00A73B83" w:rsidRDefault="00722D57" w:rsidP="00A11EE5">
      <w:pPr>
        <w:pStyle w:val="ECCParagraph"/>
      </w:pPr>
      <w:r w:rsidRPr="00A73B83">
        <w:t xml:space="preserve">Following </w:t>
      </w:r>
      <w:r w:rsidR="007428B6" w:rsidRPr="00A73B83">
        <w:t>equation (30) of [15]</w:t>
      </w:r>
      <w:r w:rsidR="00FE70AD" w:rsidRPr="00A73B83">
        <w:t xml:space="preserve">: </w:t>
      </w:r>
      <w:r w:rsidR="007428B6" w:rsidRPr="00A73B83">
        <w:t xml:space="preserve"> </w:t>
      </w:r>
    </w:p>
    <w:p w:rsidR="00A11EE5" w:rsidRPr="00CC66CB" w:rsidRDefault="00A11EE5" w:rsidP="00761EDF">
      <w:pPr>
        <w:pStyle w:val="ECCParagraph"/>
        <w:tabs>
          <w:tab w:val="left" w:pos="9072"/>
        </w:tabs>
        <w:ind w:left="1985"/>
        <w:jc w:val="left"/>
      </w:pPr>
      <w:r w:rsidRPr="00A73B83">
        <w:object w:dxaOrig="5560" w:dyaOrig="800">
          <v:shape id="_x0000_i1268" type="#_x0000_t75" style="width:276pt;height:40pt" o:ole="">
            <v:imagedata r:id="rId597" o:title=""/>
          </v:shape>
          <o:OLEObject Type="Embed" ProgID="Equation.DSMT4" ShapeID="_x0000_i1268" DrawAspect="Content" ObjectID="_1420977005" r:id="rId598"/>
        </w:object>
      </w:r>
      <w:r w:rsidRPr="00CC66CB">
        <w:tab/>
      </w:r>
      <w:r>
        <w:t>(</w:t>
      </w:r>
      <w:r w:rsidR="00281D21">
        <w:t>78</w:t>
      </w:r>
      <w:r>
        <w:t>)</w:t>
      </w:r>
    </w:p>
    <w:p w:rsidR="00A11EE5" w:rsidRPr="00CC66CB" w:rsidRDefault="00A11EE5" w:rsidP="00A11EE5">
      <w:pPr>
        <w:pStyle w:val="ECCParagraph"/>
      </w:pPr>
      <w:r w:rsidRPr="00CC66CB">
        <w:t xml:space="preserve">And since </w:t>
      </w:r>
      <w:r w:rsidRPr="00CC66CB">
        <w:object w:dxaOrig="1460" w:dyaOrig="380">
          <v:shape id="_x0000_i1269" type="#_x0000_t75" style="width:1in;height:19pt" o:ole="">
            <v:imagedata r:id="rId599" o:title=""/>
          </v:shape>
          <o:OLEObject Type="Embed" ProgID="Equation.DSMT4" ShapeID="_x0000_i1269" DrawAspect="Content" ObjectID="_1420977006" r:id="rId600"/>
        </w:object>
      </w:r>
      <w:r w:rsidRPr="00CC66CB">
        <w:t>:</w:t>
      </w:r>
    </w:p>
    <w:p w:rsidR="00A11EE5" w:rsidRPr="00CC66CB" w:rsidRDefault="00A11EE5" w:rsidP="00761EDF">
      <w:pPr>
        <w:pStyle w:val="ECCParagraph"/>
        <w:tabs>
          <w:tab w:val="left" w:pos="9072"/>
        </w:tabs>
        <w:ind w:left="1134"/>
        <w:jc w:val="left"/>
      </w:pPr>
      <w:r w:rsidRPr="00CC66CB">
        <w:object w:dxaOrig="6060" w:dyaOrig="880">
          <v:shape id="_x0000_i1270" type="#_x0000_t75" style="width:303pt;height:44pt" o:ole="">
            <v:imagedata r:id="rId601" o:title=""/>
          </v:shape>
          <o:OLEObject Type="Embed" ProgID="Equation.DSMT4" ShapeID="_x0000_i1270" DrawAspect="Content" ObjectID="_1420977007" r:id="rId602"/>
        </w:object>
      </w:r>
      <w:r w:rsidRPr="00CC66CB">
        <w:tab/>
      </w:r>
      <w:r>
        <w:t>(</w:t>
      </w:r>
      <w:r w:rsidR="00281D21">
        <w:t>79</w:t>
      </w:r>
      <w:r>
        <w:t>)</w:t>
      </w:r>
    </w:p>
    <w:p w:rsidR="00A11EE5" w:rsidRPr="00CC66CB" w:rsidRDefault="00A11EE5" w:rsidP="00A11EE5">
      <w:pPr>
        <w:pStyle w:val="ECCParagraph"/>
      </w:pPr>
      <w:r w:rsidRPr="00CC66CB">
        <w:t xml:space="preserve">If we repeat the process a few times, the value of </w:t>
      </w:r>
      <w:r w:rsidRPr="00CC66CB">
        <w:object w:dxaOrig="320" w:dyaOrig="360">
          <v:shape id="_x0000_i1271" type="#_x0000_t75" style="width:15pt;height:19pt" o:ole="">
            <v:imagedata r:id="rId603" o:title=""/>
          </v:shape>
          <o:OLEObject Type="Embed" ProgID="Equation.DSMT4" ShapeID="_x0000_i1271" DrawAspect="Content" ObjectID="_1420977008" r:id="rId604"/>
        </w:object>
      </w:r>
      <w:r w:rsidRPr="00CC66CB">
        <w:t xml:space="preserve"> will stabilise and from that we can obtain </w:t>
      </w:r>
      <w:r w:rsidRPr="00CC66CB">
        <w:object w:dxaOrig="320" w:dyaOrig="360">
          <v:shape id="_x0000_i1272" type="#_x0000_t75" style="width:15pt;height:19pt" o:ole="">
            <v:imagedata r:id="rId605" o:title=""/>
          </v:shape>
          <o:OLEObject Type="Embed" ProgID="Equation.DSMT4" ShapeID="_x0000_i1272" DrawAspect="Content" ObjectID="_1420977009" r:id="rId606"/>
        </w:object>
      </w:r>
      <w:r w:rsidRPr="00CC66CB">
        <w:t xml:space="preserve"> which is the protected field strength we seek.</w:t>
      </w:r>
    </w:p>
    <w:p w:rsidR="00A11EE5" w:rsidRPr="00CC66CB" w:rsidRDefault="00A11EE5" w:rsidP="00A11EE5">
      <w:pPr>
        <w:pStyle w:val="ECCParagraph"/>
      </w:pPr>
      <w:r w:rsidRPr="00CC66CB">
        <w:object w:dxaOrig="300" w:dyaOrig="360">
          <v:shape id="_x0000_i1273" type="#_x0000_t75" style="width:15pt;height:19pt" o:ole="">
            <v:imagedata r:id="rId607" o:title=""/>
          </v:shape>
          <o:OLEObject Type="Embed" ProgID="Equation.DSMT4" ShapeID="_x0000_i1273" DrawAspect="Content" ObjectID="_1420977010" r:id="rId608"/>
        </w:object>
      </w:r>
      <w:r w:rsidRPr="00CC66CB">
        <w:t xml:space="preserve"> is the standard deviation of the wanted signal (expressed in dB). In MFN networks, the wanted signal comes from one transmitter, so </w:t>
      </w:r>
      <w:r w:rsidRPr="00CC66CB">
        <w:object w:dxaOrig="840" w:dyaOrig="360">
          <v:shape id="_x0000_i1274" type="#_x0000_t75" style="width:42pt;height:19pt" o:ole="">
            <v:imagedata r:id="rId609" o:title=""/>
          </v:shape>
          <o:OLEObject Type="Embed" ProgID="Equation.DSMT4" ShapeID="_x0000_i1274" DrawAspect="Content" ObjectID="_1420977011" r:id="rId610"/>
        </w:object>
      </w:r>
      <w:r w:rsidRPr="00CC66CB">
        <w:t xml:space="preserve">dB. In SFNs though the value can be different, as a result we have to read </w:t>
      </w:r>
      <w:r w:rsidRPr="00CC66CB">
        <w:object w:dxaOrig="300" w:dyaOrig="360">
          <v:shape id="_x0000_i1275" type="#_x0000_t75" style="width:15pt;height:19pt" o:ole="">
            <v:imagedata r:id="rId611" o:title=""/>
          </v:shape>
          <o:OLEObject Type="Embed" ProgID="Equation.DSMT4" ShapeID="_x0000_i1275" DrawAspect="Content" ObjectID="_1420977012" r:id="rId612"/>
        </w:object>
      </w:r>
      <w:r w:rsidRPr="00CC66CB">
        <w:t xml:space="preserve"> form the UKPM results rather than setting it to a fixed value.</w:t>
      </w:r>
    </w:p>
    <w:p w:rsidR="00A11EE5" w:rsidRPr="00CC66CB" w:rsidRDefault="00A11EE5" w:rsidP="00A11EE5">
      <w:pPr>
        <w:pStyle w:val="ECCParagraph"/>
      </w:pP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685" w:name="_Ref334022493"/>
      <w:bookmarkStart w:id="686" w:name="_Toc335262306"/>
      <w:bookmarkStart w:id="687" w:name="_Toc347231271"/>
      <w:r w:rsidRPr="00CC66CB">
        <w:lastRenderedPageBreak/>
        <w:t>worked example for the translation process for the protection of DTT</w:t>
      </w:r>
      <w:r w:rsidRPr="00CC66CB" w:rsidDel="00D102F6">
        <w:t xml:space="preserve"> </w:t>
      </w:r>
      <w:r w:rsidRPr="00CC66CB">
        <w:t>USING THE MONTE-CARLO METHOD</w:t>
      </w:r>
      <w:bookmarkEnd w:id="685"/>
      <w:bookmarkEnd w:id="686"/>
      <w:bookmarkEnd w:id="687"/>
    </w:p>
    <w:p w:rsidR="00A11EE5" w:rsidRPr="00CC66CB" w:rsidRDefault="00A11EE5" w:rsidP="00A11EE5">
      <w:pPr>
        <w:spacing w:after="240"/>
        <w:jc w:val="both"/>
        <w:rPr>
          <w:szCs w:val="20"/>
          <w:lang w:val="en-GB"/>
        </w:rPr>
      </w:pPr>
      <w:r w:rsidRPr="00CC66CB">
        <w:rPr>
          <w:szCs w:val="20"/>
          <w:lang w:val="en-GB"/>
        </w:rPr>
        <w:t xml:space="preserve">For a given geographic pixel, the database must examine all relevant co-channel and adjacent-channel interference scenarios with respect to the victim DTT channels. </w:t>
      </w:r>
    </w:p>
    <w:p w:rsidR="00A11EE5" w:rsidRPr="00CC66CB" w:rsidRDefault="00A11EE5" w:rsidP="00A11EE5">
      <w:pPr>
        <w:spacing w:after="240"/>
        <w:jc w:val="both"/>
        <w:rPr>
          <w:szCs w:val="20"/>
          <w:lang w:val="en-GB"/>
        </w:rPr>
      </w:pPr>
      <w:r w:rsidRPr="00CC66CB">
        <w:rPr>
          <w:szCs w:val="20"/>
          <w:lang w:val="en-GB"/>
        </w:rPr>
        <w:t xml:space="preserve">For each WSD-to-DTT frequency offset maximum permitted WSD </w:t>
      </w:r>
      <w:r>
        <w:rPr>
          <w:sz w:val="18"/>
          <w:szCs w:val="18"/>
        </w:rPr>
        <w:t xml:space="preserve">e.i.r.p. </w:t>
      </w:r>
      <w:r w:rsidRPr="00CC66CB">
        <w:rPr>
          <w:szCs w:val="20"/>
          <w:lang w:val="en-GB"/>
        </w:rPr>
        <w:t>emission levels required for a tolerable level of interference to the DTT services.</w:t>
      </w:r>
    </w:p>
    <w:p w:rsidR="00A11EE5" w:rsidRDefault="00A11EE5" w:rsidP="00A11EE5">
      <w:pPr>
        <w:spacing w:after="120"/>
        <w:jc w:val="both"/>
        <w:rPr>
          <w:szCs w:val="20"/>
          <w:lang w:val="en-GB"/>
        </w:rPr>
      </w:pPr>
      <w:r w:rsidRPr="00CC66CB">
        <w:rPr>
          <w:szCs w:val="20"/>
          <w:lang w:val="en-GB"/>
        </w:rPr>
        <w:t>The following calculations are to be performed for any given pixel where the WSD operates, and for all frequency separations between the WSD’s candidate channel and the DTT channels:</w:t>
      </w:r>
    </w:p>
    <w:p w:rsidR="00AC10E5" w:rsidRDefault="00AC10E5" w:rsidP="00A11EE5">
      <w:pPr>
        <w:spacing w:after="120"/>
        <w:jc w:val="both"/>
        <w:rPr>
          <w:szCs w:val="20"/>
          <w:lang w:val="en-GB"/>
        </w:rPr>
      </w:pPr>
    </w:p>
    <w:p w:rsidR="00AC10E5" w:rsidRPr="00AC10E5" w:rsidRDefault="00AC10E5" w:rsidP="00AC10E5">
      <w:pPr>
        <w:pStyle w:val="ListParagraph"/>
        <w:numPr>
          <w:ilvl w:val="0"/>
          <w:numId w:val="106"/>
        </w:numPr>
        <w:spacing w:after="120"/>
        <w:ind w:left="426" w:hanging="426"/>
        <w:jc w:val="both"/>
        <w:rPr>
          <w:szCs w:val="20"/>
          <w:lang w:val="en-GB"/>
        </w:rPr>
      </w:pPr>
      <w:r w:rsidRPr="00CC66CB">
        <w:rPr>
          <w:rFonts w:cs="Arial"/>
          <w:szCs w:val="20"/>
          <w:lang w:val="en-GB" w:eastAsia="en-GB"/>
        </w:rPr>
        <w:t xml:space="preserve">In order to reduce the computational time, the geo-location database could contain a set of information, namely the frequencies, median </w:t>
      </w:r>
      <w:r w:rsidRPr="00CC66CB">
        <w:rPr>
          <w:rFonts w:cs="Arial"/>
          <w:i/>
          <w:szCs w:val="20"/>
          <w:lang w:val="en-GB" w:eastAsia="en-GB"/>
        </w:rPr>
        <w:t>mS(dBm)</w:t>
      </w:r>
      <w:r w:rsidRPr="00CC66CB">
        <w:rPr>
          <w:rFonts w:cs="Arial"/>
          <w:position w:val="-12"/>
          <w:szCs w:val="20"/>
          <w:lang w:val="en-GB" w:eastAsia="en-GB"/>
        </w:rPr>
        <w:t xml:space="preserve"> </w:t>
      </w:r>
      <w:r w:rsidRPr="00CC66CB">
        <w:rPr>
          <w:rFonts w:cs="Arial"/>
          <w:szCs w:val="20"/>
          <w:lang w:val="en-GB" w:eastAsia="en-GB"/>
        </w:rPr>
        <w:t xml:space="preserve">and standard deviation </w:t>
      </w:r>
      <w:r w:rsidRPr="00CC66CB">
        <w:rPr>
          <w:rFonts w:cs="Arial"/>
          <w:i/>
          <w:szCs w:val="20"/>
          <w:lang w:val="en-GB" w:eastAsia="en-GB"/>
        </w:rPr>
        <w:sym w:font="Symbol" w:char="F073"/>
      </w:r>
      <w:r w:rsidRPr="00CC66CB">
        <w:rPr>
          <w:rFonts w:cs="Arial"/>
          <w:i/>
          <w:szCs w:val="20"/>
          <w:lang w:val="en-GB" w:eastAsia="en-GB"/>
        </w:rPr>
        <w:t>S(dB)</w:t>
      </w:r>
      <w:r w:rsidRPr="00CC66CB">
        <w:rPr>
          <w:rFonts w:cs="Arial"/>
          <w:szCs w:val="20"/>
          <w:lang w:val="en-GB" w:eastAsia="en-GB"/>
        </w:rPr>
        <w:t xml:space="preserve"> of the received DTT signal power/field strength, the median </w:t>
      </w:r>
      <w:r w:rsidRPr="00CC66CB">
        <w:rPr>
          <w:rFonts w:cs="Arial"/>
          <w:i/>
          <w:szCs w:val="20"/>
          <w:lang w:val="en-GB" w:eastAsia="en-GB"/>
        </w:rPr>
        <w:t>mU(dBm)</w:t>
      </w:r>
      <w:r w:rsidRPr="00CC66CB">
        <w:rPr>
          <w:rFonts w:cs="Arial"/>
          <w:szCs w:val="20"/>
          <w:lang w:val="en-GB" w:eastAsia="en-GB"/>
        </w:rPr>
        <w:t xml:space="preserve"> and standard deviation </w:t>
      </w:r>
      <w:r w:rsidRPr="00CC66CB">
        <w:rPr>
          <w:rFonts w:cs="Arial"/>
          <w:i/>
          <w:szCs w:val="20"/>
          <w:lang w:val="en-GB" w:eastAsia="en-GB"/>
        </w:rPr>
        <w:sym w:font="Symbol" w:char="F073"/>
      </w:r>
      <w:r w:rsidRPr="00CC66CB">
        <w:rPr>
          <w:rFonts w:cs="Arial"/>
          <w:i/>
          <w:szCs w:val="20"/>
          <w:lang w:val="en-GB" w:eastAsia="en-GB"/>
        </w:rPr>
        <w:t>U(dB)</w:t>
      </w:r>
      <w:r w:rsidRPr="00CC66CB">
        <w:rPr>
          <w:rFonts w:cs="Arial"/>
          <w:szCs w:val="20"/>
          <w:lang w:val="en-GB" w:eastAsia="en-GB"/>
        </w:rPr>
        <w:t xml:space="preserve"> of the DTT interferer powers/field strengths, as well as the resulting DTT location probability q1 in every geographic pixel. The above parameters can be provided by the national DTT network planning model. In the absence of such a model, the above parameters can be calculated explicitly based on the technical characteristics and locations of the DTT transmitters, as described</w:t>
      </w:r>
      <w:r>
        <w:rPr>
          <w:rFonts w:cs="Arial"/>
          <w:szCs w:val="20"/>
          <w:lang w:val="en-GB" w:eastAsia="en-GB"/>
        </w:rPr>
        <w:t xml:space="preserve"> in Equation (1);</w:t>
      </w:r>
    </w:p>
    <w:p w:rsidR="00A11EE5" w:rsidRPr="00CC66CB" w:rsidRDefault="00A11EE5" w:rsidP="00A11EE5">
      <w:pPr>
        <w:numPr>
          <w:ilvl w:val="0"/>
          <w:numId w:val="18"/>
        </w:numPr>
        <w:spacing w:before="120"/>
        <w:jc w:val="both"/>
        <w:rPr>
          <w:rFonts w:cs="Arial"/>
          <w:szCs w:val="20"/>
          <w:lang w:val="en-GB"/>
        </w:rPr>
      </w:pPr>
      <w:r w:rsidRPr="00CC66CB">
        <w:rPr>
          <w:rFonts w:cs="Arial"/>
          <w:szCs w:val="20"/>
          <w:lang w:val="en-GB"/>
        </w:rPr>
        <w:t>The geo-location database translation engine will need to 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necessary because the precise spatial separation between the WSD and a victim DTT receiver within the given pixel cannot be known by the database. For DTT channels that are not used by the DTT service in the same pixel as the WSD, the coupling gain can be based on the actual spatial separation between the pixel where the WSD operates and the pixel where the DTT channel is used by the DTT service.</w:t>
      </w:r>
    </w:p>
    <w:p w:rsidR="00A11EE5" w:rsidRPr="00CC66CB" w:rsidRDefault="00A11EE5" w:rsidP="00A11EE5">
      <w:pPr>
        <w:numPr>
          <w:ilvl w:val="0"/>
          <w:numId w:val="18"/>
        </w:numPr>
        <w:spacing w:before="120"/>
        <w:jc w:val="both"/>
        <w:rPr>
          <w:rFonts w:cs="Arial"/>
          <w:szCs w:val="20"/>
          <w:lang w:val="en-GB"/>
        </w:rPr>
      </w:pPr>
      <w:r w:rsidRPr="00CC66CB">
        <w:rPr>
          <w:rFonts w:cs="Arial"/>
          <w:szCs w:val="20"/>
          <w:lang w:val="en-GB"/>
        </w:rPr>
        <w:t>The geo-location database will need to assume a certain number of parameters:</w:t>
      </w:r>
    </w:p>
    <w:p w:rsidR="00A11EE5" w:rsidRPr="00CC66CB" w:rsidRDefault="00A11EE5" w:rsidP="00A11EE5">
      <w:pPr>
        <w:numPr>
          <w:ilvl w:val="1"/>
          <w:numId w:val="18"/>
        </w:numPr>
        <w:jc w:val="both"/>
        <w:rPr>
          <w:rFonts w:cs="Arial"/>
          <w:szCs w:val="20"/>
          <w:lang w:val="en-GB"/>
        </w:rPr>
      </w:pPr>
      <w:r w:rsidRPr="00CC66CB">
        <w:rPr>
          <w:rFonts w:cs="Arial"/>
          <w:szCs w:val="20"/>
          <w:lang w:val="en-GB"/>
        </w:rPr>
        <w:t xml:space="preserve">tolerable degradation </w:t>
      </w:r>
      <w:r w:rsidRPr="00CC66CB">
        <w:rPr>
          <w:rFonts w:cs="Arial"/>
          <w:szCs w:val="20"/>
          <w:lang w:val="en-GB"/>
        </w:rPr>
        <w:sym w:font="Symbol" w:char="F044"/>
      </w:r>
      <w:r w:rsidRPr="00CC66CB">
        <w:rPr>
          <w:rFonts w:cs="Arial"/>
          <w:szCs w:val="20"/>
          <w:lang w:val="en-GB"/>
        </w:rPr>
        <w:t>q= q1 – q2 in the DTT location probability of pixels where the DTT services are used.</w:t>
      </w:r>
    </w:p>
    <w:p w:rsidR="00A11EE5" w:rsidRPr="00CC66CB" w:rsidRDefault="00A11EE5" w:rsidP="00A11EE5">
      <w:pPr>
        <w:numPr>
          <w:ilvl w:val="1"/>
          <w:numId w:val="18"/>
        </w:numPr>
        <w:jc w:val="both"/>
        <w:rPr>
          <w:rFonts w:cs="Arial"/>
          <w:szCs w:val="20"/>
          <w:lang w:val="en-GB"/>
        </w:rPr>
      </w:pPr>
      <w:r w:rsidRPr="00CC66CB">
        <w:rPr>
          <w:rFonts w:cs="Arial"/>
          <w:szCs w:val="20"/>
          <w:lang w:val="en-GB"/>
        </w:rPr>
        <w:t>the appropriate protection ratios for the WSD.</w:t>
      </w:r>
    </w:p>
    <w:p w:rsidR="00A11EE5" w:rsidRDefault="00A11EE5" w:rsidP="00A11EE5">
      <w:pPr>
        <w:numPr>
          <w:ilvl w:val="0"/>
          <w:numId w:val="18"/>
        </w:numPr>
        <w:spacing w:before="120"/>
        <w:jc w:val="both"/>
        <w:rPr>
          <w:rFonts w:cs="Arial"/>
          <w:szCs w:val="20"/>
          <w:lang w:val="en-GB" w:eastAsia="en-GB"/>
        </w:rPr>
      </w:pPr>
      <w:r w:rsidRPr="00CC66CB">
        <w:rPr>
          <w:rFonts w:cs="Arial"/>
          <w:szCs w:val="20"/>
          <w:lang w:val="en-GB"/>
        </w:rPr>
        <w:t xml:space="preserve">The database can readily compute the maximum permitted WSD </w:t>
      </w:r>
      <w:r>
        <w:rPr>
          <w:sz w:val="18"/>
          <w:szCs w:val="18"/>
        </w:rPr>
        <w:t>e.i.r.p.</w:t>
      </w:r>
      <w:r w:rsidRPr="00CC66CB">
        <w:rPr>
          <w:rFonts w:cs="Arial"/>
          <w:szCs w:val="20"/>
          <w:lang w:val="en-GB"/>
        </w:rPr>
        <w:t>s by the Monte Carlo methodology or the analytical approximations described in sections above.</w:t>
      </w:r>
    </w:p>
    <w:p w:rsidR="00A11EE5" w:rsidRPr="00CC66CB" w:rsidRDefault="00A11EE5" w:rsidP="00A11EE5">
      <w:pPr>
        <w:spacing w:before="120"/>
        <w:ind w:left="340"/>
        <w:jc w:val="both"/>
        <w:rPr>
          <w:rFonts w:cs="Arial"/>
          <w:szCs w:val="20"/>
          <w:lang w:val="en-GB" w:eastAsia="en-GB"/>
        </w:rPr>
      </w:pPr>
    </w:p>
    <w:p w:rsidR="00A11EE5" w:rsidRPr="00CC66CB" w:rsidRDefault="00A11EE5" w:rsidP="00A11EE5">
      <w:pPr>
        <w:pStyle w:val="ECCParagraph"/>
      </w:pPr>
      <w:r w:rsidRPr="00CC66CB">
        <w:t>In general, with either the Monte Carlo or the analytical approaches, for each pixel covered by a DTT service, the location probability in the presence of DTT interference only will be calculated once</w:t>
      </w:r>
      <w:r w:rsidRPr="00CC66CB">
        <w:footnoteReference w:id="38"/>
      </w:r>
      <w:r w:rsidRPr="00CC66CB">
        <w:t xml:space="preserve"> and be stored in the geo-location database.</w:t>
      </w:r>
    </w:p>
    <w:p w:rsidR="00A11EE5" w:rsidRPr="00CC66CB" w:rsidRDefault="00A11EE5" w:rsidP="00A11EE5">
      <w:pPr>
        <w:pStyle w:val="ECCParagraph"/>
      </w:pPr>
      <w:r w:rsidRPr="00CC66CB">
        <w:t>In order to calculate the DTT location probability in the presence of DTT interference and WSD interference it would be necessary to take account of all WSD interference sources. The number of WSD interfering sources will be large and many of the WSDs will be changing locations, at least periodically. This will involve a large number of calculations (either Monte Carlo or analytical) for each pixel and each relevant frequency.</w:t>
      </w:r>
    </w:p>
    <w:p w:rsidR="00A11EE5" w:rsidRPr="00CC66CB" w:rsidRDefault="00A11EE5" w:rsidP="00A11EE5">
      <w:pPr>
        <w:pStyle w:val="ECCParagraph"/>
      </w:pPr>
      <w:r w:rsidRPr="00CC66CB">
        <w:t>In Annex 3, sections A3.6 to A3.8, it is shown, using Monte Carlo simulation, that for a small degradation in location probability (0.1% to 1%, say) an overall aggregate nuisance field (OANF) can be calculated. That is, knowing the OANF, only the individual nuisance fields need to be calculated, power-summed and compared to the OAFN. If the OAFN is exceeded, the degradation in location probability will be too large.</w:t>
      </w:r>
    </w:p>
    <w:p w:rsidR="00A11EE5" w:rsidRPr="00CC66CB" w:rsidRDefault="00A11EE5" w:rsidP="00A11EE5">
      <w:pPr>
        <w:pStyle w:val="ECCParagraph"/>
      </w:pPr>
      <w:r w:rsidRPr="00CC66CB">
        <w:t xml:space="preserve">This means that, instead of doing using Monte Carlo simulation or analytical calculations repeatedly, the maximum permissible WSD </w:t>
      </w:r>
      <w:r>
        <w:rPr>
          <w:sz w:val="18"/>
          <w:szCs w:val="18"/>
        </w:rPr>
        <w:t>e.i.r.p.</w:t>
      </w:r>
      <w:r w:rsidRPr="00CC66CB">
        <w:t xml:space="preserve"> can be obtained by determining the relevant nuisance fields, and power summing.</w:t>
      </w:r>
    </w:p>
    <w:p w:rsidR="00A11EE5" w:rsidRPr="00CC66CB" w:rsidRDefault="00A11EE5" w:rsidP="00A11EE5">
      <w:pPr>
        <w:pStyle w:val="ECCParagraph"/>
      </w:pPr>
      <w:r w:rsidRPr="00CC66CB">
        <w:lastRenderedPageBreak/>
        <w:t>The section below shows the steps that would be involved and the storage requirements for this shorter, less calculation intensive, procedure</w:t>
      </w:r>
    </w:p>
    <w:p w:rsidR="00A11EE5" w:rsidRPr="00CC66CB" w:rsidRDefault="00A11EE5" w:rsidP="00A11EE5">
      <w:pPr>
        <w:pStyle w:val="ECCAnnexheading2"/>
        <w:ind w:left="860" w:hanging="860"/>
        <w:rPr>
          <w:lang w:val="en-GB"/>
        </w:rPr>
      </w:pPr>
      <w:r w:rsidRPr="00CC66CB">
        <w:rPr>
          <w:lang w:val="en-GB"/>
        </w:rPr>
        <w:t xml:space="preserve"> Procedure to determine maximum permissible WSD </w:t>
      </w:r>
      <w:r>
        <w:rPr>
          <w:sz w:val="18"/>
          <w:szCs w:val="18"/>
        </w:rPr>
        <w:t>e.i.r.p.</w:t>
      </w:r>
      <w:r w:rsidRPr="00CC66CB">
        <w:rPr>
          <w:lang w:val="en-GB"/>
        </w:rPr>
        <w:t xml:space="preserve"> using OANF</w:t>
      </w:r>
    </w:p>
    <w:p w:rsidR="00A11EE5" w:rsidRPr="00CC66CB" w:rsidRDefault="00A11EE5" w:rsidP="00A11EE5">
      <w:pPr>
        <w:pStyle w:val="ECCAnnexheading3"/>
        <w:rPr>
          <w:lang w:val="en-GB"/>
        </w:rPr>
      </w:pPr>
      <w:bookmarkStart w:id="688" w:name="_Toc321825801"/>
      <w:bookmarkStart w:id="689" w:name="_Toc325620139"/>
      <w:r w:rsidRPr="00CC66CB">
        <w:rPr>
          <w:lang w:val="en-GB"/>
        </w:rPr>
        <w:t>Database Data Storage</w:t>
      </w:r>
      <w:bookmarkEnd w:id="688"/>
      <w:bookmarkEnd w:id="689"/>
    </w:p>
    <w:p w:rsidR="00A11EE5" w:rsidRPr="00CC66CB" w:rsidRDefault="00A11EE5" w:rsidP="00A11EE5">
      <w:pPr>
        <w:spacing w:after="240"/>
        <w:jc w:val="both"/>
        <w:rPr>
          <w:rFonts w:cs="Arial"/>
          <w:szCs w:val="20"/>
          <w:lang w:val="en-GB"/>
        </w:rPr>
      </w:pPr>
      <w:r w:rsidRPr="00CC66CB">
        <w:rPr>
          <w:rFonts w:cs="Arial"/>
          <w:szCs w:val="20"/>
          <w:lang w:val="en-GB"/>
        </w:rPr>
        <w:t>The following tables give a schematic representation of the data that the data base may contain in order to facili</w:t>
      </w:r>
      <w:r>
        <w:rPr>
          <w:rFonts w:cs="Arial"/>
          <w:szCs w:val="20"/>
          <w:lang w:val="en-GB"/>
        </w:rPr>
        <w:t>tate the required calculations.</w:t>
      </w:r>
    </w:p>
    <w:p w:rsidR="00A11EE5" w:rsidRPr="00CC66CB" w:rsidRDefault="00A11EE5" w:rsidP="00A11EE5">
      <w:pPr>
        <w:pStyle w:val="ECCAnnexheading4"/>
        <w:rPr>
          <w:lang w:val="en-GB"/>
        </w:rPr>
      </w:pPr>
      <w:bookmarkStart w:id="690" w:name="_Toc321825802"/>
      <w:bookmarkStart w:id="691" w:name="_Toc325620140"/>
      <w:r w:rsidRPr="00CC66CB">
        <w:rPr>
          <w:lang w:val="en-GB"/>
        </w:rPr>
        <w:t>Data for Calculation</w:t>
      </w:r>
      <w:bookmarkEnd w:id="690"/>
      <w:bookmarkEnd w:id="691"/>
    </w:p>
    <w:p w:rsidR="00A11EE5" w:rsidRPr="00CC66CB" w:rsidRDefault="00A11EE5" w:rsidP="00A11EE5">
      <w:pPr>
        <w:spacing w:after="240"/>
        <w:jc w:val="both"/>
        <w:rPr>
          <w:rFonts w:cs="Arial"/>
          <w:szCs w:val="20"/>
          <w:lang w:val="en-GB"/>
        </w:rPr>
      </w:pPr>
      <w:r w:rsidRPr="00CC66CB">
        <w:rPr>
          <w:rFonts w:cs="Arial"/>
          <w:szCs w:val="20"/>
          <w:lang w:val="en-GB"/>
        </w:rPr>
        <w:t>For each pixel, the DTT frequencies received with a sufficient level (corresponding to the planned reception mode: fixed, portable outdoor or portable indoor) in the pixel are stored.</w:t>
      </w:r>
    </w:p>
    <w:p w:rsidR="00A11EE5" w:rsidRPr="00CC66CB" w:rsidRDefault="00A11EE5" w:rsidP="00A11EE5">
      <w:pPr>
        <w:spacing w:after="120"/>
        <w:jc w:val="both"/>
        <w:rPr>
          <w:rFonts w:cs="Arial"/>
          <w:szCs w:val="20"/>
          <w:lang w:val="en-GB"/>
        </w:rPr>
      </w:pPr>
      <w:r w:rsidRPr="00CC66CB">
        <w:rPr>
          <w:rFonts w:cs="Arial"/>
          <w:szCs w:val="20"/>
          <w:lang w:val="en-GB"/>
        </w:rPr>
        <w:t>For each frequency, the following data is stored</w:t>
      </w:r>
      <w:r w:rsidRPr="001B4A99">
        <w:rPr>
          <w:rFonts w:cs="Arial"/>
          <w:szCs w:val="20"/>
          <w:lang w:val="en-GB"/>
        </w:rPr>
        <w:t>:</w:t>
      </w:r>
    </w:p>
    <w:p w:rsidR="00A11EE5" w:rsidRPr="00CC66CB" w:rsidRDefault="00A11EE5" w:rsidP="00A11EE5">
      <w:pPr>
        <w:pStyle w:val="ECCParBulleted"/>
      </w:pPr>
      <w:r w:rsidRPr="00CC66CB">
        <w:t>the median wanted field strength received in the pixel;</w:t>
      </w:r>
    </w:p>
    <w:p w:rsidR="00A11EE5" w:rsidRPr="00CC66CB" w:rsidRDefault="00A11EE5" w:rsidP="00A11EE5">
      <w:pPr>
        <w:pStyle w:val="ECCParBulleted"/>
      </w:pPr>
      <w:r w:rsidRPr="00CC66CB">
        <w:t>the location percentage in the pixel, taking into account noise and interference from the DTT network;</w:t>
      </w:r>
    </w:p>
    <w:p w:rsidR="00A11EE5" w:rsidRDefault="00A11EE5" w:rsidP="00A11EE5">
      <w:pPr>
        <w:pStyle w:val="ECCParBulleted"/>
      </w:pPr>
      <w:r w:rsidRPr="00CC66CB">
        <w:t>the total nuisance field allowed in the pixel on the basis of an acceptable degradation in the location percentage of that pixel (see section below and Annex 3 for explanation on the calculation of the total nuisance field).</w:t>
      </w:r>
    </w:p>
    <w:p w:rsidR="00A11EE5" w:rsidRPr="00CC66CB" w:rsidRDefault="00A11EE5" w:rsidP="00A11EE5">
      <w:pPr>
        <w:pStyle w:val="Caption"/>
        <w:rPr>
          <w:b w:val="0"/>
          <w:bCs w:val="0"/>
          <w:lang w:val="en-GB"/>
        </w:rPr>
      </w:pPr>
      <w:r>
        <w:t xml:space="preserve">Table </w:t>
      </w:r>
      <w:r w:rsidR="00A005B2">
        <w:fldChar w:fldCharType="begin"/>
      </w:r>
      <w:r w:rsidR="00AD098E">
        <w:instrText xml:space="preserve"> SEQ Table \* ARABIC </w:instrText>
      </w:r>
      <w:r w:rsidR="00A005B2">
        <w:fldChar w:fldCharType="separate"/>
      </w:r>
      <w:r w:rsidR="0007390A">
        <w:rPr>
          <w:noProof/>
        </w:rPr>
        <w:t>28</w:t>
      </w:r>
      <w:r w:rsidR="00A005B2">
        <w:rPr>
          <w:noProof/>
        </w:rPr>
        <w:fldChar w:fldCharType="end"/>
      </w:r>
      <w:r>
        <w:t xml:space="preserve">: </w:t>
      </w:r>
      <w:r w:rsidRPr="00A749FA">
        <w:rPr>
          <w:bCs w:val="0"/>
          <w:lang w:val="en-GB"/>
        </w:rPr>
        <w:t>Data stored for each frequency</w:t>
      </w:r>
    </w:p>
    <w:tbl>
      <w:tblPr>
        <w:tblW w:w="0" w:type="auto"/>
        <w:jc w:val="center"/>
        <w:tblInd w:w="-16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683"/>
        <w:gridCol w:w="1956"/>
        <w:gridCol w:w="2133"/>
        <w:gridCol w:w="986"/>
        <w:gridCol w:w="2070"/>
      </w:tblGrid>
      <w:tr w:rsidR="00A11EE5" w:rsidRPr="00CC66CB" w:rsidTr="00261A85">
        <w:trPr>
          <w:tblHeader/>
          <w:jc w:val="center"/>
        </w:trPr>
        <w:tc>
          <w:tcPr>
            <w:tcW w:w="7828" w:type="dxa"/>
            <w:gridSpan w:val="5"/>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TT Pixels</w:t>
            </w:r>
          </w:p>
        </w:tc>
      </w:tr>
      <w:tr w:rsidR="00A11EE5" w:rsidRPr="00CC66CB" w:rsidTr="00261A85">
        <w:trPr>
          <w:tblHeader/>
          <w:jc w:val="center"/>
        </w:trPr>
        <w:tc>
          <w:tcPr>
            <w:tcW w:w="683" w:type="dxa"/>
            <w:tcBorders>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ixel</w:t>
            </w:r>
          </w:p>
        </w:tc>
        <w:tc>
          <w:tcPr>
            <w:tcW w:w="1956" w:type="dxa"/>
            <w:tcBorders>
              <w:left w:val="single" w:sz="8" w:space="0" w:color="FFFFFF"/>
              <w:bottom w:val="single" w:sz="12" w:space="0" w:color="D2232A"/>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TT frequencies</w:t>
            </w:r>
          </w:p>
        </w:tc>
        <w:tc>
          <w:tcPr>
            <w:tcW w:w="2133"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anted FS level</w:t>
            </w:r>
          </w:p>
        </w:tc>
        <w:tc>
          <w:tcPr>
            <w:tcW w:w="986"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Loc %</w:t>
            </w:r>
          </w:p>
        </w:tc>
        <w:tc>
          <w:tcPr>
            <w:tcW w:w="207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Total Nuis. allowed</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1</w:t>
            </w:r>
          </w:p>
        </w:tc>
        <w:tc>
          <w:tcPr>
            <w:tcW w:w="1956"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1</w:t>
            </w:r>
          </w:p>
        </w:tc>
        <w:tc>
          <w:tcPr>
            <w:tcW w:w="986"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2</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3</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w:t>
            </w:r>
          </w:p>
        </w:tc>
        <w:tc>
          <w:tcPr>
            <w:tcW w:w="986" w:type="dxa"/>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i</w:t>
            </w:r>
          </w:p>
        </w:tc>
        <w:tc>
          <w:tcPr>
            <w:tcW w:w="986"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r w:rsidR="00A11EE5" w:rsidRPr="00CC66CB" w:rsidTr="00261A85">
        <w:trPr>
          <w:jc w:val="center"/>
        </w:trPr>
        <w:tc>
          <w:tcPr>
            <w:tcW w:w="683" w:type="dxa"/>
            <w:vAlign w:val="center"/>
          </w:tcPr>
          <w:p w:rsidR="00A11EE5" w:rsidRPr="00CC66CB" w:rsidRDefault="00A11EE5" w:rsidP="00261A85">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A11EE5" w:rsidRPr="00CC66CB" w:rsidRDefault="00A11EE5" w:rsidP="00261A85">
            <w:pPr>
              <w:spacing w:line="288" w:lineRule="auto"/>
              <w:rPr>
                <w:lang w:val="en-GB"/>
              </w:rPr>
            </w:pPr>
          </w:p>
        </w:tc>
        <w:tc>
          <w:tcPr>
            <w:tcW w:w="986"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2</w:t>
            </w:r>
          </w:p>
        </w:tc>
        <w:tc>
          <w:tcPr>
            <w:tcW w:w="1956"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A11EE5" w:rsidRPr="00CC66CB" w:rsidRDefault="00A11EE5" w:rsidP="00261A85">
            <w:pPr>
              <w:spacing w:line="288" w:lineRule="auto"/>
              <w:rPr>
                <w:lang w:val="en-GB"/>
              </w:rPr>
            </w:pPr>
            <w:r w:rsidRPr="00CC66CB">
              <w:rPr>
                <w:lang w:val="en-GB"/>
              </w:rPr>
              <w:t>Ewm1</w:t>
            </w:r>
          </w:p>
        </w:tc>
        <w:tc>
          <w:tcPr>
            <w:tcW w:w="986"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2</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vAlign w:val="center"/>
          </w:tcPr>
          <w:p w:rsidR="00A11EE5" w:rsidRPr="00CC66CB" w:rsidRDefault="00A11EE5" w:rsidP="00261A85">
            <w:pPr>
              <w:tabs>
                <w:tab w:val="right" w:leader="dot" w:pos="9072"/>
              </w:tabs>
              <w:spacing w:line="288" w:lineRule="auto"/>
              <w:rPr>
                <w:lang w:val="en-GB"/>
              </w:rPr>
            </w:pPr>
            <w:r w:rsidRPr="00CC66CB">
              <w:rPr>
                <w:lang w:val="en-GB"/>
              </w:rPr>
              <w:t>Ewm3</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986" w:type="dxa"/>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i</w:t>
            </w:r>
          </w:p>
        </w:tc>
        <w:tc>
          <w:tcPr>
            <w:tcW w:w="986"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r w:rsidR="00A11EE5" w:rsidRPr="00CC66CB" w:rsidTr="00261A85">
        <w:trPr>
          <w:jc w:val="center"/>
        </w:trPr>
        <w:tc>
          <w:tcPr>
            <w:tcW w:w="683" w:type="dxa"/>
            <w:vAlign w:val="center"/>
          </w:tcPr>
          <w:p w:rsidR="00A11EE5" w:rsidRPr="00CC66CB" w:rsidRDefault="00A11EE5" w:rsidP="00261A85">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986"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r w:rsidRPr="00CC66CB">
              <w:rPr>
                <w:lang w:val="en-GB"/>
              </w:rPr>
              <w:t>J</w:t>
            </w:r>
          </w:p>
        </w:tc>
        <w:tc>
          <w:tcPr>
            <w:tcW w:w="1956" w:type="dxa"/>
            <w:tcBorders>
              <w:top w:val="single" w:sz="12"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1</w:t>
            </w:r>
          </w:p>
        </w:tc>
        <w:tc>
          <w:tcPr>
            <w:tcW w:w="986" w:type="dxa"/>
            <w:tcBorders>
              <w:top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2</w:t>
            </w:r>
          </w:p>
        </w:tc>
        <w:tc>
          <w:tcPr>
            <w:tcW w:w="986"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top w:val="single" w:sz="4"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3</w:t>
            </w:r>
          </w:p>
        </w:tc>
        <w:tc>
          <w:tcPr>
            <w:tcW w:w="986"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top w:val="single" w:sz="4"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tcBorders>
              <w:top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986" w:type="dxa"/>
            <w:tcBorders>
              <w:top w:val="single" w:sz="4"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top w:val="single" w:sz="4" w:space="0" w:color="D2232A"/>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top w:val="single" w:sz="4"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i</w:t>
            </w:r>
          </w:p>
        </w:tc>
        <w:tc>
          <w:tcPr>
            <w:tcW w:w="986" w:type="dxa"/>
            <w:tcBorders>
              <w:top w:val="single" w:sz="4"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top w:val="single" w:sz="4" w:space="0" w:color="D2232A"/>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bl>
    <w:p w:rsidR="00A11EE5" w:rsidRPr="00CC66CB" w:rsidRDefault="00A11EE5" w:rsidP="00A11EE5">
      <w:pPr>
        <w:spacing w:after="240"/>
        <w:jc w:val="both"/>
        <w:rPr>
          <w:rFonts w:cs="Arial"/>
          <w:sz w:val="24"/>
          <w:szCs w:val="20"/>
          <w:lang w:val="en-GB"/>
        </w:rPr>
      </w:pPr>
    </w:p>
    <w:p w:rsidR="00A11EE5" w:rsidRPr="00CC66CB" w:rsidRDefault="00A11EE5" w:rsidP="00A11EE5">
      <w:pPr>
        <w:pStyle w:val="ECCAnnexheading4"/>
        <w:rPr>
          <w:rFonts w:cs="Arial"/>
          <w:szCs w:val="20"/>
          <w:lang w:val="en-GB"/>
        </w:rPr>
      </w:pPr>
      <w:bookmarkStart w:id="692" w:name="_Toc325620141"/>
      <w:r>
        <w:rPr>
          <w:rFonts w:cs="Arial"/>
          <w:szCs w:val="20"/>
          <w:lang w:val="en-GB"/>
        </w:rPr>
        <w:t xml:space="preserve"> </w:t>
      </w:r>
      <w:r w:rsidRPr="00CC66CB">
        <w:rPr>
          <w:rFonts w:cs="Arial"/>
          <w:szCs w:val="20"/>
          <w:lang w:val="en-GB"/>
        </w:rPr>
        <w:t>Recorded data of authorized WSDs</w:t>
      </w:r>
      <w:bookmarkEnd w:id="692"/>
    </w:p>
    <w:p w:rsidR="00A11EE5" w:rsidRPr="00CC66CB" w:rsidRDefault="00A11EE5" w:rsidP="00A11EE5">
      <w:pPr>
        <w:spacing w:after="240"/>
        <w:jc w:val="both"/>
        <w:rPr>
          <w:rFonts w:cs="Arial"/>
          <w:szCs w:val="20"/>
          <w:lang w:val="en-GB"/>
        </w:rPr>
      </w:pPr>
      <w:r w:rsidRPr="00CC66CB">
        <w:rPr>
          <w:rFonts w:cs="Arial"/>
          <w:szCs w:val="20"/>
          <w:lang w:val="en-GB"/>
        </w:rPr>
        <w:t xml:space="preserve">The Database (database) should store the characteristics of the WSD which have been authorized. These WSDs must confirm the frequency and the </w:t>
      </w:r>
      <w:r>
        <w:rPr>
          <w:sz w:val="18"/>
          <w:szCs w:val="18"/>
        </w:rPr>
        <w:t>e.i.r.p.</w:t>
      </w:r>
      <w:r w:rsidRPr="00CC66CB">
        <w:rPr>
          <w:rFonts w:cs="Arial"/>
          <w:szCs w:val="20"/>
          <w:lang w:val="en-GB"/>
        </w:rPr>
        <w:t xml:space="preserve"> that they are using. </w:t>
      </w:r>
    </w:p>
    <w:p w:rsidR="00A11EE5" w:rsidRPr="00CC66CB" w:rsidRDefault="00A11EE5" w:rsidP="00A11EE5">
      <w:pPr>
        <w:spacing w:after="240"/>
        <w:jc w:val="both"/>
        <w:rPr>
          <w:rFonts w:cs="Arial"/>
          <w:szCs w:val="20"/>
          <w:lang w:val="en-GB"/>
        </w:rPr>
      </w:pPr>
      <w:r w:rsidRPr="00CC66CB">
        <w:rPr>
          <w:rFonts w:cs="Arial"/>
          <w:szCs w:val="20"/>
          <w:lang w:val="en-GB"/>
        </w:rPr>
        <w:t>The Type and the Tx-Height of the WSD are used to select the reference geometry for the local interference (related to the same pixel and in the surrounding 8 pixels, see explanation below).</w:t>
      </w:r>
    </w:p>
    <w:p w:rsidR="00A11EE5" w:rsidRPr="00CC66CB" w:rsidRDefault="00A11EE5" w:rsidP="00A11EE5">
      <w:pPr>
        <w:spacing w:after="120"/>
        <w:jc w:val="both"/>
        <w:rPr>
          <w:rFonts w:cs="Arial"/>
          <w:szCs w:val="20"/>
          <w:lang w:val="en-GB"/>
        </w:rPr>
      </w:pPr>
      <w:r w:rsidRPr="00CC66CB">
        <w:rPr>
          <w:rFonts w:cs="Arial"/>
          <w:szCs w:val="20"/>
          <w:lang w:val="en-GB"/>
        </w:rPr>
        <w:lastRenderedPageBreak/>
        <w:t xml:space="preserve">The database stores the following </w:t>
      </w:r>
      <w:r>
        <w:rPr>
          <w:rFonts w:cs="Arial"/>
          <w:szCs w:val="20"/>
          <w:lang w:val="en-GB"/>
        </w:rPr>
        <w:t>e.i.r.p.</w:t>
      </w:r>
      <w:r w:rsidRPr="00CC66CB">
        <w:rPr>
          <w:rFonts w:cs="Arial"/>
          <w:szCs w:val="20"/>
          <w:lang w:val="en-GB"/>
        </w:rPr>
        <w:t xml:space="preserve"> levels:</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type-max: the maximum </w:t>
      </w:r>
      <w:r w:rsidRPr="004C5677">
        <w:rPr>
          <w:rFonts w:cs="Arial"/>
          <w:szCs w:val="20"/>
          <w:lang w:val="en-GB"/>
        </w:rPr>
        <w:t>e.i.r.p.</w:t>
      </w:r>
      <w:r w:rsidRPr="00CC66CB">
        <w:rPr>
          <w:rFonts w:cs="Arial"/>
          <w:szCs w:val="20"/>
          <w:lang w:val="en-GB"/>
        </w:rPr>
        <w:t xml:space="preserve"> of the WSD type;</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auth-max: the authorized maximum </w:t>
      </w:r>
      <w:r>
        <w:rPr>
          <w:rFonts w:cs="Arial"/>
          <w:szCs w:val="20"/>
          <w:lang w:val="en-GB"/>
        </w:rPr>
        <w:t>e.i.r.p.</w:t>
      </w:r>
      <w:r w:rsidRPr="00CC66CB">
        <w:rPr>
          <w:rFonts w:cs="Arial"/>
          <w:szCs w:val="20"/>
          <w:lang w:val="en-GB"/>
        </w:rPr>
        <w:t>;</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eff: the </w:t>
      </w:r>
      <w:r>
        <w:rPr>
          <w:rFonts w:cs="Arial"/>
          <w:szCs w:val="20"/>
          <w:lang w:val="en-GB"/>
        </w:rPr>
        <w:t>e.i.r.p.</w:t>
      </w:r>
      <w:r w:rsidRPr="00CC66CB">
        <w:rPr>
          <w:rFonts w:cs="Arial"/>
          <w:szCs w:val="20"/>
          <w:lang w:val="en-GB"/>
        </w:rPr>
        <w:t xml:space="preserve"> effectively used by the WSD and confirmed to the database.</w:t>
      </w:r>
    </w:p>
    <w:p w:rsidR="00A11EE5" w:rsidRPr="00CC66CB" w:rsidRDefault="00A11EE5" w:rsidP="00A11EE5">
      <w:pPr>
        <w:spacing w:after="240"/>
        <w:jc w:val="both"/>
        <w:rPr>
          <w:rFonts w:cs="Arial"/>
          <w:szCs w:val="20"/>
          <w:lang w:val="en-GB"/>
        </w:rPr>
      </w:pPr>
      <w:r w:rsidRPr="00CC66CB">
        <w:rPr>
          <w:rFonts w:cs="Arial"/>
          <w:szCs w:val="20"/>
          <w:lang w:val="en-GB"/>
        </w:rPr>
        <w:t>The information on the antenna transmit pattern and the polarisation are used in the calculation of the nuisance filed strength of the WSD, when relevant.</w:t>
      </w:r>
    </w:p>
    <w:p w:rsidR="00A11EE5" w:rsidRPr="00CC66CB" w:rsidRDefault="00A11EE5" w:rsidP="00A11EE5">
      <w:pPr>
        <w:spacing w:after="240"/>
        <w:jc w:val="both"/>
        <w:rPr>
          <w:rFonts w:cs="Arial"/>
          <w:szCs w:val="20"/>
          <w:lang w:val="en-GB"/>
        </w:rPr>
      </w:pPr>
      <w:r w:rsidRPr="00CC66CB">
        <w:rPr>
          <w:rFonts w:cs="Arial"/>
          <w:szCs w:val="20"/>
          <w:lang w:val="en-GB"/>
        </w:rPr>
        <w:t xml:space="preserve">For each </w:t>
      </w:r>
      <w:r w:rsidRPr="00CC68B7">
        <w:rPr>
          <w:rFonts w:cs="Arial"/>
          <w:szCs w:val="20"/>
          <w:lang w:val="en-GB"/>
        </w:rPr>
        <w:t>WSD the database contains</w:t>
      </w:r>
      <w:r w:rsidRPr="00CC66CB">
        <w:rPr>
          <w:rFonts w:cs="Arial"/>
          <w:szCs w:val="20"/>
          <w:lang w:val="en-GB"/>
        </w:rPr>
        <w:t xml:space="preserve"> also the protection ratios that should be used for the calculation of the nuisance fields, for all the offsets corresponding to the relevant frequencies (i.e. from co-channel to N±9).</w:t>
      </w:r>
    </w:p>
    <w:p w:rsidR="00A11EE5" w:rsidRPr="00CC66CB" w:rsidRDefault="00A11EE5" w:rsidP="00A11EE5">
      <w:pPr>
        <w:spacing w:after="240"/>
        <w:jc w:val="both"/>
        <w:rPr>
          <w:rFonts w:cs="Arial"/>
          <w:szCs w:val="20"/>
          <w:lang w:val="en-GB"/>
        </w:rPr>
      </w:pPr>
      <w:r w:rsidRPr="00CC66CB">
        <w:rPr>
          <w:rFonts w:cs="Arial"/>
          <w:szCs w:val="20"/>
          <w:lang w:val="en-GB"/>
        </w:rPr>
        <w:t>The following Table and</w:t>
      </w:r>
      <w:r>
        <w:rPr>
          <w:rFonts w:cs="Arial"/>
          <w:szCs w:val="20"/>
          <w:lang w:val="en-GB"/>
        </w:rPr>
        <w:t xml:space="preserve"> </w:t>
      </w:r>
      <w:r w:rsidR="00410C4B">
        <w:fldChar w:fldCharType="begin"/>
      </w:r>
      <w:r w:rsidR="00410C4B">
        <w:instrText xml:space="preserve"> REF _Ref333323457 \h  \* MERGEFORMAT </w:instrText>
      </w:r>
      <w:r w:rsidR="00410C4B">
        <w:fldChar w:fldCharType="separate"/>
      </w:r>
      <w:r w:rsidR="0007390A" w:rsidRPr="0007390A">
        <w:rPr>
          <w:bCs/>
          <w:szCs w:val="20"/>
          <w:lang w:val="en-GB"/>
        </w:rPr>
        <w:t xml:space="preserve">Figure </w:t>
      </w:r>
      <w:r w:rsidR="0007390A" w:rsidRPr="0007390A">
        <w:rPr>
          <w:bCs/>
          <w:noProof/>
          <w:szCs w:val="20"/>
          <w:lang w:val="en-GB"/>
        </w:rPr>
        <w:t>107</w:t>
      </w:r>
      <w:r w:rsidR="00410C4B">
        <w:fldChar w:fldCharType="end"/>
      </w:r>
      <w:r>
        <w:rPr>
          <w:rFonts w:cs="Arial"/>
          <w:szCs w:val="20"/>
          <w:lang w:val="en-GB"/>
        </w:rPr>
        <w:t xml:space="preserve"> </w:t>
      </w:r>
      <w:r w:rsidRPr="00CC66CB">
        <w:rPr>
          <w:rFonts w:cs="Arial"/>
          <w:szCs w:val="20"/>
          <w:lang w:val="en-GB"/>
        </w:rPr>
        <w:t>gives a schematic representation of the WSD characteristics that the database will need to perform particular calculations.</w:t>
      </w:r>
    </w:p>
    <w:p w:rsidR="00A11EE5" w:rsidRPr="00CC66CB" w:rsidRDefault="00A11EE5" w:rsidP="00A11EE5">
      <w:pPr>
        <w:pStyle w:val="Caption"/>
        <w:rPr>
          <w:rFonts w:cs="Arial"/>
          <w:lang w:val="en-GB"/>
        </w:rPr>
      </w:pPr>
      <w:r>
        <w:t xml:space="preserve">Table </w:t>
      </w:r>
      <w:r w:rsidR="00A005B2">
        <w:fldChar w:fldCharType="begin"/>
      </w:r>
      <w:r w:rsidR="00AD098E">
        <w:instrText xml:space="preserve"> SEQ Table \* ARABIC </w:instrText>
      </w:r>
      <w:r w:rsidR="00A005B2">
        <w:fldChar w:fldCharType="separate"/>
      </w:r>
      <w:r w:rsidR="0007390A">
        <w:rPr>
          <w:noProof/>
        </w:rPr>
        <w:t>29</w:t>
      </w:r>
      <w:r w:rsidR="00A005B2">
        <w:rPr>
          <w:noProof/>
        </w:rPr>
        <w:fldChar w:fldCharType="end"/>
      </w:r>
      <w:r>
        <w:t>: WSD characteristics stored in the database</w:t>
      </w:r>
    </w:p>
    <w:tbl>
      <w:tblPr>
        <w:tblW w:w="7982" w:type="dxa"/>
        <w:jc w:val="center"/>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387"/>
        <w:gridCol w:w="1287"/>
        <w:gridCol w:w="1137"/>
        <w:gridCol w:w="467"/>
        <w:gridCol w:w="1117"/>
      </w:tblGrid>
      <w:tr w:rsidR="00A11EE5" w:rsidRPr="00CC66CB" w:rsidTr="00261A85">
        <w:trPr>
          <w:trHeight w:val="315"/>
          <w:jc w:val="center"/>
        </w:trPr>
        <w:tc>
          <w:tcPr>
            <w:tcW w:w="25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p>
        </w:tc>
        <w:tc>
          <w:tcPr>
            <w:tcW w:w="13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WSD1</w:t>
            </w:r>
          </w:p>
        </w:tc>
        <w:tc>
          <w:tcPr>
            <w:tcW w:w="12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WSD2</w:t>
            </w:r>
          </w:p>
        </w:tc>
        <w:tc>
          <w:tcPr>
            <w:tcW w:w="113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SD3</w:t>
            </w:r>
          </w:p>
        </w:tc>
        <w:tc>
          <w:tcPr>
            <w:tcW w:w="4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t>
            </w:r>
          </w:p>
        </w:tc>
        <w:tc>
          <w:tcPr>
            <w:tcW w:w="1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SDk</w:t>
            </w:r>
          </w:p>
        </w:tc>
      </w:tr>
      <w:tr w:rsidR="00A11EE5" w:rsidRPr="00CC66CB" w:rsidTr="00261A85">
        <w:trPr>
          <w:trHeight w:val="630"/>
          <w:jc w:val="center"/>
        </w:trPr>
        <w:tc>
          <w:tcPr>
            <w:tcW w:w="25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Category</w:t>
            </w:r>
          </w:p>
        </w:tc>
        <w:tc>
          <w:tcPr>
            <w:tcW w:w="13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Portable</w:t>
            </w:r>
            <w:r w:rsidRPr="00CC66CB">
              <w:rPr>
                <w:b/>
                <w:color w:val="FFFFFF"/>
                <w:lang w:val="en-GB"/>
              </w:rPr>
              <w:br/>
              <w:t>_master</w:t>
            </w:r>
          </w:p>
        </w:tc>
        <w:tc>
          <w:tcPr>
            <w:tcW w:w="12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Fixed_10m</w:t>
            </w:r>
            <w:r w:rsidRPr="00CC66CB">
              <w:rPr>
                <w:b/>
                <w:color w:val="FFFFFF"/>
                <w:lang w:val="en-GB"/>
              </w:rPr>
              <w:br/>
              <w:t>_master</w:t>
            </w:r>
          </w:p>
        </w:tc>
        <w:tc>
          <w:tcPr>
            <w:tcW w:w="113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Fixed_30</w:t>
            </w:r>
            <w:r w:rsidRPr="00CC66CB">
              <w:rPr>
                <w:b/>
                <w:color w:val="FFFFFF"/>
                <w:lang w:val="en-GB"/>
              </w:rPr>
              <w:br/>
              <w:t>_master</w:t>
            </w:r>
          </w:p>
        </w:tc>
        <w:tc>
          <w:tcPr>
            <w:tcW w:w="46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p>
        </w:tc>
        <w:tc>
          <w:tcPr>
            <w:tcW w:w="111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 xml:space="preserve">Portable </w:t>
            </w:r>
            <w:r w:rsidRPr="00CC66CB">
              <w:rPr>
                <w:b/>
                <w:color w:val="FFFFFF"/>
                <w:lang w:val="en-GB"/>
              </w:rPr>
              <w:br/>
              <w:t>_slave</w:t>
            </w:r>
          </w:p>
        </w:tc>
      </w:tr>
      <w:tr w:rsidR="00A11EE5" w:rsidRPr="00CC66CB" w:rsidTr="00261A85">
        <w:trPr>
          <w:trHeight w:val="315"/>
          <w:jc w:val="center"/>
        </w:trPr>
        <w:tc>
          <w:tcPr>
            <w:tcW w:w="2587" w:type="dxa"/>
            <w:tcBorders>
              <w:top w:val="single" w:sz="4"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Frequency or channel</w:t>
            </w:r>
          </w:p>
        </w:tc>
        <w:tc>
          <w:tcPr>
            <w:tcW w:w="13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r w:rsidR="00A11EE5" w:rsidRPr="00CC66CB" w:rsidTr="00261A85">
        <w:trPr>
          <w:trHeight w:val="630"/>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Tx-Height (Device elevation)</w:t>
            </w:r>
          </w:p>
        </w:tc>
        <w:tc>
          <w:tcPr>
            <w:tcW w:w="1387" w:type="dxa"/>
            <w:tcBorders>
              <w:top w:val="single" w:sz="6" w:space="0" w:color="C00000"/>
              <w:left w:val="single" w:sz="6" w:space="0" w:color="C00000"/>
              <w:bottom w:val="single" w:sz="6" w:space="0" w:color="C00000"/>
              <w:right w:val="single" w:sz="6" w:space="0" w:color="C00000"/>
            </w:tcBorders>
            <w:shd w:val="clear" w:color="auto" w:fill="auto"/>
            <w:vAlign w:val="center"/>
            <w:hideMark/>
          </w:tcPr>
          <w:p w:rsidR="00A11EE5" w:rsidRPr="00CC66CB" w:rsidRDefault="00A11EE5" w:rsidP="00261A85">
            <w:pPr>
              <w:spacing w:line="288" w:lineRule="auto"/>
              <w:rPr>
                <w:lang w:val="en-GB"/>
              </w:rPr>
            </w:pPr>
            <w:r w:rsidRPr="00CC66CB">
              <w:rPr>
                <w:lang w:val="en-GB"/>
              </w:rPr>
              <w:t>Clutter height</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0 m</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30 m</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5 m</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Pr>
                <w:sz w:val="18"/>
                <w:szCs w:val="18"/>
              </w:rPr>
              <w:t>e.i.r.p.</w:t>
            </w:r>
            <w:r w:rsidRPr="00CC66CB">
              <w:rPr>
                <w:lang w:val="en-GB"/>
              </w:rPr>
              <w:t>-max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20</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tabs>
                <w:tab w:val="center" w:pos="4320"/>
                <w:tab w:val="right" w:pos="8640"/>
              </w:tabs>
              <w:spacing w:line="288" w:lineRule="auto"/>
              <w:rPr>
                <w:lang w:val="en-GB"/>
              </w:rPr>
            </w:pPr>
            <w:r w:rsidRPr="00CC66CB">
              <w:rPr>
                <w:lang w:val="en-GB"/>
              </w:rPr>
              <w:t>30</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0</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Pr>
                <w:sz w:val="18"/>
                <w:szCs w:val="18"/>
              </w:rPr>
              <w:t>e.i.r.p.</w:t>
            </w:r>
            <w:r w:rsidRPr="00CC66CB">
              <w:rPr>
                <w:lang w:val="en-GB"/>
              </w:rPr>
              <w:t>-eff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8</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25</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3</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Protection Ratios (dB)</w:t>
            </w:r>
          </w:p>
        </w:tc>
        <w:tc>
          <w:tcPr>
            <w:tcW w:w="13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000000" w:fill="D8D8D8"/>
            <w:noWrap/>
            <w:vAlign w:val="center"/>
            <w:hideMark/>
          </w:tcPr>
          <w:p w:rsidR="00A11EE5" w:rsidRPr="00CC66CB" w:rsidRDefault="00A11EE5" w:rsidP="00261A85">
            <w:pPr>
              <w:spacing w:line="288" w:lineRule="auto"/>
              <w:rPr>
                <w:lang w:val="en-GB"/>
              </w:rPr>
            </w:pP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WSD type</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r w:rsidR="00A11EE5" w:rsidRPr="00CC66CB" w:rsidTr="00261A85">
        <w:trPr>
          <w:trHeight w:val="315"/>
          <w:jc w:val="center"/>
        </w:trPr>
        <w:tc>
          <w:tcPr>
            <w:tcW w:w="2587" w:type="dxa"/>
            <w:tcBorders>
              <w:top w:val="single" w:sz="6" w:space="0" w:color="C00000"/>
              <w:left w:val="single" w:sz="4"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Location and its accuracy</w:t>
            </w:r>
          </w:p>
        </w:tc>
        <w:tc>
          <w:tcPr>
            <w:tcW w:w="13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bl>
    <w:p w:rsidR="00A11EE5" w:rsidRPr="00CC66CB" w:rsidRDefault="00A11EE5" w:rsidP="00A11EE5">
      <w:pPr>
        <w:spacing w:after="240"/>
        <w:jc w:val="both"/>
        <w:rPr>
          <w:rFonts w:eastAsiaTheme="minorEastAsia" w:cs="Arial"/>
          <w:sz w:val="24"/>
          <w:szCs w:val="20"/>
          <w:lang w:val="en-GB"/>
        </w:rPr>
      </w:pPr>
    </w:p>
    <w:p w:rsidR="00A11EE5" w:rsidRPr="00CC66CB" w:rsidRDefault="005953D2" w:rsidP="00A11EE5">
      <w:pPr>
        <w:spacing w:after="240"/>
        <w:jc w:val="both"/>
        <w:rPr>
          <w:rFonts w:eastAsiaTheme="minorEastAsia" w:cs="Arial"/>
          <w:sz w:val="24"/>
          <w:lang w:val="en-GB"/>
        </w:rPr>
      </w:pPr>
      <w:r>
        <w:rPr>
          <w:rFonts w:eastAsiaTheme="minorEastAsia" w:cs="Arial"/>
          <w:noProof/>
          <w:sz w:val="24"/>
          <w:lang w:val="da-DK" w:eastAsia="da-DK"/>
        </w:rPr>
        <mc:AlternateContent>
          <mc:Choice Requires="wpg">
            <w:drawing>
              <wp:inline distT="0" distB="0" distL="0" distR="0" wp14:anchorId="2A1083FF" wp14:editId="56A48635">
                <wp:extent cx="5574665" cy="3413760"/>
                <wp:effectExtent l="0" t="0" r="26035" b="15240"/>
                <wp:docPr id="1976" name="Grupo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4665" cy="3413760"/>
                          <a:chOff x="0" y="0"/>
                          <a:chExt cx="80135" cy="39603"/>
                        </a:xfrm>
                      </wpg:grpSpPr>
                      <wpg:grpSp>
                        <wpg:cNvPr id="1977" name="Grupo 35"/>
                        <wpg:cNvGrpSpPr>
                          <a:grpSpLocks/>
                        </wpg:cNvGrpSpPr>
                        <wpg:grpSpPr bwMode="auto">
                          <a:xfrm>
                            <a:off x="63749" y="5693"/>
                            <a:ext cx="16386" cy="23638"/>
                            <a:chOff x="0" y="0"/>
                            <a:chExt cx="16385" cy="23637"/>
                          </a:xfrm>
                        </wpg:grpSpPr>
                        <wps:wsp>
                          <wps:cNvPr id="1978" name="Rectângulo arredondado 16"/>
                          <wps:cNvSpPr>
                            <a:spLocks noChangeArrowheads="1"/>
                          </wps:cNvSpPr>
                          <wps:spPr bwMode="auto">
                            <a:xfrm>
                              <a:off x="0" y="2415"/>
                              <a:ext cx="16385" cy="21222"/>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C83768" w:rsidRDefault="00B65732" w:rsidP="00A11EE5">
                                <w:pPr>
                                  <w:jc w:val="right"/>
                                  <w:rPr>
                                    <w:sz w:val="16"/>
                                    <w:szCs w:val="16"/>
                                  </w:rPr>
                                </w:pPr>
                                <w:r w:rsidRPr="00C83768">
                                  <w:rPr>
                                    <w:sz w:val="16"/>
                                    <w:szCs w:val="16"/>
                                  </w:rPr>
                                  <w:t>…</w:t>
                                </w:r>
                              </w:p>
                              <w:p w:rsidR="00B65732" w:rsidRPr="008541D2" w:rsidRDefault="00B65732" w:rsidP="00A11EE5">
                                <w:pPr>
                                  <w:jc w:val="right"/>
                                  <w:rPr>
                                    <w:sz w:val="16"/>
                                    <w:szCs w:val="16"/>
                                  </w:rPr>
                                </w:pPr>
                                <w:r w:rsidRPr="008541D2">
                                  <w:rPr>
                                    <w:sz w:val="16"/>
                                    <w:szCs w:val="16"/>
                                  </w:rPr>
                                  <w:t>third upper channel</w:t>
                                </w:r>
                              </w:p>
                              <w:p w:rsidR="00B65732" w:rsidRPr="008541D2" w:rsidRDefault="00B65732" w:rsidP="00A11EE5">
                                <w:pPr>
                                  <w:jc w:val="right"/>
                                  <w:rPr>
                                    <w:sz w:val="16"/>
                                    <w:szCs w:val="16"/>
                                  </w:rPr>
                                </w:pPr>
                                <w:r w:rsidRPr="008541D2">
                                  <w:rPr>
                                    <w:sz w:val="16"/>
                                    <w:szCs w:val="16"/>
                                  </w:rPr>
                                  <w:t>second upper channel</w:t>
                                </w:r>
                              </w:p>
                              <w:p w:rsidR="00B65732" w:rsidRPr="008541D2" w:rsidRDefault="00B65732" w:rsidP="00A11EE5">
                                <w:pPr>
                                  <w:jc w:val="right"/>
                                  <w:rPr>
                                    <w:sz w:val="16"/>
                                    <w:szCs w:val="16"/>
                                  </w:rPr>
                                </w:pPr>
                                <w:r w:rsidRPr="008541D2">
                                  <w:rPr>
                                    <w:sz w:val="16"/>
                                    <w:szCs w:val="16"/>
                                  </w:rPr>
                                  <w:t>first upper channel</w:t>
                                </w:r>
                              </w:p>
                              <w:p w:rsidR="00B65732" w:rsidRPr="008541D2" w:rsidRDefault="00B65732" w:rsidP="00A11EE5">
                                <w:pPr>
                                  <w:jc w:val="right"/>
                                  <w:rPr>
                                    <w:sz w:val="16"/>
                                    <w:szCs w:val="16"/>
                                  </w:rPr>
                                </w:pPr>
                                <w:r w:rsidRPr="008541D2">
                                  <w:rPr>
                                    <w:sz w:val="16"/>
                                    <w:szCs w:val="16"/>
                                  </w:rPr>
                                  <w:t>co-channel</w:t>
                                </w:r>
                              </w:p>
                              <w:p w:rsidR="00B65732" w:rsidRPr="008541D2" w:rsidRDefault="00B65732" w:rsidP="00A11EE5">
                                <w:pPr>
                                  <w:jc w:val="right"/>
                                  <w:rPr>
                                    <w:sz w:val="16"/>
                                    <w:szCs w:val="16"/>
                                  </w:rPr>
                                </w:pPr>
                                <w:r w:rsidRPr="008541D2">
                                  <w:rPr>
                                    <w:sz w:val="16"/>
                                    <w:szCs w:val="16"/>
                                  </w:rPr>
                                  <w:t>…</w:t>
                                </w:r>
                              </w:p>
                              <w:p w:rsidR="00B65732" w:rsidRPr="008541D2" w:rsidRDefault="00B65732" w:rsidP="00A11EE5">
                                <w:pPr>
                                  <w:jc w:val="right"/>
                                  <w:rPr>
                                    <w:sz w:val="16"/>
                                    <w:szCs w:val="16"/>
                                  </w:rPr>
                                </w:pPr>
                                <w:r w:rsidRPr="008541D2">
                                  <w:rPr>
                                    <w:sz w:val="16"/>
                                    <w:szCs w:val="16"/>
                                  </w:rPr>
                                  <w:t>first lower channel</w:t>
                                </w:r>
                              </w:p>
                              <w:p w:rsidR="00B65732" w:rsidRPr="008541D2" w:rsidRDefault="00B65732" w:rsidP="00A11EE5">
                                <w:pPr>
                                  <w:jc w:val="right"/>
                                  <w:rPr>
                                    <w:sz w:val="16"/>
                                    <w:szCs w:val="16"/>
                                  </w:rPr>
                                </w:pPr>
                                <w:r w:rsidRPr="008541D2">
                                  <w:rPr>
                                    <w:sz w:val="16"/>
                                    <w:szCs w:val="16"/>
                                  </w:rPr>
                                  <w:t>second lower channel</w:t>
                                </w:r>
                              </w:p>
                              <w:p w:rsidR="00B65732" w:rsidRPr="008541D2" w:rsidRDefault="00B65732" w:rsidP="00A11EE5">
                                <w:pPr>
                                  <w:jc w:val="right"/>
                                  <w:rPr>
                                    <w:sz w:val="16"/>
                                    <w:szCs w:val="16"/>
                                  </w:rPr>
                                </w:pPr>
                                <w:r w:rsidRPr="008541D2">
                                  <w:rPr>
                                    <w:sz w:val="16"/>
                                    <w:szCs w:val="16"/>
                                  </w:rPr>
                                  <w:t>third lower channel</w:t>
                                </w:r>
                              </w:p>
                              <w:p w:rsidR="00B65732" w:rsidRPr="008541D2" w:rsidRDefault="00B65732" w:rsidP="00A11EE5">
                                <w:pPr>
                                  <w:jc w:val="right"/>
                                  <w:rPr>
                                    <w:sz w:val="16"/>
                                    <w:szCs w:val="16"/>
                                  </w:rPr>
                                </w:pPr>
                                <w:r w:rsidRPr="008541D2">
                                  <w:rPr>
                                    <w:sz w:val="16"/>
                                    <w:szCs w:val="16"/>
                                  </w:rPr>
                                  <w:t>…</w:t>
                                </w:r>
                              </w:p>
                            </w:txbxContent>
                          </wps:txbx>
                          <wps:bodyPr rot="0" vert="horz" wrap="square" lIns="91440" tIns="45720" rIns="91440" bIns="45720" anchor="ctr" anchorCtr="0" upright="1">
                            <a:noAutofit/>
                          </wps:bodyPr>
                        </wps:wsp>
                        <wps:wsp>
                          <wps:cNvPr id="1979" name="Rectângulo arredondado 17"/>
                          <wps:cNvSpPr>
                            <a:spLocks noChangeArrowheads="1"/>
                          </wps:cNvSpPr>
                          <wps:spPr bwMode="auto">
                            <a:xfrm>
                              <a:off x="3881" y="0"/>
                              <a:ext cx="7970" cy="4298"/>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 xml:space="preserve">WSD </w:t>
                                </w:r>
                                <w:r>
                                  <w:rPr>
                                    <w:sz w:val="16"/>
                                    <w:szCs w:val="16"/>
                                  </w:rPr>
                                  <w:t>ACLR</w:t>
                                </w:r>
                              </w:p>
                            </w:txbxContent>
                          </wps:txbx>
                          <wps:bodyPr rot="0" vert="horz" wrap="square" lIns="91440" tIns="45720" rIns="91440" bIns="45720" anchor="ctr" anchorCtr="0" upright="1">
                            <a:noAutofit/>
                          </wps:bodyPr>
                        </wps:wsp>
                      </wpg:grpSp>
                      <wpg:grpSp>
                        <wpg:cNvPr id="1980" name="Grupo 34"/>
                        <wpg:cNvGrpSpPr>
                          <a:grpSpLocks/>
                        </wpg:cNvGrpSpPr>
                        <wpg:grpSpPr bwMode="auto">
                          <a:xfrm>
                            <a:off x="0" y="0"/>
                            <a:ext cx="54845" cy="39603"/>
                            <a:chOff x="0" y="0"/>
                            <a:chExt cx="54845" cy="39603"/>
                          </a:xfrm>
                        </wpg:grpSpPr>
                        <wpg:grpSp>
                          <wpg:cNvPr id="1981" name="Grupo 33"/>
                          <wpg:cNvGrpSpPr>
                            <a:grpSpLocks/>
                          </wpg:cNvGrpSpPr>
                          <wpg:grpSpPr bwMode="auto">
                            <a:xfrm>
                              <a:off x="27173" y="0"/>
                              <a:ext cx="27672" cy="26405"/>
                              <a:chOff x="0" y="0"/>
                              <a:chExt cx="27672" cy="26405"/>
                            </a:xfrm>
                          </wpg:grpSpPr>
                          <wps:wsp>
                            <wps:cNvPr id="608" name="Rectângulo 9"/>
                            <wps:cNvSpPr>
                              <a:spLocks noChangeArrowheads="1"/>
                            </wps:cNvSpPr>
                            <wps:spPr bwMode="auto">
                              <a:xfrm>
                                <a:off x="0" y="0"/>
                                <a:ext cx="27355" cy="5702"/>
                              </a:xfrm>
                              <a:prstGeom prst="rect">
                                <a:avLst/>
                              </a:prstGeom>
                              <a:solidFill>
                                <a:sysClr val="window" lastClr="FFFFFF">
                                  <a:lumMod val="100000"/>
                                  <a:lumOff val="0"/>
                                </a:sysClr>
                              </a:solidFill>
                              <a:ln w="25400" cmpd="dbl">
                                <a:solidFill>
                                  <a:sysClr val="windowText" lastClr="000000">
                                    <a:lumMod val="100000"/>
                                    <a:lumOff val="0"/>
                                  </a:sysClr>
                                </a:solidFill>
                                <a:miter lim="800000"/>
                                <a:headEnd/>
                                <a:tailEnd/>
                              </a:ln>
                            </wps:spPr>
                            <wps:txbx>
                              <w:txbxContent>
                                <w:p w:rsidR="00B65732" w:rsidRPr="008541D2" w:rsidRDefault="00B65732" w:rsidP="00A11EE5">
                                  <w:pPr>
                                    <w:jc w:val="center"/>
                                    <w:rPr>
                                      <w:sz w:val="16"/>
                                      <w:szCs w:val="16"/>
                                      <w:lang w:val="pt-PT"/>
                                    </w:rPr>
                                  </w:pPr>
                                  <w:r w:rsidRPr="008541D2">
                                    <w:rPr>
                                      <w:sz w:val="16"/>
                                      <w:szCs w:val="16"/>
                                      <w:lang w:val="pt-PT"/>
                                    </w:rPr>
                                    <w:t>WSD Types</w:t>
                                  </w:r>
                                </w:p>
                              </w:txbxContent>
                            </wps:txbx>
                            <wps:bodyPr rot="0" vert="horz" wrap="square" lIns="91440" tIns="45720" rIns="91440" bIns="45720" anchor="ctr" anchorCtr="0" upright="1">
                              <a:noAutofit/>
                            </wps:bodyPr>
                          </wps:wsp>
                          <wps:wsp>
                            <wps:cNvPr id="609" name="Rectângulo arredondado 10"/>
                            <wps:cNvSpPr>
                              <a:spLocks noChangeArrowheads="1"/>
                            </wps:cNvSpPr>
                            <wps:spPr bwMode="auto">
                              <a:xfrm>
                                <a:off x="345" y="7159"/>
                                <a:ext cx="13093"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class</w:t>
                                  </w:r>
                                </w:p>
                              </w:txbxContent>
                            </wps:txbx>
                            <wps:bodyPr rot="0" vert="horz" wrap="square" lIns="91440" tIns="45720" rIns="91440" bIns="45720" anchor="ctr" anchorCtr="0" upright="1">
                              <a:noAutofit/>
                            </wps:bodyPr>
                          </wps:wsp>
                          <wps:wsp>
                            <wps:cNvPr id="610" name="Rectângulo arredondado 11"/>
                            <wps:cNvSpPr>
                              <a:spLocks noChangeArrowheads="1"/>
                            </wps:cNvSpPr>
                            <wps:spPr bwMode="auto">
                              <a:xfrm>
                                <a:off x="14578" y="7159"/>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8"/>
                                      <w:szCs w:val="18"/>
                                    </w:rPr>
                                    <w:t>e.i.r.p.</w:t>
                                  </w:r>
                                  <w:r w:rsidRPr="008541D2">
                                    <w:rPr>
                                      <w:sz w:val="16"/>
                                      <w:szCs w:val="16"/>
                                    </w:rPr>
                                    <w:t xml:space="preserve"> max</w:t>
                                  </w:r>
                                </w:p>
                              </w:txbxContent>
                            </wps:txbx>
                            <wps:bodyPr rot="0" vert="horz" wrap="square" lIns="91440" tIns="45720" rIns="91440" bIns="45720" anchor="ctr" anchorCtr="0" upright="1">
                              <a:noAutofit/>
                            </wps:bodyPr>
                          </wps:wsp>
                          <wps:wsp>
                            <wps:cNvPr id="611" name="Rectângulo arredondado 12"/>
                            <wps:cNvSpPr>
                              <a:spLocks noChangeArrowheads="1"/>
                            </wps:cNvSpPr>
                            <wps:spPr bwMode="auto">
                              <a:xfrm>
                                <a:off x="345" y="1397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technol id</w:t>
                                  </w:r>
                                </w:p>
                              </w:txbxContent>
                            </wps:txbx>
                            <wps:bodyPr rot="0" vert="horz" wrap="square" lIns="91440" tIns="45720" rIns="91440" bIns="45720" anchor="ctr" anchorCtr="0" upright="1">
                              <a:noAutofit/>
                            </wps:bodyPr>
                          </wps:wsp>
                          <wps:wsp>
                            <wps:cNvPr id="612" name="Rectângulo arredondado 13"/>
                            <wps:cNvSpPr>
                              <a:spLocks noChangeArrowheads="1"/>
                            </wps:cNvSpPr>
                            <wps:spPr bwMode="auto">
                              <a:xfrm>
                                <a:off x="14578" y="1397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6"/>
                                      <w:szCs w:val="16"/>
                                    </w:rPr>
                                    <w:t>ACLR</w:t>
                                  </w:r>
                                </w:p>
                              </w:txbxContent>
                            </wps:txbx>
                            <wps:bodyPr rot="0" vert="horz" wrap="square" lIns="91440" tIns="45720" rIns="91440" bIns="45720" anchor="ctr" anchorCtr="0" upright="1">
                              <a:noAutofit/>
                            </wps:bodyPr>
                          </wps:wsp>
                          <wps:wsp>
                            <wps:cNvPr id="613" name="Rectângulo arredondado 14"/>
                            <wps:cNvSpPr>
                              <a:spLocks noChangeArrowheads="1"/>
                            </wps:cNvSpPr>
                            <wps:spPr bwMode="auto">
                              <a:xfrm>
                                <a:off x="345" y="2113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model/ID</w:t>
                                  </w:r>
                                </w:p>
                              </w:txbxContent>
                            </wps:txbx>
                            <wps:bodyPr rot="0" vert="horz" wrap="square" lIns="91440" tIns="45720" rIns="91440" bIns="45720" anchor="ctr" anchorCtr="0" upright="1">
                              <a:noAutofit/>
                            </wps:bodyPr>
                          </wps:wsp>
                          <wps:wsp>
                            <wps:cNvPr id="614" name="Rectângulo arredondado 15"/>
                            <wps:cNvSpPr>
                              <a:spLocks noChangeArrowheads="1"/>
                            </wps:cNvSpPr>
                            <wps:spPr bwMode="auto">
                              <a:xfrm>
                                <a:off x="14578" y="2113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Ant Character’s</w:t>
                                  </w:r>
                                </w:p>
                              </w:txbxContent>
                            </wps:txbx>
                            <wps:bodyPr rot="0" vert="horz" wrap="square" lIns="91440" tIns="45720" rIns="91440" bIns="45720" anchor="ctr" anchorCtr="0" upright="1">
                              <a:noAutofit/>
                            </wps:bodyPr>
                          </wps:wsp>
                        </wpg:grpSp>
                        <wpg:grpSp>
                          <wpg:cNvPr id="615" name="Grupo 32"/>
                          <wpg:cNvGrpSpPr>
                            <a:grpSpLocks/>
                          </wpg:cNvGrpSpPr>
                          <wpg:grpSpPr bwMode="auto">
                            <a:xfrm>
                              <a:off x="0" y="1897"/>
                              <a:ext cx="27464" cy="37706"/>
                              <a:chOff x="0" y="0"/>
                              <a:chExt cx="27464" cy="37705"/>
                            </a:xfrm>
                          </wpg:grpSpPr>
                          <wpg:grpSp>
                            <wpg:cNvPr id="616" name="Grupo 22"/>
                            <wpg:cNvGrpSpPr>
                              <a:grpSpLocks/>
                            </wpg:cNvGrpSpPr>
                            <wpg:grpSpPr bwMode="auto">
                              <a:xfrm>
                                <a:off x="17856" y="776"/>
                                <a:ext cx="9608" cy="34957"/>
                                <a:chOff x="0" y="0"/>
                                <a:chExt cx="9613" cy="33895"/>
                              </a:xfrm>
                            </wpg:grpSpPr>
                            <wps:wsp>
                              <wps:cNvPr id="617" name="Conexão em ângulos rectos 20"/>
                              <wps:cNvCnPr>
                                <a:cxnSpLocks noChangeShapeType="1"/>
                              </wps:cNvCnPr>
                              <wps:spPr bwMode="auto">
                                <a:xfrm rot="5400000">
                                  <a:off x="-10005" y="14271"/>
                                  <a:ext cx="33889" cy="5347"/>
                                </a:xfrm>
                                <a:prstGeom prst="bentConnector3">
                                  <a:avLst>
                                    <a:gd name="adj1" fmla="val -139"/>
                                  </a:avLst>
                                </a:prstGeom>
                                <a:noFill/>
                                <a:ln w="19050">
                                  <a:solidFill>
                                    <a:sysClr val="windowText" lastClr="000000">
                                      <a:lumMod val="100000"/>
                                      <a:lumOff val="0"/>
                                    </a:sysClr>
                                  </a:solidFill>
                                  <a:miter lim="800000"/>
                                  <a:headEnd type="arrow" w="med" len="med"/>
                                  <a:tailEnd/>
                                </a:ln>
                                <a:extLst>
                                  <a:ext uri="{909E8E84-426E-40DD-AFC4-6F175D3DCCD1}">
                                    <a14:hiddenFill xmlns:a14="http://schemas.microsoft.com/office/drawing/2010/main">
                                      <a:noFill/>
                                    </a14:hiddenFill>
                                  </a:ext>
                                </a:extLst>
                              </wps:spPr>
                              <wps:bodyPr/>
                            </wps:wsp>
                            <wps:wsp>
                              <wps:cNvPr id="618" name="Conexão recta unidireccional 21"/>
                              <wps:cNvCnPr>
                                <a:cxnSpLocks noChangeShapeType="1"/>
                              </wps:cNvCnPr>
                              <wps:spPr bwMode="auto">
                                <a:xfrm flipH="1">
                                  <a:off x="0" y="33895"/>
                                  <a:ext cx="4144" cy="0"/>
                                </a:xfrm>
                                <a:prstGeom prst="straightConnector1">
                                  <a:avLst/>
                                </a:prstGeom>
                                <a:noFill/>
                                <a:ln w="19050">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g:grpSp>
                          <wpg:grpSp>
                            <wpg:cNvPr id="619" name="Grupo 31"/>
                            <wpg:cNvGrpSpPr>
                              <a:grpSpLocks/>
                            </wpg:cNvGrpSpPr>
                            <wpg:grpSpPr bwMode="auto">
                              <a:xfrm>
                                <a:off x="0" y="0"/>
                                <a:ext cx="17993" cy="37705"/>
                                <a:chOff x="0" y="0"/>
                                <a:chExt cx="17993" cy="37705"/>
                              </a:xfrm>
                            </wpg:grpSpPr>
                            <wps:wsp>
                              <wps:cNvPr id="620" name="Rectângulo arredondado 3"/>
                              <wps:cNvSpPr>
                                <a:spLocks noChangeArrowheads="1"/>
                              </wps:cNvSpPr>
                              <wps:spPr bwMode="auto">
                                <a:xfrm>
                                  <a:off x="3191" y="6383"/>
                                  <a:ext cx="14802" cy="5275"/>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Location</w:t>
                                    </w:r>
                                  </w:p>
                                </w:txbxContent>
                              </wps:txbx>
                              <wps:bodyPr rot="0" vert="horz" wrap="square" lIns="91440" tIns="45720" rIns="91440" bIns="45720" anchor="ctr" anchorCtr="0" upright="1">
                                <a:noAutofit/>
                              </wps:bodyPr>
                            </wps:wsp>
                            <wps:wsp>
                              <wps:cNvPr id="621" name="Rectângulo arredondado 4"/>
                              <wps:cNvSpPr>
                                <a:spLocks noChangeArrowheads="1"/>
                              </wps:cNvSpPr>
                              <wps:spPr bwMode="auto">
                                <a:xfrm>
                                  <a:off x="3191" y="12594"/>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Location accuracy</w:t>
                                    </w:r>
                                  </w:p>
                                </w:txbxContent>
                              </wps:txbx>
                              <wps:bodyPr rot="0" vert="horz" wrap="square" lIns="91440" tIns="45720" rIns="91440" bIns="45720" anchor="ctr" anchorCtr="0" upright="1">
                                <a:noAutofit/>
                              </wps:bodyPr>
                            </wps:wsp>
                            <wps:wsp>
                              <wps:cNvPr id="622" name="Rectângulo arredondado 5"/>
                              <wps:cNvSpPr>
                                <a:spLocks noChangeArrowheads="1"/>
                              </wps:cNvSpPr>
                              <wps:spPr bwMode="auto">
                                <a:xfrm>
                                  <a:off x="3191" y="19236"/>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Expected Oper area</w:t>
                                    </w:r>
                                  </w:p>
                                </w:txbxContent>
                              </wps:txbx>
                              <wps:bodyPr rot="0" vert="horz" wrap="square" lIns="91440" tIns="45720" rIns="91440" bIns="45720" anchor="ctr" anchorCtr="0" upright="1">
                                <a:noAutofit/>
                              </wps:bodyPr>
                            </wps:wsp>
                            <wps:wsp>
                              <wps:cNvPr id="623" name="Rectângulo arredondado 6"/>
                              <wps:cNvSpPr>
                                <a:spLocks noChangeArrowheads="1"/>
                              </wps:cNvSpPr>
                              <wps:spPr bwMode="auto">
                                <a:xfrm>
                                  <a:off x="3105" y="25965"/>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elevation</w:t>
                                    </w:r>
                                  </w:p>
                                </w:txbxContent>
                              </wps:txbx>
                              <wps:bodyPr rot="0" vert="horz" wrap="square" lIns="91440" tIns="45720" rIns="91440" bIns="45720" anchor="ctr" anchorCtr="0" upright="1">
                                <a:noAutofit/>
                              </wps:bodyPr>
                            </wps:wsp>
                            <wps:wsp>
                              <wps:cNvPr id="624" name="Rectângulo arredondado 7"/>
                              <wps:cNvSpPr>
                                <a:spLocks noChangeArrowheads="1"/>
                              </wps:cNvSpPr>
                              <wps:spPr bwMode="auto">
                                <a:xfrm>
                                  <a:off x="3105" y="32435"/>
                                  <a:ext cx="14802" cy="5270"/>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Type</w:t>
                                    </w:r>
                                  </w:p>
                                </w:txbxContent>
                              </wps:txbx>
                              <wps:bodyPr rot="0" vert="horz" wrap="square" lIns="91440" tIns="45720" rIns="91440" bIns="45720" anchor="ctr" anchorCtr="0" upright="1">
                                <a:noAutofit/>
                              </wps:bodyPr>
                            </wps:wsp>
                            <wps:wsp>
                              <wps:cNvPr id="626" name="Rectângulo 8"/>
                              <wps:cNvSpPr>
                                <a:spLocks noChangeArrowheads="1"/>
                              </wps:cNvSpPr>
                              <wps:spPr bwMode="auto">
                                <a:xfrm>
                                  <a:off x="0" y="0"/>
                                  <a:ext cx="14801" cy="5270"/>
                                </a:xfrm>
                                <a:prstGeom prst="rect">
                                  <a:avLst/>
                                </a:prstGeom>
                                <a:solidFill>
                                  <a:sysClr val="window" lastClr="FFFFFF">
                                    <a:lumMod val="100000"/>
                                    <a:lumOff val="0"/>
                                  </a:sysClr>
                                </a:solidFill>
                                <a:ln w="25400">
                                  <a:solidFill>
                                    <a:sysClr val="windowText" lastClr="000000">
                                      <a:lumMod val="100000"/>
                                      <a:lumOff val="0"/>
                                    </a:sysClr>
                                  </a:solidFill>
                                  <a:miter lim="800000"/>
                                  <a:headEnd/>
                                  <a:tailEnd/>
                                </a:ln>
                              </wps:spPr>
                              <wps:txbx>
                                <w:txbxContent>
                                  <w:p w:rsidR="00B65732" w:rsidRPr="008541D2" w:rsidRDefault="00B65732" w:rsidP="00A11EE5">
                                    <w:pPr>
                                      <w:jc w:val="center"/>
                                      <w:rPr>
                                        <w:sz w:val="16"/>
                                        <w:szCs w:val="16"/>
                                        <w:lang w:val="pt-PT"/>
                                      </w:rPr>
                                    </w:pPr>
                                    <w:r w:rsidRPr="008541D2">
                                      <w:rPr>
                                        <w:sz w:val="16"/>
                                        <w:szCs w:val="16"/>
                                        <w:lang w:val="pt-PT"/>
                                      </w:rPr>
                                      <w:t>WSD</w:t>
                                    </w:r>
                                    <w:r w:rsidRPr="008541D2">
                                      <w:rPr>
                                        <w:sz w:val="16"/>
                                        <w:szCs w:val="16"/>
                                        <w:lang w:val="pt-PT"/>
                                      </w:rPr>
                                      <w:br/>
                                      <w:t>Information</w:t>
                                    </w:r>
                                  </w:p>
                                </w:txbxContent>
                              </wps:txbx>
                              <wps:bodyPr rot="0" vert="horz" wrap="square" lIns="91440" tIns="45720" rIns="91440" bIns="45720" anchor="ctr" anchorCtr="0" upright="1">
                                <a:noAutofit/>
                              </wps:bodyPr>
                            </wps:wsp>
                            <wpg:grpSp>
                              <wpg:cNvPr id="627" name="Grupo 30"/>
                              <wpg:cNvGrpSpPr>
                                <a:grpSpLocks/>
                              </wpg:cNvGrpSpPr>
                              <wpg:grpSpPr bwMode="auto">
                                <a:xfrm>
                                  <a:off x="1121" y="5175"/>
                                  <a:ext cx="2115" cy="29848"/>
                                  <a:chOff x="0" y="0"/>
                                  <a:chExt cx="2115" cy="29847"/>
                                </a:xfrm>
                              </wpg:grpSpPr>
                              <wps:wsp>
                                <wps:cNvPr id="628" name="Conexão recta 23"/>
                                <wps:cNvCnPr/>
                                <wps:spPr bwMode="auto">
                                  <a:xfrm>
                                    <a:off x="0" y="0"/>
                                    <a:ext cx="190" cy="29813"/>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29" name="Conexão recta 25"/>
                                <wps:cNvCnPr/>
                                <wps:spPr bwMode="auto">
                                  <a:xfrm>
                                    <a:off x="258" y="29847"/>
                                    <a:ext cx="1857"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0" name="Conexão recta 26"/>
                                <wps:cNvCnPr/>
                                <wps:spPr bwMode="auto">
                                  <a:xfrm>
                                    <a:off x="258" y="23291"/>
                                    <a:ext cx="1855"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1" name="Conexão recta 27"/>
                                <wps:cNvCnPr/>
                                <wps:spPr bwMode="auto">
                                  <a:xfrm>
                                    <a:off x="258" y="16476"/>
                                    <a:ext cx="1855"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2" name="Conexão recta 28"/>
                                <wps:cNvCnPr/>
                                <wps:spPr bwMode="auto">
                                  <a:xfrm>
                                    <a:off x="172" y="9575"/>
                                    <a:ext cx="1854"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3" name="Conexão recta 29"/>
                                <wps:cNvCnPr/>
                                <wps:spPr bwMode="auto">
                                  <a:xfrm>
                                    <a:off x="0" y="3364"/>
                                    <a:ext cx="1854"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grpSp>
                      </wpg:grpSp>
                      <wps:wsp>
                        <wps:cNvPr id="634" name="Conexão recta 36"/>
                        <wps:cNvCnPr/>
                        <wps:spPr bwMode="auto">
                          <a:xfrm flipV="1">
                            <a:off x="54864" y="16648"/>
                            <a:ext cx="8885" cy="3"/>
                          </a:xfrm>
                          <a:prstGeom prst="line">
                            <a:avLst/>
                          </a:prstGeom>
                          <a:noFill/>
                          <a:ln w="19050">
                            <a:solidFill>
                              <a:sysClr val="windowText" lastClr="000000">
                                <a:lumMod val="100000"/>
                                <a:lumOff val="0"/>
                              </a:sysClr>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upo 39" o:spid="_x0000_s1537" style="width:438.95pt;height:268.8pt;mso-position-horizontal-relative:char;mso-position-vertical-relative:line" coordsize="80135,39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sgcwkAACtZAAAOAAAAZHJzL2Uyb0RvYy54bWzsXFmTm0gSft+I/Q8E722puFFYnnD04d2I&#10;uWLGM+80IIldrgXa6t6N+TMzP2X+2GRmFcWhA7nXwmqbflADUkFVVn5ZeXzF628ek1j5EBZllKVL&#10;lb2aq0qY+lkQpeul+sv7uytHVcrKSwMvztJwqT6FpfrNm7//7fU2X4RatsniICwUuElaLrb5Ut1U&#10;Vb6YzUp/EyZe+SrLwxS+XGVF4lVwWqxnQeFt4e5JPNPmc2u2zYogLzI/LEu4esO/VN/Q/Ver0K9+&#10;WK3KsFLipQp9q+izoM97/Jy9ee0t1oWXbyJfdMN7Ri8SL0rhofJWN17lKQ9FtHOrJPKLrMxW1Ss/&#10;S2bZahX5IY0BRsPmvdG8K7KHnMayXmzXuRQTiLYnp2ff1v/+w4+FEgUwd65tqUrqJTBL74qHPFN0&#10;F8WzzdcL+NW7Iv85/7HgY4TDbzP/3yV8Pet/j+dr/mPlfvtdFsD9vIcqI/E8rooEbwEDVx5pFp7k&#10;LISPleLDRdO0DcsyVcWH73SD6bYl5snfwGTutPM3t6KlM2d63c615jp2f+Yt+EOpo6JjfFR0IgfY&#10;iMHuicE8txgs3TZcVYHhmpZLvfYWtTSYpTswLygLTYdjrrFDksBWQhLYyj4qCUBe2ShX+f8p188b&#10;Lw9JZ0tUm0aqYAi4cv0EoPzz93T9EGeKVxRhkIF1CDKFWVzO1K7WtZIrmpJm1xsvXYdviyLbbkIv&#10;gG4yGtU2bzXAkxLU9ETN0wxGk9sVdy04pmlaR3DeIi/K6l2YJQoeLFXAZxrgeEi5vQ/flhUBJBBD&#10;9YJ/qcoqicGkfPBiGKFl1VMhfgzqWd8TW5ZZHAV3URzTyVN5HRcKtFyqYPKCbKsqsVdWcHGp3tEf&#10;PTd+SABm/Hdsjn/Ya28B1xEv1J4uwcNKuifBovOsOFW2oGGmAY1P6Mh7UM9WZ+ihvOGn6AyJlYaA&#10;M32bBnRceVHMj2EccUqmh882YrhcVI/3j9yS2TRavHafBU+gDUXGDT8sVHCwyYr/qsoWjP5SLf/z&#10;4BUhDOWfKWiUywwDVwk6MUxbg5Oi/c19+xsv9eFWS9WvClXhJ9cVX1se8iJab+BZjKSZZm/BAq6i&#10;Cg1S0y9xAujjIxgDhmBnBmBIGoqdBPieG4a64zAyfEJla6tnuzCHZPQMzSWbJ+14A5gJhBcNQjLP&#10;jbK/BBA2PsJRD8EB3ew4SgZfucZ2lAzH6Ls73mLINTD3tJLgagSArp505fhhezlH2HZEQG5L3xdE&#10;f/hT+YqazWx9n63QbMvWhIdkGXOxoA+JYV+rg2IYwUOy5nsdJOGCj2KMQat3vXHN1k2hZKY9H/KH&#10;Oq4QLnaNtT7Bq2h5FGd0bxQ/yYOlGtzHn9/TSaIKwt84Spaq0/Lcnun20Oy8LIuLvT2722PNh70e&#10;6TKO4fWg2Qao2cwkfLfCD30OASA5PiYYvCn6wJhoJwy68OhDLIVT9EFhWeM1WEz6TQdzANJpHAGG&#10;DCI8WHQPAtGYgNjJEbw4IAq3fALiDhCl934QiNKXGAGIulgPme7aNGfdBXHC4VBe8MIXRJFAn3C4&#10;g0OIWweycdKZGAGHzYI4IbFOwn9ZiXFZYpkS4zzBLepTFoOoawCJ0psYAYn1iqgxpk8rIhWzvqgC&#10;layxTDjs4RCcvQEcSm9iBBw2K+KExC9zRaTi4svKmTZFmiMlGguYDd0KjYjozl2kYo5L1q2J4TTg&#10;84gYTrftOfkgw3WqXitC/cECjaAc9etUFnBKOkLghI5zlqmY7ZjwUEwqAZ+KiAt1URsoSZBu4qwm&#10;1xRCGqpTueSaUCPdcY9LYYxUOpPsqGsg9D3++UemhIki+DylUkAFKCsVIE7A0BFWYKSvU84b8x9T&#10;wRuTdB5iC71/yoEj1mHz8CbY/jCbhxeUkbECf1TKEayyKyTB8Aw7M0QWvdFGHTgHUA5AiZq6QbMg&#10;1aqpVgluwX2YVjDOFEdV6PSQvSwfyKc0NJ8riJ5E5n4/yyfN0JaSbvDwgrlz8wJ4N8erUUpF8wSU&#10;LSQiAVsoCQOo2IXA+8QjGs4OR4fkLmhRiAPiRP7Pnbu3zq1jXBmadXtlzG9urt7eXRtX1h2zzRv9&#10;5vr6hv2G0mbGYhMFQZiiwGp+JjNOo6gJpihnVkqGphT+rHt3KlZCF+v/1Gki66AKcmXm3hqMlK6P&#10;x9uxmCwOS9Qh0oBjmkZBBIc+8G+BYaa18+fnwt0qjvJ/1NSmDpMTsMVNVAM3AyhVHG1kEg5DrawK&#10;DzlTEm6cOkUIQok32MRwQM4iUsFQGS8EQkepa8MIglEis+2LR82JLows2wpCstDuc7swPTIas926&#10;KIv+C63Bw/7LvlZS+5vx16bl/EVwJDMeD63GzDXqzOXMP2Aq03Mbk8EMB4gmdRG86/I0VmBi/100&#10;+08Sl6YMRzfDAUv0AAxHTTTWMGSa6fYzjR0ccv+83k0x4bDm5F927Q2oquA8vaz8BvZ2hOVwsPZG&#10;K4+IYc9OhJc4dGHDDg+m6rxBdz2ccIj+8UvjogBfesLhvp1hljZYeZNFyxES/joTmSNYDmEPIszZ&#10;Ib90wuGLxKHkNU1+ac8vHay8yaLlmDjUNQP29B7B4UBaadqiyfeLUpb8crZo8ph/8kshyS08zJqJ&#10;osmS1U+Q4a03Sssy5QjY27sPCJ1QiFypbKLxDbYym7UbDELPm2IJgLeXvR2gFY+zD4iWr+P7rc8b&#10;2x0vt5DJ26mn9AoSzZ5nR2YNXtLCdqhuq8kqo8j8ijD2fJlfxjAxg0VBKEF11xugfogdcLAX2Tjx&#10;DQzdRt0y42fJ/h6qIIH/DaomjBCWjMTZ4cIrAqdT9unny12wIGgoQFzAq+Pwr9/8Ub/tQKRv4yjF&#10;t0V4i1PrPJpjwvx8duwerfPwEX8VhRzUmxFyNbIQ1Ct/au0czccqr2by3T+IasHGkCkX0LKTqpaT&#10;/k7l+9b7p/a//cbSZemtr7/t3Maz9VfXoJYGRqeVqnDqTdsD4dGkv5P+nqC/smbV1992TuC5+sss&#10;o0+VY5P+fh1EkHH8B13Wevr6246rP1Z/Gb52BNxc4HL2IgZQ39NIT5P5nczvCeZXlkj66itZFoJm&#10;+/Gxm64DN7vvO0zK+7WR8JqUBJFbZV6mfX0kWy3rED1l52Xxj0lUKMhU/bXHVIX3X+FuBLDb8DrG&#10;OptTx32OU78281PnLS6VnzrMSfUWIgs5/NOvir4Kb+SlxLZ4ezC+8rd9Tjhq3nH85i8AAAD//wMA&#10;UEsDBBQABgAIAAAAIQCTCXVF3gAAAAUBAAAPAAAAZHJzL2Rvd25yZXYueG1sTI9Ba8JAEIXvhf6H&#10;ZQq91U0qGo3ZiEjbkxTUQultzI5JMDsbsmsS/323vbSXgcd7vPdNth5NI3rqXG1ZQTyJQBAXVtdc&#10;Kvg4vj4tQDiPrLGxTApu5GCd399lmGo78J76gy9FKGGXooLK+zaV0hUVGXQT2xIH72w7gz7IrpS6&#10;wyGUm0Y+R9FcGqw5LFTY0rai4nK4GgVvAw6bafzS7y7n7e3rOHv/3MWk1OPDuFmB8DT6vzD84Ad0&#10;yAPTyV5ZO9EoCI/43xu8RZIsQZwUzKbJHGSeyf/0+TcAAAD//wMAUEsBAi0AFAAGAAgAAAAhALaD&#10;OJL+AAAA4QEAABMAAAAAAAAAAAAAAAAAAAAAAFtDb250ZW50X1R5cGVzXS54bWxQSwECLQAUAAYA&#10;CAAAACEAOP0h/9YAAACUAQAACwAAAAAAAAAAAAAAAAAvAQAAX3JlbHMvLnJlbHNQSwECLQAUAAYA&#10;CAAAACEAP8ZLIHMJAAArWQAADgAAAAAAAAAAAAAAAAAuAgAAZHJzL2Uyb0RvYy54bWxQSwECLQAU&#10;AAYACAAAACEAkwl1Rd4AAAAFAQAADwAAAAAAAAAAAAAAAADNCwAAZHJzL2Rvd25yZXYueG1sUEsF&#10;BgAAAAAEAAQA8wAAANgMAAAAAA==&#10;">
                <v:group id="Grupo 35" o:spid="_x0000_s1538" style="position:absolute;left:63749;top:5693;width:16386;height:23638" coordsize="16385,23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UxMQAAADdAAAADwAAAGRycy9kb3ducmV2LnhtbERPS2vCQBC+F/oflil4&#10;000qNZq6ikhbPIjgA6S3ITsmwexsyG6T+O9dQehtPr7nzJe9qURLjSstK4hHEQjizOqScwWn4/dw&#10;CsJ5ZI2VZVJwIwfLxevLHFNtO95Te/C5CCHsUlRQeF+nUrqsIINuZGviwF1sY9AH2ORSN9iFcFPJ&#10;9yiaSIMlh4YCa1oXlF0Pf0bBT4fdahx/tdvrZX37PX7sztuYlBq89atPEJ56/y9+ujc6zJ8l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rUxMQAAADdAAAA&#10;DwAAAAAAAAAAAAAAAACqAgAAZHJzL2Rvd25yZXYueG1sUEsFBgAAAAAEAAQA+gAAAJsDAAAAAA==&#10;">
                  <v:roundrect id="Rectângulo arredondado 16" o:spid="_x0000_s1539" style="position:absolute;top:2415;width:16385;height:212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zfMMA&#10;AADdAAAADwAAAGRycy9kb3ducmV2LnhtbESPTYvCQAyG78L+hyHC3nTqIrpWR5FdFFEvuuI5dGJb&#10;7GRKZ1brvzcHwVtC3o8ns0XrKnWjJpSeDQz6CSjizNuScwOnv1XvG1SIyBYrz2TgQQEW84/ODFPr&#10;73yg2zHmSkI4pGigiLFOtQ5ZQQ5D39fEcrv4xmGUtcm1bfAu4a7SX0ky0g5LloYCa/opKLse/52U&#10;4G51Wm/Hg/C73K+1uwzdeTI05rPbLqegIrXxLX65N1bwJ2PBlW9kBD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wzfMMAAADdAAAADwAAAAAAAAAAAAAAAACYAgAAZHJzL2Rv&#10;d25yZXYueG1sUEsFBgAAAAAEAAQA9QAAAIgDAAAAAA==&#10;" strokeweight="2pt">
                    <v:textbox>
                      <w:txbxContent>
                        <w:p w:rsidR="00B65732" w:rsidRPr="00C83768" w:rsidRDefault="00B65732" w:rsidP="00A11EE5">
                          <w:pPr>
                            <w:jc w:val="right"/>
                            <w:rPr>
                              <w:sz w:val="16"/>
                              <w:szCs w:val="16"/>
                            </w:rPr>
                          </w:pPr>
                          <w:r w:rsidRPr="00C83768">
                            <w:rPr>
                              <w:sz w:val="16"/>
                              <w:szCs w:val="16"/>
                            </w:rPr>
                            <w:t>…</w:t>
                          </w:r>
                        </w:p>
                        <w:p w:rsidR="00B65732" w:rsidRPr="008541D2" w:rsidRDefault="00B65732" w:rsidP="00A11EE5">
                          <w:pPr>
                            <w:jc w:val="right"/>
                            <w:rPr>
                              <w:sz w:val="16"/>
                              <w:szCs w:val="16"/>
                            </w:rPr>
                          </w:pPr>
                          <w:r w:rsidRPr="008541D2">
                            <w:rPr>
                              <w:sz w:val="16"/>
                              <w:szCs w:val="16"/>
                            </w:rPr>
                            <w:t>third upper channel</w:t>
                          </w:r>
                        </w:p>
                        <w:p w:rsidR="00B65732" w:rsidRPr="008541D2" w:rsidRDefault="00B65732" w:rsidP="00A11EE5">
                          <w:pPr>
                            <w:jc w:val="right"/>
                            <w:rPr>
                              <w:sz w:val="16"/>
                              <w:szCs w:val="16"/>
                            </w:rPr>
                          </w:pPr>
                          <w:r w:rsidRPr="008541D2">
                            <w:rPr>
                              <w:sz w:val="16"/>
                              <w:szCs w:val="16"/>
                            </w:rPr>
                            <w:t>second upper channel</w:t>
                          </w:r>
                        </w:p>
                        <w:p w:rsidR="00B65732" w:rsidRPr="008541D2" w:rsidRDefault="00B65732" w:rsidP="00A11EE5">
                          <w:pPr>
                            <w:jc w:val="right"/>
                            <w:rPr>
                              <w:sz w:val="16"/>
                              <w:szCs w:val="16"/>
                            </w:rPr>
                          </w:pPr>
                          <w:r w:rsidRPr="008541D2">
                            <w:rPr>
                              <w:sz w:val="16"/>
                              <w:szCs w:val="16"/>
                            </w:rPr>
                            <w:t>first upper channel</w:t>
                          </w:r>
                        </w:p>
                        <w:p w:rsidR="00B65732" w:rsidRPr="008541D2" w:rsidRDefault="00B65732" w:rsidP="00A11EE5">
                          <w:pPr>
                            <w:jc w:val="right"/>
                            <w:rPr>
                              <w:sz w:val="16"/>
                              <w:szCs w:val="16"/>
                            </w:rPr>
                          </w:pPr>
                          <w:r w:rsidRPr="008541D2">
                            <w:rPr>
                              <w:sz w:val="16"/>
                              <w:szCs w:val="16"/>
                            </w:rPr>
                            <w:t>co-channel</w:t>
                          </w:r>
                        </w:p>
                        <w:p w:rsidR="00B65732" w:rsidRPr="008541D2" w:rsidRDefault="00B65732" w:rsidP="00A11EE5">
                          <w:pPr>
                            <w:jc w:val="right"/>
                            <w:rPr>
                              <w:sz w:val="16"/>
                              <w:szCs w:val="16"/>
                            </w:rPr>
                          </w:pPr>
                          <w:r w:rsidRPr="008541D2">
                            <w:rPr>
                              <w:sz w:val="16"/>
                              <w:szCs w:val="16"/>
                            </w:rPr>
                            <w:t>…</w:t>
                          </w:r>
                        </w:p>
                        <w:p w:rsidR="00B65732" w:rsidRPr="008541D2" w:rsidRDefault="00B65732" w:rsidP="00A11EE5">
                          <w:pPr>
                            <w:jc w:val="right"/>
                            <w:rPr>
                              <w:sz w:val="16"/>
                              <w:szCs w:val="16"/>
                            </w:rPr>
                          </w:pPr>
                          <w:r w:rsidRPr="008541D2">
                            <w:rPr>
                              <w:sz w:val="16"/>
                              <w:szCs w:val="16"/>
                            </w:rPr>
                            <w:t>first lower channel</w:t>
                          </w:r>
                        </w:p>
                        <w:p w:rsidR="00B65732" w:rsidRPr="008541D2" w:rsidRDefault="00B65732" w:rsidP="00A11EE5">
                          <w:pPr>
                            <w:jc w:val="right"/>
                            <w:rPr>
                              <w:sz w:val="16"/>
                              <w:szCs w:val="16"/>
                            </w:rPr>
                          </w:pPr>
                          <w:r w:rsidRPr="008541D2">
                            <w:rPr>
                              <w:sz w:val="16"/>
                              <w:szCs w:val="16"/>
                            </w:rPr>
                            <w:t>second lower channel</w:t>
                          </w:r>
                        </w:p>
                        <w:p w:rsidR="00B65732" w:rsidRPr="008541D2" w:rsidRDefault="00B65732" w:rsidP="00A11EE5">
                          <w:pPr>
                            <w:jc w:val="right"/>
                            <w:rPr>
                              <w:sz w:val="16"/>
                              <w:szCs w:val="16"/>
                            </w:rPr>
                          </w:pPr>
                          <w:r w:rsidRPr="008541D2">
                            <w:rPr>
                              <w:sz w:val="16"/>
                              <w:szCs w:val="16"/>
                            </w:rPr>
                            <w:t>third lower channel</w:t>
                          </w:r>
                        </w:p>
                        <w:p w:rsidR="00B65732" w:rsidRPr="008541D2" w:rsidRDefault="00B65732" w:rsidP="00A11EE5">
                          <w:pPr>
                            <w:jc w:val="right"/>
                            <w:rPr>
                              <w:sz w:val="16"/>
                              <w:szCs w:val="16"/>
                            </w:rPr>
                          </w:pPr>
                          <w:r w:rsidRPr="008541D2">
                            <w:rPr>
                              <w:sz w:val="16"/>
                              <w:szCs w:val="16"/>
                            </w:rPr>
                            <w:t>…</w:t>
                          </w:r>
                        </w:p>
                      </w:txbxContent>
                    </v:textbox>
                  </v:roundrect>
                  <v:roundrect id="Rectângulo arredondado 17" o:spid="_x0000_s1540" style="position:absolute;left:3881;width:7970;height:42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W58YA&#10;AADdAAAADwAAAGRycy9kb3ducmV2LnhtbESPT2vCQBDF70K/wzKF3nQTCbVJ3QSxKEW91ErPQ3by&#10;h2ZnQ3Yb02/vFgreZnhv3u/NuphMJ0YaXGtZQbyIQBCXVrdcK7h87uYvIJxH1thZJgW/5KDIH2Zr&#10;zLS98geNZ1+LEMIuQwWN930mpSsbMugWticOWmUHgz6sQy31gNcQbjq5jKJnabDlQGiwp21D5ff5&#10;xwQIHneX/WEVu7fNaS9NlZivNFHq6XHavILwNPm7+f/6XYf66SqFv2/CCD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CW58YAAADdAAAADwAAAAAAAAAAAAAAAACYAgAAZHJz&#10;L2Rvd25yZXYueG1sUEsFBgAAAAAEAAQA9QAAAIsDAAAAAA==&#10;" strokeweight="2pt">
                    <v:textbox>
                      <w:txbxContent>
                        <w:p w:rsidR="00B65732" w:rsidRPr="008541D2" w:rsidRDefault="00B65732" w:rsidP="00A11EE5">
                          <w:pPr>
                            <w:jc w:val="center"/>
                            <w:rPr>
                              <w:sz w:val="16"/>
                              <w:szCs w:val="16"/>
                            </w:rPr>
                          </w:pPr>
                          <w:r w:rsidRPr="008541D2">
                            <w:rPr>
                              <w:sz w:val="16"/>
                              <w:szCs w:val="16"/>
                            </w:rPr>
                            <w:t xml:space="preserve">WSD </w:t>
                          </w:r>
                          <w:r>
                            <w:rPr>
                              <w:sz w:val="16"/>
                              <w:szCs w:val="16"/>
                            </w:rPr>
                            <w:t>ACLR</w:t>
                          </w:r>
                        </w:p>
                      </w:txbxContent>
                    </v:textbox>
                  </v:roundrect>
                </v:group>
                <v:group id="Grupo 34" o:spid="_x0000_s1541" style="position:absolute;width:54845;height:39603" coordsize="54845,3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group id="Grupo 33" o:spid="_x0000_s1542" style="position:absolute;left:27173;width:27672;height:26405" coordsize="27672,26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ZDMMAAADdAAAADwAAAGRycy9kb3ducmV2LnhtbERPS4vCMBC+C/6HMII3&#10;Tavs4naNIqLiQRZ8wLK3oRnbYjMpTWzrv98Igrf5+J4zX3amFA3VrrCsIB5HIIhTqwvOFFzO29EM&#10;hPPIGkvLpOBBDpaLfm+OibYtH6k5+UyEEHYJKsi9rxIpXZqTQTe2FXHgrrY26AOsM6lrbEO4KeUk&#10;ij6lwYJDQ44VrXNKb6e7UbBrsV1N401zuF3Xj7/zx8/vISalhoNu9Q3CU+ff4pd7r8P8r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pkMwwAAAN0AAAAP&#10;AAAAAAAAAAAAAAAAAKoCAABkcnMvZG93bnJldi54bWxQSwUGAAAAAAQABAD6AAAAmgMAAAAA&#10;">
                    <v:rect id="Rectângulo 9" o:spid="_x0000_s1543" style="position:absolute;width:27355;height:5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xc8EA&#10;AADcAAAADwAAAGRycy9kb3ducmV2LnhtbERP3WrCMBS+H+wdwhl4Z1PLKLYzShkMpmMXqz7AoTlr&#10;is1Jl2Ra395cDHb58f1vdrMdxYV8GBwrWGU5COLO6YF7Bafj23INIkRkjaNjUnCjALvt48MGa+2u&#10;/EWXNvYihXCoUYGJcaqlDJ0hiyFzE3Hivp23GBP0vdQeryncjrLI81JaHDg1GJzo1VB3bn+tgv1c&#10;VuZU8GczDT/9x/MedeUPSi2e5uYFRKQ5/ov/3O9aQZmntelMO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KMXPBAAAA3AAAAA8AAAAAAAAAAAAAAAAAmAIAAGRycy9kb3du&#10;cmV2LnhtbFBLBQYAAAAABAAEAPUAAACGAwAAAAA=&#10;" strokeweight="2pt">
                      <v:stroke linestyle="thinThin"/>
                      <v:textbox>
                        <w:txbxContent>
                          <w:p w:rsidR="00B65732" w:rsidRPr="008541D2" w:rsidRDefault="00B65732" w:rsidP="00A11EE5">
                            <w:pPr>
                              <w:jc w:val="center"/>
                              <w:rPr>
                                <w:sz w:val="16"/>
                                <w:szCs w:val="16"/>
                                <w:lang w:val="pt-PT"/>
                              </w:rPr>
                            </w:pPr>
                            <w:r w:rsidRPr="008541D2">
                              <w:rPr>
                                <w:sz w:val="16"/>
                                <w:szCs w:val="16"/>
                                <w:lang w:val="pt-PT"/>
                              </w:rPr>
                              <w:t>WSD Types</w:t>
                            </w:r>
                          </w:p>
                        </w:txbxContent>
                      </v:textbox>
                    </v:rect>
                    <v:roundrect id="Rectângulo arredondado 10" o:spid="_x0000_s1544" style="position:absolute;left:345;top:7159;width:13093;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VbcMA&#10;AADcAAAADwAAAGRycy9kb3ducmV2LnhtbESPzWrCQBSF90LfYbgFd2ZiCdpER5EWRaqbptL1JXNN&#10;gpk7ITON8e2dguDycH4+znI9mEb01LnasoJpFIMgLqyuuVRw+tlO3kE4j6yxsUwKbuRgvXoZLTHT&#10;9srf1Oe+FGGEXYYKKu/bTEpXVGTQRbYlDt7ZdgZ9kF0pdYfXMG4a+RbHM2mw5kCosKWPiopL/mcC&#10;BA/b0+5rPnWfm+NOmnNiftNEqfHrsFmA8DT4Z/jR3msFsziF/zPh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VbcMAAADcAAAADwAAAAAAAAAAAAAAAACYAgAAZHJzL2Rv&#10;d25yZXYueG1sUEsFBgAAAAAEAAQA9QAAAIg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class</w:t>
                            </w:r>
                          </w:p>
                        </w:txbxContent>
                      </v:textbox>
                    </v:roundrect>
                    <v:roundrect id="Rectângulo arredondado 11" o:spid="_x0000_s1545" style="position:absolute;left:14578;top:7159;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LcAA&#10;AADcAAAADwAAAGRycy9kb3ducmV2LnhtbERPTWvCQBC9F/wPyxS81U2KaBtdRSyKqJda8TxkxyQ0&#10;Oxuyq8Z/7xwEj4/3PZ13rlZXakPl2UA6SEAR595WXBg4/q0+vkCFiGyx9kwG7hRgPuu9TTGz/sa/&#10;dD3EQkkIhwwNlDE2mdYhL8lhGPiGWLizbx1GgW2hbYs3CXe1/kySkXZYsTSU2NCypPz/cHFSgrvV&#10;cb0dp+FnsV9rdx660/fQmP57t5iAitTFl/jp3lgDo1Tmyxk5Anr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qLcAAAADcAAAADwAAAAAAAAAAAAAAAACYAgAAZHJzL2Rvd25y&#10;ZXYueG1sUEsFBgAAAAAEAAQA9QAAAIU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8"/>
                                <w:szCs w:val="18"/>
                              </w:rPr>
                              <w:t>e.i.r.p.</w:t>
                            </w:r>
                            <w:r w:rsidRPr="008541D2">
                              <w:rPr>
                                <w:sz w:val="16"/>
                                <w:szCs w:val="16"/>
                              </w:rPr>
                              <w:t xml:space="preserve"> max</w:t>
                            </w:r>
                          </w:p>
                        </w:txbxContent>
                      </v:textbox>
                    </v:roundrect>
                    <v:roundrect id="Rectângulo arredondado 12" o:spid="_x0000_s1546" style="position:absolute;left:345;top:1397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PtsQA&#10;AADcAAAADwAAAGRycy9kb3ducmV2LnhtbESPS2vCQBSF90L/w3AL3dVJRKyNmYhYlFK7qYauL5mb&#10;B2buhMw0Sf99pyC4PJzHx0m3k2nFQL1rLCuI5xEI4sLqhisF+eXwvAbhPLLG1jIp+CUH2+xhlmKi&#10;7chfNJx9JcIIuwQV1N53iZSuqMmgm9uOOHil7Q36IPtK6h7HMG5auYiilTTYcCDU2NG+puJ6/jEB&#10;gqdDfvx4id3b7vMoTbk0369LpZ4ep90GhKfJ38O39rtWsIpj+D8Tj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z7b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technol id</w:t>
                            </w:r>
                          </w:p>
                        </w:txbxContent>
                      </v:textbox>
                    </v:roundrect>
                    <v:roundrect id="Rectângulo arredondado 13" o:spid="_x0000_s1547" style="position:absolute;left:14578;top:1397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RwcQA&#10;AADcAAAADwAAAGRycy9kb3ducmV2LnhtbESPS2vCQBSF94L/YbiF7ppJglibOhGxREp1YypdXzI3&#10;D5q5EzJTTf99pyC4PJzHx1lvJtOLC42us6wgiWIQxJXVHTcKzp/F0wqE88gae8uk4JccbPL5bI2Z&#10;tlc+0aX0jQgj7DJU0Ho/ZFK6qiWDLrIDcfBqOxr0QY6N1CNew7jpZRrHS2mw40BocaBdS9V3+WMC&#10;BA/Fef/xnLi37XEvTb0wXy8LpR4fpu0rCE+Tv4dv7XetYJmk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UcH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6"/>
                                <w:szCs w:val="16"/>
                              </w:rPr>
                              <w:t>ACLR</w:t>
                            </w:r>
                          </w:p>
                        </w:txbxContent>
                      </v:textbox>
                    </v:roundrect>
                    <v:roundrect id="Rectângulo arredondado 14" o:spid="_x0000_s1548" style="position:absolute;left:345;top:2113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X0WsQA&#10;AADcAAAADwAAAGRycy9kb3ducmV2LnhtbESPzWrCQBSF9wXfYbiCuzqJirYxkyAtSqluasX1JXNN&#10;gpk7ITPG+PadQqHLw/n5OGk+mEb01LnasoJ4GoEgLqyuuVRw+t4+v4BwHlljY5kUPMhBno2eUky0&#10;vfMX9UdfijDCLkEFlfdtIqUrKjLoprYlDt7FdgZ9kF0pdYf3MG4aOYuipTRYcyBU2NJbRcX1eDMB&#10;gvvtafe5it375rCT5rIw59eFUpPxsFmD8DT4//Bf+0MrWMZz+D0Tj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9Fr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model/ID</w:t>
                            </w:r>
                          </w:p>
                        </w:txbxContent>
                      </v:textbox>
                    </v:roundrect>
                    <v:roundrect id="Rectângulo arredondado 15" o:spid="_x0000_s1549" style="position:absolute;left:14578;top:2113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sLsIA&#10;AADcAAAADwAAAGRycy9kb3ducmV2LnhtbESPzYrCMBSF9wO+Q7iCuzGtFEerUcRBGdSNVVxfmmtb&#10;bG5Kk9H69hNBmOXh/Hyc+bIztbhT6yrLCuJhBII4t7riQsH5tPmcgHAeWWNtmRQ8ycFy0fuYY6rt&#10;g490z3whwgi7FBWU3jeplC4vyaAb2oY4eFfbGvRBtoXULT7CuKnlKIrG0mDFgVBiQ+uS8lv2awIE&#10;95vzdvcVu+/VYSvNNTGXaaLUoN+tZiA8df4//G7/aAXjOIHX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Gwu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Ant Character’s</w:t>
                            </w:r>
                          </w:p>
                        </w:txbxContent>
                      </v:textbox>
                    </v:roundrect>
                  </v:group>
                  <v:group id="Grupo 32" o:spid="_x0000_s1550" style="position:absolute;top:1897;width:27464;height:37706"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BifMYAAADcAAAADwAAAGRycy9kb3ducmV2LnhtbESPQWvCQBSE74X+h+UV&#10;ems2URSJriGIlR6kUCOIt0f2mQSzb0N2m8R/3y0Uehxm5htmk02mFQP1rrGsIIliEMSl1Q1XCs7F&#10;+9sKhPPIGlvLpOBBDrLt89MGU21H/qLh5CsRIOxSVFB736VSurImgy6yHXHwbrY36IPsK6l7HAPc&#10;tHIWx0tpsOGwUGNHu5rK++nbKDiMOObzZD8c77fd41osPi/HhJR6fZnyNQhPk/8P/7U/tIJlsoD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wGJ8xgAAANwA&#10;AAAPAAAAAAAAAAAAAAAAAKoCAABkcnMvZG93bnJldi54bWxQSwUGAAAAAAQABAD6AAAAnQMAAAAA&#10;">
                    <v:group id="Grupo 22" o:spid="_x0000_s1551"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Conexão em ângulos rectos 20" o:spid="_x0000_s1552" type="#_x0000_t34" style="position:absolute;left:-10005;top:14271;width:33889;height:534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vMcUAAADcAAAADwAAAGRycy9kb3ducmV2LnhtbESPQWvCQBSE70L/w/IKvZmNBWOJrqG0&#10;CtJbtQjentlnErv7Ns1uNP333YLgcZiZb5hFMVgjLtT5xrGCSZKCIC6dbrhS8LVbj19A+ICs0Tgm&#10;Bb/koVg+jBaYa3flT7psQyUihH2OCuoQ2lxKX9Zk0SeuJY7eyXUWQ5RdJXWH1wi3Rj6naSYtNhwX&#10;amzprabye9tbBf2mbPbT94OeZWFYnQ3+mNXxQ6mnx+F1DiLQEO7hW3ujFWSTGfyfi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jvMcUAAADcAAAADwAAAAAAAAAA&#10;AAAAAAChAgAAZHJzL2Rvd25yZXYueG1sUEsFBgAAAAAEAAQA+QAAAJMDAAAAAA==&#10;" adj="-30" strokeweight="1.5pt">
                        <v:stroke startarrow="open"/>
                      </v:shape>
                      <v:shape id="Conexão recta unidireccional 21" o:spid="_x0000_s1553" type="#_x0000_t32" style="position:absolute;top:33895;width:4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9SSb8AAADcAAAADwAAAGRycy9kb3ducmV2LnhtbERPy4rCMBTdC/MP4Q6406SOiFSjyEAd&#10;l+MD15fm2hSbm04Ttf79ZCG4PJz3ct27RtypC7VnDdlYgSAuvam50nA6FqM5iBCRDTaeScOTAqxX&#10;H4Ml5sY/eE/3Q6xECuGQowYbY5tLGUpLDsPYt8SJu/jOYUywq6Tp8JHCXSMnSs2kw5pTg8WWvi2V&#10;18PNaTj/ZLavdsp+3f6mR7X9LQKdCq2Hn/1mASJSH9/il3tnNMyytDadSUd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9SSb8AAADcAAAADwAAAAAAAAAAAAAAAACh&#10;AgAAZHJzL2Rvd25yZXYueG1sUEsFBgAAAAAEAAQA+QAAAI0DAAAAAA==&#10;" strokeweight="1.5pt">
                        <v:stroke endarrow="open"/>
                      </v:shape>
                    </v:group>
                    <v:group id="Grupo 31" o:spid="_x0000_s1554"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roundrect id="Rectângulo arredondado 3" o:spid="_x0000_s1555" style="position:absolute;left:3191;top:6383;width:14802;height:52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gkMEA&#10;AADcAAAADwAAAGRycy9kb3ducmV2LnhtbERPTWvCQBC9C/0PyxR6041BtE1dJbQopXrRSs9DdkxC&#10;s7Mhu03Sf985CB4f73u9HV2jeupC7dnAfJaAIi68rbk0cPnaTZ9BhYhssfFMBv4owHbzMFljZv3A&#10;J+rPsVQSwiFDA1WMbaZ1KCpyGGa+JRbu6juHUWBXatvhIOGu0WmSLLXDmqWhwpbeKip+zr9OSvCw&#10;u+w/V/Pwnh/32l0X7vtlYczT45i/goo0xrv45v6wBpapzJczcg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7oJDBAAAA3AAAAA8AAAAAAAAAAAAAAAAAmAIAAGRycy9kb3du&#10;cmV2LnhtbFBLBQYAAAAABAAEAPUAAACG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Location</w:t>
                              </w:r>
                            </w:p>
                          </w:txbxContent>
                        </v:textbox>
                      </v:roundrect>
                      <v:roundrect id="Rectângulo arredondado 4" o:spid="_x0000_s1556" style="position:absolute;left:3191;top:12594;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FC8QA&#10;AADcAAAADwAAAGRycy9kb3ducmV2LnhtbESPS2vCQBSF94L/YbiF7ppJglibOhGxREp1YypdXzI3&#10;D5q5EzJTTf99pyC4PJzHx1lvJtOLC42us6wgiWIQxJXVHTcKzp/F0wqE88gae8uk4JccbPL5bI2Z&#10;tlc+0aX0jQgj7DJU0Ho/ZFK6qiWDLrIDcfBqOxr0QY6N1CNew7jpZRrHS2mw40BocaBdS9V3+WMC&#10;BA/Fef/xnLi37XEvTb0wXy8LpR4fpu0rCE+Tv4dv7XetYJkm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3BQv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Location accuracy</w:t>
                              </w:r>
                            </w:p>
                          </w:txbxContent>
                        </v:textbox>
                      </v:roundrect>
                      <v:roundrect id="Rectângulo arredondado 5" o:spid="_x0000_s1557" style="position:absolute;left:3191;top:19236;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bfMIA&#10;AADcAAAADwAAAGRycy9kb3ducmV2LnhtbESPS4vCMBSF9wP+h3AFd5paxEc1iiiKOG584PrSXNti&#10;c1OaqPXfG2Fglofz+DizRWNK8aTaFZYV9HsRCOLU6oIzBZfzpjsG4TyyxtIyKXiTg8W89TPDRNsX&#10;H+l58pkII+wSVJB7XyVSujQng65nK+Lg3Wxt0AdZZ1LX+ArjppRxFA2lwYIDIceKVjml99PDBAj+&#10;bi7b/ajv1svDVprbwFwnA6U67WY5BeGp8f/hv/ZOKxjG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5Zt8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Expected Oper area</w:t>
                              </w:r>
                            </w:p>
                          </w:txbxContent>
                        </v:textbox>
                      </v:roundrect>
                      <v:roundrect id="Rectângulo arredondado 6" o:spid="_x0000_s1558" style="position:absolute;left:3105;top:25965;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58MA&#10;AADcAAAADwAAAGRycy9kb3ducmV2LnhtbESPzYrCMBSF98K8Q7gDs9O0jujYMRZRFFE3OuL60lzb&#10;Ms1NaaLWtzeC4PJwfj7OJG1NJa7UuNKygrgXgSDOrC45V3D8W3Z/QDiPrLGyTAru5CCdfnQmmGh7&#10;4z1dDz4XYYRdggoK7+tESpcVZND1bE0cvLNtDPogm1zqBm9h3FSyH0VDabDkQCiwpnlB2f/hYgIE&#10;t8vjajOK3WK2W0lzHpjTeKDU12c7+wXhqfXv8Ku91gqG/W94nglH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k+58MAAADcAAAADwAAAAAAAAAAAAAAAACYAgAAZHJzL2Rv&#10;d25yZXYueG1sUEsFBgAAAAAEAAQA9QAAAIg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elevation</w:t>
                              </w:r>
                            </w:p>
                          </w:txbxContent>
                        </v:textbox>
                      </v:roundrect>
                      <v:roundrect id="Rectângulo arredondado 7" o:spid="_x0000_s1559" style="position:absolute;left:3105;top:32435;width:14802;height:52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mk8IA&#10;AADcAAAADwAAAGRycy9kb3ducmV2LnhtbESPS4vCMBSF9wP+h3AFd5oqxUc1iiiKOG584PrSXNti&#10;c1OaqPXfG2Fglofz+DizRWNK8aTaFZYV9HsRCOLU6oIzBZfzpjsG4TyyxtIyKXiTg8W89TPDRNsX&#10;H+l58pkII+wSVJB7XyVSujQng65nK+Lg3Wxt0AdZZ1LX+ArjppSDKBpKgwUHQo4VrXJK76eHCRD8&#10;3Vy2+1HfrZeHrTS32FwnsVKddrOcgvDU+P/wX3unFQwH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KaT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Type</w:t>
                              </w:r>
                            </w:p>
                          </w:txbxContent>
                        </v:textbox>
                      </v:roundrect>
                      <v:rect id="Rectângulo 8" o:spid="_x0000_s1560" style="position:absolute;width:14801;height:5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pcQA&#10;AADcAAAADwAAAGRycy9kb3ducmV2LnhtbESPQWvCQBSE7wX/w/KE3upucwg2dRWpiIVSIcaLt0f2&#10;NQlm34bdVdN/3xWEHoeZ+YZZrEbbiyv50DnW8DpTIIhrZzpuNByr7cscRIjIBnvHpOGXAqyWk6cF&#10;FsbduKTrITYiQTgUqKGNcSikDHVLFsPMDcTJ+3HeYkzSN9J4vCW47WWmVC4tdpwWWhzoo6X6fLhY&#10;DS6rd76sZPZdbbq38uRUv/9SWj9Px/U7iEhj/A8/2p9GQ57lc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26XEAAAA3AAAAA8AAAAAAAAAAAAAAAAAmAIAAGRycy9k&#10;b3ducmV2LnhtbFBLBQYAAAAABAAEAPUAAACJAwAAAAA=&#10;" strokeweight="2pt">
                        <v:textbox>
                          <w:txbxContent>
                            <w:p w:rsidR="00B65732" w:rsidRPr="008541D2" w:rsidRDefault="00B65732" w:rsidP="00A11EE5">
                              <w:pPr>
                                <w:jc w:val="center"/>
                                <w:rPr>
                                  <w:sz w:val="16"/>
                                  <w:szCs w:val="16"/>
                                  <w:lang w:val="pt-PT"/>
                                </w:rPr>
                              </w:pPr>
                              <w:r w:rsidRPr="008541D2">
                                <w:rPr>
                                  <w:sz w:val="16"/>
                                  <w:szCs w:val="16"/>
                                  <w:lang w:val="pt-PT"/>
                                </w:rPr>
                                <w:t>WSD</w:t>
                              </w:r>
                              <w:r w:rsidRPr="008541D2">
                                <w:rPr>
                                  <w:sz w:val="16"/>
                                  <w:szCs w:val="16"/>
                                  <w:lang w:val="pt-PT"/>
                                </w:rPr>
                                <w:br/>
                                <w:t>Information</w:t>
                              </w:r>
                            </w:p>
                          </w:txbxContent>
                        </v:textbox>
                      </v:rect>
                      <v:group id="Grupo 30" o:spid="_x0000_s1561"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line id="Conexão recta 23" o:spid="_x0000_s1562" style="position:absolute;visibility:visible;mso-wrap-style:squar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Ud78AAADcAAAADwAAAGRycy9kb3ducmV2LnhtbERPTYvCMBC9L/gfwgjeNFVEpBpFBKGH&#10;7sEqeh2asSk2k9pktf57cxD2+Hjf621vG/GkzteOFUwnCQji0umaKwXn02G8BOEDssbGMSl4k4ft&#10;ZvCzxlS7Fx/pWYRKxBD2KSowIbSplL40ZNFPXEscuZvrLIYIu0rqDl8x3DZyliQLabHm2GCwpb2h&#10;8l78WQXz38zoa5/7/JhkF6of8/2jcEqNhv1uBSJQH/7FX3emFSxmcW0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klUd78AAADcAAAADwAAAAAAAAAAAAAAAACh&#10;AgAAZHJzL2Rvd25yZXYueG1sUEsFBgAAAAAEAAQA+QAAAI0DAAAAAA==&#10;" strokeweight="2.25pt"/>
                        <v:line id="Conexão recta 25" o:spid="_x0000_s1563" style="position:absolute;visibility:visible;mso-wrap-style:squar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Xx7MQAAADcAAAADwAAAGRycy9kb3ducmV2LnhtbESPQWvCQBSE7wX/w/KE3urGEKRGVxFB&#10;yCE9mJZ6fWSf2WD2bZLdavrvu4VCj8PMfMNs95PtxJ1G3zpWsFwkIIhrp1tuFHy8n15eQfiArLFz&#10;TAq+ycN+N3vaYq7dg890r0IjIoR9jgpMCH0upa8NWfQL1xNH7+pGiyHKsZF6xEeE206mSbKSFluO&#10;CwZ7Ohqqb9WXVZC9FUZfptKX56T4pHbIjkPllHqeT4cNiEBT+A//tQutYJWu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fHsxAAAANwAAAAPAAAAAAAAAAAA&#10;AAAAAKECAABkcnMvZG93bnJldi54bWxQSwUGAAAAAAQABAD5AAAAkgMAAAAA&#10;" strokeweight="2.25pt"/>
                        <v:line id="Conexão recta 26" o:spid="_x0000_s1564" style="position:absolute;visibility:visible;mso-wrap-style:squar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OrMIAAADcAAAADwAAAGRycy9kb3ducmV2LnhtbERPz2uDMBS+F/Y/hFfYrY3dShmuUYYw&#10;8GAPutJdH+bNyMyLmqy1//1yGOz48f0+5osdxJVm3ztWsNsmIIhbp3vuFJw/3jcvIHxA1jg4JgV3&#10;8pBnD6sjptrduKZrEzoRQ9inqMCEMKZS+taQRb91I3HkvtxsMUQ4d1LPeIvhdpBPSXKQFnuODQZH&#10;Kgy1382PVbA/lUZ/LpWv6qS8UD/ti6lxSj2ul7dXEIGW8C/+c5daweE5zo9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OrMIAAADcAAAADwAAAAAAAAAAAAAA&#10;AAChAgAAZHJzL2Rvd25yZXYueG1sUEsFBgAAAAAEAAQA+QAAAJADAAAAAA==&#10;" strokeweight="2.25pt"/>
                        <v:line id="Conexão recta 27" o:spid="_x0000_s1565" style="position:absolute;visibility:visible;mso-wrap-style:squar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rN8QAAADcAAAADwAAAGRycy9kb3ducmV2LnhtbESPQWvCQBSE7wX/w/KE3upGKyKpq0hA&#10;yCE9JC31+si+ZoPZt0l2q+m/7wpCj8PMfMPsDpPtxJVG3zpWsFwkIIhrp1tuFHx+nF62IHxA1tg5&#10;JgW/5OGwnz3tMNXuxiVdq9CICGGfogITQp9K6WtDFv3C9cTR+3ajxRDl2Eg94i3CbSdXSbKRFluO&#10;CwZ7ygzVl+rHKli/50afp8IXZZJ/UTuss6FySj3Pp+MbiEBT+A8/2rlWsHldwv1MP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qms3xAAAANwAAAAPAAAAAAAAAAAA&#10;AAAAAKECAABkcnMvZG93bnJldi54bWxQSwUGAAAAAAQABAD5AAAAkgMAAAAA&#10;" strokeweight="2.25pt"/>
                        <v:line id="Conexão recta 28" o:spid="_x0000_s1566" style="position:absolute;visibility:visible;mso-wrap-style:squar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1QMMAAADcAAAADwAAAGRycy9kb3ducmV2LnhtbESPT4vCMBTE7wt+h/AEb2vqH0SqUUQQ&#10;enAPdkWvj+bZFJuX2kSt334jCHscZuY3zHLd2Vo8qPWVYwWjYQKCuHC64lLB8Xf3PQfhA7LG2jEp&#10;eJGH9ar3tcRUuycf6JGHUkQI+xQVmBCaVEpfGLLoh64hjt7FtRZDlG0pdYvPCLe1HCfJTFqsOC4Y&#10;bGhrqLjmd6tg+pMZfe72fn9IshNVt+n2ljulBv1uswARqAv/4U870wpmkzG8z8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49UDDAAAA3AAAAA8AAAAAAAAAAAAA&#10;AAAAoQIAAGRycy9kb3ducmV2LnhtbFBLBQYAAAAABAAEAPkAAACRAwAAAAA=&#10;" strokeweight="2.25pt"/>
                        <v:line id="Conexão recta 29" o:spid="_x0000_s1567" style="position:absolute;visibility:visible;mso-wrap-style:squar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RQ28MAAADcAAAADwAAAGRycy9kb3ducmV2LnhtbESPT4vCMBTE7wt+h/CEva2pfxCpRhFB&#10;6EEPdkWvj+bZFJuX2kTtfnsjCHscZuY3zGLV2Vo8qPWVYwXDQQKCuHC64lLB8Xf7MwPhA7LG2jEp&#10;+CMPq2Xva4Gpdk8+0CMPpYgQ9ikqMCE0qZS+MGTRD1xDHL2Lay2GKNtS6hafEW5rOUqSqbRYcVww&#10;2NDGUHHN71bBZJ8Zfe52fndIshNVt8nmljulvvvdeg4iUBf+w592phVMx2N4n4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0UNvDAAAA3AAAAA8AAAAAAAAAAAAA&#10;AAAAoQIAAGRycy9kb3ducmV2LnhtbFBLBQYAAAAABAAEAPkAAACRAwAAAAA=&#10;" strokeweight="2.25pt"/>
                      </v:group>
                    </v:group>
                  </v:group>
                </v:group>
                <v:line id="Conexão recta 36" o:spid="_x0000_s1568" style="position:absolute;flip:y;visibility:visible;mso-wrap-style:square" from="54864,16648" to="63749,16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jwuMUAAADcAAAADwAAAGRycy9kb3ducmV2LnhtbESPQWvCQBSE70L/w/IKvemmtQ0luoYS&#10;UAoeilHo9Zl9JrG7b0N21dhf3xUKHoeZ+YaZ54M14ky9bx0reJ4kIIgrp1uuFey2y/E7CB+QNRrH&#10;pOBKHvLFw2iOmXYX3tC5DLWIEPYZKmhC6DIpfdWQRT9xHXH0Dq63GKLsa6l7vES4NfIlSVJpseW4&#10;0GBHRUPVT3myCr4LT1/2TZ9W019c78ojm33NSj09Dh8zEIGGcA//tz+1gnT6Crcz8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jwuMUAAADcAAAADwAAAAAAAAAA&#10;AAAAAAChAgAAZHJzL2Rvd25yZXYueG1sUEsFBgAAAAAEAAQA+QAAAJMDAAAAAA==&#10;" strokeweight="1.5pt">
                  <v:stroke startarrow="open" endarrow="open"/>
                </v:line>
                <w10:anchorlock/>
              </v:group>
            </w:pict>
          </mc:Fallback>
        </mc:AlternateContent>
      </w:r>
    </w:p>
    <w:p w:rsidR="00A11EE5" w:rsidRPr="00CC66CB" w:rsidRDefault="00A11EE5" w:rsidP="00A11EE5">
      <w:pPr>
        <w:spacing w:before="240" w:after="240"/>
        <w:jc w:val="center"/>
        <w:rPr>
          <w:b/>
          <w:bCs/>
          <w:color w:val="D2232A"/>
          <w:szCs w:val="20"/>
          <w:lang w:val="en-GB"/>
        </w:rPr>
      </w:pPr>
      <w:bookmarkStart w:id="693" w:name="_Ref333323457"/>
      <w:r w:rsidRPr="004C5677">
        <w:rPr>
          <w:b/>
          <w:bCs/>
          <w:color w:val="D2232A"/>
          <w:szCs w:val="20"/>
          <w:lang w:val="en-GB"/>
        </w:rPr>
        <w:t xml:space="preserve">Figure </w:t>
      </w:r>
      <w:r w:rsidR="0007390A">
        <w:fldChar w:fldCharType="begin"/>
      </w:r>
      <w:r w:rsidR="0007390A">
        <w:instrText xml:space="preserve"> SEQ Figure \* ARABIC  \* MERGEFORMAT </w:instrText>
      </w:r>
      <w:r w:rsidR="0007390A">
        <w:fldChar w:fldCharType="separate"/>
      </w:r>
      <w:r w:rsidR="0007390A" w:rsidRPr="0007390A">
        <w:rPr>
          <w:b/>
          <w:bCs/>
          <w:noProof/>
          <w:color w:val="D2232A"/>
          <w:szCs w:val="20"/>
          <w:lang w:val="en-GB"/>
        </w:rPr>
        <w:t>107</w:t>
      </w:r>
      <w:r w:rsidR="0007390A">
        <w:rPr>
          <w:b/>
          <w:bCs/>
          <w:noProof/>
          <w:color w:val="D2232A"/>
          <w:szCs w:val="20"/>
          <w:lang w:val="en-GB"/>
        </w:rPr>
        <w:fldChar w:fldCharType="end"/>
      </w:r>
      <w:bookmarkEnd w:id="693"/>
      <w:r w:rsidRPr="004C5677">
        <w:rPr>
          <w:b/>
          <w:bCs/>
          <w:color w:val="D2232A"/>
          <w:szCs w:val="20"/>
          <w:lang w:val="en-GB"/>
        </w:rPr>
        <w:t>: WSD information</w:t>
      </w:r>
      <w:r w:rsidRPr="00CC68B7">
        <w:rPr>
          <w:b/>
          <w:bCs/>
          <w:color w:val="D2232A"/>
          <w:szCs w:val="20"/>
          <w:lang w:val="en-GB"/>
        </w:rPr>
        <w:t xml:space="preserve"> stored in database</w:t>
      </w:r>
    </w:p>
    <w:p w:rsidR="00B673C1" w:rsidRDefault="00B673C1">
      <w:pPr>
        <w:rPr>
          <w:rFonts w:cs="Arial"/>
          <w:i/>
          <w:color w:val="D2232A"/>
          <w:szCs w:val="20"/>
          <w:lang w:val="en-GB"/>
        </w:rPr>
      </w:pPr>
      <w:bookmarkStart w:id="694" w:name="_Toc321825804"/>
      <w:bookmarkStart w:id="695" w:name="_Toc325620142"/>
      <w:r>
        <w:rPr>
          <w:rFonts w:cs="Arial"/>
          <w:szCs w:val="20"/>
          <w:lang w:val="en-GB"/>
        </w:rPr>
        <w:br w:type="page"/>
      </w:r>
    </w:p>
    <w:p w:rsidR="00A11EE5" w:rsidRPr="00CC66CB" w:rsidRDefault="00A11EE5" w:rsidP="00B673C1">
      <w:pPr>
        <w:pStyle w:val="ECCAnnexheading4"/>
        <w:keepNext/>
        <w:rPr>
          <w:rFonts w:cs="Arial"/>
          <w:szCs w:val="20"/>
          <w:lang w:val="en-GB"/>
        </w:rPr>
      </w:pPr>
      <w:r w:rsidRPr="00CC66CB">
        <w:rPr>
          <w:rFonts w:cs="Arial"/>
          <w:szCs w:val="20"/>
          <w:lang w:val="en-GB"/>
        </w:rPr>
        <w:lastRenderedPageBreak/>
        <w:t>Storage of authorized WSD</w:t>
      </w:r>
      <w:bookmarkEnd w:id="694"/>
      <w:bookmarkEnd w:id="695"/>
    </w:p>
    <w:p w:rsidR="00A11EE5" w:rsidRDefault="00A11EE5" w:rsidP="00B673C1">
      <w:pPr>
        <w:keepNext/>
        <w:spacing w:after="240"/>
        <w:jc w:val="both"/>
        <w:rPr>
          <w:rFonts w:cs="Arial"/>
          <w:szCs w:val="20"/>
          <w:lang w:val="en-GB"/>
        </w:rPr>
      </w:pPr>
      <w:r w:rsidRPr="00CC66CB">
        <w:rPr>
          <w:rFonts w:cs="Arial"/>
          <w:szCs w:val="20"/>
          <w:lang w:val="en-GB"/>
        </w:rPr>
        <w:t xml:space="preserve">For each WSD registered in the database (i.e. authorised at a given frequency and with a given </w:t>
      </w:r>
      <w:r>
        <w:rPr>
          <w:rFonts w:cs="Arial"/>
          <w:szCs w:val="20"/>
          <w:lang w:val="en-GB"/>
        </w:rPr>
        <w:t>e.i.r.p.</w:t>
      </w:r>
      <w:r w:rsidRPr="00CC66CB">
        <w:rPr>
          <w:rFonts w:cs="Arial"/>
          <w:szCs w:val="20"/>
          <w:lang w:val="en-GB"/>
        </w:rPr>
        <w:t>), its nuisance field relevant for a given frequency in a given pixel is stored with a link to the concerned frequency and the concerned pixel. The criteria to decide when the nuisance field is relevant is explained in Section bellow - Step 4.</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07390A">
        <w:rPr>
          <w:noProof/>
        </w:rPr>
        <w:t>30</w:t>
      </w:r>
      <w:r w:rsidR="00A005B2">
        <w:rPr>
          <w:noProof/>
        </w:rPr>
        <w:fldChar w:fldCharType="end"/>
      </w:r>
      <w:r>
        <w:t xml:space="preserve">: </w:t>
      </w:r>
      <w:r w:rsidRPr="00CC66CB">
        <w:t>Authorized WSD</w:t>
      </w:r>
    </w:p>
    <w:tbl>
      <w:tblPr>
        <w:tblW w:w="0" w:type="auto"/>
        <w:jc w:val="center"/>
        <w:tblInd w:w="-29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960"/>
        <w:gridCol w:w="960"/>
        <w:gridCol w:w="960"/>
        <w:gridCol w:w="960"/>
        <w:gridCol w:w="458"/>
        <w:gridCol w:w="1041"/>
      </w:tblGrid>
      <w:tr w:rsidR="00A11EE5" w:rsidRPr="00CC66CB" w:rsidTr="00261A85">
        <w:trPr>
          <w:tblHeader/>
          <w:jc w:val="center"/>
        </w:trPr>
        <w:tc>
          <w:tcPr>
            <w:tcW w:w="5339" w:type="dxa"/>
            <w:gridSpan w:val="6"/>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Nuis. FS</w:t>
            </w:r>
          </w:p>
        </w:tc>
      </w:tr>
      <w:tr w:rsidR="00A11EE5" w:rsidRPr="00CC66CB" w:rsidTr="00261A85">
        <w:trPr>
          <w:tblHeader/>
          <w:jc w:val="center"/>
        </w:trPr>
        <w:tc>
          <w:tcPr>
            <w:tcW w:w="960" w:type="dxa"/>
            <w:tcBorders>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ixel</w:t>
            </w:r>
          </w:p>
        </w:tc>
        <w:tc>
          <w:tcPr>
            <w:tcW w:w="960" w:type="dxa"/>
            <w:tcBorders>
              <w:left w:val="single" w:sz="8" w:space="0" w:color="FFFFFF"/>
              <w:bottom w:val="single" w:sz="12" w:space="0" w:color="D2232A"/>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1</w:t>
            </w:r>
          </w:p>
        </w:tc>
        <w:tc>
          <w:tcPr>
            <w:tcW w:w="96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2</w:t>
            </w:r>
          </w:p>
        </w:tc>
        <w:tc>
          <w:tcPr>
            <w:tcW w:w="96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3</w:t>
            </w:r>
          </w:p>
        </w:tc>
        <w:tc>
          <w:tcPr>
            <w:tcW w:w="458" w:type="dxa"/>
            <w:tcBorders>
              <w:left w:val="single" w:sz="8" w:space="0" w:color="FFFFFF"/>
              <w:bottom w:val="single" w:sz="4"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t>
            </w:r>
          </w:p>
        </w:tc>
        <w:tc>
          <w:tcPr>
            <w:tcW w:w="1041" w:type="dxa"/>
            <w:tcBorders>
              <w:left w:val="single" w:sz="8" w:space="0" w:color="FFFFFF"/>
              <w:bottom w:val="single" w:sz="12" w:space="0" w:color="D2232A"/>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WSD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r w:rsidRPr="00CC66CB">
              <w:rPr>
                <w:lang w:val="en-GB"/>
              </w:rPr>
              <w:t>1</w:t>
            </w:r>
          </w:p>
        </w:tc>
        <w:tc>
          <w:tcPr>
            <w:tcW w:w="960"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1_1</w:t>
            </w:r>
          </w:p>
        </w:tc>
        <w:tc>
          <w:tcPr>
            <w:tcW w:w="960" w:type="dxa"/>
            <w:tcBorders>
              <w:top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1_2</w:t>
            </w:r>
          </w:p>
        </w:tc>
        <w:tc>
          <w:tcPr>
            <w:tcW w:w="960" w:type="dxa"/>
            <w:tcBorders>
              <w:top w:val="single" w:sz="12"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top w:val="single" w:sz="4" w:space="0" w:color="D2232A"/>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top w:val="single" w:sz="12" w:space="0" w:color="D2232A"/>
              <w:right w:val="single" w:sz="12" w:space="0" w:color="D2232A"/>
            </w:tcBorders>
            <w:vAlign w:val="center"/>
          </w:tcPr>
          <w:p w:rsidR="00A11EE5" w:rsidRPr="00CC66CB" w:rsidRDefault="00A11EE5" w:rsidP="00261A85">
            <w:pPr>
              <w:tabs>
                <w:tab w:val="center" w:pos="4320"/>
                <w:tab w:val="right" w:pos="8640"/>
                <w:tab w:val="right" w:leader="dot" w:pos="9072"/>
              </w:tabs>
              <w:spacing w:line="288" w:lineRule="auto"/>
              <w:ind w:left="1418" w:hanging="1418"/>
              <w:jc w:val="center"/>
              <w:rPr>
                <w:lang w:val="en-GB"/>
              </w:rPr>
            </w:pPr>
            <w:r w:rsidRPr="00CC66CB">
              <w:rPr>
                <w:lang w:val="en-GB"/>
              </w:rPr>
              <w:t>N1F1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1</w:t>
            </w:r>
          </w:p>
        </w:tc>
        <w:tc>
          <w:tcPr>
            <w:tcW w:w="960" w:type="dxa"/>
            <w:vAlign w:val="center"/>
          </w:tcPr>
          <w:p w:rsidR="00A11EE5" w:rsidRPr="00CC66CB" w:rsidRDefault="00A11EE5" w:rsidP="00261A85">
            <w:pPr>
              <w:spacing w:line="288" w:lineRule="auto"/>
              <w:jc w:val="center"/>
              <w:rPr>
                <w:lang w:val="en-GB"/>
              </w:rPr>
            </w:pPr>
          </w:p>
        </w:tc>
        <w:tc>
          <w:tcPr>
            <w:tcW w:w="960"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3</w:t>
            </w: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spacing w:line="288" w:lineRule="auto"/>
              <w:jc w:val="center"/>
              <w:rPr>
                <w:lang w:val="en-GB"/>
              </w:rPr>
            </w:pPr>
          </w:p>
        </w:tc>
        <w:tc>
          <w:tcPr>
            <w:tcW w:w="960" w:type="dxa"/>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2</w:t>
            </w:r>
          </w:p>
        </w:tc>
        <w:tc>
          <w:tcPr>
            <w:tcW w:w="960"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3</w:t>
            </w: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spacing w:line="288" w:lineRule="auto"/>
              <w:jc w:val="center"/>
              <w:rPr>
                <w:lang w:val="en-GB"/>
              </w:rPr>
            </w:pPr>
          </w:p>
        </w:tc>
        <w:tc>
          <w:tcPr>
            <w:tcW w:w="960" w:type="dxa"/>
            <w:vAlign w:val="center"/>
          </w:tcPr>
          <w:p w:rsidR="00A11EE5" w:rsidRPr="00CC66CB" w:rsidRDefault="00A11EE5" w:rsidP="00261A85">
            <w:pPr>
              <w:spacing w:line="288" w:lineRule="auto"/>
              <w:jc w:val="center"/>
              <w:rPr>
                <w:lang w:val="en-GB"/>
              </w:rPr>
            </w:pPr>
          </w:p>
        </w:tc>
        <w:tc>
          <w:tcPr>
            <w:tcW w:w="960" w:type="dxa"/>
            <w:tcBorders>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i_1</w:t>
            </w:r>
          </w:p>
        </w:tc>
        <w:tc>
          <w:tcPr>
            <w:tcW w:w="960" w:type="dxa"/>
            <w:tcBorders>
              <w:bottom w:val="single" w:sz="12" w:space="0" w:color="D2232A"/>
            </w:tcBorders>
            <w:vAlign w:val="center"/>
          </w:tcPr>
          <w:p w:rsidR="00A11EE5" w:rsidRPr="00CC66CB" w:rsidRDefault="00A11EE5" w:rsidP="00261A85">
            <w:pPr>
              <w:spacing w:line="288" w:lineRule="auto"/>
              <w:jc w:val="center"/>
              <w:rPr>
                <w:lang w:val="en-GB"/>
              </w:rPr>
            </w:pPr>
          </w:p>
        </w:tc>
        <w:tc>
          <w:tcPr>
            <w:tcW w:w="960" w:type="dxa"/>
            <w:tcBorders>
              <w:bottom w:val="single" w:sz="12"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i_k</w:t>
            </w:r>
          </w:p>
        </w:tc>
      </w:tr>
      <w:tr w:rsidR="00A11EE5" w:rsidRPr="00CC66CB" w:rsidTr="00261A85">
        <w:trPr>
          <w:jc w:val="center"/>
        </w:trPr>
        <w:tc>
          <w:tcPr>
            <w:tcW w:w="960" w:type="dxa"/>
            <w:vAlign w:val="center"/>
          </w:tcPr>
          <w:p w:rsidR="00A11EE5" w:rsidRPr="00CC66CB" w:rsidRDefault="00A11EE5" w:rsidP="00261A85">
            <w:pPr>
              <w:spacing w:line="288" w:lineRule="auto"/>
              <w:rPr>
                <w:lang w:val="en-GB"/>
              </w:rPr>
            </w:pPr>
          </w:p>
        </w:tc>
        <w:tc>
          <w:tcPr>
            <w:tcW w:w="960" w:type="dxa"/>
            <w:tcBorders>
              <w:top w:val="single" w:sz="12" w:space="0" w:color="D2232A"/>
              <w:bottom w:val="single" w:sz="4" w:space="0" w:color="D2232A"/>
            </w:tcBorders>
            <w:vAlign w:val="center"/>
          </w:tcPr>
          <w:p w:rsidR="00A11EE5" w:rsidRPr="00CC66CB" w:rsidRDefault="00A11EE5" w:rsidP="00261A85">
            <w:pPr>
              <w:spacing w:line="288" w:lineRule="auto"/>
              <w:jc w:val="center"/>
              <w:rPr>
                <w:lang w:val="en-GB"/>
              </w:rPr>
            </w:pPr>
          </w:p>
        </w:tc>
        <w:tc>
          <w:tcPr>
            <w:tcW w:w="960" w:type="dxa"/>
            <w:tcBorders>
              <w:top w:val="single" w:sz="12" w:space="0" w:color="D2232A"/>
              <w:bottom w:val="single" w:sz="12" w:space="0" w:color="D2232A"/>
            </w:tcBorders>
            <w:vAlign w:val="center"/>
          </w:tcPr>
          <w:p w:rsidR="00A11EE5" w:rsidRPr="00CC66CB" w:rsidRDefault="00A11EE5" w:rsidP="00261A85">
            <w:pPr>
              <w:spacing w:line="288" w:lineRule="auto"/>
              <w:jc w:val="center"/>
              <w:rPr>
                <w:lang w:val="en-GB"/>
              </w:rPr>
            </w:pPr>
          </w:p>
        </w:tc>
        <w:tc>
          <w:tcPr>
            <w:tcW w:w="960" w:type="dxa"/>
            <w:tcBorders>
              <w:top w:val="single" w:sz="12" w:space="0" w:color="D2232A"/>
              <w:bottom w:val="single" w:sz="12" w:space="0" w:color="D2232A"/>
            </w:tcBorders>
          </w:tcPr>
          <w:p w:rsidR="00A11EE5" w:rsidRPr="00CC66CB" w:rsidRDefault="00A11EE5" w:rsidP="00261A85">
            <w:pPr>
              <w:spacing w:line="288" w:lineRule="auto"/>
              <w:jc w:val="center"/>
              <w:rPr>
                <w:lang w:val="en-GB"/>
              </w:rPr>
            </w:pPr>
          </w:p>
        </w:tc>
        <w:tc>
          <w:tcPr>
            <w:tcW w:w="458" w:type="dxa"/>
            <w:tcBorders>
              <w:top w:val="single" w:sz="4" w:space="0" w:color="D2232A"/>
              <w:bottom w:val="single" w:sz="4" w:space="0" w:color="D2232A"/>
            </w:tcBorders>
          </w:tcPr>
          <w:p w:rsidR="00A11EE5" w:rsidRPr="00CC66CB" w:rsidRDefault="00A11EE5" w:rsidP="00261A85">
            <w:pPr>
              <w:spacing w:line="288" w:lineRule="auto"/>
              <w:jc w:val="center"/>
              <w:rPr>
                <w:lang w:val="en-GB"/>
              </w:rPr>
            </w:pPr>
          </w:p>
        </w:tc>
        <w:tc>
          <w:tcPr>
            <w:tcW w:w="1041" w:type="dxa"/>
            <w:tcBorders>
              <w:top w:val="single" w:sz="12" w:space="0" w:color="D2232A"/>
              <w:bottom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r w:rsidRPr="00CC66CB">
              <w:rPr>
                <w:lang w:val="en-GB"/>
              </w:rPr>
              <w:t>2</w:t>
            </w:r>
          </w:p>
        </w:tc>
        <w:tc>
          <w:tcPr>
            <w:tcW w:w="960" w:type="dxa"/>
            <w:tcBorders>
              <w:top w:val="single" w:sz="4"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left w:val="single" w:sz="12" w:space="0" w:color="D2232A"/>
              <w:right w:val="single" w:sz="4" w:space="0" w:color="D2232A"/>
            </w:tcBorders>
            <w:vAlign w:val="center"/>
          </w:tcPr>
          <w:p w:rsidR="00A11EE5" w:rsidRPr="00CC66CB" w:rsidRDefault="00A11EE5" w:rsidP="00261A85">
            <w:pPr>
              <w:spacing w:line="288" w:lineRule="auto"/>
              <w:rPr>
                <w:lang w:val="en-GB"/>
              </w:rPr>
            </w:pPr>
            <w:r w:rsidRPr="00CC66CB">
              <w:rPr>
                <w:lang w:val="en-GB"/>
              </w:rPr>
              <w:t>N2F1_2</w:t>
            </w:r>
          </w:p>
        </w:tc>
        <w:tc>
          <w:tcPr>
            <w:tcW w:w="960" w:type="dxa"/>
            <w:tcBorders>
              <w:top w:val="single" w:sz="12"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2F1_3</w:t>
            </w:r>
          </w:p>
        </w:tc>
        <w:tc>
          <w:tcPr>
            <w:tcW w:w="458" w:type="dxa"/>
            <w:tcBorders>
              <w:top w:val="single" w:sz="4" w:space="0" w:color="D2232A"/>
              <w:left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2F2_2</w:t>
            </w: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4" w:space="0" w:color="D2232A"/>
            </w:tcBorders>
            <w:vAlign w:val="center"/>
          </w:tcPr>
          <w:p w:rsidR="00A11EE5" w:rsidRPr="00CC66CB" w:rsidRDefault="00A11EE5" w:rsidP="00261A85">
            <w:pPr>
              <w:spacing w:line="288" w:lineRule="auto"/>
              <w:jc w:val="center"/>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2F3_2</w:t>
            </w: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4" w:space="0" w:color="D2232A"/>
            </w:tcBorders>
            <w:vAlign w:val="center"/>
          </w:tcPr>
          <w:p w:rsidR="00A11EE5" w:rsidRPr="00CC66CB" w:rsidRDefault="00A11EE5" w:rsidP="00261A85">
            <w:pPr>
              <w:spacing w:line="288" w:lineRule="auto"/>
              <w:jc w:val="center"/>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458" w:type="dxa"/>
            <w:tcBorders>
              <w:left w:val="single" w:sz="12" w:space="0" w:color="D2232A"/>
              <w:right w:val="single" w:sz="4" w:space="0" w:color="D2232A"/>
            </w:tcBorders>
          </w:tcPr>
          <w:p w:rsidR="00A11EE5" w:rsidRPr="00CC66CB" w:rsidRDefault="00A11EE5" w:rsidP="00261A85">
            <w:pPr>
              <w:spacing w:line="288" w:lineRule="auto"/>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bottom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2Fi_3</w:t>
            </w:r>
          </w:p>
        </w:tc>
        <w:tc>
          <w:tcPr>
            <w:tcW w:w="458" w:type="dxa"/>
            <w:tcBorders>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1041" w:type="dxa"/>
            <w:tcBorders>
              <w:left w:val="single" w:sz="4" w:space="0" w:color="D2232A"/>
              <w:bottom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top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bottom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bottom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bottom w:val="single" w:sz="4" w:space="0" w:color="D2232A"/>
            </w:tcBorders>
          </w:tcPr>
          <w:p w:rsidR="00A11EE5" w:rsidRPr="00CC66CB" w:rsidRDefault="00A11EE5" w:rsidP="00261A85">
            <w:pPr>
              <w:spacing w:line="288" w:lineRule="auto"/>
              <w:rPr>
                <w:lang w:val="en-GB"/>
              </w:rPr>
            </w:pPr>
          </w:p>
        </w:tc>
        <w:tc>
          <w:tcPr>
            <w:tcW w:w="458" w:type="dxa"/>
            <w:tcBorders>
              <w:top w:val="single" w:sz="4" w:space="0" w:color="D2232A"/>
              <w:bottom w:val="single" w:sz="4" w:space="0" w:color="D2232A"/>
            </w:tcBorders>
          </w:tcPr>
          <w:p w:rsidR="00A11EE5" w:rsidRPr="00CC66CB" w:rsidRDefault="00A11EE5" w:rsidP="00261A85">
            <w:pPr>
              <w:spacing w:line="288" w:lineRule="auto"/>
              <w:rPr>
                <w:lang w:val="en-GB"/>
              </w:rPr>
            </w:pPr>
          </w:p>
        </w:tc>
        <w:tc>
          <w:tcPr>
            <w:tcW w:w="1041" w:type="dxa"/>
            <w:tcBorders>
              <w:top w:val="single" w:sz="4" w:space="0" w:color="D2232A"/>
              <w:bottom w:val="single" w:sz="12"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r w:rsidRPr="00CC66CB">
              <w:rPr>
                <w:lang w:val="en-GB"/>
              </w:rPr>
              <w:t>J</w:t>
            </w: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1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12"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1_k</w:t>
            </w: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2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3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3_k</w:t>
            </w: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right w:val="single" w:sz="4" w:space="0" w:color="D2232A"/>
            </w:tcBorders>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right w:val="single" w:sz="12" w:space="0" w:color="D2232A"/>
            </w:tcBorders>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right w:val="single" w:sz="12" w:space="0" w:color="D2232A"/>
            </w:tcBorders>
            <w:vAlign w:val="center"/>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i_k</w:t>
            </w:r>
          </w:p>
        </w:tc>
      </w:tr>
    </w:tbl>
    <w:p w:rsidR="00A11EE5" w:rsidRPr="00CC66CB" w:rsidRDefault="00A11EE5" w:rsidP="00A11EE5">
      <w:pPr>
        <w:spacing w:after="240"/>
        <w:jc w:val="both"/>
        <w:rPr>
          <w:rFonts w:cs="Arial"/>
          <w:szCs w:val="20"/>
          <w:lang w:val="en-GB"/>
        </w:rPr>
      </w:pPr>
    </w:p>
    <w:p w:rsidR="00A11EE5" w:rsidRPr="00CC66CB" w:rsidRDefault="00A11EE5" w:rsidP="00A11EE5">
      <w:pPr>
        <w:pStyle w:val="ECCAnnexheading4"/>
        <w:rPr>
          <w:rFonts w:cs="Arial"/>
          <w:szCs w:val="20"/>
          <w:lang w:val="en-GB"/>
        </w:rPr>
      </w:pPr>
      <w:bookmarkStart w:id="696" w:name="_Toc321825805"/>
      <w:bookmarkStart w:id="697" w:name="_Toc325620143"/>
      <w:r w:rsidRPr="00CC66CB">
        <w:rPr>
          <w:rFonts w:cs="Arial"/>
          <w:szCs w:val="20"/>
          <w:lang w:val="en-GB"/>
        </w:rPr>
        <w:t xml:space="preserve"> Interference Management Methodology</w:t>
      </w:r>
      <w:bookmarkEnd w:id="696"/>
      <w:bookmarkEnd w:id="697"/>
    </w:p>
    <w:p w:rsidR="00A11EE5" w:rsidRPr="00CC66CB" w:rsidRDefault="00A11EE5" w:rsidP="00A11EE5">
      <w:pPr>
        <w:spacing w:after="240"/>
        <w:jc w:val="both"/>
        <w:rPr>
          <w:rFonts w:cs="Arial"/>
          <w:szCs w:val="20"/>
          <w:lang w:val="en-GB"/>
        </w:rPr>
      </w:pPr>
      <w:r w:rsidRPr="00CC66CB">
        <w:rPr>
          <w:rFonts w:cs="Arial"/>
          <w:szCs w:val="20"/>
          <w:lang w:val="en-GB"/>
        </w:rPr>
        <w:t>The proposed database methodology is based on a global approach to interference effects. This means that all ‘significant’ WSD interferers are taken into account in each pixel affected. In order to do this, each pixel must be considered individually.</w:t>
      </w:r>
    </w:p>
    <w:p w:rsidR="00A11EE5" w:rsidRPr="00CC66CB" w:rsidRDefault="00A11EE5" w:rsidP="00A11EE5">
      <w:pPr>
        <w:spacing w:after="240"/>
        <w:jc w:val="both"/>
        <w:rPr>
          <w:rFonts w:cs="Arial"/>
          <w:szCs w:val="20"/>
          <w:lang w:val="en-GB"/>
        </w:rPr>
      </w:pPr>
      <w:r w:rsidRPr="00CC66CB">
        <w:rPr>
          <w:rFonts w:cs="Arial"/>
          <w:szCs w:val="20"/>
          <w:lang w:val="en-GB"/>
        </w:rPr>
        <w:t>A WSD with a given transmit antenna height, htx is to be introduced within a given pixel (designated as pixel P0) – WSD0.</w:t>
      </w:r>
    </w:p>
    <w:p w:rsidR="00A11EE5" w:rsidRPr="00CC66CB" w:rsidRDefault="00A11EE5" w:rsidP="00A11EE5">
      <w:pPr>
        <w:spacing w:after="240"/>
        <w:jc w:val="both"/>
        <w:rPr>
          <w:rFonts w:cs="Arial"/>
          <w:szCs w:val="20"/>
          <w:lang w:val="en-GB"/>
        </w:rPr>
      </w:pPr>
      <w:r w:rsidRPr="00CC66CB">
        <w:rPr>
          <w:rFonts w:cs="Arial"/>
          <w:szCs w:val="20"/>
          <w:lang w:val="en-GB"/>
        </w:rPr>
        <w:t xml:space="preserve">The database is to authorize a maximum </w:t>
      </w:r>
      <w:r>
        <w:rPr>
          <w:sz w:val="18"/>
          <w:szCs w:val="18"/>
        </w:rPr>
        <w:t>e.i.r.p.</w:t>
      </w:r>
      <w:r w:rsidRPr="00CC66CB">
        <w:rPr>
          <w:rFonts w:cs="Arial"/>
          <w:szCs w:val="20"/>
          <w:lang w:val="en-GB"/>
        </w:rPr>
        <w:t xml:space="preserve"> to the WSD0, </w:t>
      </w:r>
      <w:r>
        <w:rPr>
          <w:sz w:val="18"/>
          <w:szCs w:val="18"/>
        </w:rPr>
        <w:t>e.i.r.p.</w:t>
      </w:r>
      <w:r w:rsidRPr="00CC66CB">
        <w:rPr>
          <w:rFonts w:cs="Arial"/>
          <w:szCs w:val="20"/>
          <w:lang w:val="en-GB"/>
        </w:rPr>
        <w:t>-auth-max, according to the WSD’s type, which satisfies all DTT protection criteria.</w:t>
      </w:r>
    </w:p>
    <w:p w:rsidR="00A11EE5" w:rsidRPr="00CC66CB" w:rsidRDefault="00A11EE5" w:rsidP="00A11EE5">
      <w:pPr>
        <w:spacing w:after="240"/>
        <w:jc w:val="both"/>
        <w:rPr>
          <w:rFonts w:cs="Arial"/>
          <w:szCs w:val="20"/>
          <w:lang w:val="en-GB"/>
        </w:rPr>
      </w:pPr>
      <w:r w:rsidRPr="00CC66CB">
        <w:rPr>
          <w:rFonts w:cs="Arial"/>
          <w:szCs w:val="20"/>
          <w:lang w:val="en-GB"/>
        </w:rPr>
        <w:t>There is a set, S0, of n available frequencies for the pixel P0: S0 = {f1, f2, … , fn}.</w:t>
      </w:r>
    </w:p>
    <w:p w:rsidR="00A11EE5" w:rsidRPr="00CC66CB" w:rsidRDefault="00A11EE5" w:rsidP="00A11EE5">
      <w:pPr>
        <w:spacing w:after="240"/>
        <w:jc w:val="both"/>
        <w:rPr>
          <w:rFonts w:cs="Arial"/>
          <w:szCs w:val="20"/>
          <w:lang w:val="en-GB"/>
        </w:rPr>
      </w:pPr>
      <w:r w:rsidRPr="00CC66CB">
        <w:rPr>
          <w:rFonts w:cs="Arial"/>
          <w:szCs w:val="20"/>
          <w:lang w:val="en-GB"/>
        </w:rPr>
        <w:t xml:space="preserve">The following steps are to be carried out for each frequency, in the set S0, or until a frequency and e.i.r.p. have been assigned to WSD0. </w:t>
      </w:r>
    </w:p>
    <w:p w:rsidR="00A11EE5" w:rsidRPr="00CC66CB" w:rsidRDefault="005953D2" w:rsidP="00A11EE5">
      <w:pPr>
        <w:spacing w:after="240"/>
        <w:jc w:val="center"/>
        <w:rPr>
          <w:rFonts w:cs="Arial"/>
          <w:sz w:val="18"/>
          <w:szCs w:val="18"/>
          <w:lang w:val="en-GB"/>
        </w:rPr>
      </w:pPr>
      <w:r>
        <w:rPr>
          <w:rFonts w:cs="Arial"/>
          <w:noProof/>
          <w:sz w:val="18"/>
          <w:szCs w:val="18"/>
          <w:lang w:val="da-DK" w:eastAsia="da-DK"/>
        </w:rPr>
        <w:lastRenderedPageBreak/>
        <mc:AlternateContent>
          <mc:Choice Requires="wpc">
            <w:drawing>
              <wp:inline distT="0" distB="0" distL="0" distR="0" wp14:anchorId="00BD7E6B" wp14:editId="00A77636">
                <wp:extent cx="4674235" cy="4872990"/>
                <wp:effectExtent l="3175" t="0" r="0" b="0"/>
                <wp:docPr id="581" name="Juta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 name="Text Box 2040"/>
                        <wps:cNvSpPr txBox="1">
                          <a:spLocks noChangeArrowheads="1"/>
                        </wps:cNvSpPr>
                        <wps:spPr bwMode="auto">
                          <a:xfrm>
                            <a:off x="250102" y="3859571"/>
                            <a:ext cx="4273032" cy="1013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1E44A2" w:rsidRDefault="00B65732" w:rsidP="00156E3F">
                              <w:pPr>
                                <w:pStyle w:val="ListParagraph"/>
                                <w:numPr>
                                  <w:ilvl w:val="0"/>
                                  <w:numId w:val="27"/>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B65732" w:rsidRPr="001E44A2" w:rsidRDefault="00B65732" w:rsidP="00156E3F">
                              <w:pPr>
                                <w:pStyle w:val="ListParagraph"/>
                                <w:numPr>
                                  <w:ilvl w:val="0"/>
                                  <w:numId w:val="27"/>
                                </w:numPr>
                                <w:rPr>
                                  <w:sz w:val="18"/>
                                  <w:szCs w:val="18"/>
                                  <w:lang w:val="en-GB"/>
                                </w:rPr>
                              </w:pPr>
                              <w:r>
                                <w:rPr>
                                  <w:sz w:val="18"/>
                                  <w:szCs w:val="18"/>
                                  <w:lang w:val="en-GB"/>
                                </w:rPr>
                                <w:t xml:space="preserve">The </w:t>
                              </w:r>
                              <w:r w:rsidRPr="001E44A2">
                                <w:rPr>
                                  <w:sz w:val="18"/>
                                  <w:szCs w:val="18"/>
                                  <w:lang w:val="en-GB"/>
                                </w:rPr>
                                <w:t>8 surrounding pixels are shaded grey.</w:t>
                              </w:r>
                            </w:p>
                            <w:p w:rsidR="00B65732" w:rsidRDefault="00B65732" w:rsidP="00156E3F">
                              <w:pPr>
                                <w:pStyle w:val="ListParagraph"/>
                                <w:numPr>
                                  <w:ilvl w:val="0"/>
                                  <w:numId w:val="27"/>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B65732" w:rsidRPr="005D419F" w:rsidRDefault="00B65732" w:rsidP="00156E3F">
                              <w:pPr>
                                <w:pStyle w:val="ListParagraph"/>
                                <w:numPr>
                                  <w:ilvl w:val="0"/>
                                  <w:numId w:val="27"/>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B65732" w:rsidRPr="001E44A2" w:rsidRDefault="00B65732" w:rsidP="00156E3F">
                              <w:pPr>
                                <w:pStyle w:val="ListParagraph"/>
                                <w:numPr>
                                  <w:ilvl w:val="0"/>
                                  <w:numId w:val="27"/>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B65732" w:rsidRPr="001E44A2" w:rsidRDefault="00B65732" w:rsidP="00A11EE5">
                              <w:pPr>
                                <w:pStyle w:val="ListParagraph"/>
                                <w:rPr>
                                  <w:sz w:val="18"/>
                                  <w:szCs w:val="18"/>
                                  <w:lang w:val="en-GB"/>
                                </w:rPr>
                              </w:pPr>
                            </w:p>
                          </w:txbxContent>
                        </wps:txbx>
                        <wps:bodyPr rot="0" vert="horz" wrap="square" lIns="91440" tIns="45720" rIns="91440" bIns="45720" anchor="t" anchorCtr="0" upright="1">
                          <a:noAutofit/>
                        </wps:bodyPr>
                      </wps:wsp>
                      <wpg:wgp>
                        <wpg:cNvPr id="22" name="Group 2041"/>
                        <wpg:cNvGrpSpPr>
                          <a:grpSpLocks/>
                        </wpg:cNvGrpSpPr>
                        <wpg:grpSpPr bwMode="auto">
                          <a:xfrm>
                            <a:off x="265402" y="112302"/>
                            <a:ext cx="4358033" cy="3702768"/>
                            <a:chOff x="1980" y="3069"/>
                            <a:chExt cx="6863" cy="5831"/>
                          </a:xfrm>
                        </wpg:grpSpPr>
                        <wpg:grpSp>
                          <wpg:cNvPr id="23" name="Group 2042"/>
                          <wpg:cNvGrpSpPr>
                            <a:grpSpLocks/>
                          </wpg:cNvGrpSpPr>
                          <wpg:grpSpPr bwMode="auto">
                            <a:xfrm>
                              <a:off x="1980" y="3069"/>
                              <a:ext cx="6863" cy="5831"/>
                              <a:chOff x="1980" y="3058"/>
                              <a:chExt cx="6863" cy="5831"/>
                            </a:xfrm>
                          </wpg:grpSpPr>
                          <wps:wsp>
                            <wps:cNvPr id="24" name="AutoShape 2043"/>
                            <wps:cNvCnPr>
                              <a:cxnSpLocks noChangeShapeType="1"/>
                            </wps:cNvCnPr>
                            <wps:spPr bwMode="auto">
                              <a:xfrm>
                                <a:off x="1980" y="322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044"/>
                            <wps:cNvCnPr>
                              <a:cxnSpLocks noChangeShapeType="1"/>
                            </wps:cNvCnPr>
                            <wps:spPr bwMode="auto">
                              <a:xfrm>
                                <a:off x="1992" y="3595"/>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045"/>
                            <wps:cNvCnPr>
                              <a:cxnSpLocks noChangeShapeType="1"/>
                            </wps:cNvCnPr>
                            <wps:spPr bwMode="auto">
                              <a:xfrm>
                                <a:off x="1992" y="3954"/>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046"/>
                            <wps:cNvCnPr>
                              <a:cxnSpLocks noChangeShapeType="1"/>
                            </wps:cNvCnPr>
                            <wps:spPr bwMode="auto">
                              <a:xfrm>
                                <a:off x="2004" y="4321"/>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2047"/>
                            <wps:cNvCnPr>
                              <a:cxnSpLocks noChangeShapeType="1"/>
                            </wps:cNvCnPr>
                            <wps:spPr bwMode="auto">
                              <a:xfrm>
                                <a:off x="2004" y="4686"/>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2048"/>
                            <wps:cNvCnPr>
                              <a:cxnSpLocks noChangeShapeType="1"/>
                            </wps:cNvCnPr>
                            <wps:spPr bwMode="auto">
                              <a:xfrm>
                                <a:off x="2016" y="5053"/>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2049"/>
                            <wps:cNvCnPr>
                              <a:cxnSpLocks noChangeShapeType="1"/>
                            </wps:cNvCnPr>
                            <wps:spPr bwMode="auto">
                              <a:xfrm>
                                <a:off x="2016" y="5412"/>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2050"/>
                            <wps:cNvCnPr>
                              <a:cxnSpLocks noChangeShapeType="1"/>
                            </wps:cNvCnPr>
                            <wps:spPr bwMode="auto">
                              <a:xfrm>
                                <a:off x="2028" y="577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051"/>
                            <wps:cNvCnPr>
                              <a:cxnSpLocks noChangeShapeType="1"/>
                            </wps:cNvCnPr>
                            <wps:spPr bwMode="auto">
                              <a:xfrm flipH="1">
                                <a:off x="2739" y="305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052"/>
                            <wps:cNvCnPr>
                              <a:cxnSpLocks noChangeShapeType="1"/>
                            </wps:cNvCnPr>
                            <wps:spPr bwMode="auto">
                              <a:xfrm flipH="1">
                                <a:off x="3099"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053"/>
                            <wps:cNvCnPr>
                              <a:cxnSpLocks noChangeShapeType="1"/>
                            </wps:cNvCnPr>
                            <wps:spPr bwMode="auto">
                              <a:xfrm flipH="1">
                                <a:off x="3459"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054"/>
                            <wps:cNvCnPr>
                              <a:cxnSpLocks noChangeShapeType="1"/>
                            </wps:cNvCnPr>
                            <wps:spPr bwMode="auto">
                              <a:xfrm flipH="1">
                                <a:off x="3819"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055"/>
                            <wps:cNvCnPr>
                              <a:cxnSpLocks noChangeShapeType="1"/>
                            </wps:cNvCnPr>
                            <wps:spPr bwMode="auto">
                              <a:xfrm flipH="1">
                                <a:off x="4179" y="308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056"/>
                            <wps:cNvCnPr>
                              <a:cxnSpLocks noChangeShapeType="1"/>
                            </wps:cNvCnPr>
                            <wps:spPr bwMode="auto">
                              <a:xfrm flipH="1">
                                <a:off x="4539"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057"/>
                            <wps:cNvCnPr>
                              <a:cxnSpLocks noChangeShapeType="1"/>
                            </wps:cNvCnPr>
                            <wps:spPr bwMode="auto">
                              <a:xfrm flipH="1">
                                <a:off x="4899"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058"/>
                            <wps:cNvCnPr>
                              <a:cxnSpLocks noChangeShapeType="1"/>
                            </wps:cNvCnPr>
                            <wps:spPr bwMode="auto">
                              <a:xfrm flipH="1">
                                <a:off x="5258"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059"/>
                            <wps:cNvCnPr>
                              <a:cxnSpLocks noChangeShapeType="1"/>
                            </wps:cNvCnPr>
                            <wps:spPr bwMode="auto">
                              <a:xfrm flipH="1">
                                <a:off x="5618"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060"/>
                            <wps:cNvCnPr>
                              <a:cxnSpLocks noChangeShapeType="1"/>
                            </wps:cNvCnPr>
                            <wps:spPr bwMode="auto">
                              <a:xfrm flipH="1">
                                <a:off x="5978"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2061"/>
                            <wps:cNvCnPr>
                              <a:cxnSpLocks noChangeShapeType="1"/>
                            </wps:cNvCnPr>
                            <wps:spPr bwMode="auto">
                              <a:xfrm flipH="1">
                                <a:off x="6338"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062"/>
                            <wps:cNvCnPr>
                              <a:cxnSpLocks noChangeShapeType="1"/>
                            </wps:cNvCnPr>
                            <wps:spPr bwMode="auto">
                              <a:xfrm flipH="1">
                                <a:off x="6698" y="308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063"/>
                            <wps:cNvCnPr>
                              <a:cxnSpLocks noChangeShapeType="1"/>
                            </wps:cNvCnPr>
                            <wps:spPr bwMode="auto">
                              <a:xfrm flipH="1">
                                <a:off x="7058"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064"/>
                            <wps:cNvCnPr>
                              <a:cxnSpLocks noChangeShapeType="1"/>
                            </wps:cNvCnPr>
                            <wps:spPr bwMode="auto">
                              <a:xfrm flipH="1">
                                <a:off x="7417"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065"/>
                            <wps:cNvCnPr>
                              <a:cxnSpLocks noChangeShapeType="1"/>
                            </wps:cNvCnPr>
                            <wps:spPr bwMode="auto">
                              <a:xfrm flipH="1">
                                <a:off x="7778"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066"/>
                            <wps:cNvCnPr>
                              <a:cxnSpLocks noChangeShapeType="1"/>
                            </wps:cNvCnPr>
                            <wps:spPr bwMode="auto">
                              <a:xfrm flipH="1">
                                <a:off x="8137" y="310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2067"/>
                            <wps:cNvCnPr>
                              <a:cxnSpLocks noChangeShapeType="1"/>
                            </wps:cNvCnPr>
                            <wps:spPr bwMode="auto">
                              <a:xfrm>
                                <a:off x="1992" y="613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068"/>
                            <wps:cNvCnPr>
                              <a:cxnSpLocks noChangeShapeType="1"/>
                            </wps:cNvCnPr>
                            <wps:spPr bwMode="auto">
                              <a:xfrm>
                                <a:off x="2004" y="6505"/>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2069"/>
                            <wps:cNvCnPr>
                              <a:cxnSpLocks noChangeShapeType="1"/>
                            </wps:cNvCnPr>
                            <wps:spPr bwMode="auto">
                              <a:xfrm>
                                <a:off x="2004" y="6864"/>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2070"/>
                            <wps:cNvCnPr>
                              <a:cxnSpLocks noChangeShapeType="1"/>
                            </wps:cNvCnPr>
                            <wps:spPr bwMode="auto">
                              <a:xfrm>
                                <a:off x="2016" y="7231"/>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2071"/>
                            <wps:cNvCnPr>
                              <a:cxnSpLocks noChangeShapeType="1"/>
                            </wps:cNvCnPr>
                            <wps:spPr bwMode="auto">
                              <a:xfrm>
                                <a:off x="2016" y="7596"/>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2072"/>
                            <wps:cNvCnPr>
                              <a:cxnSpLocks noChangeShapeType="1"/>
                            </wps:cNvCnPr>
                            <wps:spPr bwMode="auto">
                              <a:xfrm>
                                <a:off x="2028" y="7963"/>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2073"/>
                            <wps:cNvCnPr>
                              <a:cxnSpLocks noChangeShapeType="1"/>
                            </wps:cNvCnPr>
                            <wps:spPr bwMode="auto">
                              <a:xfrm>
                                <a:off x="2028" y="8322"/>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074"/>
                            <wps:cNvCnPr>
                              <a:cxnSpLocks noChangeShapeType="1"/>
                            </wps:cNvCnPr>
                            <wps:spPr bwMode="auto">
                              <a:xfrm>
                                <a:off x="2040" y="868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 name="Rectangle 2075"/>
                          <wps:cNvSpPr>
                            <a:spLocks noChangeArrowheads="1"/>
                          </wps:cNvSpPr>
                          <wps:spPr bwMode="auto">
                            <a:xfrm>
                              <a:off x="4910" y="5404"/>
                              <a:ext cx="1080" cy="1094"/>
                            </a:xfrm>
                            <a:prstGeom prst="rect">
                              <a:avLst/>
                            </a:prstGeom>
                            <a:gradFill rotWithShape="1">
                              <a:gsLst>
                                <a:gs pos="0">
                                  <a:srgbClr val="FFFFFF">
                                    <a:alpha val="20000"/>
                                  </a:srgbClr>
                                </a:gs>
                                <a:gs pos="100000">
                                  <a:srgbClr val="767676">
                                    <a:alpha val="79999"/>
                                  </a:srgbClr>
                                </a:gs>
                              </a:gsLst>
                              <a:path path="shape">
                                <a:fillToRect l="50000" t="50000" r="50000" b="50000"/>
                              </a:path>
                            </a:gradFill>
                            <a:ln w="3175">
                              <a:solidFill>
                                <a:srgbClr val="000000"/>
                              </a:solidFill>
                              <a:miter lim="800000"/>
                              <a:headEnd/>
                              <a:tailEnd/>
                            </a:ln>
                          </wps:spPr>
                          <wps:bodyPr rot="0" vert="horz" wrap="square" lIns="91440" tIns="45720" rIns="91440" bIns="45720" anchor="t" anchorCtr="0" upright="1">
                            <a:noAutofit/>
                          </wps:bodyPr>
                        </wps:wsp>
                        <wps:wsp>
                          <wps:cNvPr id="87" name="Oval 2076"/>
                          <wps:cNvSpPr>
                            <a:spLocks noChangeArrowheads="1"/>
                          </wps:cNvSpPr>
                          <wps:spPr bwMode="auto">
                            <a:xfrm>
                              <a:off x="2614" y="3105"/>
                              <a:ext cx="5669" cy="566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utoShape 2077"/>
                          <wps:cNvCnPr>
                            <a:cxnSpLocks noChangeAspect="1" noChangeShapeType="1"/>
                          </wps:cNvCnPr>
                          <wps:spPr bwMode="auto">
                            <a:xfrm>
                              <a:off x="5476" y="6023"/>
                              <a:ext cx="832" cy="2608"/>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2078"/>
                          <wps:cNvSpPr>
                            <a:spLocks noChangeArrowheads="1"/>
                          </wps:cNvSpPr>
                          <wps:spPr bwMode="auto">
                            <a:xfrm>
                              <a:off x="5370" y="5881"/>
                              <a:ext cx="170" cy="170"/>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24"/>
                                  </a:moveTo>
                                  <a:lnTo>
                                    <a:pt x="3824" y="3824"/>
                                  </a:lnTo>
                                  <a:lnTo>
                                    <a:pt x="5000" y="0"/>
                                  </a:lnTo>
                                  <a:lnTo>
                                    <a:pt x="6176" y="3824"/>
                                  </a:lnTo>
                                  <a:lnTo>
                                    <a:pt x="10000" y="3824"/>
                                  </a:lnTo>
                                  <a:lnTo>
                                    <a:pt x="6882" y="6176"/>
                                  </a:lnTo>
                                  <a:lnTo>
                                    <a:pt x="8118" y="10000"/>
                                  </a:lnTo>
                                  <a:lnTo>
                                    <a:pt x="5000" y="7647"/>
                                  </a:lnTo>
                                  <a:lnTo>
                                    <a:pt x="1882" y="10000"/>
                                  </a:lnTo>
                                  <a:lnTo>
                                    <a:pt x="3118" y="6176"/>
                                  </a:lnTo>
                                  <a:lnTo>
                                    <a:pt x="0" y="3824"/>
                                  </a:lnTo>
                                  <a:close/>
                                </a:path>
                              </a:pathLst>
                            </a:cu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90" name="Text Box 2079"/>
                          <wps:cNvSpPr txBox="1">
                            <a:spLocks noChangeArrowheads="1"/>
                          </wps:cNvSpPr>
                          <wps:spPr bwMode="auto">
                            <a:xfrm>
                              <a:off x="5390" y="7583"/>
                              <a:ext cx="79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886A2D" w:rsidRDefault="00B65732" w:rsidP="00A11EE5">
                                <w:pPr>
                                  <w:rPr>
                                    <w:lang w:val="fr-CH"/>
                                  </w:rPr>
                                </w:pPr>
                                <w:r>
                                  <w:rPr>
                                    <w:b/>
                                    <w:color w:val="FF0000"/>
                                    <w:lang w:val="fr-CH"/>
                                  </w:rPr>
                                  <w:t>R</w:t>
                                </w:r>
                                <w:r w:rsidRPr="005D419F">
                                  <w:rPr>
                                    <w:b/>
                                    <w:color w:val="FF0000"/>
                                    <w:vertAlign w:val="subscript"/>
                                    <w:lang w:val="fr-CH"/>
                                  </w:rPr>
                                  <w:t>max</w:t>
                                </w:r>
                              </w:p>
                            </w:txbxContent>
                          </wps:txbx>
                          <wps:bodyPr rot="0" vert="horz" wrap="square" lIns="91440" tIns="45720" rIns="91440" bIns="45720" anchor="t" anchorCtr="0" upright="1">
                            <a:noAutofit/>
                          </wps:bodyPr>
                        </wps:wsp>
                        <wps:wsp>
                          <wps:cNvPr id="98" name="Text Box 2080" descr="Dashed vertical"/>
                          <wps:cNvSpPr txBox="1">
                            <a:spLocks noChangeArrowheads="1"/>
                          </wps:cNvSpPr>
                          <wps:spPr bwMode="auto">
                            <a:xfrm>
                              <a:off x="6688" y="4328"/>
                              <a:ext cx="369" cy="369"/>
                            </a:xfrm>
                            <a:prstGeom prst="rect">
                              <a:avLst/>
                            </a:prstGeom>
                            <a:pattFill prst="dashVert">
                              <a:fgClr>
                                <a:srgbClr val="4F81BD"/>
                              </a:fgClr>
                              <a:bgClr>
                                <a:srgbClr val="2F4D71"/>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Pr="007A7101" w:rsidRDefault="00B65732" w:rsidP="00A11EE5">
                                <w:pPr>
                                  <w:rPr>
                                    <w:color w:val="FFFFFF"/>
                                    <w:lang w:val="fr-CH"/>
                                  </w:rPr>
                                </w:pPr>
                                <w:r w:rsidRPr="007A7101">
                                  <w:rPr>
                                    <w:b/>
                                    <w:color w:val="FFFFFF"/>
                                    <w:lang w:val="fr-CH"/>
                                  </w:rPr>
                                  <w:t>J</w:t>
                                </w:r>
                              </w:p>
                            </w:txbxContent>
                          </wps:txbx>
                          <wps:bodyPr rot="0" vert="horz" wrap="square" lIns="91440" tIns="45720" rIns="91440" bIns="45720" anchor="t" anchorCtr="0" upright="1">
                            <a:noAutofit/>
                          </wps:bodyPr>
                        </wps:wsp>
                      </wpg:wgp>
                    </wpc:wpc>
                  </a:graphicData>
                </a:graphic>
              </wp:inline>
            </w:drawing>
          </mc:Choice>
          <mc:Fallback>
            <w:pict>
              <v:group id="Juta 2038" o:spid="_x0000_s1569" editas="canvas" style="width:368.05pt;height:383.7pt;mso-position-horizontal-relative:char;mso-position-vertical-relative:line" coordsize="46742,48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hDXDAwAAAN+AAAOAAAAZHJzL2Uyb0RvYy54bWzsXVtv28oRfi/Q/0DwsYBj3i9ClIPEjtID&#10;pD1Fj9o+0xR1QSWSJWnLadH/3m/2QpHS0lYupo/QTQCbFkezt29nZ2d2Z97+9LjbGg9ZVW+KfGra&#10;byzTyPK0WGzy1dT823x2FZlG3ST5ItkWeTY1v2S1+dO73//u7b6cZE6xLraLrDLAJK8n+3Jqrpum&#10;nFxf1+k62yX1m6LMcrxcFtUuafBntbpeVMke3Hfba8eygut9US3Kqkizusant/yl+Y7xXy6ztPll&#10;uayzxthOTdStYT8r9vOOfl6/e5tMVlVSrjepqEbyDbXYJZschbasbpMmMe6rzQmr3SatirpYNm/S&#10;YnddLJebNGNtQGts66g1N0n+kNSsMSl6R1YQTz+Q792K6p0Xs812i964BvcJfUa/9xifDB/uS4xO&#10;XbbjVH9f+b+ukzJjzaon6Z8f/lIZmwXAE5hGnuwAknn22BgfikfDsTw2RFQ+CH8tQdo84g2oWXfX&#10;5eci/Wdt5MXNOslX2fuqKvbrLFmghjYNLprTfpW3oyYmd/s/FQuUlNw3BWP0uKx21A8YEQPcHR+j&#10;4ZjGl6npRn7sh4xZMqGKpXjvOaFruSBIQWFbtuvZMSsumUhOZVU3n7JiZ9DD1KwARVZS8vC5bqhm&#10;yUSS9AYgmWzz3gcg5J+gcHyV3lE1GLr+E1vxx+hj5F15TvDxyrNub6/ez268q2Bmh/6te3tzc2v/&#10;l8q1vcl6s1hkOY2zRLrtnTeQYs5xjLZYr4vtZkHsqEp1tbq72VbGQ4KZNmP/RId0yK771WCdgLYc&#10;Ncl2POuDE1/Ngii88maefxWHVnRl2fGHOLC82Lud9Zv0eZNn398kYz81Y9/xObAG22axf6dtSya7&#10;TQNZtt3spmbUEiUTguPHfIEhTyZNstny505XUPUPXYHhlgPNwEt45chtHu8e+UyJfCqfoH1XLL4A&#10;z1UBiEG+QRLjYV1U/zaNPaTa1Kz/dZ9UmWlsf84xJ2Lbw4wyGvaH54cO/qi6b+66b5I8Baup2ZgG&#10;f7xpuOi8L6vNao2S+CzMi/eYR8sNg/WhVmL2QXBQXVeT/eogQbA6HIn6r5KMn6rivsRAEduDBHEw&#10;IbkEYe9JfLB5K6g+VSVJEBqHFT0y0cFlBOPSvid6RnGOpAh8T0gK23ZcPLKBphnKBIXrR5brckHh&#10;hpYTBhGnSNdYmUjW2HGEUSBJYwVMiCSTdP1RfD+IAvFlP3K5RJMiBuhoq8l7gtX5pFPw/aNOYXV8&#10;yU5RNEl2yGmDqLmnXeG33fQNXTHCauV4slsJ+2xFI7y5cmIClTc5B1v6mAuwtesUo59/KbEE9ZYp&#10;/hWaQmctU4d+dhwBnUM/WwI4fdQcVh2xMNVNldBkvinyHGtUUfE5fc4y9d0SE7NYCMYhIfkbXfoO&#10;6tLQijYsxrnI5nKHAZVm7BiIbfWrHmK9kREbC7UKWlVfVAYQlEKhohfowAFVSiNWbo+Ua6ZaWbtI&#10;xIZKGdsqPyPJWInY2Gdz5bAL0Ih9ye3FRSIW5g6ubPVkbDCqjIVdBMoJFErPddjirxE7zob4IhEb&#10;KxEbvhJisT3QWsF4JpxLRKyL3bJCxrL9IinSo2gFsNZCnYaM9S2f7fm0jNUyNl+pLdsw3KgQy3bs&#10;r4BYzz4yUmk9VuuxAoeweJIvhlwbpzLW7zpjXt665VgO1GmSsWGorVsjOnYuUitozdzdnZfP9j8v&#10;K2ON5XZT/lH6QqQDMXShWDOjvrRkS8ssFgPyGvphxBQHbef6oU7Ji8Su0pfgCzfNS2q0Suy6Viyx&#10;Gx7txjR2taZwpCn4Sk1hBD+YGruer7H7GodBLlLuKj1i3Mr/CjqDG+EQEdcZoqMdmpa7Wu4eyV2l&#10;b8wfwTemlLuejS2awK44uaH13TEO4V2k3FV6yfwRvGRq7PrtXi0+8vBquavl7pHchZhTWMZG8Jep&#10;sRu1ezWN3TEPP1+i3KWjvwrsjuA5U2IXZ625fde1LXETQ+sMWmdQ+9BwkluF3RF8aGrsBrbArqVt&#10;ZFruyvtnA9hVetOCEbxpauzGocSutjNo7D6DXaVfLXgtv1rguhq72r57fFN2QO4q/WrBa/nVgiBu&#10;sattZPo8g7izPoBdpV8NlwFxNeYVfBOhJfdqlrYzaJ3hGZ1B6VcLRrhpptR3QzgnuG9C2xlGDRBw&#10;iTYynHFU2BmC1/KrhaHcq2nsauy2cW7UOgNOO6qw+1p+tch2W7mrz5FpffdJfRenHVXYHcGvRvFA&#10;xKldOxZ3fQMbLuFeIA99R0J7gvueYJxXUCF2BG9aB7HtXd8AF9E0YvXNSR4HT60fkCp56v/lQYde&#10;1qagRGzEd4T65qS+OTl0czJSarThCJ6zHmLFXd/Q4SG4NGI1YgcRq9RjefzIEWWsRKwfH+28tB6r&#10;9di+HotriAqtIBzBS9aTseKubxhzH4eWsVrGDspYpV83HME3pkJs5CLuqLYVjBZ2+BK9CgjYq5Kx&#10;I3jEeoilA8C4eh4FkbZuXa499hD4d6TIoYjJJdD7V0SIRZz1bYZYt2HXJyYDK79UQHYvtjl2EW35&#10;+I6ORfGTeSB2fjZhOKTCc1HYkQmARTSngNr/2DRrZkeRoR1WtQi/vqqNskA0bYuHCldEPqdZl2zL&#10;dcLjocNKx0+4o2YiUDoLcLqqiVCyg4ePyOijXjT1MKD/7PMOzzDGP1p3FDzxUVvZMmnWBv1ALHAR&#10;dz+ZLBG1fV7QaFJiBJ+VS8kRxBOifIsnJEngT7wg4sNrLjqKKrvNKRCwi4DzvO4vHzqdRQU+io5+&#10;OZHQR4j1G7W3Q39BQH6arF0n4EtPVieweQBKXOw4Mkr7OAQn4p/QE0fVQJzfbIvAKjUlisBkOiNr&#10;AqHQji148NkUGoThbMbwLqZOl+xi41F3ciwcCY+vTsUA2YFbOEzS6RlGOWXUtvRIaUsPz/RXvq9L&#10;yF5aWH50SHjfw1QnJS+wHLYhOmyksVHhU88JLOalwlAPTL3vDLHtRP6zi8E3zkKjYVHzm2rD9BCk&#10;uZiau2yBBBcZEhDRE5/Xv82UKRe5d1HeeIUvCR0tLEkvvaD4yJzBQO1H8Aig3AOobXrDlD/uFehg&#10;Or3nGXi66wcUo4XU4hZCqZ2Dw3K3Rd6nP1wblrE3mCLGi1m1RJiqHaK1mggTrEM0wAn2tg7RACcs&#10;oB2iAU7YVXaIBjhBHHSIBjhBX+gQDXCCyOsQDXACWjpEA5xIme9QDbCyz+pzRLM8h9dZvU56yxn1&#10;OqvfyQR/Bq+zep4uG57B66y+p5w/z/NC5PAu1cA4UsadDq+AFCsj8H1XeB0O0weL0bmU/TF4imd/&#10;HJ6i7I/FU5T98XiKsj8mT1H2x+UJSoptfF5/UkzZMymfHCPaKkqJmKwhGpl0RcoaISXxhORPSNc0&#10;x1iTJMXOl7IWkdCEljFn4hhMQEdvO+RujxyVIHKmkijJvR45MEDkbPegJOd7TVkZrvLMmfalJOfb&#10;Z0mOkSPucv9xWvewVxlhephDHnHl4vQLUf8LorX2cHPj/hdEe+3BBgMZ3d4X/r05TrYPVAkA6X1B&#10;tLnNU3fSBmiH3S+QmKBO4ikEZKfy3wIbZE05TqxYmQZsBnd89SRzgaBlZgjaoHFbA6wR/ImK3BUP&#10;2bxghTeELV6yGyHHEm/cgWCbdwkZCdWyQysp5O+SsSQjBmsPOzqAVsjX8jcnC2yhPT/LULTjnLKD&#10;CNdsqZaMO2+RLFb+5sVHtrhV3moggzVtGxQGnsSAZCZ/c6a2LP55pq4s/9mangyRLDPdFjWljETF&#10;W2NRCwNCT0cpe2rXymDC+fTIuLFpzDx92tj0zLHzGGDgx8o6iTt5xObO/mCcxJ0I5cShGSJfHhdC&#10;MqZICOMw2ym4OOTLkTWw+33OStzu4mRmzvYDNl1JkEkTCt+o6FydbfrR/79cna3lVVuoO7k66Sr0&#10;idAgR84iq1P4H26Tep0tWELTTZpsacKOLkwCrNxs4UYipaML2640Y9PDdwkTLI4Ny8nL8wQv0O6/&#10;I4sr08WWK6TUJXHS8wd5s8j+cCtKbUnulLTOzLvlh88gmgQJX5pZocT7q9IN69y8att4JzdvawK+&#10;lPnO/MlIzguljSX9LlPp4qOs6JTKvPs3ozrkbn/3PwAAAP//AwBQSwMEFAAGAAgAAAAhAO3wYqrZ&#10;AAAABQEAAA8AAABkcnMvZG93bnJldi54bWxMj81OwzAQhO9IvIO1SNyoU6jSKsSpEAIER8LP2Y2X&#10;OMJeB9ttwtuzcCmX1axmNfNtvZ29EweMaQikYLkoQCB1wQzUK3h9ub/YgEhZk9EuECr4xgTb5vSk&#10;1pUJEz3joc294BBKlVZgcx4rKVNn0eu0CCMSex8hep15jb00UU8c7p28LIpSej0QN1g94q3F7rPd&#10;ewWExV3ronzM3dv7aL82/cPTalLq/Gy+uQaRcc7HY/jFZ3RomGkX9mSScAr4kfw32VtflUsQOxbl&#10;egWyqeV/+uYHAAD//wMAUEsBAi0AFAAGAAgAAAAhALaDOJL+AAAA4QEAABMAAAAAAAAAAAAAAAAA&#10;AAAAAFtDb250ZW50X1R5cGVzXS54bWxQSwECLQAUAAYACAAAACEAOP0h/9YAAACUAQAACwAAAAAA&#10;AAAAAAAAAAAvAQAAX3JlbHMvLnJlbHNQSwECLQAUAAYACAAAACEACQIQ1wwMAAADfgAADgAAAAAA&#10;AAAAAAAAAAAuAgAAZHJzL2Uyb0RvYy54bWxQSwECLQAUAAYACAAAACEA7fBiqtkAAAAFAQAADwAA&#10;AAAAAAAAAAAAAABmDgAAZHJzL2Rvd25yZXYueG1sUEsFBgAAAAAEAAQA8wAAAGwPAAAAAA==&#10;">
                <v:shape id="_x0000_s1570" type="#_x0000_t75" style="position:absolute;width:46742;height:48729;visibility:visible;mso-wrap-style:square">
                  <v:fill o:detectmouseclick="t"/>
                  <v:path o:connecttype="none"/>
                </v:shape>
                <v:shape id="Text Box 2040" o:spid="_x0000_s1571" type="#_x0000_t202" style="position:absolute;left:2501;top:38595;width:42730;height:10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65732" w:rsidRPr="001E44A2" w:rsidRDefault="00B65732" w:rsidP="00156E3F">
                        <w:pPr>
                          <w:pStyle w:val="ListParagraph"/>
                          <w:numPr>
                            <w:ilvl w:val="0"/>
                            <w:numId w:val="27"/>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B65732" w:rsidRPr="001E44A2" w:rsidRDefault="00B65732" w:rsidP="00156E3F">
                        <w:pPr>
                          <w:pStyle w:val="ListParagraph"/>
                          <w:numPr>
                            <w:ilvl w:val="0"/>
                            <w:numId w:val="27"/>
                          </w:numPr>
                          <w:rPr>
                            <w:sz w:val="18"/>
                            <w:szCs w:val="18"/>
                            <w:lang w:val="en-GB"/>
                          </w:rPr>
                        </w:pPr>
                        <w:r>
                          <w:rPr>
                            <w:sz w:val="18"/>
                            <w:szCs w:val="18"/>
                            <w:lang w:val="en-GB"/>
                          </w:rPr>
                          <w:t xml:space="preserve">The </w:t>
                        </w:r>
                        <w:r w:rsidRPr="001E44A2">
                          <w:rPr>
                            <w:sz w:val="18"/>
                            <w:szCs w:val="18"/>
                            <w:lang w:val="en-GB"/>
                          </w:rPr>
                          <w:t>8 surrounding pixels are shaded grey.</w:t>
                        </w:r>
                      </w:p>
                      <w:p w:rsidR="00B65732" w:rsidRDefault="00B65732" w:rsidP="00156E3F">
                        <w:pPr>
                          <w:pStyle w:val="ListParagraph"/>
                          <w:numPr>
                            <w:ilvl w:val="0"/>
                            <w:numId w:val="27"/>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B65732" w:rsidRPr="005D419F" w:rsidRDefault="00B65732" w:rsidP="00156E3F">
                        <w:pPr>
                          <w:pStyle w:val="ListParagraph"/>
                          <w:numPr>
                            <w:ilvl w:val="0"/>
                            <w:numId w:val="27"/>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B65732" w:rsidRPr="001E44A2" w:rsidRDefault="00B65732" w:rsidP="00156E3F">
                        <w:pPr>
                          <w:pStyle w:val="ListParagraph"/>
                          <w:numPr>
                            <w:ilvl w:val="0"/>
                            <w:numId w:val="27"/>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B65732" w:rsidRPr="001E44A2" w:rsidRDefault="00B65732" w:rsidP="00A11EE5">
                        <w:pPr>
                          <w:pStyle w:val="ListParagraph"/>
                          <w:rPr>
                            <w:sz w:val="18"/>
                            <w:szCs w:val="18"/>
                            <w:lang w:val="en-GB"/>
                          </w:rPr>
                        </w:pPr>
                      </w:p>
                    </w:txbxContent>
                  </v:textbox>
                </v:shape>
                <v:group id="Group 2041" o:spid="_x0000_s1572" style="position:absolute;left:2654;top:1123;width:43580;height:37027" coordorigin="1980,3069"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042" o:spid="_x0000_s1573" style="position:absolute;left:1980;top:3069;width:6863;height:5831" coordorigin="1980,3058"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2043" o:spid="_x0000_s1574" type="#_x0000_t32" style="position:absolute;left:1980;top:322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044" o:spid="_x0000_s1575" type="#_x0000_t32" style="position:absolute;left:1992;top:3595;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045" o:spid="_x0000_s1576" type="#_x0000_t32" style="position:absolute;left:1992;top:3954;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046" o:spid="_x0000_s1577" type="#_x0000_t32" style="position:absolute;left:2004;top:4321;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2047" o:spid="_x0000_s1578" type="#_x0000_t32" style="position:absolute;left:2004;top:4686;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2048" o:spid="_x0000_s1579" type="#_x0000_t32" style="position:absolute;left:2016;top:5053;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2049" o:spid="_x0000_s1580" type="#_x0000_t32" style="position:absolute;left:2016;top:5412;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2050" o:spid="_x0000_s1581" type="#_x0000_t32" style="position:absolute;left:2028;top:577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051" o:spid="_x0000_s1582" type="#_x0000_t32" style="position:absolute;left:2739;top:305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2052" o:spid="_x0000_s1583" type="#_x0000_t32" style="position:absolute;left:3099;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2053" o:spid="_x0000_s1584" type="#_x0000_t32" style="position:absolute;left:3459;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2054" o:spid="_x0000_s1585" type="#_x0000_t32" style="position:absolute;left:3819;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2055" o:spid="_x0000_s1586" type="#_x0000_t32" style="position:absolute;left:4179;top:308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2056" o:spid="_x0000_s1587" type="#_x0000_t32" style="position:absolute;left:4539;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2057" o:spid="_x0000_s1588" type="#_x0000_t32" style="position:absolute;left:4899;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2058" o:spid="_x0000_s1589" type="#_x0000_t32" style="position:absolute;left:5258;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2059" o:spid="_x0000_s1590" type="#_x0000_t32" style="position:absolute;left:5618;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2060" o:spid="_x0000_s1591" type="#_x0000_t32" style="position:absolute;left:5978;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2061" o:spid="_x0000_s1592" type="#_x0000_t32" style="position:absolute;left:6338;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2062" o:spid="_x0000_s1593" type="#_x0000_t32" style="position:absolute;left:6698;top:308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2063" o:spid="_x0000_s1594" type="#_x0000_t32" style="position:absolute;left:7058;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2064" o:spid="_x0000_s1595" type="#_x0000_t32" style="position:absolute;left:7417;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AutoShape 2065" o:spid="_x0000_s1596" type="#_x0000_t32" style="position:absolute;left:7778;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2066" o:spid="_x0000_s1597" type="#_x0000_t32" style="position:absolute;left:8137;top:310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2067" o:spid="_x0000_s1598" type="#_x0000_t32" style="position:absolute;left:1992;top:613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2068" o:spid="_x0000_s1599" type="#_x0000_t32" style="position:absolute;left:2004;top:6505;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2069" o:spid="_x0000_s1600" type="#_x0000_t32" style="position:absolute;left:2004;top:6864;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jG8EAAADbAAAADwAAAGRycy9kb3ducmV2LnhtbERPTWsCMRC9C/0PYQpeRLMK1rI1yioI&#10;WvCg1vt0M92EbibrJur675tDwePjfc+XnavFjdpgPSsYjzIQxKXXlisFX6fN8B1EiMgaa8+k4EEB&#10;louX3hxz7e98oNsxViKFcMhRgYmxyaUMpSGHYeQb4sT9+NZhTLCtpG7xnsJdLSdZ9iYdWk4NBhta&#10;Gyp/j1enYL8br4pvY3efh4vdTzdFfa0GZ6X6r13xASJSF5/if/dWK5il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GMbwQAAANsAAAAPAAAAAAAAAAAAAAAA&#10;AKECAABkcnMvZG93bnJldi54bWxQSwUGAAAAAAQABAD5AAAAjwMAAAAA&#10;"/>
                    <v:shape id="AutoShape 2070" o:spid="_x0000_s1601" type="#_x0000_t32" style="position:absolute;left:2016;top:7231;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2071" o:spid="_x0000_s1602" type="#_x0000_t32" style="position:absolute;left:2016;top:7596;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2072" o:spid="_x0000_s1603" type="#_x0000_t32" style="position:absolute;left:2028;top:7963;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2073" o:spid="_x0000_s1604" type="#_x0000_t32" style="position:absolute;left:2028;top:8322;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2074" o:spid="_x0000_s1605" type="#_x0000_t32" style="position:absolute;left:2040;top:868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group>
                  <v:rect id="Rectangle 2075" o:spid="_x0000_s1606" style="position:absolute;left:4910;top:5404;width:1080;height:1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Nw8YA&#10;AADbAAAADwAAAGRycy9kb3ducmV2LnhtbESPT2sCMRTE74V+h/AEL1KzFbTL1ijSKogn/9H2+Lp5&#10;7m7dvGw3UeO3N0Khx2FmfsOMp8HU4kytqywreO4nIIhzqysuFOx3i6cUhPPIGmvLpOBKDqaTx4cx&#10;ZtpeeEPnrS9EhLDLUEHpfZNJ6fKSDLq+bYijd7CtQR9lW0jd4iXCTS0HSTKSBiuOCyU29FZSftye&#10;jIKPDa+/ZBo+e72f1fvvPHwPk9WLUt1OmL2C8BT8f/ivvdQK0hHcv8Qf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Nw8YAAADbAAAADwAAAAAAAAAAAAAAAACYAgAAZHJz&#10;L2Rvd25yZXYueG1sUEsFBgAAAAAEAAQA9QAAAIsDAAAAAA==&#10;" strokeweight=".25pt">
                    <v:fill opacity="13107f" color2="#767676" o:opacity2="52428f" rotate="t" focusposition=".5,.5" focussize="" focus="100%" type="gradientRadial"/>
                  </v:rect>
                  <v:oval id="Oval 2076" o:spid="_x0000_s1607" style="position:absolute;left:2614;top:3105;width:5669;height:5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XOcQA&#10;AADbAAAADwAAAGRycy9kb3ducmV2LnhtbESPwWrDMBBE74H+g9hCb4ncHNrgRjYhUJKDe7Ab0uti&#10;bSwTa2UsJbb79VWh0OMwM2+YbT7ZTtxp8K1jBc+rBARx7XTLjYLT5/tyA8IHZI2dY1Iwk4c8e1hs&#10;MdVu5JLuVWhEhLBPUYEJoU+l9LUhi37leuLoXdxgMUQ5NFIPOEa47eQ6SV6kxZbjgsGe9obqa3Wz&#10;Cs7F98fh0hlp1ljOZ3scC/e1U+rpcdq9gQg0hf/wX/uoFWxe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MVznEAAAA2wAAAA8AAAAAAAAAAAAAAAAAmAIAAGRycy9k&#10;b3ducmV2LnhtbFBLBQYAAAAABAAEAPUAAACJAwAAAAA=&#10;" filled="f" strokecolor="red" strokeweight="1.5pt"/>
                  <v:shape id="AutoShape 2077" o:spid="_x0000_s1608" type="#_x0000_t32" style="position:absolute;left:5476;top:6023;width:832;height:26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HfrMAAAADbAAAADwAAAGRycy9kb3ducmV2LnhtbERPz2vCMBS+D/wfwhO8yJrOw9CuUUQY&#10;6HFdx9zt0by11ealJNFm//1yGOz48f0ud9EM4k7O95YVPGU5COLG6p5bBfX76+MahA/IGgfLpOCH&#10;POy2s4cSC20nfqN7FVqRQtgXqKALYSyk9E1HBn1mR+LEfVtnMCToWqkdTincDHKV58/SYM+pocOR&#10;Dh011+pmFCw/TsFdzPJcb+TnWOMxfvUUlVrM4/4FRKAY/sV/7qNWsE5j05f0A+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x36zAAAAA2wAAAA8AAAAAAAAAAAAAAAAA&#10;oQIAAGRycy9kb3ducmV2LnhtbFBLBQYAAAAABAAEAPkAAACOAwAAAAA=&#10;" strokecolor="red" strokeweight="2.25pt">
                    <v:stroke endarrow="block"/>
                    <o:lock v:ext="edit" aspectratio="t"/>
                  </v:shape>
                  <v:shape id="AutoShape 2078" o:spid="_x0000_s1609" style="position:absolute;left:5370;top:5881;width:170;height:170;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RfqcMA&#10;AADbAAAADwAAAGRycy9kb3ducmV2LnhtbESPQWvCQBSE74L/YXlCL9JsbLGk0VWCUOhJaNpDjy/Z&#10;ZxLMvg27q0n7691CweMwM98w2/1kenEl5zvLClZJCoK4trrjRsHX59tjBsIHZI29ZVLwQx72u/ls&#10;i7m2I3/QtQyNiBD2OSpoQxhyKX3dkkGf2IE4eifrDIYoXSO1wzHCTS+f0vRFGuw4LrQ40KGl+lxe&#10;jAI26yJLa1zS8ze63+ZYDVhUSj0spmIDItAU7uH/9rtWkL3C35f4A+Tu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RfqcMAAADbAAAADwAAAAAAAAAAAAAAAACYAgAAZHJzL2Rv&#10;d25yZXYueG1sUEsFBgAAAAAEAAQA9QAAAIgDAAAAAA==&#10;" path="m,3824r3824,l5000,,6176,3824r3824,l6882,6176r1236,3824l5000,7647,1882,10000,3118,6176,,3824xe" fillcolor="red">
                    <v:stroke joinstyle="miter"/>
                    <v:path o:connecttype="custom" o:connectlocs="0,0;0,0;0,0;0,0;0,0;0,0;0,0;0,0;0,0;0,0;0,0" o:connectangles="0,0,0,0,0,0,0,0,0,0,0"/>
                  </v:shape>
                  <v:shape id="Text Box 2079" o:spid="_x0000_s1610" type="#_x0000_t202" style="position:absolute;left:5390;top:7583;width:79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B65732" w:rsidRPr="00886A2D" w:rsidRDefault="00B65732" w:rsidP="00A11EE5">
                          <w:pPr>
                            <w:rPr>
                              <w:lang w:val="fr-CH"/>
                            </w:rPr>
                          </w:pPr>
                          <w:r>
                            <w:rPr>
                              <w:b/>
                              <w:color w:val="FF0000"/>
                              <w:lang w:val="fr-CH"/>
                            </w:rPr>
                            <w:t>R</w:t>
                          </w:r>
                          <w:r w:rsidRPr="005D419F">
                            <w:rPr>
                              <w:b/>
                              <w:color w:val="FF0000"/>
                              <w:vertAlign w:val="subscript"/>
                              <w:lang w:val="fr-CH"/>
                            </w:rPr>
                            <w:t>max</w:t>
                          </w:r>
                        </w:p>
                      </w:txbxContent>
                    </v:textbox>
                  </v:shape>
                  <v:shape id="Text Box 2080" o:spid="_x0000_s1611" type="#_x0000_t202" alt="Dashed vertical" style="position:absolute;left:6688;top:4328;width:36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9JJsAA&#10;AADbAAAADwAAAGRycy9kb3ducmV2LnhtbERPTYvCMBC9C/sfwgjeNFVB3K5RZEXUwyJ29+JtaMY2&#10;2ExKErX+e3MQ9vh434tVZxtxJx+MYwXjUQaCuHTacKXg73c7nIMIEVlj45gUPCnAavnRW2Cu3YNP&#10;dC9iJVIIhxwV1DG2uZShrMliGLmWOHEX5y3GBH0ltcdHCreNnGTZTFo0nBpqbOm7pvJa3KyC6fhn&#10;dr6GZuc35117dOvnwXij1KDfrb9AROriv/jt3msFn2ls+p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9JJsAAAADbAAAADwAAAAAAAAAAAAAAAACYAgAAZHJzL2Rvd25y&#10;ZXYueG1sUEsFBgAAAAAEAAQA9QAAAIUDAAAAAA==&#10;" fillcolor="#4f81bd" stroked="f">
                    <v:fill r:id="rId613" o:title="" color2="#2f4d71" type="pattern"/>
                    <v:textbox>
                      <w:txbxContent>
                        <w:p w:rsidR="00B65732" w:rsidRPr="007A7101" w:rsidRDefault="00B65732" w:rsidP="00A11EE5">
                          <w:pPr>
                            <w:rPr>
                              <w:color w:val="FFFFFF"/>
                              <w:lang w:val="fr-CH"/>
                            </w:rPr>
                          </w:pPr>
                          <w:r w:rsidRPr="007A7101">
                            <w:rPr>
                              <w:b/>
                              <w:color w:val="FFFFFF"/>
                              <w:lang w:val="fr-CH"/>
                            </w:rPr>
                            <w:t>J</w:t>
                          </w:r>
                        </w:p>
                      </w:txbxContent>
                    </v:textbox>
                  </v:shape>
                </v:group>
                <w10:anchorlock/>
              </v:group>
            </w:pict>
          </mc:Fallback>
        </mc:AlternateContent>
      </w:r>
    </w:p>
    <w:p w:rsidR="00A11EE5" w:rsidRPr="00CC66CB" w:rsidRDefault="00A11EE5" w:rsidP="00A11EE5">
      <w:pPr>
        <w:pStyle w:val="Caption"/>
        <w:rPr>
          <w:b w:val="0"/>
          <w:bCs w:val="0"/>
        </w:rPr>
      </w:pPr>
      <w:bookmarkStart w:id="698" w:name="_Ref345498866"/>
      <w:r w:rsidRPr="00CC66CB">
        <w:t xml:space="preserve">Figure </w:t>
      </w:r>
      <w:r w:rsidR="00A005B2">
        <w:fldChar w:fldCharType="begin"/>
      </w:r>
      <w:r w:rsidR="00AD098E">
        <w:instrText xml:space="preserve"> SEQ Figure \* ARABIC </w:instrText>
      </w:r>
      <w:r w:rsidR="00A005B2">
        <w:fldChar w:fldCharType="separate"/>
      </w:r>
      <w:r w:rsidR="0007390A">
        <w:rPr>
          <w:noProof/>
        </w:rPr>
        <w:t>108</w:t>
      </w:r>
      <w:r w:rsidR="00A005B2">
        <w:rPr>
          <w:noProof/>
        </w:rPr>
        <w:fldChar w:fldCharType="end"/>
      </w:r>
      <w:bookmarkEnd w:id="698"/>
      <w:r w:rsidRPr="00CC66CB">
        <w:t>: Illustration of the local and extended interference zones</w:t>
      </w:r>
    </w:p>
    <w:p w:rsidR="00A11EE5" w:rsidRPr="00CC66CB" w:rsidRDefault="00A11EE5" w:rsidP="00A11EE5">
      <w:pPr>
        <w:spacing w:after="240"/>
        <w:jc w:val="both"/>
        <w:rPr>
          <w:rFonts w:cs="Arial"/>
          <w:b/>
          <w:szCs w:val="20"/>
          <w:lang w:val="en-GB"/>
        </w:rPr>
      </w:pPr>
      <w:r w:rsidRPr="00CC66CB">
        <w:rPr>
          <w:rFonts w:cs="Arial"/>
          <w:b/>
          <w:szCs w:val="20"/>
          <w:lang w:val="en-GB"/>
        </w:rPr>
        <w:t>Step 1: Determination of pixels to be examined</w:t>
      </w:r>
    </w:p>
    <w:p w:rsidR="00A11EE5" w:rsidRPr="00CC66CB" w:rsidRDefault="00A11EE5" w:rsidP="00A11EE5">
      <w:pPr>
        <w:spacing w:after="240"/>
        <w:jc w:val="both"/>
        <w:rPr>
          <w:rFonts w:cs="Arial"/>
          <w:szCs w:val="20"/>
          <w:lang w:val="en-GB"/>
        </w:rPr>
      </w:pPr>
      <w:r w:rsidRPr="00CC66CB">
        <w:rPr>
          <w:rFonts w:cs="Arial"/>
          <w:szCs w:val="20"/>
          <w:lang w:val="en-GB"/>
        </w:rPr>
        <w:t xml:space="preserve">It is assumed that a maximum WSD </w:t>
      </w:r>
      <w:r>
        <w:rPr>
          <w:rFonts w:cs="Arial"/>
          <w:szCs w:val="20"/>
          <w:lang w:val="en-GB"/>
        </w:rPr>
        <w:t>e.i.r.p.</w:t>
      </w:r>
      <w:r w:rsidRPr="00CC66CB">
        <w:rPr>
          <w:rFonts w:cs="Arial"/>
          <w:szCs w:val="20"/>
          <w:lang w:val="en-GB"/>
        </w:rPr>
        <w:t>auth-max and htx_max have been established and known by the database. A maximum ‘relevant’ interference distance, Rmax, is calculated as follows:</w:t>
      </w:r>
    </w:p>
    <w:p w:rsidR="00A11EE5" w:rsidRPr="00CC66CB" w:rsidRDefault="00A11EE5" w:rsidP="00A11EE5">
      <w:pPr>
        <w:pStyle w:val="ECCNumbered-LetteredList"/>
        <w:numPr>
          <w:ilvl w:val="0"/>
          <w:numId w:val="18"/>
        </w:numPr>
        <w:spacing w:before="120" w:after="120"/>
        <w:jc w:val="left"/>
        <w:rPr>
          <w:rFonts w:cs="Arial"/>
          <w:szCs w:val="20"/>
          <w:lang w:val="en-GB"/>
        </w:rPr>
      </w:pPr>
      <w:r w:rsidRPr="00CC66CB">
        <w:rPr>
          <w:rFonts w:cs="Arial"/>
          <w:szCs w:val="20"/>
          <w:lang w:val="en-GB"/>
        </w:rPr>
        <w:t>Using the agreed propagation model the distance, Rmax, is calculated such that the interference reference field strength, Eref_int = Eref – PR is reached (here the reference field strength Eref_int is 56.21 dBµV/m - PR, which protects DTT coverage in the presence of noise, with a 95% location probability (LP),</w:t>
      </w:r>
    </w:p>
    <w:p w:rsidR="00A11EE5" w:rsidRPr="00CC66CB" w:rsidRDefault="00A11EE5" w:rsidP="00A11EE5">
      <w:pPr>
        <w:spacing w:after="120"/>
        <w:ind w:firstLine="720"/>
        <w:rPr>
          <w:rFonts w:cs="Arial"/>
          <w:szCs w:val="20"/>
          <w:lang w:val="en-GB"/>
        </w:rPr>
      </w:pPr>
      <w:r w:rsidRPr="00CC66CB">
        <w:rPr>
          <w:rFonts w:cs="Arial"/>
          <w:szCs w:val="20"/>
          <w:lang w:val="en-GB"/>
        </w:rPr>
        <w:t>E(</w:t>
      </w:r>
      <w:r>
        <w:rPr>
          <w:rFonts w:cs="Arial"/>
          <w:szCs w:val="20"/>
          <w:lang w:val="en-GB"/>
        </w:rPr>
        <w:t>e.i.r.p.</w:t>
      </w:r>
      <w:r w:rsidRPr="00CC66CB">
        <w:rPr>
          <w:rFonts w:cs="Arial"/>
          <w:szCs w:val="20"/>
          <w:lang w:val="en-GB"/>
        </w:rPr>
        <w:t>-auth-max + 20; htx_max; Rmax) = Eref – PR = 56.21 dBµV/m – PR.</w:t>
      </w:r>
    </w:p>
    <w:p w:rsidR="00A11EE5" w:rsidRPr="00CC66CB" w:rsidRDefault="00A11EE5" w:rsidP="00A11EE5">
      <w:pPr>
        <w:pStyle w:val="ECCNumbered-LetteredList"/>
        <w:spacing w:before="120" w:after="120"/>
        <w:ind w:left="284"/>
        <w:rPr>
          <w:rFonts w:cs="Arial"/>
          <w:szCs w:val="20"/>
          <w:lang w:val="en-GB"/>
        </w:rPr>
      </w:pPr>
      <w:r w:rsidRPr="00CC66CB">
        <w:rPr>
          <w:rFonts w:cs="Arial"/>
          <w:szCs w:val="20"/>
          <w:lang w:val="en-GB"/>
        </w:rPr>
        <w:t xml:space="preserve">The value </w:t>
      </w:r>
      <w:r>
        <w:rPr>
          <w:rFonts w:cs="Arial"/>
          <w:szCs w:val="20"/>
          <w:lang w:val="en-GB"/>
        </w:rPr>
        <w:t>e.i.r.p.</w:t>
      </w:r>
      <w:r w:rsidRPr="00CC66CB">
        <w:rPr>
          <w:rFonts w:cs="Arial"/>
          <w:szCs w:val="20"/>
          <w:lang w:val="en-GB"/>
        </w:rPr>
        <w:t xml:space="preserve">-auth-max + 20 is used as the </w:t>
      </w:r>
      <w:r>
        <w:rPr>
          <w:rFonts w:cs="Arial"/>
          <w:szCs w:val="20"/>
          <w:lang w:val="en-GB"/>
        </w:rPr>
        <w:t>e.i.r.p.</w:t>
      </w:r>
      <w:r w:rsidRPr="00CC66CB">
        <w:rPr>
          <w:rFonts w:cs="Arial"/>
          <w:szCs w:val="20"/>
          <w:lang w:val="en-GB"/>
        </w:rPr>
        <w:t xml:space="preserve"> level in the field strength prediction when determining Rmax in order to ensure that interference effects from other WSD, than those which create a interference signal level equal to (Eref – PR), are fully accounted for. These WSD’s individually create an interference 20 dB bellow Eref_int (Eref – PR), however they still contribute adversely when considering the aggregate/cumulative interference. It should be noted that htx_max is referring to the maximum height of the WSD registered in the databas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All pixels within a distance Rmax of the WSD0 to be introduced are to be ‘examine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A pixel grid is </w:t>
      </w:r>
      <w:r w:rsidRPr="001B4A99">
        <w:rPr>
          <w:rFonts w:cs="Arial"/>
          <w:szCs w:val="20"/>
          <w:lang w:val="en-GB"/>
        </w:rPr>
        <w:t xml:space="preserve">shown in </w:t>
      </w:r>
      <w:r w:rsidR="00A005B2">
        <w:rPr>
          <w:rFonts w:cs="Arial"/>
          <w:szCs w:val="20"/>
          <w:lang w:val="en-GB"/>
        </w:rPr>
        <w:fldChar w:fldCharType="begin"/>
      </w:r>
      <w:r w:rsidR="00B673C1">
        <w:rPr>
          <w:rFonts w:cs="Arial"/>
          <w:szCs w:val="20"/>
          <w:lang w:val="en-GB"/>
        </w:rPr>
        <w:instrText xml:space="preserve"> REF _Ref345498866 \h </w:instrText>
      </w:r>
      <w:r w:rsidR="00A005B2">
        <w:rPr>
          <w:rFonts w:cs="Arial"/>
          <w:szCs w:val="20"/>
          <w:lang w:val="en-GB"/>
        </w:rPr>
      </w:r>
      <w:r w:rsidR="00A005B2">
        <w:rPr>
          <w:rFonts w:cs="Arial"/>
          <w:szCs w:val="20"/>
          <w:lang w:val="en-GB"/>
        </w:rPr>
        <w:fldChar w:fldCharType="separate"/>
      </w:r>
      <w:r w:rsidR="0007390A" w:rsidRPr="00CC66CB">
        <w:t xml:space="preserve">Figure </w:t>
      </w:r>
      <w:r w:rsidR="0007390A">
        <w:rPr>
          <w:noProof/>
        </w:rPr>
        <w:t>108</w:t>
      </w:r>
      <w:r w:rsidR="00A005B2">
        <w:rPr>
          <w:rFonts w:cs="Arial"/>
          <w:szCs w:val="20"/>
          <w:lang w:val="en-GB"/>
        </w:rPr>
        <w:fldChar w:fldCharType="end"/>
      </w:r>
      <w:r w:rsidRPr="001B4A99">
        <w:rPr>
          <w:rFonts w:cs="Arial"/>
          <w:szCs w:val="20"/>
          <w:lang w:val="en-GB"/>
        </w:rPr>
        <w:t>.</w:t>
      </w:r>
      <w:r w:rsidRPr="00CC66CB">
        <w:rPr>
          <w:rFonts w:cs="Arial"/>
          <w:szCs w:val="20"/>
          <w:lang w:val="en-GB"/>
        </w:rPr>
        <w:t xml:space="preserve"> The red star represents the WSD0, located in the pixel P0. The 8 surrounding pixels are designated as pixels P1 to P8.</w:t>
      </w:r>
    </w:p>
    <w:p w:rsidR="00A11EE5" w:rsidRPr="00CC66CB" w:rsidRDefault="00A11EE5" w:rsidP="00A11EE5">
      <w:pPr>
        <w:spacing w:after="240"/>
        <w:jc w:val="both"/>
        <w:rPr>
          <w:rFonts w:cs="Arial"/>
          <w:szCs w:val="20"/>
          <w:lang w:val="en-GB"/>
        </w:rPr>
      </w:pPr>
    </w:p>
    <w:p w:rsidR="00A11EE5" w:rsidRPr="00CC66CB" w:rsidRDefault="00A11EE5" w:rsidP="00B673C1">
      <w:pPr>
        <w:keepNext/>
        <w:spacing w:after="240"/>
        <w:jc w:val="both"/>
        <w:rPr>
          <w:rFonts w:cs="Arial"/>
          <w:b/>
          <w:szCs w:val="20"/>
          <w:lang w:val="en-GB"/>
        </w:rPr>
      </w:pPr>
      <w:r w:rsidRPr="00CC66CB">
        <w:rPr>
          <w:rFonts w:cs="Arial"/>
          <w:b/>
          <w:szCs w:val="20"/>
          <w:lang w:val="en-GB"/>
        </w:rPr>
        <w:lastRenderedPageBreak/>
        <w:t>Step 2: Examination of individual pixel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Each pixel within the red circle (Rmax) is examined. As an example we look at pixel J, also indicated in the </w:t>
      </w:r>
      <w:r w:rsidR="00410C4B">
        <w:fldChar w:fldCharType="begin"/>
      </w:r>
      <w:r w:rsidR="00410C4B">
        <w:instrText xml:space="preserve"> REF _Ref333323457 \h  \* MERGEFORMAT </w:instrText>
      </w:r>
      <w:r w:rsidR="00410C4B">
        <w:fldChar w:fldCharType="separate"/>
      </w:r>
      <w:r w:rsidR="0007390A" w:rsidRPr="0007390A">
        <w:rPr>
          <w:bCs/>
          <w:szCs w:val="20"/>
          <w:lang w:val="en-GB"/>
        </w:rPr>
        <w:t xml:space="preserve">Figure </w:t>
      </w:r>
      <w:r w:rsidR="0007390A" w:rsidRPr="0007390A">
        <w:rPr>
          <w:bCs/>
          <w:noProof/>
          <w:szCs w:val="20"/>
          <w:lang w:val="en-GB"/>
        </w:rPr>
        <w:t>107</w:t>
      </w:r>
      <w:r w:rsidR="00410C4B">
        <w:fldChar w:fldCharType="end"/>
      </w:r>
      <w:r w:rsidRPr="00CC66CB">
        <w:rPr>
          <w:rFonts w:cs="Arial"/>
          <w:szCs w:val="20"/>
          <w:lang w:val="en-GB"/>
        </w:rPr>
        <w: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WSD0 is assumed to have </w:t>
      </w:r>
      <w:r>
        <w:rPr>
          <w:rFonts w:cs="Arial"/>
          <w:szCs w:val="20"/>
          <w:lang w:val="en-GB"/>
        </w:rPr>
        <w:t>e.i.r.p.</w:t>
      </w:r>
      <w:r w:rsidRPr="00CC66CB">
        <w:rPr>
          <w:rFonts w:cs="Arial"/>
          <w:szCs w:val="20"/>
          <w:lang w:val="en-GB"/>
        </w:rPr>
        <w:t xml:space="preserve">start = </w:t>
      </w:r>
      <w:r>
        <w:rPr>
          <w:rFonts w:cs="Arial"/>
          <w:szCs w:val="20"/>
          <w:lang w:val="en-GB"/>
        </w:rPr>
        <w:t>e.i.r.p.</w:t>
      </w:r>
      <w:r w:rsidRPr="00CC66CB">
        <w:rPr>
          <w:rFonts w:cs="Arial"/>
          <w:szCs w:val="20"/>
          <w:lang w:val="en-GB"/>
        </w:rPr>
        <w:t>cat_max, as appropriat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According to the database, pixel J is served by a set of m frequencies SJ = {F1, F2, …, Fm} . Some of these frequencies are either adjacent to, or co-channel to f1 (i.e. Fi = f1, f1 </w:t>
      </w:r>
      <w:r w:rsidRPr="00CC66CB">
        <w:rPr>
          <w:rFonts w:cs="Arial"/>
          <w:szCs w:val="20"/>
          <w:lang w:val="en-GB"/>
        </w:rPr>
        <w:sym w:font="Symbol" w:char="F0B1"/>
      </w:r>
      <w:r w:rsidRPr="00CC66CB">
        <w:rPr>
          <w:rFonts w:cs="Arial"/>
          <w:szCs w:val="20"/>
          <w:lang w:val="en-GB"/>
        </w:rPr>
        <w:t xml:space="preserve"> 1, f1 </w:t>
      </w:r>
      <w:r w:rsidRPr="00CC66CB">
        <w:rPr>
          <w:rFonts w:cs="Arial"/>
          <w:szCs w:val="20"/>
          <w:lang w:val="en-GB"/>
        </w:rPr>
        <w:sym w:font="Symbol" w:char="F0B1"/>
      </w:r>
      <w:r w:rsidRPr="00CC66CB">
        <w:rPr>
          <w:rFonts w:cs="Arial"/>
          <w:szCs w:val="20"/>
          <w:lang w:val="en-GB"/>
        </w:rPr>
        <w:t xml:space="preserve"> 2, … , f1 </w:t>
      </w:r>
      <w:r w:rsidRPr="00CC66CB">
        <w:rPr>
          <w:rFonts w:cs="Arial"/>
          <w:szCs w:val="20"/>
          <w:lang w:val="en-GB"/>
        </w:rPr>
        <w:sym w:font="Symbol" w:char="F0B1"/>
      </w:r>
      <w:r w:rsidRPr="00CC66CB">
        <w:rPr>
          <w:rFonts w:cs="Arial"/>
          <w:szCs w:val="20"/>
          <w:lang w:val="en-GB"/>
        </w:rPr>
        <w:t xml:space="preserve"> 9). Those Fi which satisfy this condition are labelled ‘relevant’ frequencie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If there are no ‘relevant’ frequencies, the pixel is not affected, and the process begins again with a new pixel.</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Each ‘relevant’ frequency is considered in turn.</w:t>
      </w:r>
    </w:p>
    <w:p w:rsidR="00A11EE5" w:rsidRPr="00CC66CB" w:rsidRDefault="00A11EE5" w:rsidP="00A11EE5">
      <w:pPr>
        <w:spacing w:after="240"/>
        <w:jc w:val="both"/>
        <w:rPr>
          <w:rFonts w:cs="Arial"/>
          <w:szCs w:val="20"/>
          <w:lang w:val="en-GB"/>
        </w:rPr>
      </w:pPr>
    </w:p>
    <w:p w:rsidR="00A11EE5" w:rsidRPr="00CC66CB" w:rsidRDefault="00A11EE5" w:rsidP="00A11EE5">
      <w:pPr>
        <w:spacing w:after="240"/>
        <w:jc w:val="both"/>
        <w:rPr>
          <w:rFonts w:cs="Arial"/>
          <w:b/>
          <w:szCs w:val="20"/>
          <w:lang w:val="en-GB"/>
        </w:rPr>
      </w:pPr>
      <w:r w:rsidRPr="00CC66CB">
        <w:rPr>
          <w:rFonts w:cs="Arial"/>
          <w:b/>
          <w:szCs w:val="20"/>
          <w:lang w:val="en-GB"/>
        </w:rPr>
        <w:t>Step 2.1 Suppose F1 is the first ‘relevant’ frequency</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database has stored all relevant nuisance fields for F1 in pixel J: NJF1_1, NJF1_2, NJF1_3, …, NJF1_k.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It has also stored the maximum allowed cumulative nuisance field, NTF1, for F1 in pixel J (see Table X); </w:t>
      </w:r>
    </w:p>
    <w:p w:rsidR="00A11EE5" w:rsidRPr="00CC66CB" w:rsidRDefault="00A11EE5" w:rsidP="00A11EE5">
      <w:pPr>
        <w:spacing w:after="240"/>
        <w:jc w:val="both"/>
        <w:rPr>
          <w:rFonts w:cs="Arial"/>
          <w:szCs w:val="20"/>
          <w:lang w:val="en-GB"/>
        </w:rPr>
      </w:pPr>
      <w:r w:rsidRPr="00CC66CB">
        <w:rPr>
          <w:rFonts w:cs="Arial"/>
          <w:szCs w:val="20"/>
          <w:lang w:val="en-GB"/>
        </w:rPr>
        <w:t>NTF1 is the nuisance field which must not be exceeded by the cumulative effects of all of the interfering WSDs (see Annex 3 which describes the concept of total nuisance fiel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 new nuisance field, NF1, produced by WSD0 in pixel J is calculated for ‘relevant’ frequency F1.</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 power sum of the new nuisance field NF1 and the existing nuisance fields, NJF1_1, NJF1_2, NJF1_3, … NJF1_k, is carried out ,</w:t>
      </w:r>
    </w:p>
    <w:p w:rsidR="00A11EE5" w:rsidRPr="00CC66CB" w:rsidRDefault="00A11EE5" w:rsidP="00A11EE5">
      <w:pPr>
        <w:spacing w:after="240"/>
        <w:jc w:val="both"/>
        <w:rPr>
          <w:rFonts w:cs="Arial"/>
          <w:szCs w:val="20"/>
          <w:lang w:val="en-GB"/>
        </w:rPr>
      </w:pPr>
      <w:r w:rsidRPr="00CC66CB">
        <w:rPr>
          <w:rFonts w:cs="Arial"/>
          <w:b/>
          <w:position w:val="-24"/>
          <w:szCs w:val="20"/>
          <w:lang w:val="en-GB"/>
        </w:rPr>
        <w:object w:dxaOrig="2380" w:dyaOrig="580">
          <v:shape id="_x0000_i1276" type="#_x0000_t75" style="width:121pt;height:28pt" o:ole="">
            <v:imagedata r:id="rId614" o:title=""/>
          </v:shape>
          <o:OLEObject Type="Embed" ProgID="Equation.3" ShapeID="_x0000_i1276" DrawAspect="Content" ObjectID="_1420977013" r:id="rId615"/>
        </w:object>
      </w:r>
      <w:r w:rsidRPr="00CC66CB">
        <w:rPr>
          <w:rFonts w:cs="Arial"/>
          <w:szCs w:val="20"/>
          <w:lang w:val="en-GB"/>
        </w:rPr>
        <w:t>, and a comparison with NTF1 is mad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If NTOT ≤ NTF1, </w:t>
      </w:r>
      <w:r>
        <w:rPr>
          <w:sz w:val="18"/>
          <w:szCs w:val="18"/>
        </w:rPr>
        <w:t>e.i.r.p.</w:t>
      </w:r>
      <w:r w:rsidRPr="00CC66CB">
        <w:rPr>
          <w:rFonts w:cs="Arial"/>
          <w:szCs w:val="20"/>
          <w:lang w:val="en-GB"/>
        </w:rPr>
        <w:t xml:space="preserve">WSD0 can be maintained equal to </w:t>
      </w:r>
      <w:r>
        <w:rPr>
          <w:rFonts w:cs="Arial"/>
          <w:szCs w:val="20"/>
          <w:lang w:val="en-GB"/>
        </w:rPr>
        <w:t>e.i.r.p.</w:t>
      </w:r>
      <w:r w:rsidRPr="00CC66CB">
        <w:rPr>
          <w:rFonts w:cs="Arial"/>
          <w:szCs w:val="20"/>
          <w:lang w:val="en-GB"/>
        </w:rPr>
        <w:t xml:space="preserve">start. Otherwise, </w:t>
      </w:r>
      <w:r>
        <w:rPr>
          <w:sz w:val="18"/>
          <w:szCs w:val="18"/>
        </w:rPr>
        <w:t>e.i.r.p.</w:t>
      </w:r>
      <w:r w:rsidRPr="00CC66CB">
        <w:rPr>
          <w:rFonts w:cs="Arial"/>
          <w:szCs w:val="20"/>
          <w:lang w:val="en-GB"/>
        </w:rPr>
        <w:t>WSD0t will have to be reduced, and a new value of NF1 and NTOT calculated until NTOT ≤ NTF1.</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result of this step is </w:t>
      </w:r>
      <w:r>
        <w:rPr>
          <w:sz w:val="18"/>
          <w:szCs w:val="18"/>
        </w:rPr>
        <w:t>e.i.r.p.</w:t>
      </w:r>
      <w:r w:rsidRPr="00CC66CB">
        <w:rPr>
          <w:rFonts w:cs="Arial"/>
          <w:szCs w:val="20"/>
          <w:lang w:val="en-GB"/>
        </w:rPr>
        <w:t xml:space="preserve">WSD0 which may be smaller than to begin with (i.e. </w:t>
      </w:r>
      <w:r>
        <w:rPr>
          <w:sz w:val="18"/>
          <w:szCs w:val="18"/>
        </w:rPr>
        <w:t>e.i.r.p.</w:t>
      </w:r>
      <w:r w:rsidRPr="00CC66CB">
        <w:rPr>
          <w:rFonts w:cs="Arial"/>
          <w:szCs w:val="20"/>
          <w:lang w:val="en-GB"/>
        </w:rPr>
        <w:t xml:space="preserve">WSD0 ≤ </w:t>
      </w:r>
      <w:r>
        <w:rPr>
          <w:rFonts w:cs="Arial"/>
          <w:szCs w:val="20"/>
          <w:lang w:val="en-GB"/>
        </w:rPr>
        <w:t>e.i.r.p.</w:t>
      </w:r>
      <w:r w:rsidRPr="00CC66CB">
        <w:rPr>
          <w:rFonts w:cs="Arial"/>
          <w:szCs w:val="20"/>
          <w:lang w:val="en-GB"/>
        </w:rPr>
        <w:t>start)</w:t>
      </w:r>
    </w:p>
    <w:p w:rsidR="00A11EE5" w:rsidRPr="00CC66CB" w:rsidRDefault="00A11EE5" w:rsidP="00A11EE5">
      <w:pPr>
        <w:numPr>
          <w:ilvl w:val="0"/>
          <w:numId w:val="18"/>
        </w:numPr>
        <w:spacing w:after="240"/>
        <w:jc w:val="both"/>
        <w:rPr>
          <w:rFonts w:cs="Arial"/>
          <w:szCs w:val="20"/>
          <w:lang w:val="en-GB"/>
        </w:rPr>
      </w:pPr>
      <w:r w:rsidRPr="00CC66CB">
        <w:rPr>
          <w:rFonts w:cs="Arial"/>
          <w:b/>
          <w:szCs w:val="20"/>
          <w:lang w:val="en-GB"/>
        </w:rPr>
        <w:t>Step 2.2</w:t>
      </w:r>
      <w:r w:rsidRPr="00CC66CB">
        <w:rPr>
          <w:rFonts w:cs="Arial"/>
          <w:szCs w:val="20"/>
          <w:lang w:val="en-GB"/>
        </w:rPr>
        <w:t xml:space="preserve"> Step 2.1 is repeated for each ‘relevant’ frequency using the WSD0 </w:t>
      </w:r>
      <w:r>
        <w:rPr>
          <w:rFonts w:cs="Arial"/>
          <w:szCs w:val="20"/>
          <w:lang w:val="en-GB"/>
        </w:rPr>
        <w:t>e.i.r.p.</w:t>
      </w:r>
      <w:r w:rsidRPr="00CC66CB">
        <w:rPr>
          <w:rFonts w:cs="Arial"/>
          <w:szCs w:val="20"/>
          <w:lang w:val="en-GB"/>
        </w:rPr>
        <w:t xml:space="preserve"> resulting at the end of Step 2.1; the consideration of each new ‘relevant’ frequency may reduce the allowed maximum WSD0 </w:t>
      </w:r>
      <w:r>
        <w:rPr>
          <w:rFonts w:cs="Arial"/>
          <w:szCs w:val="20"/>
          <w:lang w:val="en-GB"/>
        </w:rPr>
        <w:t>e.i.r.p.</w:t>
      </w:r>
      <w:r w:rsidRPr="00CC66CB">
        <w:rPr>
          <w:rFonts w:cs="Arial"/>
          <w:szCs w:val="20"/>
          <w:lang w:val="en-GB"/>
        </w:rPr>
        <w:t>.</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Step 3 Priority of WSDs</w:t>
      </w:r>
    </w:p>
    <w:p w:rsidR="00A11EE5" w:rsidRPr="00CC66CB" w:rsidRDefault="00A11EE5" w:rsidP="00A11EE5">
      <w:pPr>
        <w:spacing w:after="240"/>
        <w:jc w:val="both"/>
        <w:rPr>
          <w:rFonts w:cs="Arial"/>
          <w:szCs w:val="20"/>
          <w:lang w:val="en-GB"/>
        </w:rPr>
      </w:pPr>
      <w:r w:rsidRPr="00CC66CB">
        <w:rPr>
          <w:rFonts w:cs="Arial"/>
          <w:szCs w:val="20"/>
          <w:lang w:val="en-GB"/>
        </w:rPr>
        <w:t>The steps above describe the procedure for the first-come first-served approach.</w:t>
      </w:r>
    </w:p>
    <w:p w:rsidR="00A11EE5" w:rsidRPr="00CC66CB" w:rsidRDefault="00A11EE5" w:rsidP="00A11EE5">
      <w:pPr>
        <w:spacing w:after="240"/>
        <w:jc w:val="both"/>
        <w:rPr>
          <w:rFonts w:cs="Arial"/>
          <w:szCs w:val="20"/>
          <w:lang w:val="en-GB"/>
        </w:rPr>
      </w:pPr>
      <w:r w:rsidRPr="00CC66CB">
        <w:rPr>
          <w:rFonts w:cs="Arial"/>
          <w:szCs w:val="20"/>
          <w:lang w:val="en-GB"/>
        </w:rPr>
        <w:t xml:space="preserve">That is an existing DTT and WSD ‘structure’ exists and a newcomer wishes entry. A search is made to find available channels and suitable/adequate </w:t>
      </w:r>
      <w:r>
        <w:rPr>
          <w:rFonts w:cs="Arial"/>
          <w:szCs w:val="20"/>
          <w:lang w:val="en-GB"/>
        </w:rPr>
        <w:t>e.i.r.p.</w:t>
      </w:r>
      <w:r w:rsidRPr="00CC66CB">
        <w:rPr>
          <w:rFonts w:cs="Arial"/>
          <w:szCs w:val="20"/>
          <w:lang w:val="en-GB"/>
        </w:rPr>
        <w:t xml:space="preserve"> values. The newcomer must be fitted into the existing situation – if this is not possible, because of the DTT protection criteria, the new comer must wait until some better time.</w:t>
      </w:r>
    </w:p>
    <w:p w:rsidR="00A11EE5" w:rsidRPr="00CC66CB" w:rsidRDefault="00A11EE5" w:rsidP="00A11EE5">
      <w:pPr>
        <w:spacing w:after="240"/>
        <w:jc w:val="both"/>
        <w:rPr>
          <w:rFonts w:cs="Arial"/>
          <w:szCs w:val="20"/>
          <w:lang w:val="en-GB"/>
        </w:rPr>
      </w:pPr>
      <w:r w:rsidRPr="00CC66CB">
        <w:rPr>
          <w:rFonts w:cs="Arial"/>
          <w:szCs w:val="20"/>
          <w:lang w:val="en-GB"/>
        </w:rPr>
        <w:t xml:space="preserve">A different approach might use some type of ‘equitable’ treatment to fit the newcomer in by reducing the </w:t>
      </w:r>
      <w:r>
        <w:rPr>
          <w:sz w:val="18"/>
          <w:szCs w:val="18"/>
        </w:rPr>
        <w:t>e.i.r.p.</w:t>
      </w:r>
      <w:r w:rsidRPr="00CC66CB">
        <w:rPr>
          <w:rFonts w:cs="Arial"/>
          <w:szCs w:val="20"/>
          <w:lang w:val="en-GB"/>
        </w:rPr>
        <w:t>s of the existing WSDs, e.g. so tha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relevant </w:t>
      </w:r>
      <w:r>
        <w:rPr>
          <w:sz w:val="18"/>
          <w:szCs w:val="18"/>
        </w:rPr>
        <w:t>e.i.r.p.</w:t>
      </w:r>
      <w:r w:rsidRPr="00CC66CB">
        <w:rPr>
          <w:rFonts w:cs="Arial"/>
          <w:szCs w:val="20"/>
          <w:lang w:val="en-GB"/>
        </w:rPr>
        <w:t>s are reduced by the same amount, or</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lastRenderedPageBreak/>
        <w:t>the total allowed nuisance field is shared equally amongst the newcomer and the existing WSDs which contribute to the high nuisance level.</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se possibilities are described in the following steps.</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 xml:space="preserve">Step 3.1 Equal reduction of </w:t>
      </w:r>
      <w:r>
        <w:rPr>
          <w:sz w:val="18"/>
          <w:szCs w:val="18"/>
        </w:rPr>
        <w:t>e.i.r.p.</w:t>
      </w:r>
      <w:r w:rsidRPr="00CC66CB">
        <w:rPr>
          <w:rFonts w:cs="Arial"/>
          <w:b/>
          <w:szCs w:val="20"/>
          <w:lang w:val="en-GB"/>
        </w:rPr>
        <w:t>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Once again each available frequency is treated in its own turn.</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above Step 2.1 is carried out for every pixel within the red circle, but the </w:t>
      </w:r>
      <w:r>
        <w:rPr>
          <w:sz w:val="18"/>
          <w:szCs w:val="18"/>
        </w:rPr>
        <w:t>e.i.r.p.</w:t>
      </w:r>
      <w:r w:rsidRPr="00CC66CB">
        <w:rPr>
          <w:rFonts w:cs="Arial"/>
          <w:szCs w:val="20"/>
          <w:lang w:val="en-GB"/>
        </w:rPr>
        <w:t xml:space="preserve"> is </w:t>
      </w:r>
      <w:r w:rsidRPr="00CC66CB">
        <w:rPr>
          <w:rFonts w:cs="Arial"/>
          <w:szCs w:val="20"/>
          <w:u w:val="single"/>
          <w:lang w:val="en-GB"/>
        </w:rPr>
        <w:t>not</w:t>
      </w:r>
      <w:r w:rsidRPr="00CC66CB">
        <w:rPr>
          <w:rFonts w:cs="Arial"/>
          <w:szCs w:val="20"/>
          <w:lang w:val="en-GB"/>
        </w:rPr>
        <w:t xml:space="preserve"> reduced pixel by pixel. Instead, for each interfered-with frequency, the pixels are ‘rated’ from ‘</w:t>
      </w:r>
      <w:r w:rsidRPr="00CC66CB">
        <w:rPr>
          <w:rFonts w:cs="Arial"/>
          <w:i/>
          <w:szCs w:val="20"/>
          <w:lang w:val="en-GB"/>
        </w:rPr>
        <w:t>worst’</w:t>
      </w:r>
      <w:r w:rsidRPr="00CC66CB">
        <w:rPr>
          <w:rFonts w:cs="Arial"/>
          <w:szCs w:val="20"/>
          <w:lang w:val="en-GB"/>
        </w:rPr>
        <w:t xml:space="preserve"> to ‘</w:t>
      </w:r>
      <w:r w:rsidRPr="00CC66CB">
        <w:rPr>
          <w:rFonts w:cs="Arial"/>
          <w:i/>
          <w:szCs w:val="20"/>
          <w:lang w:val="en-GB"/>
        </w:rPr>
        <w:t>best’</w:t>
      </w:r>
      <w:r w:rsidRPr="00CC66CB">
        <w:rPr>
          <w:rFonts w:cs="Arial"/>
          <w:szCs w:val="20"/>
          <w:lang w:val="en-GB"/>
        </w:rPr>
        <w:t>. The ‘</w:t>
      </w:r>
      <w:r w:rsidRPr="00CC66CB">
        <w:rPr>
          <w:rFonts w:cs="Arial"/>
          <w:i/>
          <w:szCs w:val="20"/>
          <w:lang w:val="en-GB"/>
        </w:rPr>
        <w:t>worst’</w:t>
      </w:r>
      <w:r w:rsidRPr="00CC66CB">
        <w:rPr>
          <w:rFonts w:cs="Arial"/>
          <w:szCs w:val="20"/>
          <w:lang w:val="en-GB"/>
        </w:rPr>
        <w:t xml:space="preserve"> pixel, Pworst, is the one where we have the largest </w:t>
      </w:r>
      <w:r w:rsidRPr="00CC66CB">
        <w:rPr>
          <w:rFonts w:cs="Arial"/>
          <w:szCs w:val="20"/>
          <w:lang w:val="en-GB"/>
        </w:rPr>
        <w:sym w:font="Symbol" w:char="F044"/>
      </w:r>
      <w:r w:rsidRPr="00CC66CB">
        <w:rPr>
          <w:rFonts w:cs="Arial"/>
          <w:szCs w:val="20"/>
          <w:lang w:val="en-GB"/>
        </w:rPr>
        <w:t>diff given by:</w:t>
      </w:r>
    </w:p>
    <w:p w:rsidR="00A11EE5" w:rsidRPr="00CC66CB" w:rsidRDefault="00A11EE5" w:rsidP="00A11EE5">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diff = NTOT – NTFi &gt; 0</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w:t>
      </w:r>
      <w:r>
        <w:rPr>
          <w:sz w:val="18"/>
          <w:szCs w:val="18"/>
        </w:rPr>
        <w:t>e.i.r.p.</w:t>
      </w:r>
      <w:r w:rsidRPr="00CC66CB">
        <w:rPr>
          <w:rFonts w:cs="Arial"/>
          <w:szCs w:val="20"/>
          <w:lang w:val="en-GB"/>
        </w:rPr>
        <w:t xml:space="preserve"> of each of the WSDs contributing interference to the relevant frequency could be reduced by the same amount, </w:t>
      </w:r>
      <w:r w:rsidRPr="00CC66CB">
        <w:rPr>
          <w:rFonts w:cs="Arial"/>
          <w:szCs w:val="20"/>
          <w:lang w:val="en-GB"/>
        </w:rPr>
        <w:sym w:font="Symbol" w:char="F044"/>
      </w:r>
      <w:r w:rsidRPr="00CC66CB">
        <w:rPr>
          <w:rFonts w:cs="Arial"/>
          <w:szCs w:val="20"/>
          <w:lang w:val="en-GB"/>
        </w:rPr>
        <w:t>diff, which would reduce NTOT to the required limit (NTFi).</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Once the ‘</w:t>
      </w:r>
      <w:r w:rsidRPr="00CC66CB">
        <w:rPr>
          <w:rFonts w:cs="Arial"/>
          <w:i/>
          <w:szCs w:val="20"/>
          <w:lang w:val="en-GB"/>
        </w:rPr>
        <w:t>worst’</w:t>
      </w:r>
      <w:r w:rsidRPr="00CC66CB">
        <w:rPr>
          <w:rFonts w:cs="Arial"/>
          <w:szCs w:val="20"/>
          <w:lang w:val="en-GB"/>
        </w:rPr>
        <w:t xml:space="preserve"> pixel is ‘fixed’, the nuisance field contribution to the other pixels must be taken into account. </w:t>
      </w:r>
    </w:p>
    <w:p w:rsidR="00A11EE5" w:rsidRPr="00CC66CB" w:rsidRDefault="00A11EE5" w:rsidP="00A11EE5">
      <w:pPr>
        <w:spacing w:after="240"/>
        <w:jc w:val="both"/>
        <w:rPr>
          <w:rFonts w:cs="Arial"/>
          <w:szCs w:val="20"/>
          <w:lang w:val="en-GB"/>
        </w:rPr>
      </w:pPr>
      <w:r w:rsidRPr="00CC66CB">
        <w:rPr>
          <w:rFonts w:cs="Arial"/>
          <w:szCs w:val="20"/>
          <w:lang w:val="en-GB"/>
        </w:rPr>
        <w:t xml:space="preserve">Each </w:t>
      </w:r>
      <w:r>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same procedure can be carried out for each available frequency for WSD0. Some selection process can be selected to determine which of the available frequencies will be used by WSD0 and at which maximum </w:t>
      </w:r>
      <w:r>
        <w:rPr>
          <w:rFonts w:cs="Arial"/>
          <w:szCs w:val="20"/>
          <w:lang w:val="en-GB"/>
        </w:rPr>
        <w:t>e.i.r.p.</w:t>
      </w:r>
      <w:r w:rsidRPr="00CC66CB">
        <w:rPr>
          <w:rFonts w:cs="Arial"/>
          <w:szCs w:val="20"/>
          <w:lang w:val="en-GB"/>
        </w:rPr>
        <w:t xml:space="preserve"> level.</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Step 3.2 Equalization of the nuisance field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As in Step 3.1, we must order the pixels from ‘worst’ to ‘best’. And we treat the ‘worst’ firs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For a given WSD0 frequency, and a specific interfered-with frequency in the specific pixel, suppose there are N contributing WSD interference sources. If the relevant maximum cumulative nuisance field is NTFi and </w:t>
      </w:r>
    </w:p>
    <w:p w:rsidR="00A11EE5" w:rsidRPr="00CC66CB" w:rsidRDefault="00A11EE5" w:rsidP="00A11EE5">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 xml:space="preserve">diff = NTOT – NTFi &gt; 0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n NTFi is to be partitioned ‘equally’ in the following sense. The limiting ‘allowed equitable’ nuisance field for each WSD interferer in the specific pixel would be Nlim =NTFi – 10 log N.</w:t>
      </w:r>
    </w:p>
    <w:p w:rsidR="00A11EE5" w:rsidRPr="00CC66CB" w:rsidRDefault="00A11EE5" w:rsidP="00A11EE5">
      <w:pPr>
        <w:numPr>
          <w:ilvl w:val="0"/>
          <w:numId w:val="18"/>
        </w:numPr>
        <w:spacing w:after="240"/>
        <w:jc w:val="both"/>
        <w:rPr>
          <w:rFonts w:cs="Arial"/>
          <w:b/>
          <w:szCs w:val="20"/>
          <w:lang w:val="en-GB"/>
        </w:rPr>
      </w:pPr>
      <w:r w:rsidRPr="00CC66CB">
        <w:rPr>
          <w:rFonts w:cs="Arial"/>
          <w:szCs w:val="20"/>
          <w:lang w:val="en-GB"/>
        </w:rPr>
        <w:t xml:space="preserve">All of the nuisance fields contributing to the interference which exceed Nlim would be reduced to Nlim (with the corresponding reduction in the relevant WSD </w:t>
      </w:r>
      <w:r>
        <w:rPr>
          <w:rFonts w:cs="Arial"/>
          <w:szCs w:val="20"/>
          <w:lang w:val="en-GB"/>
        </w:rPr>
        <w:t>e.i.r.p.</w:t>
      </w:r>
      <w:r w:rsidRPr="00CC66CB">
        <w:rPr>
          <w:rFonts w:cs="Arial"/>
          <w:szCs w:val="20"/>
          <w:lang w:val="en-GB"/>
        </w:rPr>
        <w:t xml:space="preserve">). Those WSDs whose nuisance field does not exceed the Nlim value would not have their </w:t>
      </w:r>
      <w:r>
        <w:rPr>
          <w:rFonts w:cs="Arial"/>
          <w:szCs w:val="20"/>
          <w:lang w:val="en-GB"/>
        </w:rPr>
        <w:t>e.i.r.p.</w:t>
      </w:r>
      <w:r w:rsidRPr="00CC66CB">
        <w:rPr>
          <w:rFonts w:cs="Arial"/>
          <w:szCs w:val="20"/>
          <w:lang w:val="en-GB"/>
        </w:rPr>
        <w:t xml:space="preserve"> values touche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Once the ‘worst’ pixel is ‘fixed’, the ‘perturbations’ to the other pixels must be taken into account. Each </w:t>
      </w:r>
      <w:r>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Some of the NTOT values will be reduced, perhaps some not. In any case a re-evaluation of the ‘worst’ pixel can be made, and the same procedure as just described carried out.</w:t>
      </w:r>
    </w:p>
    <w:p w:rsidR="00A11EE5" w:rsidRPr="00CC66CB" w:rsidRDefault="00A11EE5" w:rsidP="00A11EE5">
      <w:p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A11EE5" w:rsidRPr="00CC66CB" w:rsidRDefault="00A11EE5" w:rsidP="00A11EE5">
      <w:pPr>
        <w:spacing w:after="240"/>
        <w:jc w:val="both"/>
        <w:rPr>
          <w:rFonts w:cs="Arial"/>
          <w:szCs w:val="20"/>
          <w:lang w:val="en-GB"/>
        </w:rPr>
      </w:pPr>
      <w:r w:rsidRPr="00CC66CB">
        <w:rPr>
          <w:rFonts w:cs="Arial"/>
          <w:szCs w:val="20"/>
          <w:lang w:val="en-GB"/>
        </w:rPr>
        <w:lastRenderedPageBreak/>
        <w:t xml:space="preserve">The same procedure can be carried out for each available frequency for WSD0. Some selection process can be selected to determine which of the available frequencies will be used by WSD0 and at which maximum </w:t>
      </w:r>
      <w:r>
        <w:rPr>
          <w:sz w:val="18"/>
          <w:szCs w:val="18"/>
        </w:rPr>
        <w:t>e.i.r.p.</w:t>
      </w:r>
      <w:r w:rsidRPr="00CC66CB">
        <w:rPr>
          <w:rFonts w:cs="Arial"/>
          <w:szCs w:val="20"/>
          <w:lang w:val="en-GB"/>
        </w:rPr>
        <w:t xml:space="preserve"> level.</w:t>
      </w:r>
    </w:p>
    <w:p w:rsidR="00A11EE5" w:rsidRPr="00CC66CB" w:rsidRDefault="00A11EE5" w:rsidP="00A11EE5">
      <w:pPr>
        <w:spacing w:after="240"/>
        <w:jc w:val="both"/>
        <w:rPr>
          <w:rFonts w:cs="Arial"/>
          <w:szCs w:val="20"/>
          <w:lang w:val="en-GB"/>
        </w:rPr>
      </w:pPr>
    </w:p>
    <w:p w:rsidR="00A11EE5" w:rsidRPr="00CC66CB" w:rsidRDefault="00A11EE5" w:rsidP="00A11EE5">
      <w:pPr>
        <w:spacing w:after="240"/>
        <w:jc w:val="both"/>
        <w:rPr>
          <w:rFonts w:cs="Arial"/>
          <w:b/>
          <w:szCs w:val="20"/>
          <w:lang w:val="en-GB"/>
        </w:rPr>
      </w:pPr>
      <w:r w:rsidRPr="00CC66CB">
        <w:rPr>
          <w:rFonts w:cs="Arial"/>
          <w:b/>
          <w:szCs w:val="20"/>
          <w:lang w:val="en-GB"/>
        </w:rPr>
        <w:t>Step 4 Update of the database</w:t>
      </w:r>
    </w:p>
    <w:p w:rsidR="00A11EE5" w:rsidRPr="00CC66CB" w:rsidRDefault="00A11EE5" w:rsidP="00A11EE5">
      <w:pPr>
        <w:spacing w:after="240"/>
        <w:jc w:val="both"/>
        <w:rPr>
          <w:rFonts w:cs="Arial"/>
          <w:szCs w:val="20"/>
          <w:lang w:val="en-GB"/>
        </w:rPr>
      </w:pPr>
      <w:r w:rsidRPr="00CC66CB">
        <w:rPr>
          <w:rFonts w:cs="Arial"/>
          <w:szCs w:val="20"/>
          <w:lang w:val="en-GB"/>
        </w:rPr>
        <w:t xml:space="preserve">Once a frequency, Fx, and an </w:t>
      </w:r>
      <w:r>
        <w:rPr>
          <w:rFonts w:cs="Arial"/>
          <w:szCs w:val="20"/>
          <w:lang w:val="en-GB"/>
        </w:rPr>
        <w:t>e.i.r.p.</w:t>
      </w:r>
      <w:r w:rsidRPr="00CC66CB">
        <w:rPr>
          <w:rFonts w:cs="Arial"/>
          <w:szCs w:val="20"/>
          <w:lang w:val="en-GB"/>
        </w:rPr>
        <w:t>X have been determined by the process above, and the WSD0 is to be implemented, the database must be updated accordingly.</w:t>
      </w:r>
    </w:p>
    <w:p w:rsidR="00A11EE5" w:rsidRPr="00CC66CB" w:rsidRDefault="00A11EE5" w:rsidP="00A11EE5">
      <w:pPr>
        <w:spacing w:after="240"/>
        <w:jc w:val="both"/>
        <w:rPr>
          <w:rFonts w:cs="Arial"/>
          <w:szCs w:val="20"/>
          <w:lang w:val="en-GB"/>
        </w:rPr>
      </w:pPr>
      <w:r w:rsidRPr="00CC66CB">
        <w:rPr>
          <w:rFonts w:cs="Arial"/>
          <w:szCs w:val="20"/>
          <w:lang w:val="en-GB"/>
        </w:rPr>
        <w:t>This means that the nuisance field produced by WSD0 in each pixel within the red circle must be calculated, for every relevant frequency (i.e. for every co- and adjacent channel to Fx). The level of the nuisance field is stored if it exceeds a threshold calculated using the Total nuisance field of the affected frequency in the affected pixel. For example for frequency F1 in pixel J, the threshold is calculated as follows:</w:t>
      </w:r>
    </w:p>
    <w:p w:rsidR="00A11EE5" w:rsidRPr="00CC66CB" w:rsidRDefault="00A11EE5" w:rsidP="00A11EE5">
      <w:pPr>
        <w:spacing w:after="240"/>
        <w:jc w:val="both"/>
        <w:rPr>
          <w:rFonts w:cs="Arial"/>
          <w:szCs w:val="20"/>
          <w:lang w:val="en-GB"/>
        </w:rPr>
      </w:pPr>
      <w:r w:rsidRPr="00CC66CB">
        <w:rPr>
          <w:rFonts w:cs="Arial"/>
          <w:szCs w:val="20"/>
          <w:lang w:val="en-GB"/>
        </w:rPr>
        <w:t>Threshold = NTF1 – X dB , X is to be determined, values of 20 or 30 dB for X could be used.</w:t>
      </w:r>
    </w:p>
    <w:p w:rsidR="00A11EE5" w:rsidRPr="00CC66CB" w:rsidRDefault="00A11EE5" w:rsidP="00A11EE5">
      <w:pPr>
        <w:spacing w:after="240"/>
        <w:jc w:val="both"/>
        <w:rPr>
          <w:rFonts w:cs="Arial"/>
          <w:szCs w:val="20"/>
          <w:lang w:val="en-GB"/>
        </w:rPr>
      </w:pPr>
      <w:r w:rsidRPr="00CC66CB">
        <w:rPr>
          <w:rFonts w:cs="Arial"/>
          <w:szCs w:val="20"/>
          <w:lang w:val="en-GB"/>
        </w:rPr>
        <w:t>In particular, the information for the pixel P0 must be updated. The WSD0 is situated in P0 so there is a new nuisance field for Fx and all the adjacent channels for P0 itself.</w:t>
      </w:r>
    </w:p>
    <w:p w:rsidR="00A11EE5" w:rsidRPr="00CC66CB" w:rsidRDefault="00A11EE5" w:rsidP="00A11EE5">
      <w:pPr>
        <w:spacing w:after="240"/>
        <w:jc w:val="both"/>
        <w:rPr>
          <w:rFonts w:cs="Arial"/>
          <w:szCs w:val="20"/>
          <w:lang w:val="en-GB"/>
        </w:rPr>
      </w:pPr>
      <w:r w:rsidRPr="00CC66CB">
        <w:rPr>
          <w:rFonts w:cs="Arial"/>
          <w:szCs w:val="20"/>
          <w:lang w:val="en-GB"/>
        </w:rPr>
        <w:t xml:space="preserve">If one of the more complex procedures has been followed, there will also be readjustments of the </w:t>
      </w:r>
      <w:r>
        <w:rPr>
          <w:sz w:val="18"/>
          <w:szCs w:val="18"/>
        </w:rPr>
        <w:t>e.i.r.p.</w:t>
      </w:r>
      <w:r w:rsidRPr="00CC66CB">
        <w:rPr>
          <w:rFonts w:cs="Arial"/>
          <w:szCs w:val="20"/>
          <w:lang w:val="en-GB"/>
        </w:rPr>
        <w:t>s of some (or perhaps all) of the existing WSDs which had to be ‘adjusted’ to fit the newcomer in; then the database will have to be updated with respect to each of those changes (</w:t>
      </w:r>
      <w:r>
        <w:rPr>
          <w:rFonts w:cs="Arial"/>
          <w:szCs w:val="20"/>
          <w:lang w:val="en-GB"/>
        </w:rPr>
        <w:t>e.i.r.p.</w:t>
      </w:r>
      <w:r w:rsidRPr="00CC66CB">
        <w:rPr>
          <w:rFonts w:cs="Arial"/>
          <w:szCs w:val="20"/>
          <w:lang w:val="en-GB"/>
        </w:rPr>
        <w:t xml:space="preserve"> reduction).</w:t>
      </w:r>
    </w:p>
    <w:p w:rsidR="00A11EE5" w:rsidRPr="00CC66CB" w:rsidRDefault="00A11EE5" w:rsidP="00A11EE5">
      <w:pPr>
        <w:spacing w:after="240"/>
        <w:jc w:val="both"/>
        <w:rPr>
          <w:rFonts w:cs="Arial"/>
          <w:szCs w:val="20"/>
          <w:lang w:val="en-GB"/>
        </w:rPr>
      </w:pPr>
      <w:r w:rsidRPr="00CC66CB">
        <w:rPr>
          <w:rFonts w:cs="Arial"/>
          <w:szCs w:val="20"/>
          <w:lang w:val="en-GB"/>
        </w:rPr>
        <w:t xml:space="preserve">In some sense, this is not a ‘huge’ undertaking’. X dB reduction in </w:t>
      </w:r>
      <w:r>
        <w:rPr>
          <w:sz w:val="18"/>
          <w:szCs w:val="18"/>
        </w:rPr>
        <w:t>e.i.r.p.</w:t>
      </w:r>
      <w:r w:rsidRPr="00CC66CB">
        <w:rPr>
          <w:rFonts w:cs="Arial"/>
          <w:szCs w:val="20"/>
          <w:lang w:val="en-GB"/>
        </w:rPr>
        <w:t xml:space="preserve"> will be reflected in an X dB reduction in the relevant nuisance fields listed in the database.</w:t>
      </w:r>
    </w:p>
    <w:p w:rsidR="00A11EE5" w:rsidRPr="00CC66CB" w:rsidRDefault="00A11EE5" w:rsidP="00A11EE5">
      <w:pPr>
        <w:spacing w:after="240"/>
        <w:jc w:val="both"/>
        <w:rPr>
          <w:rFonts w:cs="Arial"/>
          <w:szCs w:val="20"/>
          <w:lang w:val="en-GB"/>
        </w:rPr>
      </w:pPr>
    </w:p>
    <w:p w:rsidR="00A11EE5" w:rsidRPr="00CC66CB" w:rsidRDefault="00A11EE5" w:rsidP="00A11EE5">
      <w:pPr>
        <w:pStyle w:val="ECCAnnexheading4"/>
        <w:rPr>
          <w:rFonts w:cs="Arial"/>
          <w:szCs w:val="20"/>
          <w:lang w:val="en-GB"/>
        </w:rPr>
      </w:pPr>
      <w:bookmarkStart w:id="699" w:name="_Toc321825806"/>
      <w:bookmarkStart w:id="700" w:name="_Toc325620144"/>
      <w:r w:rsidRPr="00CC66CB">
        <w:rPr>
          <w:rFonts w:cs="Arial"/>
          <w:szCs w:val="20"/>
          <w:lang w:val="en-GB"/>
        </w:rPr>
        <w:t>Calculation of the interfering fields</w:t>
      </w:r>
      <w:bookmarkEnd w:id="699"/>
      <w:bookmarkEnd w:id="700"/>
    </w:p>
    <w:p w:rsidR="00A11EE5" w:rsidRPr="00CC66CB" w:rsidRDefault="00A11EE5" w:rsidP="00A11EE5">
      <w:pPr>
        <w:spacing w:after="240"/>
        <w:jc w:val="both"/>
        <w:rPr>
          <w:rFonts w:cs="Arial"/>
          <w:szCs w:val="20"/>
          <w:lang w:val="en-GB"/>
        </w:rPr>
      </w:pPr>
      <w:r w:rsidRPr="00CC66CB">
        <w:rPr>
          <w:rFonts w:cs="Arial"/>
          <w:szCs w:val="20"/>
          <w:lang w:val="en-GB"/>
        </w:rPr>
        <w:t xml:space="preserve">In order to implement the methodology described above it is necessary to calculate the interfering fields generated by the WSDs. This interference is calculated either </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within the pixel, P0, in which WSD0 is situated and also within its immediate 8 neighbouring pixels (i.e. within the ‘local’ interference zone), or</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between the WSD0 and the pixels in the ‘extended’ zone which are more distant.</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 xml:space="preserve">The designations are made clear in the </w:t>
      </w:r>
      <w:r w:rsidR="00410C4B">
        <w:fldChar w:fldCharType="begin"/>
      </w:r>
      <w:r w:rsidR="00410C4B">
        <w:instrText xml:space="preserve"> REF _Ref333323457 \h  \* MERGEFORMAT </w:instrText>
      </w:r>
      <w:r w:rsidR="00410C4B">
        <w:fldChar w:fldCharType="separate"/>
      </w:r>
      <w:r w:rsidR="0007390A" w:rsidRPr="0007390A">
        <w:rPr>
          <w:bCs/>
          <w:szCs w:val="20"/>
          <w:lang w:val="en-GB"/>
        </w:rPr>
        <w:t xml:space="preserve">Figure </w:t>
      </w:r>
      <w:r w:rsidR="0007390A" w:rsidRPr="0007390A">
        <w:rPr>
          <w:bCs/>
          <w:noProof/>
          <w:szCs w:val="20"/>
          <w:lang w:val="en-GB"/>
        </w:rPr>
        <w:t>107</w:t>
      </w:r>
      <w:r w:rsidR="00410C4B">
        <w:fldChar w:fldCharType="end"/>
      </w:r>
      <w:r w:rsidRPr="00CC66CB">
        <w:rPr>
          <w:rFonts w:cs="Arial"/>
          <w:szCs w:val="20"/>
          <w:lang w:val="en-GB"/>
        </w:rPr>
        <w:t>.</w:t>
      </w:r>
    </w:p>
    <w:p w:rsidR="00A11EE5" w:rsidRPr="00CC66CB" w:rsidRDefault="00A11EE5" w:rsidP="00A11EE5">
      <w:pPr>
        <w:spacing w:after="240"/>
        <w:jc w:val="both"/>
        <w:rPr>
          <w:rFonts w:cs="Arial"/>
          <w:szCs w:val="20"/>
          <w:lang w:val="en-GB"/>
        </w:rPr>
      </w:pPr>
      <w:r w:rsidRPr="00CC66CB">
        <w:rPr>
          <w:rFonts w:cs="Arial"/>
          <w:szCs w:val="20"/>
          <w:lang w:val="en-GB"/>
        </w:rPr>
        <w:t>The following 2 subsections describe how these calculations are carried out.</w:t>
      </w:r>
    </w:p>
    <w:p w:rsidR="00A11EE5" w:rsidRPr="00CC66CB" w:rsidRDefault="00A11EE5" w:rsidP="00A11EE5">
      <w:pPr>
        <w:spacing w:after="240"/>
        <w:jc w:val="both"/>
        <w:rPr>
          <w:rFonts w:cs="Arial"/>
          <w:b/>
          <w:szCs w:val="20"/>
          <w:lang w:val="en-GB"/>
        </w:rPr>
      </w:pPr>
      <w:r w:rsidRPr="00CC66CB">
        <w:rPr>
          <w:rFonts w:cs="Arial"/>
          <w:b/>
          <w:szCs w:val="20"/>
          <w:lang w:val="en-GB"/>
        </w:rPr>
        <w:t>‘Local’ interference zone</w:t>
      </w:r>
    </w:p>
    <w:p w:rsidR="00A11EE5" w:rsidRPr="00CC66CB" w:rsidRDefault="00A11EE5" w:rsidP="00A11EE5">
      <w:pPr>
        <w:spacing w:after="240"/>
        <w:jc w:val="both"/>
        <w:rPr>
          <w:rFonts w:cs="Arial"/>
          <w:szCs w:val="20"/>
          <w:lang w:val="en-GB"/>
        </w:rPr>
      </w:pPr>
      <w:r w:rsidRPr="00CC66CB">
        <w:rPr>
          <w:rFonts w:cs="Arial"/>
          <w:szCs w:val="20"/>
          <w:lang w:val="en-GB"/>
        </w:rPr>
        <w:t>The WSD0 is located in pixel P0. The relevant nuisance field fo P0 is calculated according to the corresponding reference scenario with the associated parameters, e.g. fixed WSD at 10 m height interfering with fixed DTT reception at 10 m, etc.</w:t>
      </w:r>
    </w:p>
    <w:p w:rsidR="00A11EE5" w:rsidRPr="00CC66CB" w:rsidRDefault="00A11EE5" w:rsidP="00A11EE5">
      <w:pPr>
        <w:spacing w:after="240"/>
        <w:jc w:val="both"/>
        <w:rPr>
          <w:rFonts w:cs="Arial"/>
          <w:szCs w:val="20"/>
          <w:lang w:val="en-GB"/>
        </w:rPr>
      </w:pPr>
      <w:r w:rsidRPr="00CC66CB">
        <w:rPr>
          <w:rFonts w:cs="Arial"/>
          <w:szCs w:val="20"/>
          <w:lang w:val="en-GB"/>
        </w:rPr>
        <w:t>The free space propagation model is used over these short distances.</w:t>
      </w:r>
    </w:p>
    <w:p w:rsidR="00A11EE5" w:rsidRPr="00CC66CB" w:rsidRDefault="00A11EE5" w:rsidP="00A11EE5">
      <w:pPr>
        <w:spacing w:after="240"/>
        <w:jc w:val="both"/>
        <w:rPr>
          <w:rFonts w:cs="Arial"/>
          <w:szCs w:val="20"/>
          <w:lang w:val="en-GB"/>
        </w:rPr>
      </w:pPr>
      <w:r w:rsidRPr="00CC66CB">
        <w:rPr>
          <w:rFonts w:cs="Arial"/>
          <w:szCs w:val="20"/>
          <w:lang w:val="en-GB"/>
        </w:rPr>
        <w:t>However, to reflect the possibility that the wanted field, Ew_med, might be changing over the extent of the pixel and its direct neighbours, the relevant nuisance fields for the surrounding contiguous pixels, P1 to P8, are calculated as if the WSD0 were located in those pixels.</w:t>
      </w:r>
    </w:p>
    <w:p w:rsidR="00A11EE5" w:rsidRPr="00CC66CB" w:rsidRDefault="00A11EE5" w:rsidP="00A11EE5">
      <w:pPr>
        <w:spacing w:after="240"/>
        <w:jc w:val="both"/>
        <w:rPr>
          <w:rFonts w:cs="Arial"/>
          <w:szCs w:val="20"/>
          <w:lang w:val="en-GB"/>
        </w:rPr>
      </w:pPr>
      <w:r w:rsidRPr="00CC66CB">
        <w:rPr>
          <w:rFonts w:cs="Arial"/>
          <w:szCs w:val="20"/>
          <w:lang w:val="en-GB"/>
        </w:rPr>
        <w:t xml:space="preserve">Note that the median wanted field, Ew_med, may change from pixel to pixel, amongst the pixels P0 to P8. It might occur that fixed reception is to be protected in one pixel (because of the value of Ew_med) and portable outdoor reception in its immediate neighbour (because of a sufficiently higher value of Ew_med). </w:t>
      </w:r>
    </w:p>
    <w:p w:rsidR="00A11EE5" w:rsidRPr="00CC66CB" w:rsidRDefault="00A11EE5" w:rsidP="00A11EE5">
      <w:pPr>
        <w:spacing w:after="240"/>
        <w:jc w:val="both"/>
        <w:rPr>
          <w:rFonts w:cs="Arial"/>
          <w:b/>
          <w:szCs w:val="20"/>
          <w:lang w:val="en-GB"/>
        </w:rPr>
      </w:pPr>
      <w:r w:rsidRPr="00CC66CB">
        <w:rPr>
          <w:rFonts w:cs="Arial"/>
          <w:b/>
          <w:szCs w:val="20"/>
          <w:lang w:val="en-GB"/>
        </w:rPr>
        <w:t>‘Extended’ interference zone</w:t>
      </w:r>
    </w:p>
    <w:p w:rsidR="00A11EE5" w:rsidRPr="00CC66CB" w:rsidRDefault="00A11EE5" w:rsidP="00A11EE5">
      <w:pPr>
        <w:spacing w:after="240"/>
        <w:jc w:val="both"/>
        <w:rPr>
          <w:rFonts w:cs="Arial"/>
          <w:szCs w:val="20"/>
          <w:lang w:val="en-GB"/>
        </w:rPr>
      </w:pPr>
      <w:r w:rsidRPr="00CC66CB">
        <w:rPr>
          <w:rFonts w:cs="Arial"/>
          <w:szCs w:val="20"/>
          <w:lang w:val="en-GB"/>
        </w:rPr>
        <w:lastRenderedPageBreak/>
        <w:t>For the pixels in the ‘extended’ zone, the procedure to calculate the interfering field is as follows.</w:t>
      </w:r>
    </w:p>
    <w:p w:rsidR="00A11EE5" w:rsidRPr="00CC66CB" w:rsidRDefault="00A11EE5" w:rsidP="00A11EE5">
      <w:pPr>
        <w:spacing w:after="240"/>
        <w:jc w:val="both"/>
        <w:rPr>
          <w:rFonts w:cs="Arial"/>
          <w:szCs w:val="20"/>
          <w:lang w:val="en-GB"/>
        </w:rPr>
      </w:pPr>
      <w:r w:rsidRPr="00CC66CB">
        <w:rPr>
          <w:rFonts w:cs="Arial"/>
          <w:szCs w:val="20"/>
          <w:lang w:val="en-GB"/>
        </w:rPr>
        <w:t>The propagation path of the interfering signal is calculated between a specific calculation point in the pixel P0 and a specific calculation test point in each pixel in the ‘extended’ zone.</w:t>
      </w:r>
    </w:p>
    <w:p w:rsidR="00A11EE5" w:rsidRPr="00CC66CB" w:rsidRDefault="00A11EE5" w:rsidP="00A11EE5">
      <w:pPr>
        <w:spacing w:after="240"/>
        <w:jc w:val="both"/>
        <w:rPr>
          <w:rFonts w:cs="Arial"/>
          <w:szCs w:val="20"/>
          <w:lang w:val="en-GB"/>
        </w:rPr>
      </w:pPr>
      <w:r w:rsidRPr="00CC66CB">
        <w:rPr>
          <w:rFonts w:cs="Arial"/>
          <w:szCs w:val="20"/>
          <w:lang w:val="en-GB"/>
        </w:rPr>
        <w:t>The calculation location of WSD0 within P0 is taken to be its actual physical site, if is a fixed installation. Otherwise, for a UE WSD the calculation location of WSD0 is taken to be the center of pixel P0.</w:t>
      </w:r>
    </w:p>
    <w:p w:rsidR="00A11EE5" w:rsidRPr="00CC66CB" w:rsidRDefault="00A11EE5" w:rsidP="00A11EE5">
      <w:pPr>
        <w:spacing w:after="240"/>
        <w:jc w:val="both"/>
        <w:rPr>
          <w:rFonts w:cs="Arial"/>
          <w:szCs w:val="20"/>
          <w:lang w:val="en-GB"/>
        </w:rPr>
      </w:pPr>
      <w:r w:rsidRPr="00CC66CB">
        <w:rPr>
          <w:rFonts w:cs="Arial"/>
          <w:szCs w:val="20"/>
          <w:lang w:val="en-GB"/>
        </w:rPr>
        <w:t>The calculation test point of the ‘extended’ pixel is taken to be the center of that ‘extended’ pixel.</w:t>
      </w:r>
    </w:p>
    <w:p w:rsidR="00A11EE5" w:rsidRPr="00CC66CB" w:rsidRDefault="00A11EE5" w:rsidP="00A11EE5">
      <w:pPr>
        <w:spacing w:after="240"/>
        <w:jc w:val="both"/>
        <w:rPr>
          <w:rFonts w:cs="Arial"/>
          <w:szCs w:val="20"/>
          <w:lang w:val="en-GB"/>
        </w:rPr>
      </w:pPr>
      <w:r w:rsidRPr="00CC66CB">
        <w:rPr>
          <w:rFonts w:cs="Arial"/>
          <w:szCs w:val="20"/>
          <w:lang w:val="en-GB"/>
        </w:rPr>
        <w:t>The height of the WSD0 is that corresponding to its use (e.g. 10 m, 30 m etc for fixed, 1.5 m for UE).</w:t>
      </w:r>
    </w:p>
    <w:p w:rsidR="00A11EE5" w:rsidRPr="00CC66CB" w:rsidRDefault="00A11EE5" w:rsidP="00A11EE5">
      <w:pPr>
        <w:spacing w:after="240"/>
        <w:jc w:val="both"/>
        <w:rPr>
          <w:rFonts w:cs="Arial"/>
          <w:szCs w:val="20"/>
          <w:lang w:val="en-GB"/>
        </w:rPr>
      </w:pPr>
      <w:r w:rsidRPr="00CC66CB">
        <w:rPr>
          <w:rFonts w:cs="Arial"/>
          <w:szCs w:val="20"/>
          <w:lang w:val="en-GB"/>
        </w:rPr>
        <w:t>The height of the test point of the ‘extended’ pixel is that corresponding to the relevant DTT reception mode (e.g. 10 m for fixed, 1.5 m for PO, etc).</w:t>
      </w:r>
    </w:p>
    <w:p w:rsidR="00A11EE5" w:rsidRPr="00CC66CB" w:rsidRDefault="00A11EE5" w:rsidP="00A11EE5">
      <w:pPr>
        <w:spacing w:after="240"/>
        <w:jc w:val="both"/>
        <w:rPr>
          <w:rFonts w:cs="Arial"/>
          <w:szCs w:val="20"/>
          <w:lang w:val="en-GB"/>
        </w:rPr>
      </w:pPr>
      <w:r w:rsidRPr="00CC66CB">
        <w:rPr>
          <w:rFonts w:cs="Arial"/>
          <w:szCs w:val="20"/>
          <w:lang w:val="en-GB"/>
        </w:rPr>
        <w:t>The agreed propagation is then used to calculate the resulting field over the calculated path.</w:t>
      </w:r>
    </w:p>
    <w:p w:rsidR="00A11EE5" w:rsidRPr="00CC66CB" w:rsidRDefault="00A11EE5" w:rsidP="00A11EE5">
      <w:pPr>
        <w:rPr>
          <w:lang w:val="en-GB"/>
        </w:rPr>
      </w:pPr>
      <w:r w:rsidRPr="00CC66CB">
        <w:rPr>
          <w:lang w:val="en-GB"/>
        </w:rPr>
        <w:br w:type="page"/>
      </w:r>
    </w:p>
    <w:p w:rsidR="00A11EE5" w:rsidRPr="00CC66CB" w:rsidRDefault="00A11EE5" w:rsidP="001A412C">
      <w:pPr>
        <w:pStyle w:val="ECCAnnexheading1"/>
        <w:tabs>
          <w:tab w:val="left" w:pos="8931"/>
        </w:tabs>
        <w:jc w:val="both"/>
      </w:pPr>
      <w:bookmarkStart w:id="701" w:name="_Toc335262307"/>
      <w:bookmarkStart w:id="702" w:name="_Ref345577314"/>
      <w:bookmarkStart w:id="703" w:name="_Toc347231272"/>
      <w:r w:rsidRPr="00CC66CB">
        <w:lastRenderedPageBreak/>
        <w:t>DERIVATION OF THE EQUATIONS IN THE ‘ANALYTICAL’ APPROACH</w:t>
      </w:r>
      <w:bookmarkEnd w:id="701"/>
      <w:bookmarkEnd w:id="702"/>
      <w:bookmarkEnd w:id="703"/>
    </w:p>
    <w:p w:rsidR="00A11EE5" w:rsidRPr="00CC66CB" w:rsidRDefault="00A11EE5" w:rsidP="00A11EE5">
      <w:pPr>
        <w:pStyle w:val="ECCParagraph"/>
      </w:pPr>
      <w:r w:rsidRPr="00CC66CB">
        <w:t xml:space="preserve">To simplify the mathematical notation in </w:t>
      </w:r>
      <w:r w:rsidR="00FE70AD">
        <w:t>Equation (</w:t>
      </w:r>
      <w:r w:rsidRPr="00FE70AD">
        <w:t>1</w:t>
      </w:r>
      <w:r w:rsidR="00FE70AD">
        <w:t>)</w:t>
      </w:r>
      <w:r w:rsidRPr="00CC66CB">
        <w:t xml:space="preserve"> (here, denoted Equation </w:t>
      </w:r>
      <w:r w:rsidR="001A412C">
        <w:t>80</w:t>
      </w:r>
      <w:r w:rsidRPr="00CC66CB">
        <w:t>),</w:t>
      </w:r>
    </w:p>
    <w:p w:rsidR="00A11EE5" w:rsidRPr="00CC66CB" w:rsidRDefault="00A11EE5" w:rsidP="00A11EE5">
      <w:pPr>
        <w:pStyle w:val="ECCParagraph"/>
        <w:tabs>
          <w:tab w:val="left" w:pos="8789"/>
        </w:tabs>
        <w:ind w:left="2268"/>
        <w:jc w:val="left"/>
      </w:pPr>
      <w:r w:rsidRPr="00CC66CB">
        <w:rPr>
          <w:position w:val="-26"/>
        </w:rPr>
        <w:object w:dxaOrig="4260" w:dyaOrig="620">
          <v:shape id="_x0000_i1277" type="#_x0000_t75" style="width:214pt;height:32pt" o:ole="">
            <v:imagedata r:id="rId21" o:title=""/>
          </v:shape>
          <o:OLEObject Type="Embed" ProgID="Equation.3" ShapeID="_x0000_i1277" DrawAspect="Content" ObjectID="_1420977014" r:id="rId616"/>
        </w:object>
      </w:r>
      <w:r w:rsidRPr="00CC66CB">
        <w:tab/>
        <w:t>(</w:t>
      </w:r>
      <w:r w:rsidR="001A412C">
        <w:t>80</w:t>
      </w:r>
      <w:r w:rsidRPr="00CC66CB">
        <w:t>)</w:t>
      </w:r>
    </w:p>
    <w:p w:rsidR="00A11EE5" w:rsidRPr="00CC66CB" w:rsidRDefault="00A11EE5" w:rsidP="00A11EE5">
      <w:pPr>
        <w:pStyle w:val="ECCParagraph"/>
      </w:pPr>
      <w:r w:rsidRPr="00CC66CB">
        <w:t>we introduce a few new terms.</w:t>
      </w:r>
    </w:p>
    <w:p w:rsidR="00A11EE5" w:rsidRPr="00CC66CB" w:rsidRDefault="00A11EE5" w:rsidP="00A11EE5">
      <w:pPr>
        <w:pStyle w:val="ECCParagraph"/>
        <w:tabs>
          <w:tab w:val="left" w:pos="8789"/>
        </w:tabs>
        <w:spacing w:after="120"/>
        <w:ind w:left="2977"/>
        <w:jc w:val="left"/>
        <w:rPr>
          <w:i/>
        </w:rPr>
      </w:pPr>
      <w:r w:rsidRPr="00CC66CB">
        <w:rPr>
          <w:position w:val="-26"/>
        </w:rPr>
        <w:object w:dxaOrig="3019" w:dyaOrig="620">
          <v:shape id="_x0000_i1278" type="#_x0000_t75" style="width:153pt;height:32pt" o:ole="">
            <v:imagedata r:id="rId617" o:title=""/>
          </v:shape>
          <o:OLEObject Type="Embed" ProgID="Equation.3" ShapeID="_x0000_i1278" DrawAspect="Content" ObjectID="_1420977015" r:id="rId618"/>
        </w:object>
      </w:r>
      <w:r w:rsidRPr="00CC66CB">
        <w:tab/>
        <w:t>(</w:t>
      </w:r>
      <w:r w:rsidR="001A412C">
        <w:t>81</w:t>
      </w:r>
      <w:r w:rsidRPr="00CC66CB">
        <w:t>)</w:t>
      </w:r>
    </w:p>
    <w:p w:rsidR="00A11EE5" w:rsidRPr="00CC66CB" w:rsidRDefault="00A11EE5" w:rsidP="00A11EE5">
      <w:pPr>
        <w:pStyle w:val="ECCParagraph"/>
      </w:pPr>
      <w:r w:rsidRPr="00CC66CB">
        <w:rPr>
          <w:i/>
        </w:rPr>
        <w:t>P</w:t>
      </w:r>
      <w:r w:rsidRPr="00CC66CB">
        <w:rPr>
          <w:i/>
          <w:vertAlign w:val="subscript"/>
        </w:rPr>
        <w:t>S,min</w:t>
      </w:r>
      <w:r w:rsidRPr="00CC66CB">
        <w:t xml:space="preserve"> is the minimum wanted signal power with which the receiver can operate correctly in a noise-limited environment. It can be expressed as the sum of the noise power, </w:t>
      </w:r>
      <w:r w:rsidRPr="00CC66CB">
        <w:rPr>
          <w:i/>
        </w:rPr>
        <w:t>P</w:t>
      </w:r>
      <w:r w:rsidRPr="00CC66CB">
        <w:rPr>
          <w:i/>
          <w:vertAlign w:val="subscript"/>
        </w:rPr>
        <w:t>N</w:t>
      </w:r>
      <w:r w:rsidRPr="00CC66CB">
        <w:t xml:space="preserve">, and the minimum </w:t>
      </w:r>
      <w:r w:rsidRPr="00CC66CB">
        <w:rPr>
          <w:i/>
        </w:rPr>
        <w:t>[C/N]</w:t>
      </w:r>
      <w:r w:rsidRPr="00CC66CB">
        <w:t xml:space="preserve"> ratio. In linear terms, we can write </w:t>
      </w:r>
      <w:r w:rsidRPr="00CC66CB">
        <w:rPr>
          <w:i/>
        </w:rPr>
        <w:t>P</w:t>
      </w:r>
      <w:r w:rsidRPr="00CC66CB">
        <w:rPr>
          <w:i/>
          <w:vertAlign w:val="subscript"/>
        </w:rPr>
        <w:t>S,min</w:t>
      </w:r>
      <w:r w:rsidRPr="00CC66CB">
        <w:rPr>
          <w:i/>
        </w:rPr>
        <w:t xml:space="preserve"> = r</w:t>
      </w:r>
      <w:r w:rsidRPr="00CC66CB">
        <w:rPr>
          <w:i/>
          <w:vertAlign w:val="subscript"/>
        </w:rPr>
        <w:t>N</w:t>
      </w:r>
      <w:r w:rsidRPr="00CC66CB">
        <w:rPr>
          <w:i/>
        </w:rPr>
        <w:t>P</w:t>
      </w:r>
      <w:r w:rsidRPr="00CC66CB">
        <w:rPr>
          <w:i/>
          <w:vertAlign w:val="subscript"/>
        </w:rPr>
        <w:t>N</w:t>
      </w:r>
      <w:r w:rsidRPr="00CC66CB">
        <w:t xml:space="preserve">, where </w:t>
      </w:r>
      <w:r w:rsidRPr="00CC66CB">
        <w:rPr>
          <w:i/>
        </w:rPr>
        <w:t>r</w:t>
      </w:r>
      <w:r w:rsidRPr="00CC66CB">
        <w:rPr>
          <w:i/>
          <w:vertAlign w:val="subscript"/>
        </w:rPr>
        <w:t>N</w:t>
      </w:r>
      <w:r w:rsidRPr="00CC66CB">
        <w:rPr>
          <w:i/>
        </w:rPr>
        <w:t xml:space="preserve"> </w:t>
      </w:r>
      <w:r w:rsidRPr="00CC66CB">
        <w:t xml:space="preserve">= </w:t>
      </w:r>
      <w:r w:rsidRPr="00CC66CB">
        <w:rPr>
          <w:i/>
        </w:rPr>
        <w:t>10</w:t>
      </w:r>
      <w:r w:rsidRPr="00CC66CB">
        <w:rPr>
          <w:i/>
          <w:vertAlign w:val="superscript"/>
        </w:rPr>
        <w:t>[C/N]/10</w:t>
      </w:r>
      <w:r w:rsidRPr="00CC66CB">
        <w:t xml:space="preserve">. To unify the terminology we write </w:t>
      </w:r>
      <w:r w:rsidRPr="00CC66CB">
        <w:rPr>
          <w:i/>
        </w:rPr>
        <w:t>P</w:t>
      </w:r>
      <w:r w:rsidRPr="00CC66CB">
        <w:rPr>
          <w:i/>
          <w:vertAlign w:val="subscript"/>
        </w:rPr>
        <w:t>U,0</w:t>
      </w:r>
      <w:r w:rsidRPr="00CC66CB">
        <w:t xml:space="preserve"> = </w:t>
      </w:r>
      <w:r w:rsidRPr="00CC66CB">
        <w:rPr>
          <w:i/>
        </w:rPr>
        <w:t>P</w:t>
      </w:r>
      <w:r w:rsidRPr="00CC66CB">
        <w:rPr>
          <w:i/>
          <w:vertAlign w:val="subscript"/>
        </w:rPr>
        <w:t>N</w:t>
      </w:r>
      <w:r w:rsidRPr="00CC66CB">
        <w:t xml:space="preserve"> and </w:t>
      </w:r>
      <w:r w:rsidRPr="00CC66CB">
        <w:rPr>
          <w:i/>
        </w:rPr>
        <w:t>r</w:t>
      </w:r>
      <w:r w:rsidRPr="00CC66CB">
        <w:rPr>
          <w:i/>
          <w:vertAlign w:val="subscript"/>
        </w:rPr>
        <w:t>U,0</w:t>
      </w:r>
      <w:r w:rsidRPr="00CC66CB">
        <w:t xml:space="preserve"> = </w:t>
      </w:r>
      <w:r w:rsidRPr="00CC66CB">
        <w:rPr>
          <w:i/>
        </w:rPr>
        <w:t>r</w:t>
      </w:r>
      <w:r w:rsidRPr="00CC66CB">
        <w:rPr>
          <w:i/>
          <w:vertAlign w:val="subscript"/>
        </w:rPr>
        <w:t>N</w:t>
      </w:r>
      <w:r w:rsidRPr="00CC66CB">
        <w:t xml:space="preserve">. Then Equation </w:t>
      </w:r>
      <w:r w:rsidR="001A412C">
        <w:t xml:space="preserve">80 </w:t>
      </w:r>
      <w:r w:rsidRPr="00CC66CB">
        <w:t xml:space="preserve"> can be re-expressed as follows:</w:t>
      </w:r>
    </w:p>
    <w:p w:rsidR="00A11EE5" w:rsidRPr="00CC66CB" w:rsidRDefault="00A11EE5" w:rsidP="00A11EE5">
      <w:pPr>
        <w:pStyle w:val="ECCParagraph"/>
        <w:tabs>
          <w:tab w:val="left" w:pos="8789"/>
        </w:tabs>
        <w:ind w:left="2977"/>
        <w:jc w:val="left"/>
      </w:pPr>
      <w:r w:rsidRPr="00CC66CB">
        <w:rPr>
          <w:position w:val="-26"/>
          <w:vertAlign w:val="subscript"/>
        </w:rPr>
        <w:object w:dxaOrig="2320" w:dyaOrig="620">
          <v:shape id="_x0000_i1279" type="#_x0000_t75" style="width:116pt;height:32pt" o:ole="">
            <v:imagedata r:id="rId31" o:title=""/>
          </v:shape>
          <o:OLEObject Type="Embed" ProgID="Equation.3" ShapeID="_x0000_i1279" DrawAspect="Content" ObjectID="_1420977016" r:id="rId619"/>
        </w:object>
      </w:r>
      <w:r w:rsidRPr="00CC66CB">
        <w:tab/>
        <w:t>(</w:t>
      </w:r>
      <w:r w:rsidR="001A412C">
        <w:t>82</w:t>
      </w:r>
      <w:r w:rsidRPr="00CC66CB">
        <w:t>)</w:t>
      </w:r>
    </w:p>
    <w:p w:rsidR="00A11EE5" w:rsidRPr="00CC66CB" w:rsidRDefault="00A11EE5" w:rsidP="00A11EE5">
      <w:pPr>
        <w:pStyle w:val="ECCParagraph"/>
      </w:pPr>
      <w:r w:rsidRPr="00CC66CB">
        <w:rPr>
          <w:i/>
        </w:rPr>
        <w:t>q</w:t>
      </w:r>
      <w:r w:rsidRPr="00CC66CB">
        <w:rPr>
          <w:i/>
          <w:vertAlign w:val="subscript"/>
        </w:rPr>
        <w:t>1</w:t>
      </w:r>
      <w:r w:rsidRPr="00CC66CB">
        <w:t xml:space="preserve"> expresses the location probability that the wanted DTT power is stronger that the total (power summed) interfering power.</w:t>
      </w:r>
    </w:p>
    <w:p w:rsidR="00A11EE5" w:rsidRPr="00CC66CB" w:rsidRDefault="00A11EE5" w:rsidP="00A11EE5">
      <w:pPr>
        <w:pStyle w:val="ECCParagraph"/>
      </w:pPr>
      <w:r w:rsidRPr="00CC66CB">
        <w:t xml:space="preserve">If an additional received interfering power, </w:t>
      </w:r>
      <w:r w:rsidRPr="00CC66CB">
        <w:rPr>
          <w:i/>
        </w:rPr>
        <w:t>P</w:t>
      </w:r>
      <w:r w:rsidRPr="00CC66CB">
        <w:rPr>
          <w:i/>
          <w:vertAlign w:val="subscript"/>
        </w:rPr>
        <w:t>wsd_rec</w:t>
      </w:r>
      <w:r w:rsidRPr="00CC66CB">
        <w:t xml:space="preserve"> with protection ratio </w:t>
      </w:r>
      <w:r w:rsidRPr="00CC66CB">
        <w:rPr>
          <w:i/>
        </w:rPr>
        <w:t>r</w:t>
      </w:r>
      <w:r w:rsidRPr="00CC66CB">
        <w:rPr>
          <w:i/>
          <w:vertAlign w:val="subscript"/>
        </w:rPr>
        <w:t>wsd</w:t>
      </w:r>
      <w:r w:rsidRPr="00CC66CB">
        <w:t xml:space="preserve">, is introduced, the location probability will be reduced to </w:t>
      </w:r>
      <w:r w:rsidRPr="00CC66CB">
        <w:rPr>
          <w:i/>
        </w:rPr>
        <w:t>q</w:t>
      </w:r>
      <w:r w:rsidRPr="00CC66CB">
        <w:rPr>
          <w:i/>
          <w:vertAlign w:val="subscript"/>
        </w:rPr>
        <w:t>2</w:t>
      </w:r>
    </w:p>
    <w:p w:rsidR="00A11EE5" w:rsidRPr="00CC66CB" w:rsidRDefault="00A11EE5" w:rsidP="00A11EE5">
      <w:pPr>
        <w:pStyle w:val="ECCParagraph"/>
        <w:tabs>
          <w:tab w:val="left" w:pos="8789"/>
        </w:tabs>
        <w:ind w:left="2268"/>
        <w:jc w:val="left"/>
      </w:pPr>
      <w:r w:rsidRPr="00CC66CB">
        <w:object w:dxaOrig="3860" w:dyaOrig="720">
          <v:shape id="_x0000_i1280" type="#_x0000_t75" style="width:190pt;height:37pt" o:ole="">
            <v:imagedata r:id="rId33" o:title=""/>
          </v:shape>
          <o:OLEObject Type="Embed" ProgID="Equation.3" ShapeID="_x0000_i1280" DrawAspect="Content" ObjectID="_1420977017" r:id="rId620"/>
        </w:object>
      </w:r>
      <w:r w:rsidRPr="00CC66CB">
        <w:tab/>
        <w:t>(</w:t>
      </w:r>
      <w:r w:rsidR="001A412C">
        <w:t>83</w:t>
      </w:r>
      <w:r w:rsidRPr="00CC66CB">
        <w:t>)</w:t>
      </w:r>
    </w:p>
    <w:p w:rsidR="00A11EE5" w:rsidRPr="00CC66CB" w:rsidRDefault="00A11EE5" w:rsidP="00A11EE5">
      <w:pPr>
        <w:pStyle w:val="ECCParagraph"/>
      </w:pPr>
      <w:r w:rsidRPr="00CC66CB">
        <w:rPr>
          <w:i/>
        </w:rPr>
        <w:t>P</w:t>
      </w:r>
      <w:r w:rsidRPr="00CC66CB">
        <w:rPr>
          <w:i/>
          <w:vertAlign w:val="subscript"/>
        </w:rPr>
        <w:t>wsd_rec</w:t>
      </w:r>
      <w:r w:rsidRPr="00CC66CB">
        <w:t xml:space="preserve"> can be expressed, linearly, in terms of the WSD transmit </w:t>
      </w:r>
      <w:r>
        <w:rPr>
          <w:sz w:val="18"/>
          <w:szCs w:val="18"/>
        </w:rPr>
        <w:t>e.i.r.p.</w:t>
      </w:r>
      <w:r w:rsidRPr="00CC66CB">
        <w:t xml:space="preserve">, </w:t>
      </w:r>
      <w:r w:rsidRPr="00CC66CB">
        <w:rPr>
          <w:i/>
        </w:rPr>
        <w:t>P</w:t>
      </w:r>
      <w:r w:rsidRPr="00CC66CB">
        <w:rPr>
          <w:i/>
          <w:vertAlign w:val="subscript"/>
        </w:rPr>
        <w:t>wsd_tx</w:t>
      </w:r>
      <w:r w:rsidRPr="00CC66CB">
        <w:t xml:space="preserve">, as </w:t>
      </w:r>
    </w:p>
    <w:p w:rsidR="00A11EE5" w:rsidRPr="00CC66CB" w:rsidRDefault="00A11EE5" w:rsidP="001A412C">
      <w:pPr>
        <w:pStyle w:val="ECCParagraph"/>
        <w:tabs>
          <w:tab w:val="left" w:pos="3402"/>
          <w:tab w:val="left" w:pos="8789"/>
        </w:tabs>
        <w:ind w:left="3119"/>
        <w:jc w:val="left"/>
      </w:pPr>
      <w:r w:rsidRPr="00CC66CB">
        <w:t xml:space="preserve">Pwsd_rec = Gwsd </w:t>
      </w:r>
      <w:r w:rsidRPr="00CC66CB">
        <w:rPr>
          <w:rFonts w:cs="Arial"/>
        </w:rPr>
        <w:t xml:space="preserve">× </w:t>
      </w:r>
      <w:r w:rsidRPr="00CC66CB">
        <w:t xml:space="preserve">Pwsd_tx </w:t>
      </w:r>
      <w:r w:rsidRPr="00CC66CB">
        <w:tab/>
        <w:t>(</w:t>
      </w:r>
      <w:r w:rsidR="001A412C">
        <w:t>84</w:t>
      </w:r>
      <w:r w:rsidRPr="00CC66CB">
        <w:t>)</w:t>
      </w:r>
    </w:p>
    <w:p w:rsidR="00A11EE5" w:rsidRPr="00CC66CB" w:rsidRDefault="00A11EE5" w:rsidP="00A11EE5">
      <w:pPr>
        <w:pStyle w:val="ECCParagraph"/>
      </w:pPr>
      <w:r w:rsidRPr="00CC66CB">
        <w:t xml:space="preserve">where the coupling gain, </w:t>
      </w:r>
      <w:r w:rsidRPr="00CC66CB">
        <w:rPr>
          <w:i/>
        </w:rPr>
        <w:t>G</w:t>
      </w:r>
      <w:r w:rsidRPr="00CC66CB">
        <w:rPr>
          <w:i/>
          <w:vertAlign w:val="subscript"/>
        </w:rPr>
        <w:t>wsd</w:t>
      </w:r>
      <w:r w:rsidRPr="00CC66CB">
        <w:t>, includes the path loss, receiver antenna gain, as well as receiver antenna discrimination and polarization discrimination</w:t>
      </w:r>
      <w:r w:rsidRPr="00CC66CB">
        <w:rPr>
          <w:rStyle w:val="FootnoteReference"/>
          <w:szCs w:val="20"/>
        </w:rPr>
        <w:footnoteReference w:id="39"/>
      </w:r>
      <w:r w:rsidRPr="00CC66CB">
        <w:t xml:space="preserve">. The coupling gain, </w:t>
      </w:r>
      <w:r w:rsidRPr="00CC66CB">
        <w:rPr>
          <w:i/>
        </w:rPr>
        <w:t>G</w:t>
      </w:r>
      <w:r w:rsidRPr="00CC66CB">
        <w:rPr>
          <w:i/>
          <w:vertAlign w:val="subscript"/>
        </w:rPr>
        <w:t>wsd</w:t>
      </w:r>
      <w:r w:rsidRPr="00CC66CB">
        <w:t xml:space="preserve">, expressed in dB, is a log-normal random variable with a median value, </w:t>
      </w:r>
      <w:r w:rsidRPr="00CC66CB">
        <w:rPr>
          <w:i/>
        </w:rPr>
        <w:t>m</w:t>
      </w:r>
      <w:r w:rsidRPr="00CC66CB">
        <w:rPr>
          <w:i/>
          <w:vertAlign w:val="subscript"/>
        </w:rPr>
        <w:t>G_dB</w:t>
      </w:r>
      <w:r w:rsidRPr="00CC66CB">
        <w:t xml:space="preserve"> (dB), and a standard deviation </w:t>
      </w:r>
      <w:r w:rsidRPr="00CC66CB">
        <w:rPr>
          <w:i/>
        </w:rPr>
        <w:sym w:font="Symbol" w:char="F073"/>
      </w:r>
      <w:r w:rsidRPr="00CC66CB">
        <w:rPr>
          <w:i/>
          <w:vertAlign w:val="subscript"/>
        </w:rPr>
        <w:t>G_dB</w:t>
      </w:r>
      <w:r w:rsidRPr="00CC66CB">
        <w:t xml:space="preserve"> (dB). The WSD transmitter </w:t>
      </w:r>
      <w:r>
        <w:rPr>
          <w:sz w:val="18"/>
          <w:szCs w:val="18"/>
        </w:rPr>
        <w:t>e.i.r.p.</w:t>
      </w:r>
      <w:r w:rsidRPr="00CC66CB">
        <w:t xml:space="preserve">, </w:t>
      </w:r>
      <w:r w:rsidRPr="00CC66CB">
        <w:rPr>
          <w:i/>
        </w:rPr>
        <w:t>P</w:t>
      </w:r>
      <w:r w:rsidRPr="00CC66CB">
        <w:rPr>
          <w:i/>
          <w:vertAlign w:val="subscript"/>
        </w:rPr>
        <w:t>wsd_tx</w:t>
      </w:r>
      <w:r w:rsidRPr="00CC66CB">
        <w:t>, is a constant, i.e. it is not variable.</w:t>
      </w:r>
    </w:p>
    <w:p w:rsidR="00A11EE5" w:rsidRPr="00CC66CB" w:rsidRDefault="00A11EE5" w:rsidP="00A11EE5">
      <w:pPr>
        <w:pStyle w:val="ECCParagraph"/>
      </w:pPr>
      <w:r w:rsidRPr="00CC66CB">
        <w:t xml:space="preserve">Then Equation </w:t>
      </w:r>
      <w:r w:rsidR="001A412C">
        <w:t>83</w:t>
      </w:r>
      <w:r w:rsidRPr="00CC66CB">
        <w:t xml:space="preserve"> can be expressed as:</w:t>
      </w:r>
    </w:p>
    <w:p w:rsidR="00A11EE5" w:rsidRPr="00CC66CB" w:rsidRDefault="00A11EE5" w:rsidP="00A11EE5">
      <w:pPr>
        <w:pStyle w:val="ECCParagraph"/>
        <w:tabs>
          <w:tab w:val="left" w:pos="8789"/>
        </w:tabs>
        <w:ind w:left="2268"/>
        <w:jc w:val="left"/>
      </w:pPr>
      <w:r w:rsidRPr="00CC66CB">
        <w:rPr>
          <w:position w:val="-26"/>
        </w:rPr>
        <w:object w:dxaOrig="3960" w:dyaOrig="620">
          <v:shape id="_x0000_i1281" type="#_x0000_t75" style="width:200pt;height:32pt" o:ole="">
            <v:imagedata r:id="rId621" o:title=""/>
          </v:shape>
          <o:OLEObject Type="Embed" ProgID="Equation.3" ShapeID="_x0000_i1281" DrawAspect="Content" ObjectID="_1420977018" r:id="rId622"/>
        </w:object>
      </w:r>
      <w:r w:rsidRPr="00CC66CB">
        <w:tab/>
        <w:t>(</w:t>
      </w:r>
      <w:r w:rsidR="001A412C">
        <w:t>85</w:t>
      </w:r>
      <w:r w:rsidRPr="00CC66CB">
        <w:t>)</w:t>
      </w:r>
    </w:p>
    <w:p w:rsidR="00A11EE5" w:rsidRPr="00CC66CB" w:rsidRDefault="00A11EE5" w:rsidP="00A11EE5">
      <w:pPr>
        <w:pStyle w:val="ECCParagraph"/>
      </w:pPr>
      <w:r w:rsidRPr="00CC66CB">
        <w:t xml:space="preserve">A new random variable, </w:t>
      </w:r>
      <w:r w:rsidRPr="00CC66CB">
        <w:rPr>
          <w:i/>
        </w:rPr>
        <w:t>Z</w:t>
      </w:r>
      <w:r w:rsidRPr="00CC66CB">
        <w:t>, can be introduced by defining</w:t>
      </w:r>
    </w:p>
    <w:p w:rsidR="00A11EE5" w:rsidRPr="00CC66CB" w:rsidRDefault="00A11EE5" w:rsidP="00A11EE5">
      <w:pPr>
        <w:pStyle w:val="ECCParagraph"/>
        <w:tabs>
          <w:tab w:val="left" w:pos="8789"/>
        </w:tabs>
        <w:ind w:left="2835"/>
        <w:jc w:val="left"/>
      </w:pPr>
      <w:r w:rsidRPr="00CC66CB">
        <w:rPr>
          <w:position w:val="-24"/>
        </w:rPr>
        <w:object w:dxaOrig="1640" w:dyaOrig="580">
          <v:shape id="_x0000_i1282" type="#_x0000_t75" style="width:84pt;height:30pt" o:ole="">
            <v:imagedata r:id="rId35" o:title=""/>
          </v:shape>
          <o:OLEObject Type="Embed" ProgID="Equation.3" ShapeID="_x0000_i1282" DrawAspect="Content" ObjectID="_1420977019" r:id="rId623"/>
        </w:object>
      </w:r>
      <w:r w:rsidRPr="00CC66CB">
        <w:tab/>
        <w:t>(</w:t>
      </w:r>
      <w:r w:rsidR="001A412C">
        <w:t>86</w:t>
      </w:r>
      <w:r w:rsidRPr="00CC66CB">
        <w:t>)</w:t>
      </w:r>
    </w:p>
    <w:p w:rsidR="00A11EE5" w:rsidRPr="00CC66CB" w:rsidRDefault="00A11EE5" w:rsidP="00A11EE5">
      <w:pPr>
        <w:pStyle w:val="ECCParagraph"/>
      </w:pPr>
      <w:r w:rsidRPr="00CC66CB">
        <w:rPr>
          <w:i/>
        </w:rPr>
        <w:t>Z</w:t>
      </w:r>
      <w:r w:rsidRPr="00CC66CB">
        <w:t xml:space="preserve">, expressed in dB, has a median value, </w:t>
      </w:r>
      <w:r w:rsidRPr="00CC66CB">
        <w:rPr>
          <w:i/>
        </w:rPr>
        <w:t>m</w:t>
      </w:r>
      <w:r w:rsidRPr="00CC66CB">
        <w:rPr>
          <w:i/>
          <w:vertAlign w:val="subscript"/>
        </w:rPr>
        <w:t>Z_dBm</w:t>
      </w:r>
      <w:r w:rsidRPr="00CC66CB">
        <w:t xml:space="preserve">, and a standard deviation, </w:t>
      </w:r>
      <w:r w:rsidRPr="00CC66CB">
        <w:rPr>
          <w:i/>
        </w:rPr>
        <w:sym w:font="Symbol" w:char="F073"/>
      </w:r>
      <w:r w:rsidRPr="00CC66CB">
        <w:rPr>
          <w:i/>
          <w:vertAlign w:val="subscript"/>
        </w:rPr>
        <w:t>Z_dB</w:t>
      </w:r>
      <w:r w:rsidRPr="00CC66CB">
        <w:t xml:space="preserve">; </w:t>
      </w:r>
      <w:r w:rsidRPr="00CC66CB">
        <w:rPr>
          <w:i/>
        </w:rPr>
        <w:t>m</w:t>
      </w:r>
      <w:r w:rsidRPr="00CC66CB">
        <w:rPr>
          <w:i/>
          <w:vertAlign w:val="subscript"/>
        </w:rPr>
        <w:t>Z_dBm</w:t>
      </w:r>
      <w:r w:rsidRPr="00CC66CB">
        <w:t xml:space="preserve"> and </w:t>
      </w:r>
      <w:r w:rsidRPr="00CC66CB">
        <w:rPr>
          <w:i/>
        </w:rPr>
        <w:sym w:font="Symbol" w:char="F073"/>
      </w:r>
      <w:r w:rsidRPr="00CC66CB">
        <w:rPr>
          <w:i/>
          <w:vertAlign w:val="subscript"/>
        </w:rPr>
        <w:t>Z_dB</w:t>
      </w:r>
      <w:r w:rsidRPr="00CC66CB">
        <w:t xml:space="preserve"> can be estimated using numerical techniques such as the Schwartz-Yeh algorithm</w:t>
      </w:r>
      <w:r w:rsidRPr="00CC66CB">
        <w:rPr>
          <w:rStyle w:val="FootnoteReference"/>
          <w:szCs w:val="20"/>
        </w:rPr>
        <w:footnoteReference w:id="40"/>
      </w:r>
      <w:r w:rsidRPr="00CC66CB">
        <w:t>, the method of moments</w:t>
      </w:r>
      <w:r w:rsidRPr="00CC66CB">
        <w:rPr>
          <w:rStyle w:val="FootnoteReference"/>
          <w:szCs w:val="20"/>
        </w:rPr>
        <w:footnoteReference w:id="41"/>
      </w:r>
      <w:r w:rsidRPr="00CC66CB">
        <w:t>, or Monte Carlo simulations.</w:t>
      </w:r>
    </w:p>
    <w:p w:rsidR="00A11EE5" w:rsidRPr="00CC66CB" w:rsidRDefault="00A11EE5" w:rsidP="00A11EE5">
      <w:pPr>
        <w:pStyle w:val="ECCParagraph"/>
      </w:pPr>
      <w:r w:rsidRPr="00CC66CB">
        <w:lastRenderedPageBreak/>
        <w:t xml:space="preserve">Using these new random variables, Equation </w:t>
      </w:r>
      <w:r w:rsidR="001A412C">
        <w:t>85</w:t>
      </w:r>
      <w:r w:rsidRPr="00CC66CB">
        <w:t xml:space="preserve"> can be reformulated as</w:t>
      </w:r>
    </w:p>
    <w:p w:rsidR="00A11EE5" w:rsidRPr="00CC66CB" w:rsidRDefault="00A11EE5" w:rsidP="001A412C">
      <w:pPr>
        <w:pStyle w:val="ECCParagraph"/>
        <w:tabs>
          <w:tab w:val="left" w:pos="8789"/>
        </w:tabs>
        <w:ind w:left="2552"/>
        <w:jc w:val="left"/>
      </w:pPr>
      <w:r w:rsidRPr="00CC66CB">
        <w:rPr>
          <w:position w:val="-28"/>
        </w:rPr>
        <w:object w:dxaOrig="2680" w:dyaOrig="660">
          <v:shape id="_x0000_i1283" type="#_x0000_t75" style="width:135pt;height:34pt" o:ole="">
            <v:imagedata r:id="rId624" o:title=""/>
          </v:shape>
          <o:OLEObject Type="Embed" ProgID="Equation.3" ShapeID="_x0000_i1283" DrawAspect="Content" ObjectID="_1420977020" r:id="rId625"/>
        </w:object>
      </w:r>
      <w:r w:rsidRPr="00CC66CB">
        <w:tab/>
        <w:t>(8</w:t>
      </w:r>
      <w:r w:rsidR="001A412C">
        <w:t>7</w:t>
      </w:r>
      <w:r w:rsidRPr="00CC66CB">
        <w:t>)</w:t>
      </w:r>
    </w:p>
    <w:p w:rsidR="00A11EE5" w:rsidRPr="00CC66CB" w:rsidRDefault="00A11EE5" w:rsidP="00A11EE5">
      <w:pPr>
        <w:pStyle w:val="ECCParagraph"/>
      </w:pPr>
      <w:r w:rsidRPr="00CC66CB">
        <w:t>In dB units, this becomes</w:t>
      </w:r>
    </w:p>
    <w:p w:rsidR="00A11EE5" w:rsidRPr="00CC66CB" w:rsidRDefault="00A11EE5" w:rsidP="00A11EE5">
      <w:pPr>
        <w:pStyle w:val="ECCParagraph"/>
        <w:tabs>
          <w:tab w:val="left" w:pos="8789"/>
        </w:tabs>
        <w:ind w:left="1701"/>
        <w:jc w:val="left"/>
      </w:pPr>
      <w:r w:rsidRPr="00CC66CB">
        <w:rPr>
          <w:position w:val="-14"/>
        </w:rPr>
        <w:object w:dxaOrig="4440" w:dyaOrig="340">
          <v:shape id="_x0000_i1284" type="#_x0000_t75" style="width:223pt;height:19pt" o:ole="">
            <v:imagedata r:id="rId626" o:title=""/>
          </v:shape>
          <o:OLEObject Type="Embed" ProgID="Equation.3" ShapeID="_x0000_i1284" DrawAspect="Content" ObjectID="_1420977021" r:id="rId627"/>
        </w:object>
      </w:r>
      <w:r w:rsidR="001A412C">
        <w:tab/>
        <w:t>(88</w:t>
      </w:r>
      <w:r w:rsidRPr="00CC66CB">
        <w:t>)</w:t>
      </w:r>
    </w:p>
    <w:p w:rsidR="00A11EE5" w:rsidRPr="00CC66CB" w:rsidRDefault="00A11EE5" w:rsidP="00A11EE5">
      <w:pPr>
        <w:pStyle w:val="ECCParagraph"/>
      </w:pPr>
      <w:r w:rsidRPr="00CC66CB">
        <w:t>Lei Shi, et al</w:t>
      </w:r>
      <w:r w:rsidRPr="00CC66CB">
        <w:rPr>
          <w:rStyle w:val="FootnoteReference"/>
          <w:szCs w:val="20"/>
        </w:rPr>
        <w:footnoteReference w:id="42"/>
      </w:r>
      <w:r w:rsidRPr="00CC66CB">
        <w:t xml:space="preserve">, have shown what an approximation of Equation </w:t>
      </w:r>
      <w:r w:rsidR="001A412C">
        <w:t>88</w:t>
      </w:r>
      <w:r w:rsidRPr="00CC66CB">
        <w:t xml:space="preserve"> is:</w:t>
      </w:r>
    </w:p>
    <w:p w:rsidR="00A11EE5" w:rsidRPr="00CC66CB" w:rsidRDefault="00A11EE5" w:rsidP="00A11EE5">
      <w:pPr>
        <w:pStyle w:val="ECCParagraph"/>
        <w:tabs>
          <w:tab w:val="left" w:pos="8789"/>
        </w:tabs>
        <w:jc w:val="left"/>
      </w:pPr>
      <w:r w:rsidRPr="00CC66CB">
        <w:rPr>
          <w:position w:val="-60"/>
        </w:rPr>
        <w:object w:dxaOrig="7540" w:dyaOrig="1300">
          <v:shape id="_x0000_i1285" type="#_x0000_t75" style="width:379pt;height:69pt" o:ole="">
            <v:imagedata r:id="rId628" o:title=""/>
          </v:shape>
          <o:OLEObject Type="Embed" ProgID="Equation.3" ShapeID="_x0000_i1285" DrawAspect="Content" ObjectID="_1420977022" r:id="rId629"/>
        </w:object>
      </w:r>
      <w:r w:rsidRPr="00CC66CB">
        <w:t xml:space="preserve"> </w:t>
      </w:r>
      <w:r>
        <w:tab/>
      </w:r>
      <w:r w:rsidR="001A412C">
        <w:t>(89</w:t>
      </w:r>
      <w:r w:rsidRPr="00CC66CB">
        <w:t>)</w:t>
      </w:r>
    </w:p>
    <w:p w:rsidR="00A11EE5" w:rsidRPr="00CC66CB" w:rsidRDefault="00A11EE5" w:rsidP="00A11EE5">
      <w:pPr>
        <w:pStyle w:val="ECCParagraph"/>
      </w:pPr>
      <w:r w:rsidRPr="00CC66CB">
        <w:t>But the conditional probability is given by:</w:t>
      </w:r>
    </w:p>
    <w:p w:rsidR="00A11EE5" w:rsidRPr="00CC66CB" w:rsidRDefault="00A11EE5" w:rsidP="00A11EE5">
      <w:pPr>
        <w:pStyle w:val="ECCParagraph"/>
        <w:jc w:val="center"/>
      </w:pPr>
      <w:r w:rsidRPr="00CC66CB">
        <w:rPr>
          <w:position w:val="-28"/>
        </w:rPr>
        <w:object w:dxaOrig="4620" w:dyaOrig="660">
          <v:shape id="_x0000_i1286" type="#_x0000_t75" style="width:228pt;height:34pt" o:ole="">
            <v:imagedata r:id="rId630" o:title=""/>
          </v:shape>
          <o:OLEObject Type="Embed" ProgID="Equation.3" ShapeID="_x0000_i1286" DrawAspect="Content" ObjectID="_1420977023" r:id="rId631"/>
        </w:object>
      </w:r>
      <w:r w:rsidRPr="00CC66CB">
        <w:t>,</w:t>
      </w:r>
    </w:p>
    <w:p w:rsidR="00A11EE5" w:rsidRPr="00CC66CB" w:rsidRDefault="00A11EE5" w:rsidP="00A11EE5">
      <w:pPr>
        <w:pStyle w:val="ECCParagraph"/>
      </w:pPr>
      <w:r w:rsidRPr="00CC66CB">
        <w:t>and</w:t>
      </w:r>
    </w:p>
    <w:p w:rsidR="00A11EE5" w:rsidRPr="00CC66CB" w:rsidRDefault="00A11EE5" w:rsidP="00A11EE5">
      <w:pPr>
        <w:pStyle w:val="ECCParagraph"/>
        <w:jc w:val="center"/>
      </w:pPr>
      <w:r w:rsidRPr="00CC66CB">
        <w:rPr>
          <w:position w:val="-10"/>
        </w:rPr>
        <w:object w:dxaOrig="1380" w:dyaOrig="300">
          <v:shape id="_x0000_i1287" type="#_x0000_t75" style="width:69pt;height:15pt" o:ole="">
            <v:imagedata r:id="rId632" o:title=""/>
          </v:shape>
          <o:OLEObject Type="Embed" ProgID="Equation.3" ShapeID="_x0000_i1287" DrawAspect="Content" ObjectID="_1420977024" r:id="rId633"/>
        </w:object>
      </w:r>
      <w:r w:rsidRPr="00CC66CB">
        <w:t>.</w:t>
      </w:r>
    </w:p>
    <w:p w:rsidR="00A11EE5" w:rsidRPr="00CC66CB" w:rsidRDefault="00A11EE5" w:rsidP="00A11EE5">
      <w:pPr>
        <w:pStyle w:val="ECCParagraph"/>
      </w:pPr>
      <w:r w:rsidRPr="00CC66CB">
        <w:t xml:space="preserve">So, from Equation </w:t>
      </w:r>
      <w:r w:rsidR="00722D57">
        <w:t xml:space="preserve">89 </w:t>
      </w:r>
      <w:r w:rsidRPr="00CC66CB">
        <w:t>it follows that:</w:t>
      </w:r>
    </w:p>
    <w:p w:rsidR="00A11EE5" w:rsidRPr="00CC66CB" w:rsidRDefault="00A11EE5" w:rsidP="00A11EE5">
      <w:pPr>
        <w:pStyle w:val="ECCParagraph"/>
        <w:tabs>
          <w:tab w:val="left" w:pos="8789"/>
        </w:tabs>
        <w:ind w:left="1985"/>
        <w:jc w:val="left"/>
      </w:pPr>
      <w:r w:rsidRPr="00CC66CB">
        <w:rPr>
          <w:position w:val="-28"/>
        </w:rPr>
        <w:object w:dxaOrig="6020" w:dyaOrig="660">
          <v:shape id="_x0000_i1288" type="#_x0000_t75" style="width:303pt;height:34pt" o:ole="">
            <v:imagedata r:id="rId634" o:title=""/>
          </v:shape>
          <o:OLEObject Type="Embed" ProgID="Equation.3" ShapeID="_x0000_i1288" DrawAspect="Content" ObjectID="_1420977025" r:id="rId635"/>
        </w:object>
      </w:r>
      <w:r w:rsidR="001A412C">
        <w:tab/>
        <w:t>(90</w:t>
      </w:r>
      <w:r w:rsidRPr="00CC66CB">
        <w:t>)</w:t>
      </w:r>
    </w:p>
    <w:p w:rsidR="00A11EE5" w:rsidRPr="00CC66CB" w:rsidRDefault="00A11EE5" w:rsidP="00A11EE5">
      <w:pPr>
        <w:pStyle w:val="ECCParagraph"/>
      </w:pPr>
      <w:r w:rsidRPr="00CC66CB">
        <w:t xml:space="preserve">A further new variable, Z´, is defined as </w:t>
      </w:r>
    </w:p>
    <w:p w:rsidR="00A11EE5" w:rsidRPr="00CC66CB" w:rsidRDefault="00A11EE5" w:rsidP="00A11EE5">
      <w:pPr>
        <w:pStyle w:val="ECCParagraph"/>
        <w:jc w:val="center"/>
        <w:rPr>
          <w:color w:val="000000" w:themeColor="text1"/>
        </w:rPr>
      </w:pPr>
      <w:r w:rsidRPr="00CC66CB">
        <w:rPr>
          <w:color w:val="000000" w:themeColor="text1"/>
          <w:position w:val="-26"/>
        </w:rPr>
        <w:object w:dxaOrig="1480" w:dyaOrig="620">
          <v:shape id="_x0000_i1289" type="#_x0000_t75" style="width:73pt;height:32pt" o:ole="">
            <v:imagedata r:id="rId37" o:title=""/>
          </v:shape>
          <o:OLEObject Type="Embed" ProgID="Equation.3" ShapeID="_x0000_i1289" DrawAspect="Content" ObjectID="_1420977026" r:id="rId636"/>
        </w:object>
      </w:r>
    </w:p>
    <w:p w:rsidR="00A11EE5" w:rsidRPr="00CC66CB" w:rsidRDefault="00A11EE5" w:rsidP="00A11EE5">
      <w:pPr>
        <w:pStyle w:val="ECCParagraph"/>
        <w:rPr>
          <w:rFonts w:eastAsia="Calibri"/>
        </w:rPr>
      </w:pPr>
      <w:r w:rsidRPr="00CC66CB">
        <w:rPr>
          <w:rFonts w:eastAsia="Calibri"/>
          <w:i/>
          <w:lang w:eastAsia="en-GB"/>
        </w:rPr>
        <w:t>Z´</w:t>
      </w:r>
      <w:r w:rsidRPr="00CC66CB">
        <w:rPr>
          <w:rFonts w:eastAsia="Calibri"/>
          <w:lang w:eastAsia="en-GB"/>
        </w:rPr>
        <w:t xml:space="preserve"> (dBm) can be approximated by a log-normal random variable, </w:t>
      </w:r>
      <w:r w:rsidRPr="00CC66CB">
        <w:rPr>
          <w:rFonts w:eastAsia="Calibri"/>
          <w:position w:val="-12"/>
          <w:lang w:eastAsia="en-GB"/>
        </w:rPr>
        <w:object w:dxaOrig="480" w:dyaOrig="400">
          <v:shape id="_x0000_i1290" type="#_x0000_t75" style="width:26pt;height:20pt" o:ole="">
            <v:imagedata r:id="rId39" o:title=""/>
          </v:shape>
          <o:OLEObject Type="Embed" ProgID="Equation.3" ShapeID="_x0000_i1290" DrawAspect="Content" ObjectID="_1420977027" r:id="rId637"/>
        </w:object>
      </w:r>
      <w:r w:rsidRPr="00CC66CB">
        <w:rPr>
          <w:rFonts w:eastAsia="Calibri"/>
          <w:lang w:eastAsia="en-GB"/>
        </w:rPr>
        <w:t xml:space="preserve">, </w:t>
      </w:r>
      <w:r w:rsidRPr="00CC66CB">
        <w:t xml:space="preserve">which has mean </w:t>
      </w:r>
      <w:r w:rsidRPr="00CC66CB">
        <w:rPr>
          <w:position w:val="-16"/>
        </w:rPr>
        <w:object w:dxaOrig="760" w:dyaOrig="360">
          <v:shape id="_x0000_i1291" type="#_x0000_t75" style="width:37pt;height:19pt" o:ole="">
            <v:imagedata r:id="rId41" o:title=""/>
          </v:shape>
          <o:OLEObject Type="Embed" ProgID="Equation.3" ShapeID="_x0000_i1291" DrawAspect="Content" ObjectID="_1420977028" r:id="rId638"/>
        </w:object>
      </w:r>
      <w:r w:rsidRPr="00CC66CB">
        <w:t xml:space="preserve"> and standard deviation </w:t>
      </w:r>
      <w:r w:rsidRPr="00CC66CB">
        <w:rPr>
          <w:position w:val="-16"/>
        </w:rPr>
        <w:object w:dxaOrig="620" w:dyaOrig="360">
          <v:shape id="_x0000_i1292" type="#_x0000_t75" style="width:32pt;height:19pt" o:ole="">
            <v:imagedata r:id="rId43" o:title=""/>
          </v:shape>
          <o:OLEObject Type="Embed" ProgID="Equation.3" ShapeID="_x0000_i1292" DrawAspect="Content" ObjectID="_1420977029" r:id="rId639"/>
        </w:object>
      </w:r>
      <w:r w:rsidRPr="00CC66CB">
        <w:t xml:space="preserve">. </w:t>
      </w:r>
      <w:r w:rsidRPr="00CC66CB">
        <w:rPr>
          <w:rFonts w:eastAsia="Calibri"/>
          <w:lang w:eastAsia="en-GB"/>
        </w:rPr>
        <w:t>These parameters can also be estimated by the method of moments.</w:t>
      </w:r>
    </w:p>
    <w:p w:rsidR="00A11EE5" w:rsidRPr="00CC66CB" w:rsidRDefault="00A11EE5" w:rsidP="00A11EE5">
      <w:pPr>
        <w:pStyle w:val="ECCParagraph"/>
        <w:rPr>
          <w:rFonts w:eastAsia="Calibri"/>
          <w:lang w:eastAsia="en-GB"/>
        </w:rPr>
      </w:pPr>
      <w:r w:rsidRPr="00CC66CB">
        <w:rPr>
          <w:rFonts w:eastAsia="Calibri"/>
          <w:lang w:eastAsia="en-GB"/>
        </w:rPr>
        <w:t xml:space="preserve">Then equation </w:t>
      </w:r>
      <w:r w:rsidR="002C6EC2">
        <w:rPr>
          <w:rFonts w:eastAsia="Calibri"/>
          <w:lang w:eastAsia="en-GB"/>
        </w:rPr>
        <w:t>(</w:t>
      </w:r>
      <w:r w:rsidR="001A412C">
        <w:rPr>
          <w:rFonts w:eastAsia="Calibri"/>
          <w:lang w:eastAsia="en-GB"/>
        </w:rPr>
        <w:t>90</w:t>
      </w:r>
      <w:r w:rsidR="002C6EC2">
        <w:rPr>
          <w:rFonts w:eastAsia="Calibri"/>
          <w:lang w:eastAsia="en-GB"/>
        </w:rPr>
        <w:t>)</w:t>
      </w:r>
      <w:r w:rsidRPr="00CC66CB">
        <w:rPr>
          <w:rFonts w:eastAsia="Calibri"/>
          <w:lang w:eastAsia="en-GB"/>
        </w:rPr>
        <w:t xml:space="preserve"> can be re-written as</w:t>
      </w:r>
    </w:p>
    <w:p w:rsidR="00A11EE5" w:rsidRPr="00CC66CB" w:rsidRDefault="00A11EE5" w:rsidP="00A11EE5">
      <w:pPr>
        <w:pStyle w:val="ECCParagraph"/>
        <w:tabs>
          <w:tab w:val="left" w:pos="8789"/>
        </w:tabs>
        <w:ind w:left="1985"/>
        <w:jc w:val="left"/>
        <w:rPr>
          <w:rFonts w:cs="Arial"/>
        </w:rPr>
      </w:pPr>
      <w:r w:rsidRPr="00CC66CB">
        <w:object w:dxaOrig="4620" w:dyaOrig="420">
          <v:shape id="_x0000_i1293" type="#_x0000_t75" style="width:231pt;height:20pt" o:ole="">
            <v:imagedata r:id="rId640" o:title=""/>
          </v:shape>
          <o:OLEObject Type="Embed" ProgID="Equation.3" ShapeID="_x0000_i1293" DrawAspect="Content" ObjectID="_1420977030" r:id="rId641"/>
        </w:object>
      </w:r>
      <w:r w:rsidR="001A412C">
        <w:tab/>
        <w:t>(91</w:t>
      </w:r>
      <w:r w:rsidRPr="00CC66CB">
        <w:t>)</w:t>
      </w:r>
    </w:p>
    <w:p w:rsidR="00A11EE5" w:rsidRPr="00CC66CB" w:rsidRDefault="00A11EE5" w:rsidP="00A11EE5">
      <w:pPr>
        <w:pStyle w:val="ECCParagraph"/>
      </w:pPr>
      <w:r w:rsidRPr="00CC66CB">
        <w:t xml:space="preserve">and the maximum WSD </w:t>
      </w:r>
      <w:r>
        <w:rPr>
          <w:sz w:val="18"/>
          <w:szCs w:val="18"/>
        </w:rPr>
        <w:t>e.i.r.p.</w:t>
      </w:r>
      <w:r w:rsidRPr="00CC66CB">
        <w:t xml:space="preserve"> is</w:t>
      </w:r>
    </w:p>
    <w:p w:rsidR="00A11EE5" w:rsidRPr="00CC66CB" w:rsidRDefault="00A11EE5" w:rsidP="001A412C">
      <w:pPr>
        <w:pStyle w:val="ECCParagraph"/>
        <w:tabs>
          <w:tab w:val="left" w:pos="8505"/>
        </w:tabs>
        <w:jc w:val="center"/>
      </w:pPr>
      <w:r w:rsidRPr="00CC66CB">
        <w:rPr>
          <w:b/>
          <w:position w:val="-30"/>
        </w:rPr>
        <w:object w:dxaOrig="7119" w:dyaOrig="700">
          <v:shape id="_x0000_i1294" type="#_x0000_t75" style="width:355pt;height:37pt" o:ole="">
            <v:imagedata r:id="rId45" o:title=""/>
          </v:shape>
          <o:OLEObject Type="Embed" ProgID="Equation.3" ShapeID="_x0000_i1294" DrawAspect="Content" ObjectID="_1420977031" r:id="rId642"/>
        </w:object>
      </w:r>
      <w:r w:rsidRPr="00CC66CB">
        <w:rPr>
          <w:b/>
          <w:position w:val="-14"/>
        </w:rPr>
        <w:t xml:space="preserve"> </w:t>
      </w:r>
      <w:r w:rsidR="001A412C">
        <w:tab/>
        <w:t>(92</w:t>
      </w:r>
      <w:r w:rsidRPr="00CC66CB">
        <w:t>)</w:t>
      </w:r>
    </w:p>
    <w:p w:rsidR="00A11EE5" w:rsidRPr="00CC66CB" w:rsidRDefault="00A11EE5" w:rsidP="00A11EE5">
      <w:pPr>
        <w:pStyle w:val="ECCParagraph"/>
      </w:pPr>
      <w:r w:rsidRPr="00CC66CB">
        <w:lastRenderedPageBreak/>
        <w:t xml:space="preserve">A margin, </w:t>
      </w:r>
      <w:r w:rsidRPr="00CC66CB">
        <w:rPr>
          <w:i/>
        </w:rPr>
        <w:t>IM</w:t>
      </w:r>
      <w:r w:rsidRPr="00CC66CB">
        <w:rPr>
          <w:i/>
          <w:vertAlign w:val="subscript"/>
        </w:rPr>
        <w:t>dB</w:t>
      </w:r>
      <w:r w:rsidRPr="00CC66CB">
        <w:t>, to account for multiple interfering WSD sources or as a ‘safety factor’, could be added to this expression, if desired.</w:t>
      </w:r>
    </w:p>
    <w:p w:rsidR="00A11EE5" w:rsidRPr="00CC66CB" w:rsidRDefault="00A11EE5" w:rsidP="00A11EE5">
      <w:pPr>
        <w:pStyle w:val="ECCParagraph"/>
      </w:pPr>
      <w:r w:rsidRPr="00CC66CB">
        <w:t xml:space="preserve">Equation </w:t>
      </w:r>
      <w:r w:rsidR="00722D57">
        <w:t>92</w:t>
      </w:r>
      <w:r w:rsidRPr="00CC66CB">
        <w:t xml:space="preserve"> summarizes the following information:</w:t>
      </w:r>
    </w:p>
    <w:p w:rsidR="00A11EE5" w:rsidRPr="00CC66CB" w:rsidRDefault="00A11EE5" w:rsidP="00156E3F">
      <w:pPr>
        <w:pStyle w:val="ECCNumbered-LetteredList"/>
        <w:numPr>
          <w:ilvl w:val="0"/>
          <w:numId w:val="31"/>
        </w:numPr>
        <w:rPr>
          <w:lang w:val="en-GB"/>
        </w:rPr>
      </w:pPr>
      <w:r w:rsidRPr="00CC66CB">
        <w:rPr>
          <w:lang w:val="en-GB"/>
        </w:rPr>
        <w:t xml:space="preserve">An existing interference situation (represented by a median interference power </w:t>
      </w:r>
      <w:r w:rsidRPr="00CC66CB">
        <w:rPr>
          <w:position w:val="-16"/>
          <w:lang w:val="en-GB"/>
        </w:rPr>
        <w:object w:dxaOrig="720" w:dyaOrig="400">
          <v:shape id="_x0000_i1295" type="#_x0000_t75" style="width:37pt;height:20pt" o:ole="">
            <v:imagedata r:id="rId47" o:title=""/>
          </v:shape>
          <o:OLEObject Type="Embed" ProgID="Equation.3" ShapeID="_x0000_i1295" DrawAspect="Content" ObjectID="_1420977032" r:id="rId643"/>
        </w:object>
      </w:r>
      <w:r w:rsidRPr="00CC66CB">
        <w:rPr>
          <w:lang w:val="en-GB"/>
        </w:rPr>
        <w:t xml:space="preserve">, a normal distribution with standard deviation </w:t>
      </w:r>
      <w:r w:rsidRPr="00CC66CB">
        <w:rPr>
          <w:position w:val="-16"/>
          <w:lang w:val="en-GB"/>
        </w:rPr>
        <w:object w:dxaOrig="620" w:dyaOrig="400">
          <v:shape id="_x0000_i1296" type="#_x0000_t75" style="width:32pt;height:20pt" o:ole="">
            <v:imagedata r:id="rId49" o:title=""/>
          </v:shape>
          <o:OLEObject Type="Embed" ProgID="Equation.3" ShapeID="_x0000_i1296" DrawAspect="Content" ObjectID="_1420977033" r:id="rId644"/>
        </w:object>
      </w:r>
      <w:r w:rsidRPr="00CC66CB">
        <w:rPr>
          <w:lang w:val="en-GB"/>
        </w:rPr>
        <w:t xml:space="preserve">) leads to </w:t>
      </w:r>
      <w:r w:rsidRPr="00CC66CB">
        <w:rPr>
          <w:i/>
          <w:lang w:val="en-GB"/>
        </w:rPr>
        <w:t>q</w:t>
      </w:r>
      <w:r w:rsidRPr="00CC66CB">
        <w:rPr>
          <w:i/>
          <w:vertAlign w:val="subscript"/>
          <w:lang w:val="en-GB"/>
        </w:rPr>
        <w:t>1</w:t>
      </w:r>
      <w:r w:rsidRPr="00CC66CB">
        <w:rPr>
          <w:i/>
          <w:lang w:val="en-GB"/>
        </w:rPr>
        <w:t>%</w:t>
      </w:r>
      <w:r w:rsidRPr="00CC66CB">
        <w:rPr>
          <w:lang w:val="en-GB"/>
        </w:rPr>
        <w:t xml:space="preserve"> LP for DTT reception,</w:t>
      </w:r>
    </w:p>
    <w:p w:rsidR="00A11EE5" w:rsidRPr="00CC66CB" w:rsidRDefault="00A11EE5" w:rsidP="00156E3F">
      <w:pPr>
        <w:pStyle w:val="ECCNumbered-LetteredList"/>
        <w:numPr>
          <w:ilvl w:val="0"/>
          <w:numId w:val="31"/>
        </w:numPr>
        <w:rPr>
          <w:lang w:val="en-GB"/>
        </w:rPr>
      </w:pPr>
      <w:r w:rsidRPr="00CC66CB">
        <w:rPr>
          <w:lang w:val="en-GB"/>
        </w:rPr>
        <w:t xml:space="preserve">A single additional allowed (e.g., WSD) interferer (represented by a (maximum) transmitted </w:t>
      </w:r>
      <w:r>
        <w:rPr>
          <w:sz w:val="18"/>
          <w:szCs w:val="18"/>
        </w:rPr>
        <w:t>e.i.r.p.</w:t>
      </w:r>
      <w:r w:rsidRPr="00CC66CB">
        <w:rPr>
          <w:lang w:val="en-GB"/>
        </w:rPr>
        <w:t xml:space="preserve">, </w:t>
      </w:r>
      <w:r w:rsidRPr="00CC66CB">
        <w:rPr>
          <w:position w:val="-14"/>
          <w:lang w:val="en-GB"/>
        </w:rPr>
        <w:object w:dxaOrig="1020" w:dyaOrig="380">
          <v:shape id="_x0000_i1297" type="#_x0000_t75" style="width:52pt;height:19pt" o:ole="">
            <v:imagedata r:id="rId51" o:title=""/>
          </v:shape>
          <o:OLEObject Type="Embed" ProgID="Equation.3" ShapeID="_x0000_i1297" DrawAspect="Content" ObjectID="_1420977034" r:id="rId645"/>
        </w:object>
      </w:r>
      <w:r w:rsidRPr="00CC66CB">
        <w:rPr>
          <w:lang w:val="en-GB"/>
        </w:rPr>
        <w:t xml:space="preserve"> , with a median coupling gain, </w:t>
      </w:r>
      <w:r w:rsidRPr="00CC66CB">
        <w:rPr>
          <w:position w:val="-14"/>
          <w:lang w:val="en-GB"/>
        </w:rPr>
        <w:object w:dxaOrig="620" w:dyaOrig="380">
          <v:shape id="_x0000_i1298" type="#_x0000_t75" style="width:32pt;height:19pt" o:ole="">
            <v:imagedata r:id="rId53" o:title=""/>
          </v:shape>
          <o:OLEObject Type="Embed" ProgID="Equation.3" ShapeID="_x0000_i1298" DrawAspect="Content" ObjectID="_1420977035" r:id="rId646"/>
        </w:object>
      </w:r>
      <w:r w:rsidRPr="00CC66CB">
        <w:rPr>
          <w:lang w:val="en-GB"/>
        </w:rPr>
        <w:t xml:space="preserve">, a log-normal distribution with standard deviation </w:t>
      </w:r>
      <w:r w:rsidRPr="00CC66CB">
        <w:rPr>
          <w:i/>
          <w:lang w:val="en-GB"/>
        </w:rPr>
        <w:sym w:font="Symbol" w:char="F073"/>
      </w:r>
      <w:r w:rsidRPr="00CC66CB">
        <w:rPr>
          <w:i/>
          <w:vertAlign w:val="subscript"/>
          <w:lang w:val="en-GB"/>
        </w:rPr>
        <w:t>G_dB</w:t>
      </w:r>
      <w:r w:rsidRPr="00CC66CB">
        <w:rPr>
          <w:lang w:val="en-GB"/>
        </w:rPr>
        <w:t xml:space="preserve">, and protection ratio </w:t>
      </w:r>
      <w:r w:rsidRPr="00CC66CB">
        <w:rPr>
          <w:i/>
          <w:lang w:val="en-GB"/>
        </w:rPr>
        <w:t>r</w:t>
      </w:r>
      <w:r w:rsidRPr="00CC66CB">
        <w:rPr>
          <w:i/>
          <w:vertAlign w:val="subscript"/>
          <w:lang w:val="en-GB"/>
        </w:rPr>
        <w:t>wsd_dB</w:t>
      </w:r>
      <w:r w:rsidRPr="00CC66CB">
        <w:rPr>
          <w:lang w:val="en-GB"/>
        </w:rPr>
        <w:t xml:space="preserve">) leads to </w:t>
      </w:r>
      <w:r w:rsidRPr="00CC66CB">
        <w:rPr>
          <w:i/>
          <w:lang w:val="en-GB"/>
        </w:rPr>
        <w:t>q</w:t>
      </w:r>
      <w:r w:rsidRPr="00CC66CB">
        <w:rPr>
          <w:i/>
          <w:vertAlign w:val="subscript"/>
          <w:lang w:val="en-GB"/>
        </w:rPr>
        <w:t>2</w:t>
      </w:r>
      <w:r w:rsidRPr="00CC66CB">
        <w:rPr>
          <w:i/>
          <w:lang w:val="en-GB"/>
        </w:rPr>
        <w:t xml:space="preserve">% </w:t>
      </w:r>
      <w:r w:rsidRPr="00CC66CB">
        <w:rPr>
          <w:lang w:val="en-GB"/>
        </w:rPr>
        <w:t xml:space="preserve">LP for DTT reception, where </w:t>
      </w:r>
      <w:r w:rsidRPr="00CC66CB">
        <w:rPr>
          <w:i/>
          <w:lang w:val="en-GB"/>
        </w:rPr>
        <w:t>q</w:t>
      </w:r>
      <w:r w:rsidRPr="00CC66CB">
        <w:rPr>
          <w:i/>
          <w:vertAlign w:val="subscript"/>
          <w:lang w:val="en-GB"/>
        </w:rPr>
        <w:t>2</w:t>
      </w:r>
      <w:r w:rsidRPr="00CC66CB">
        <w:rPr>
          <w:i/>
          <w:lang w:val="en-GB"/>
        </w:rPr>
        <w:t xml:space="preserve"> &lt; q</w:t>
      </w:r>
      <w:r w:rsidRPr="00CC66CB">
        <w:rPr>
          <w:i/>
          <w:vertAlign w:val="subscript"/>
          <w:lang w:val="en-GB"/>
        </w:rPr>
        <w:t>1</w:t>
      </w:r>
      <w:r w:rsidRPr="00CC66CB">
        <w:rPr>
          <w:lang w:val="en-GB"/>
        </w:rPr>
        <w:t>.</w:t>
      </w:r>
    </w:p>
    <w:p w:rsidR="00A11EE5" w:rsidRPr="00CC66CB" w:rsidRDefault="00A11EE5" w:rsidP="00156E3F">
      <w:pPr>
        <w:pStyle w:val="ECCNumbered-LetteredList"/>
        <w:numPr>
          <w:ilvl w:val="0"/>
          <w:numId w:val="31"/>
        </w:numPr>
        <w:rPr>
          <w:lang w:val="en-GB"/>
        </w:rPr>
      </w:pPr>
      <w:r w:rsidRPr="00CC66CB">
        <w:rPr>
          <w:lang w:val="en-GB"/>
        </w:rPr>
        <w:t xml:space="preserve">The resulting degradation in LP is </w:t>
      </w:r>
      <w:r w:rsidRPr="00CC66CB">
        <w:rPr>
          <w:i/>
          <w:lang w:val="en-GB"/>
        </w:rPr>
        <w:sym w:font="Symbol" w:char="F044"/>
      </w:r>
      <w:r w:rsidRPr="00CC66CB">
        <w:rPr>
          <w:i/>
          <w:vertAlign w:val="subscript"/>
          <w:lang w:val="en-GB"/>
        </w:rPr>
        <w:t>LP</w:t>
      </w:r>
      <w:r w:rsidRPr="00CC66CB">
        <w:rPr>
          <w:i/>
          <w:lang w:val="en-GB"/>
        </w:rPr>
        <w:t xml:space="preserve"> = q</w:t>
      </w:r>
      <w:r w:rsidRPr="00CC66CB">
        <w:rPr>
          <w:i/>
          <w:vertAlign w:val="subscript"/>
          <w:lang w:val="en-GB"/>
        </w:rPr>
        <w:t>1</w:t>
      </w:r>
      <w:r w:rsidRPr="00CC66CB">
        <w:rPr>
          <w:i/>
          <w:lang w:val="en-GB"/>
        </w:rPr>
        <w:t xml:space="preserve"> – q</w:t>
      </w:r>
      <w:r w:rsidRPr="00CC66CB">
        <w:rPr>
          <w:i/>
          <w:vertAlign w:val="subscript"/>
          <w:lang w:val="en-GB"/>
        </w:rPr>
        <w:t>2</w:t>
      </w:r>
      <w:r w:rsidRPr="00CC66CB">
        <w:rPr>
          <w:lang w:val="en-GB"/>
        </w:rPr>
        <w:t>.</w:t>
      </w:r>
    </w:p>
    <w:p w:rsidR="00A11EE5" w:rsidRPr="00CC66CB" w:rsidRDefault="00A11EE5" w:rsidP="00156E3F">
      <w:pPr>
        <w:pStyle w:val="ECCNumbered-LetteredList"/>
        <w:numPr>
          <w:ilvl w:val="0"/>
          <w:numId w:val="31"/>
        </w:numPr>
        <w:rPr>
          <w:lang w:val="en-GB"/>
        </w:rPr>
      </w:pPr>
      <w:r w:rsidRPr="00CC66CB">
        <w:rPr>
          <w:lang w:val="en-GB"/>
        </w:rPr>
        <w:t xml:space="preserve">Looking at it the other way around, if a desired </w:t>
      </w:r>
      <w:r w:rsidRPr="00CC66CB">
        <w:rPr>
          <w:i/>
          <w:lang w:val="en-GB"/>
        </w:rPr>
        <w:sym w:font="Symbol" w:char="F044"/>
      </w:r>
      <w:r w:rsidRPr="00CC66CB">
        <w:rPr>
          <w:i/>
          <w:vertAlign w:val="subscript"/>
          <w:lang w:val="en-GB"/>
        </w:rPr>
        <w:t>LP</w:t>
      </w:r>
      <w:r w:rsidRPr="00CC66CB">
        <w:rPr>
          <w:lang w:val="en-GB"/>
        </w:rPr>
        <w:t xml:space="preserve"> is required, choosing </w:t>
      </w:r>
      <w:r w:rsidRPr="00CC66CB">
        <w:rPr>
          <w:i/>
          <w:lang w:val="en-GB"/>
        </w:rPr>
        <w:t>q</w:t>
      </w:r>
      <w:r w:rsidRPr="00CC66CB">
        <w:rPr>
          <w:i/>
          <w:vertAlign w:val="subscript"/>
          <w:lang w:val="en-GB"/>
        </w:rPr>
        <w:t>2</w:t>
      </w:r>
      <w:r w:rsidRPr="00CC66CB">
        <w:rPr>
          <w:i/>
          <w:lang w:val="en-GB"/>
        </w:rPr>
        <w:t xml:space="preserve"> = q</w:t>
      </w:r>
      <w:r w:rsidRPr="00CC66CB">
        <w:rPr>
          <w:i/>
          <w:vertAlign w:val="subscript"/>
          <w:lang w:val="en-GB"/>
        </w:rPr>
        <w:t>1</w:t>
      </w:r>
      <w:r w:rsidRPr="00CC66CB">
        <w:rPr>
          <w:i/>
          <w:lang w:val="en-GB"/>
        </w:rPr>
        <w:t xml:space="preserve"> –</w:t>
      </w:r>
      <w:r w:rsidRPr="00CC66CB">
        <w:rPr>
          <w:lang w:val="en-GB"/>
        </w:rPr>
        <w:t xml:space="preserve"> </w:t>
      </w:r>
      <w:r w:rsidRPr="00CC66CB">
        <w:rPr>
          <w:i/>
          <w:lang w:val="en-GB"/>
        </w:rPr>
        <w:sym w:font="Symbol" w:char="F044"/>
      </w:r>
      <w:r w:rsidRPr="00CC66CB">
        <w:rPr>
          <w:i/>
          <w:vertAlign w:val="subscript"/>
          <w:lang w:val="en-GB"/>
        </w:rPr>
        <w:t>LP</w:t>
      </w:r>
      <w:r w:rsidRPr="00CC66CB">
        <w:rPr>
          <w:lang w:val="en-GB"/>
        </w:rPr>
        <w:t xml:space="preserve"> in </w:t>
      </w:r>
      <w:r w:rsidRPr="00D429B3">
        <w:rPr>
          <w:lang w:val="en-GB"/>
        </w:rPr>
        <w:t>equation 12</w:t>
      </w:r>
      <w:r w:rsidRPr="00CC66CB">
        <w:rPr>
          <w:lang w:val="en-GB"/>
        </w:rPr>
        <w:t xml:space="preserve"> will provide the maximum single-entry WSD </w:t>
      </w:r>
      <w:r>
        <w:rPr>
          <w:sz w:val="18"/>
          <w:szCs w:val="18"/>
        </w:rPr>
        <w:t>e.i.r.p.</w:t>
      </w:r>
      <w:r w:rsidRPr="00CC66CB">
        <w:rPr>
          <w:lang w:val="en-GB"/>
        </w:rPr>
        <w:t xml:space="preserve">, </w:t>
      </w:r>
      <w:r w:rsidRPr="00CC66CB">
        <w:rPr>
          <w:position w:val="-14"/>
          <w:lang w:val="en-GB"/>
        </w:rPr>
        <w:object w:dxaOrig="1020" w:dyaOrig="380">
          <v:shape id="_x0000_i1299" type="#_x0000_t75" style="width:52pt;height:19pt" o:ole="">
            <v:imagedata r:id="rId51" o:title=""/>
          </v:shape>
          <o:OLEObject Type="Embed" ProgID="Equation.3" ShapeID="_x0000_i1299" DrawAspect="Content" ObjectID="_1420977036" r:id="rId647"/>
        </w:object>
      </w:r>
      <w:r w:rsidRPr="00CC66CB">
        <w:rPr>
          <w:lang w:val="en-GB"/>
        </w:rPr>
        <w:t xml:space="preserve">, which leads to an LP degradation not exceeding the desired </w:t>
      </w:r>
      <w:r w:rsidRPr="00CC66CB">
        <w:rPr>
          <w:b/>
          <w:i/>
          <w:lang w:val="en-GB"/>
        </w:rPr>
        <w:sym w:font="Symbol" w:char="F044"/>
      </w:r>
      <w:r w:rsidRPr="00CC66CB">
        <w:rPr>
          <w:b/>
          <w:i/>
          <w:vertAlign w:val="subscript"/>
          <w:lang w:val="en-GB"/>
        </w:rPr>
        <w:t>LP</w:t>
      </w:r>
      <w:r w:rsidRPr="00CC66CB">
        <w:rPr>
          <w:lang w:val="en-GB"/>
        </w:rPr>
        <w:t>.</w:t>
      </w:r>
    </w:p>
    <w:p w:rsidR="00A11EE5" w:rsidRPr="00CC66CB" w:rsidRDefault="00A11EE5" w:rsidP="00A11EE5">
      <w:pPr>
        <w:pStyle w:val="ECCParagraph"/>
      </w:pPr>
    </w:p>
    <w:p w:rsidR="00A11EE5" w:rsidRDefault="00A11EE5" w:rsidP="00A11EE5">
      <w:pPr>
        <w:rPr>
          <w:lang w:val="en-GB"/>
        </w:rPr>
      </w:pPr>
      <w:r>
        <w:br w:type="page"/>
      </w:r>
    </w:p>
    <w:p w:rsidR="00A11EE5" w:rsidRPr="00CC66CB" w:rsidRDefault="00A11EE5" w:rsidP="00A11EE5">
      <w:pPr>
        <w:pStyle w:val="ECCAnnexheading1"/>
        <w:jc w:val="both"/>
      </w:pPr>
      <w:bookmarkStart w:id="704" w:name="_Toc335262308"/>
      <w:bookmarkStart w:id="705" w:name="_Toc347231273"/>
      <w:r w:rsidRPr="006A16E3">
        <w:lastRenderedPageBreak/>
        <w:t>SEAMCAT SIMULATION</w:t>
      </w:r>
      <w:r>
        <w:t>s</w:t>
      </w:r>
      <w:r w:rsidRPr="006A16E3">
        <w:t xml:space="preserve"> USED TO SIMULATE A TYPICAL PMSE SCENARIO</w:t>
      </w:r>
      <w:bookmarkEnd w:id="704"/>
      <w:bookmarkEnd w:id="705"/>
    </w:p>
    <w:p w:rsidR="00A11EE5" w:rsidRPr="00CC68B7" w:rsidRDefault="00A11EE5" w:rsidP="00A11EE5">
      <w:pPr>
        <w:pStyle w:val="ECCAnnexheading2"/>
        <w:ind w:left="860" w:hanging="860"/>
      </w:pPr>
      <w:r w:rsidRPr="006A16E3">
        <w:rPr>
          <w:lang w:val="en-GB"/>
        </w:rPr>
        <w:t>Prevention of co-channel interference</w:t>
      </w:r>
    </w:p>
    <w:p w:rsidR="00A11EE5" w:rsidRDefault="00A11EE5" w:rsidP="00A11EE5">
      <w:pPr>
        <w:pStyle w:val="ECCParagraph"/>
      </w:pPr>
      <w:r>
        <w:t>Co-channel interference studies have been performed using SEAMCAT to determine the minimum separation required between a White Space Device (WSD) and a PMSE receiver. For these studies, two cases were considered in which the WSD emission was assumed to be flat across a 1 MHz and also a 5 MHz bandwidth. As little is yet known about the actual operating characteristics of WSDs, no attempt has been made to analyse or simulate transient behaviour.</w:t>
      </w:r>
    </w:p>
    <w:p w:rsidR="00A11EE5" w:rsidRDefault="00A11EE5" w:rsidP="00A11EE5">
      <w:pPr>
        <w:pStyle w:val="ECCParagraph"/>
      </w:pPr>
      <w:r>
        <w:t>As shown in the attached report, a co-channel exclusion zone of ~650m for the 5 MHz WSD emission bandwidth case or ~1km for the 1 MHz WSD emission bandwidth case would protect PMSE to the 5% level. It is recommended to increase these distances by a small amount, e.g. 10% to provide a “bubble of protection” including a small safety margin.</w:t>
      </w:r>
    </w:p>
    <w:p w:rsidR="00A11EE5" w:rsidRDefault="00A11EE5" w:rsidP="00A11EE5">
      <w:pPr>
        <w:pStyle w:val="ECCParagraph"/>
      </w:pPr>
      <w:r>
        <w:t xml:space="preserve">There are two additional matters that require further study. One is the required protection distance between PMSE receivers and White Space Devices operating on adjacent channels. Information on the adjacent channel leakage characteristics of WSDs is needed before these studies can be performed. This information could be derived from a draft standard when it is available. </w:t>
      </w:r>
    </w:p>
    <w:p w:rsidR="00A11EE5" w:rsidRPr="00CC66CB" w:rsidRDefault="00A11EE5" w:rsidP="00A11EE5">
      <w:pPr>
        <w:pStyle w:val="ECCParagraph"/>
      </w:pPr>
      <w:r>
        <w:t>The second matter concerns intermodulation distortion (IMD) interference from White Space Devices operating in adjacent channels. Intermodulation distortion results when the signals from two or more transmitters mix and produce sum and difference products. For example, if one WSD is operating in TV channel “N+1” and another one is operating in channel “N+2”, interference may result to channel “N” even if neither WSD operating by itself would cause interference. This is a matter of concern to PMSE because it is very common for radiofrequency devices to generate IMD when they are operating in close proximity due to mixing that occurs in the nonlinear output stages of each transmitter. It would be expected that multiple WSDs could be operated close to one another, as for example hand held WSDs carried by several theatre patrons who are sitting together. As for the adjacent channel studies, specifications for the amount of IMD emissions that WSDs are allowed to produce are needed before a SEAMCAT simulation can be done.</w:t>
      </w:r>
    </w:p>
    <w:p w:rsidR="00A11EE5" w:rsidRPr="00CC68B7" w:rsidRDefault="00A11EE5" w:rsidP="00A11EE5">
      <w:pPr>
        <w:pStyle w:val="ECCAnnexheading2"/>
        <w:ind w:left="860" w:hanging="860"/>
        <w:rPr>
          <w:lang w:val="en-GB"/>
        </w:rPr>
      </w:pPr>
      <w:r>
        <w:rPr>
          <w:lang w:val="en-GB"/>
        </w:rPr>
        <w:t xml:space="preserve">SEAMCAT co-channel </w:t>
      </w:r>
      <w:r w:rsidRPr="00CC68B7">
        <w:rPr>
          <w:lang w:val="en-GB"/>
        </w:rPr>
        <w:t>simulation</w:t>
      </w:r>
    </w:p>
    <w:p w:rsidR="00A11EE5" w:rsidRPr="006A16E3" w:rsidRDefault="00A11EE5" w:rsidP="00A11EE5">
      <w:pPr>
        <w:spacing w:after="240"/>
        <w:rPr>
          <w:rFonts w:cs="Arial"/>
          <w:lang w:val="en-GB"/>
        </w:rPr>
      </w:pPr>
      <w:r w:rsidRPr="006A16E3">
        <w:rPr>
          <w:rFonts w:cs="Arial"/>
          <w:lang w:val="en-GB"/>
        </w:rPr>
        <w:t xml:space="preserve">SEAMCAT tool was used to analyse the WSD Exclusion Zone. Below is the short summary of parameters used. </w:t>
      </w:r>
    </w:p>
    <w:p w:rsidR="00A11EE5" w:rsidRPr="006A16E3" w:rsidRDefault="00A11EE5" w:rsidP="00A11EE5">
      <w:pPr>
        <w:spacing w:before="240" w:after="240"/>
        <w:jc w:val="center"/>
        <w:rPr>
          <w:b/>
          <w:bCs/>
          <w:color w:val="D2232A"/>
          <w:szCs w:val="20"/>
          <w:lang w:val="en-GB"/>
        </w:rPr>
      </w:pPr>
      <w:r w:rsidRPr="004C5677">
        <w:rPr>
          <w:b/>
          <w:bCs/>
          <w:color w:val="D2232A"/>
          <w:szCs w:val="20"/>
          <w:lang w:val="en-GB"/>
        </w:rPr>
        <w:t xml:space="preserve">Table </w:t>
      </w:r>
      <w:r w:rsidR="00A005B2" w:rsidRPr="004C5677">
        <w:rPr>
          <w:b/>
          <w:bCs/>
          <w:color w:val="D2232A"/>
          <w:szCs w:val="20"/>
          <w:lang w:val="en-GB"/>
        </w:rPr>
        <w:fldChar w:fldCharType="begin"/>
      </w:r>
      <w:r w:rsidRPr="004C5677">
        <w:rPr>
          <w:b/>
          <w:bCs/>
          <w:color w:val="D2232A"/>
          <w:szCs w:val="20"/>
          <w:lang w:val="en-GB"/>
        </w:rPr>
        <w:instrText xml:space="preserve"> SEQ Table \* ARABIC </w:instrText>
      </w:r>
      <w:r w:rsidR="00A005B2" w:rsidRPr="004C5677">
        <w:rPr>
          <w:b/>
          <w:bCs/>
          <w:color w:val="D2232A"/>
          <w:szCs w:val="20"/>
          <w:lang w:val="en-GB"/>
        </w:rPr>
        <w:fldChar w:fldCharType="separate"/>
      </w:r>
      <w:r w:rsidR="0007390A">
        <w:rPr>
          <w:b/>
          <w:bCs/>
          <w:noProof/>
          <w:color w:val="D2232A"/>
          <w:szCs w:val="20"/>
          <w:lang w:val="en-GB"/>
        </w:rPr>
        <w:t>31</w:t>
      </w:r>
      <w:r w:rsidR="00A005B2" w:rsidRPr="004C5677">
        <w:rPr>
          <w:b/>
          <w:bCs/>
          <w:color w:val="D2232A"/>
          <w:szCs w:val="20"/>
          <w:lang w:val="en-GB"/>
        </w:rPr>
        <w:fldChar w:fldCharType="end"/>
      </w:r>
      <w:r w:rsidRPr="004C5677">
        <w:rPr>
          <w:b/>
          <w:bCs/>
          <w:color w:val="D2232A"/>
          <w:szCs w:val="20"/>
          <w:lang w:val="en-GB"/>
        </w:rPr>
        <w:t>: Input</w:t>
      </w:r>
      <w:r w:rsidRPr="006A16E3">
        <w:rPr>
          <w:b/>
          <w:bCs/>
          <w:color w:val="D2232A"/>
          <w:szCs w:val="20"/>
          <w:lang w:val="en-GB"/>
        </w:rPr>
        <w:t xml:space="preserve"> SEAMCA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084"/>
        <w:gridCol w:w="3260"/>
        <w:gridCol w:w="3510"/>
      </w:tblGrid>
      <w:tr w:rsidR="00A11EE5" w:rsidRPr="006A16E3" w:rsidTr="00261A85">
        <w:trPr>
          <w:tblHeader/>
        </w:trPr>
        <w:tc>
          <w:tcPr>
            <w:tcW w:w="3085" w:type="dxa"/>
            <w:tcBorders>
              <w:righ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c>
          <w:tcPr>
            <w:tcW w:w="3260" w:type="dxa"/>
            <w:tcBorders>
              <w:left w:val="single" w:sz="8" w:space="0" w:color="FFFFFF"/>
              <w:righ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c>
          <w:tcPr>
            <w:tcW w:w="3510" w:type="dxa"/>
            <w:tcBorders>
              <w:lef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r>
      <w:tr w:rsidR="00A11EE5" w:rsidRPr="006A16E3" w:rsidTr="00261A85">
        <w:trPr>
          <w:trHeight w:val="288"/>
        </w:trPr>
        <w:tc>
          <w:tcPr>
            <w:tcW w:w="3085" w:type="dxa"/>
            <w:vMerge w:val="restart"/>
            <w:vAlign w:val="center"/>
          </w:tcPr>
          <w:p w:rsidR="00A11EE5" w:rsidRPr="00CC68B7" w:rsidRDefault="00A11EE5" w:rsidP="00261A85">
            <w:pPr>
              <w:spacing w:line="288" w:lineRule="auto"/>
              <w:rPr>
                <w:noProof/>
              </w:rPr>
            </w:pPr>
            <w:r w:rsidRPr="00CC68B7">
              <w:rPr>
                <w:noProof/>
              </w:rPr>
              <w:t>PMSE receiver (Victim receiver)</w:t>
            </w:r>
          </w:p>
        </w:tc>
        <w:tc>
          <w:tcPr>
            <w:tcW w:w="3260" w:type="dxa"/>
          </w:tcPr>
          <w:p w:rsidR="00A11EE5" w:rsidRPr="00CC68B7" w:rsidRDefault="00A11EE5" w:rsidP="00261A85">
            <w:pPr>
              <w:tabs>
                <w:tab w:val="right" w:leader="dot" w:pos="9072"/>
              </w:tabs>
              <w:ind w:left="1559" w:hanging="1559"/>
              <w:jc w:val="both"/>
              <w:rPr>
                <w:noProof/>
              </w:rPr>
            </w:pPr>
            <w:r>
              <w:rPr>
                <w:noProof/>
              </w:rPr>
              <w:t>O</w:t>
            </w:r>
            <w:r w:rsidRPr="00CC68B7">
              <w:rPr>
                <w:noProof/>
              </w:rPr>
              <w:t>perating frequency</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700 MHz</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Sensitivity</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95.0 dBm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Reception bandwidth</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200.0 kHz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Antenna height</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5 m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Noise Floor (N)</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115.0 dBm</w:t>
            </w:r>
          </w:p>
        </w:tc>
      </w:tr>
      <w:tr w:rsidR="00A11EE5" w:rsidRPr="006A16E3" w:rsidTr="00261A85">
        <w:trPr>
          <w:trHeight w:val="524"/>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Desired received signal strength</w:t>
            </w:r>
          </w:p>
        </w:tc>
        <w:tc>
          <w:tcPr>
            <w:tcW w:w="3510" w:type="dxa"/>
          </w:tcPr>
          <w:p w:rsidR="00A11EE5" w:rsidRPr="00CC68B7" w:rsidRDefault="00A11EE5" w:rsidP="00261A85">
            <w:pPr>
              <w:tabs>
                <w:tab w:val="right" w:leader="dot" w:pos="9072"/>
              </w:tabs>
              <w:ind w:left="34" w:hanging="34"/>
              <w:jc w:val="both"/>
              <w:rPr>
                <w:noProof/>
              </w:rPr>
            </w:pPr>
            <w:r w:rsidRPr="00CC68B7">
              <w:rPr>
                <w:noProof/>
              </w:rPr>
              <w:t xml:space="preserve">Gaussian Distribution: -85 dBm with std. dev. =10 dB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00092C">
            <w:pPr>
              <w:tabs>
                <w:tab w:val="right" w:leader="dot" w:pos="9072"/>
              </w:tabs>
              <w:jc w:val="both"/>
              <w:rPr>
                <w:noProof/>
              </w:rPr>
            </w:pPr>
            <w:r w:rsidRPr="00CC68B7">
              <w:rPr>
                <w:noProof/>
              </w:rPr>
              <w:t xml:space="preserve">PMSE antenna pattern is shown in </w:t>
            </w:r>
            <w:r w:rsidR="00410C4B">
              <w:fldChar w:fldCharType="begin"/>
            </w:r>
            <w:r w:rsidR="00410C4B">
              <w:instrText xml:space="preserve"> REF _Ref333324424 \h  \* MERGEFORMAT </w:instrText>
            </w:r>
            <w:r w:rsidR="00410C4B">
              <w:fldChar w:fldCharType="separate"/>
            </w:r>
            <w:r w:rsidR="0007390A" w:rsidRPr="0007390A">
              <w:rPr>
                <w:bCs/>
                <w:szCs w:val="20"/>
                <w:lang w:val="en-GB"/>
              </w:rPr>
              <w:t xml:space="preserve">Figure </w:t>
            </w:r>
            <w:r w:rsidR="0007390A" w:rsidRPr="0007390A">
              <w:rPr>
                <w:bCs/>
                <w:noProof/>
                <w:szCs w:val="20"/>
                <w:lang w:val="en-GB"/>
              </w:rPr>
              <w:t>109</w:t>
            </w:r>
            <w:r w:rsidR="00410C4B">
              <w:fldChar w:fldCharType="end"/>
            </w:r>
          </w:p>
        </w:tc>
        <w:tc>
          <w:tcPr>
            <w:tcW w:w="3510" w:type="dxa"/>
          </w:tcPr>
          <w:p w:rsidR="00A11EE5" w:rsidRPr="00CC68B7" w:rsidRDefault="00A11EE5" w:rsidP="00261A85">
            <w:pPr>
              <w:rPr>
                <w:noProof/>
              </w:rPr>
            </w:pPr>
          </w:p>
        </w:tc>
      </w:tr>
      <w:tr w:rsidR="00A11EE5" w:rsidRPr="006A16E3" w:rsidTr="00261A85">
        <w:trPr>
          <w:trHeight w:val="277"/>
        </w:trPr>
        <w:tc>
          <w:tcPr>
            <w:tcW w:w="3085" w:type="dxa"/>
            <w:vMerge w:val="restart"/>
            <w:vAlign w:val="center"/>
          </w:tcPr>
          <w:p w:rsidR="00A11EE5" w:rsidRPr="00CC68B7" w:rsidRDefault="00A11EE5" w:rsidP="00261A85">
            <w:pPr>
              <w:spacing w:line="288" w:lineRule="auto"/>
              <w:rPr>
                <w:noProof/>
              </w:rPr>
            </w:pPr>
            <w:r>
              <w:rPr>
                <w:noProof/>
              </w:rPr>
              <w:t xml:space="preserve">WSD </w:t>
            </w:r>
            <w:r w:rsidRPr="00CC68B7">
              <w:rPr>
                <w:noProof/>
              </w:rPr>
              <w:t>(Interfering transmitter)</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operating frequency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700.0 MHz </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Power supplied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20.0 dBm </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Reference bandwidth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MHz</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Antenna gain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0.0 dBi</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Antenna heigh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1.5 m</w:t>
            </w:r>
          </w:p>
        </w:tc>
      </w:tr>
      <w:tr w:rsidR="00A11EE5" w:rsidRPr="006A16E3" w:rsidTr="00261A85">
        <w:trPr>
          <w:trHeight w:val="309"/>
        </w:trPr>
        <w:tc>
          <w:tcPr>
            <w:tcW w:w="3085" w:type="dxa"/>
            <w:vMerge w:val="restart"/>
            <w:vAlign w:val="center"/>
          </w:tcPr>
          <w:p w:rsidR="00A11EE5" w:rsidRPr="00CC68B7" w:rsidRDefault="00A11EE5" w:rsidP="00261A85">
            <w:pPr>
              <w:spacing w:line="288" w:lineRule="auto"/>
              <w:rPr>
                <w:noProof/>
              </w:rPr>
            </w:pPr>
            <w:r w:rsidRPr="00CC68B7">
              <w:rPr>
                <w:noProof/>
              </w:rPr>
              <w:t xml:space="preserve">Positioning of interfering and victim links </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Path Azimuth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Gaussian Distribution(0.0, 50.0) </w:t>
            </w:r>
          </w:p>
        </w:tc>
      </w:tr>
      <w:tr w:rsidR="00A11EE5" w:rsidRPr="006A16E3" w:rsidTr="00261A85">
        <w:trPr>
          <w:trHeight w:val="309"/>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Path Distance Factor</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UniformDistribution(650.0, 1000.0) </w:t>
            </w:r>
          </w:p>
        </w:tc>
      </w:tr>
      <w:tr w:rsidR="00A11EE5" w:rsidRPr="006A16E3" w:rsidTr="00261A85">
        <w:trPr>
          <w:trHeight w:val="309"/>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Number of active transmitters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1</w:t>
            </w:r>
          </w:p>
        </w:tc>
      </w:tr>
      <w:tr w:rsidR="00A11EE5" w:rsidRPr="006A16E3" w:rsidTr="00261A85">
        <w:tc>
          <w:tcPr>
            <w:tcW w:w="3085" w:type="dxa"/>
            <w:vMerge w:val="restart"/>
            <w:vAlign w:val="center"/>
          </w:tcPr>
          <w:p w:rsidR="00A11EE5" w:rsidRPr="00CC68B7" w:rsidRDefault="00A11EE5" w:rsidP="00261A85">
            <w:pPr>
              <w:spacing w:line="288" w:lineRule="auto"/>
              <w:rPr>
                <w:noProof/>
              </w:rPr>
            </w:pPr>
            <w:r w:rsidRPr="00CC68B7">
              <w:rPr>
                <w:noProof/>
              </w:rPr>
              <w:t>Propagation model between PMSE and WSD is Extended Hata</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Variations std. dev.</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Transmitter environmen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Receiver environmen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restart"/>
            <w:vAlign w:val="center"/>
          </w:tcPr>
          <w:p w:rsidR="00A11EE5" w:rsidRPr="00063904" w:rsidRDefault="00A11EE5" w:rsidP="00261A85">
            <w:pPr>
              <w:spacing w:line="288" w:lineRule="auto"/>
              <w:rPr>
                <w:noProof/>
              </w:rPr>
            </w:pPr>
            <w:r w:rsidRPr="00CC68B7">
              <w:rPr>
                <w:noProof/>
              </w:rPr>
              <w:t xml:space="preserve">PMSE protection ratio (see methodology </w:t>
            </w:r>
            <w:r w:rsidRPr="00063904">
              <w:rPr>
                <w:noProof/>
              </w:rPr>
              <w:t>in Annex 6 to</w:t>
            </w:r>
          </w:p>
          <w:p w:rsidR="00F63E69" w:rsidRDefault="00BA72C8" w:rsidP="003F1AB1">
            <w:pPr>
              <w:spacing w:line="288" w:lineRule="auto"/>
              <w:rPr>
                <w:i/>
                <w:noProof/>
              </w:rPr>
            </w:pPr>
            <w:r>
              <w:rPr>
                <w:noProof/>
              </w:rPr>
              <w:t xml:space="preserve">ECC </w:t>
            </w:r>
            <w:r w:rsidR="00A11EE5" w:rsidRPr="00063904">
              <w:rPr>
                <w:noProof/>
              </w:rPr>
              <w:t xml:space="preserve">Report </w:t>
            </w:r>
            <w:r>
              <w:rPr>
                <w:noProof/>
              </w:rPr>
              <w:t>185</w:t>
            </w:r>
            <w:r w:rsidR="00A11EE5" w:rsidRPr="00063904">
              <w:rPr>
                <w:noProof/>
              </w:rPr>
              <w:t>)</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C/(I+N)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20 dB</w:t>
            </w:r>
          </w:p>
        </w:tc>
      </w:tr>
      <w:tr w:rsidR="00A11EE5" w:rsidRPr="006A16E3" w:rsidTr="00261A85">
        <w:trPr>
          <w:trHeight w:val="584"/>
        </w:trPr>
        <w:tc>
          <w:tcPr>
            <w:tcW w:w="3085" w:type="dxa"/>
            <w:vMerge/>
            <w:vAlign w:val="center"/>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 xml:space="preserve">C </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 -85 dBm with std. dev. =10 dB</w:t>
            </w:r>
          </w:p>
        </w:tc>
      </w:tr>
    </w:tbl>
    <w:p w:rsidR="00A11EE5" w:rsidRPr="006A16E3" w:rsidRDefault="00A11EE5" w:rsidP="00A11EE5">
      <w:pPr>
        <w:pStyle w:val="ECCParagraph"/>
      </w:pPr>
    </w:p>
    <w:p w:rsidR="00A11EE5" w:rsidRPr="006A16E3" w:rsidRDefault="00A11EE5" w:rsidP="00A11EE5">
      <w:pPr>
        <w:spacing w:before="240" w:after="240"/>
        <w:jc w:val="center"/>
        <w:rPr>
          <w:b/>
          <w:bCs/>
          <w:color w:val="D2232A"/>
          <w:szCs w:val="20"/>
          <w:lang w:val="en-GB"/>
        </w:rPr>
      </w:pPr>
      <w:r w:rsidRPr="00CC68B7">
        <w:rPr>
          <w:rFonts w:cs="Arial"/>
          <w:bCs/>
          <w:noProof/>
          <w:color w:val="D2232A"/>
          <w:szCs w:val="20"/>
          <w:lang w:val="da-DK" w:eastAsia="da-DK"/>
        </w:rPr>
        <w:drawing>
          <wp:inline distT="0" distB="0" distL="0" distR="0" wp14:anchorId="27E766D4" wp14:editId="7360AD4D">
            <wp:extent cx="2753832" cy="1691533"/>
            <wp:effectExtent l="0" t="0" r="8890" b="4445"/>
            <wp:docPr id="313" name="Picture 17" descr="Beschreibung: C:\Daten von Wolfgang\aktuell\SRDOC_2010_11\CEPT_ETSI_meetings\SE43\SE43#14_Utrecht\our input\SEAMCAT\PMSE_antenn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Beschreibung: C:\Daten von Wolfgang\aktuell\SRDOC_2010_11\CEPT_ETSI_meetings\SE43\SE43#14_Utrecht\our input\SEAMCAT\PMSE_antenna_1.jpg"/>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757167" cy="1693581"/>
                    </a:xfrm>
                    <a:prstGeom prst="rect">
                      <a:avLst/>
                    </a:prstGeom>
                    <a:noFill/>
                    <a:ln>
                      <a:noFill/>
                    </a:ln>
                  </pic:spPr>
                </pic:pic>
              </a:graphicData>
            </a:graphic>
          </wp:inline>
        </w:drawing>
      </w:r>
      <w:r w:rsidRPr="006A16E3">
        <w:rPr>
          <w:rFonts w:cs="Arial"/>
          <w:bCs/>
          <w:color w:val="D2232A"/>
          <w:szCs w:val="20"/>
          <w:lang w:val="en-GB"/>
        </w:rPr>
        <w:t xml:space="preserve">     </w:t>
      </w:r>
      <w:r w:rsidRPr="00CC68B7">
        <w:rPr>
          <w:rFonts w:cs="Arial"/>
          <w:bCs/>
          <w:noProof/>
          <w:color w:val="D2232A"/>
          <w:szCs w:val="20"/>
          <w:lang w:val="da-DK" w:eastAsia="da-DK"/>
        </w:rPr>
        <w:drawing>
          <wp:inline distT="0" distB="0" distL="0" distR="0" wp14:anchorId="5EE55E74" wp14:editId="20656F2B">
            <wp:extent cx="2769585" cy="1701209"/>
            <wp:effectExtent l="0" t="0" r="0" b="0"/>
            <wp:docPr id="314" name="Picture 16" descr="Beschreibung: C:\Daten von Wolfgang\aktuell\SRDOC_2010_11\CEPT_ETSI_meetings\SE43\SE43#14_Utrecht\our input\SEAMCAT\PMSE_antenn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C:\Daten von Wolfgang\aktuell\SRDOC_2010_11\CEPT_ETSI_meetings\SE43\SE43#14_Utrecht\our input\SEAMCAT\PMSE_antenna_2.jpg"/>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772939" cy="1703269"/>
                    </a:xfrm>
                    <a:prstGeom prst="rect">
                      <a:avLst/>
                    </a:prstGeom>
                    <a:noFill/>
                    <a:ln>
                      <a:noFill/>
                    </a:ln>
                  </pic:spPr>
                </pic:pic>
              </a:graphicData>
            </a:graphic>
          </wp:inline>
        </w:drawing>
      </w:r>
      <w:r w:rsidRPr="006A16E3">
        <w:rPr>
          <w:rFonts w:cs="Arial"/>
          <w:bCs/>
          <w:color w:val="D2232A"/>
          <w:szCs w:val="20"/>
          <w:lang w:val="en-GB"/>
        </w:rPr>
        <w:br/>
      </w:r>
    </w:p>
    <w:p w:rsidR="00A11EE5" w:rsidRDefault="00A11EE5" w:rsidP="00A11EE5">
      <w:pPr>
        <w:spacing w:before="240" w:after="240"/>
        <w:jc w:val="center"/>
        <w:rPr>
          <w:b/>
          <w:bCs/>
          <w:color w:val="D2232A"/>
          <w:szCs w:val="20"/>
          <w:lang w:val="en-GB"/>
        </w:rPr>
      </w:pPr>
      <w:bookmarkStart w:id="706" w:name="_Ref333324424"/>
      <w:r w:rsidRPr="004C5677">
        <w:rPr>
          <w:b/>
          <w:bCs/>
          <w:color w:val="D2232A"/>
          <w:szCs w:val="20"/>
          <w:lang w:val="en-GB"/>
        </w:rPr>
        <w:t xml:space="preserve">Figure </w:t>
      </w:r>
      <w:r w:rsidR="00A005B2" w:rsidRPr="004C5677">
        <w:rPr>
          <w:b/>
          <w:bCs/>
          <w:color w:val="D2232A"/>
          <w:szCs w:val="20"/>
          <w:lang w:val="en-GB"/>
        </w:rPr>
        <w:fldChar w:fldCharType="begin"/>
      </w:r>
      <w:r w:rsidRPr="004C5677">
        <w:rPr>
          <w:b/>
          <w:bCs/>
          <w:color w:val="D2232A"/>
          <w:szCs w:val="20"/>
          <w:lang w:val="en-GB"/>
        </w:rPr>
        <w:instrText xml:space="preserve"> SEQ Figure \* ARABIC </w:instrText>
      </w:r>
      <w:r w:rsidR="00A005B2" w:rsidRPr="004C5677">
        <w:rPr>
          <w:b/>
          <w:bCs/>
          <w:color w:val="D2232A"/>
          <w:szCs w:val="20"/>
          <w:lang w:val="en-GB"/>
        </w:rPr>
        <w:fldChar w:fldCharType="separate"/>
      </w:r>
      <w:r w:rsidR="0007390A">
        <w:rPr>
          <w:b/>
          <w:bCs/>
          <w:noProof/>
          <w:color w:val="D2232A"/>
          <w:szCs w:val="20"/>
          <w:lang w:val="en-GB"/>
        </w:rPr>
        <w:t>109</w:t>
      </w:r>
      <w:r w:rsidR="00A005B2" w:rsidRPr="004C5677">
        <w:rPr>
          <w:b/>
          <w:bCs/>
          <w:color w:val="D2232A"/>
          <w:szCs w:val="20"/>
          <w:lang w:val="en-GB"/>
        </w:rPr>
        <w:fldChar w:fldCharType="end"/>
      </w:r>
      <w:bookmarkEnd w:id="706"/>
      <w:r w:rsidRPr="004C5677">
        <w:rPr>
          <w:b/>
          <w:bCs/>
          <w:color w:val="D2232A"/>
          <w:szCs w:val="20"/>
          <w:lang w:val="en-GB"/>
        </w:rPr>
        <w:t>: PMSE</w:t>
      </w:r>
      <w:r w:rsidRPr="006A16E3">
        <w:rPr>
          <w:b/>
          <w:bCs/>
          <w:color w:val="D2232A"/>
          <w:szCs w:val="20"/>
          <w:lang w:val="en-GB"/>
        </w:rPr>
        <w:t xml:space="preserve"> antenna </w:t>
      </w:r>
    </w:p>
    <w:p w:rsidR="00A11EE5" w:rsidRPr="006A16E3" w:rsidRDefault="00A11EE5" w:rsidP="00A11EE5">
      <w:pPr>
        <w:spacing w:before="240" w:after="240"/>
        <w:jc w:val="center"/>
        <w:rPr>
          <w:rFonts w:cs="Arial"/>
          <w:bCs/>
          <w:color w:val="D2232A"/>
          <w:szCs w:val="20"/>
          <w:lang w:val="en-GB"/>
        </w:rPr>
      </w:pPr>
    </w:p>
    <w:p w:rsidR="00A11EE5" w:rsidRPr="006A16E3" w:rsidRDefault="00A11EE5" w:rsidP="00A11EE5">
      <w:pPr>
        <w:pStyle w:val="ECCParagraph"/>
        <w:jc w:val="center"/>
      </w:pPr>
      <w:r w:rsidRPr="00CC68B7">
        <w:rPr>
          <w:noProof/>
          <w:lang w:val="da-DK" w:eastAsia="da-DK"/>
        </w:rPr>
        <w:drawing>
          <wp:inline distT="0" distB="0" distL="0" distR="0" wp14:anchorId="6E669517" wp14:editId="707296B4">
            <wp:extent cx="3748273" cy="2846567"/>
            <wp:effectExtent l="0" t="0" r="5080" b="0"/>
            <wp:docPr id="3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0"/>
                    <a:srcRect t="8405"/>
                    <a:stretch/>
                  </pic:blipFill>
                  <pic:spPr bwMode="auto">
                    <a:xfrm>
                      <a:off x="0" y="0"/>
                      <a:ext cx="3753125" cy="2850252"/>
                    </a:xfrm>
                    <a:prstGeom prst="rect">
                      <a:avLst/>
                    </a:prstGeom>
                    <a:ln>
                      <a:noFill/>
                    </a:ln>
                    <a:extLst>
                      <a:ext uri="{53640926-AAD7-44D8-BBD7-CCE9431645EC}">
                        <a14:shadowObscured xmlns:a14="http://schemas.microsoft.com/office/drawing/2010/main"/>
                      </a:ext>
                    </a:extLst>
                  </pic:spPr>
                </pic:pic>
              </a:graphicData>
            </a:graphic>
          </wp:inline>
        </w:drawing>
      </w:r>
    </w:p>
    <w:p w:rsidR="00A11EE5" w:rsidRPr="006A16E3" w:rsidRDefault="00A11EE5" w:rsidP="00A11EE5">
      <w:pPr>
        <w:spacing w:before="240" w:after="240"/>
        <w:jc w:val="center"/>
        <w:rPr>
          <w:b/>
          <w:bCs/>
          <w:color w:val="D2232A"/>
          <w:szCs w:val="20"/>
          <w:lang w:val="en-GB"/>
        </w:rPr>
      </w:pPr>
      <w:bookmarkStart w:id="707" w:name="_Ref179627834"/>
      <w:r w:rsidRPr="004C5677">
        <w:rPr>
          <w:b/>
          <w:bCs/>
          <w:color w:val="D2232A"/>
          <w:szCs w:val="20"/>
          <w:lang w:val="en-GB"/>
        </w:rPr>
        <w:t xml:space="preserve">Figure </w:t>
      </w:r>
      <w:r w:rsidR="00A005B2" w:rsidRPr="004C5677">
        <w:rPr>
          <w:b/>
          <w:bCs/>
          <w:color w:val="D2232A"/>
          <w:szCs w:val="20"/>
          <w:lang w:val="en-GB"/>
        </w:rPr>
        <w:fldChar w:fldCharType="begin"/>
      </w:r>
      <w:r w:rsidRPr="004C5677">
        <w:rPr>
          <w:b/>
          <w:bCs/>
          <w:color w:val="D2232A"/>
          <w:szCs w:val="20"/>
          <w:lang w:val="en-GB"/>
        </w:rPr>
        <w:instrText xml:space="preserve"> SEQ Figure \* ARABIC </w:instrText>
      </w:r>
      <w:r w:rsidR="00A005B2" w:rsidRPr="004C5677">
        <w:rPr>
          <w:b/>
          <w:bCs/>
          <w:color w:val="D2232A"/>
          <w:szCs w:val="20"/>
          <w:lang w:val="en-GB"/>
        </w:rPr>
        <w:fldChar w:fldCharType="separate"/>
      </w:r>
      <w:r w:rsidR="0007390A">
        <w:rPr>
          <w:b/>
          <w:bCs/>
          <w:noProof/>
          <w:color w:val="D2232A"/>
          <w:szCs w:val="20"/>
          <w:lang w:val="en-GB"/>
        </w:rPr>
        <w:t>110</w:t>
      </w:r>
      <w:r w:rsidR="00A005B2" w:rsidRPr="004C5677">
        <w:rPr>
          <w:b/>
          <w:bCs/>
          <w:color w:val="D2232A"/>
          <w:szCs w:val="20"/>
          <w:lang w:val="en-GB"/>
        </w:rPr>
        <w:fldChar w:fldCharType="end"/>
      </w:r>
      <w:bookmarkEnd w:id="707"/>
      <w:r w:rsidRPr="004C5677">
        <w:rPr>
          <w:b/>
          <w:bCs/>
          <w:color w:val="D2232A"/>
          <w:szCs w:val="20"/>
          <w:lang w:val="en-GB"/>
        </w:rPr>
        <w:t>: SEAMCAT</w:t>
      </w:r>
      <w:r w:rsidRPr="006A16E3">
        <w:rPr>
          <w:b/>
          <w:bCs/>
          <w:color w:val="D2232A"/>
          <w:szCs w:val="20"/>
          <w:lang w:val="en-GB"/>
        </w:rPr>
        <w:t xml:space="preserve"> simulation outline </w:t>
      </w:r>
    </w:p>
    <w:p w:rsidR="00A11EE5" w:rsidRDefault="00A11EE5" w:rsidP="00A11EE5">
      <w:pPr>
        <w:rPr>
          <w:lang w:val="en-GB"/>
        </w:rPr>
      </w:pPr>
      <w:r>
        <w:br w:type="page"/>
      </w:r>
    </w:p>
    <w:p w:rsidR="00A11EE5" w:rsidRPr="00CC68B7" w:rsidRDefault="00A11EE5" w:rsidP="00A11EE5">
      <w:pPr>
        <w:pStyle w:val="ECCAnnexheading2"/>
        <w:ind w:left="860" w:hanging="860"/>
      </w:pPr>
      <w:r w:rsidRPr="006A16E3">
        <w:rPr>
          <w:lang w:val="en-GB"/>
        </w:rPr>
        <w:lastRenderedPageBreak/>
        <w:t xml:space="preserve">CONCLUSIONS </w:t>
      </w:r>
    </w:p>
    <w:p w:rsidR="00A11EE5" w:rsidRDefault="00A11EE5" w:rsidP="00A11EE5">
      <w:pPr>
        <w:pStyle w:val="ECCParagraph"/>
      </w:pPr>
      <w:r>
        <w:t xml:space="preserve">The Exclusion Zone of one WSD device with the parameters listed in </w:t>
      </w:r>
      <w:r w:rsidRPr="00063904">
        <w:t>the Table below,</w:t>
      </w:r>
      <w:r>
        <w:t xml:space="preserve"> co-channel to the PMSE channel, need to be ~ 650 m for receiving an interference probability value better than 5 %. </w:t>
      </w:r>
    </w:p>
    <w:p w:rsidR="00A11EE5" w:rsidRDefault="00A11EE5" w:rsidP="00A11EE5">
      <w:pPr>
        <w:pStyle w:val="ECCParagraph"/>
      </w:pPr>
      <w:r>
        <w:t>The Exclusion Zone of the WSD device will increase with changing the spectral density, i.e. changing the WSD RF bandwidth of 5 MHz to a RF bandwidth of 1 MHz requires a distance of ~ 1000 m for achieving the same probability value</w:t>
      </w:r>
      <w:r w:rsidR="001646D2">
        <w:t>.</w:t>
      </w:r>
    </w:p>
    <w:p w:rsidR="001646D2" w:rsidRDefault="001646D2" w:rsidP="001646D2">
      <w:pPr>
        <w:pStyle w:val="Caption"/>
      </w:pPr>
      <w:r>
        <w:t xml:space="preserve">Table </w:t>
      </w:r>
      <w:r w:rsidR="00A005B2">
        <w:fldChar w:fldCharType="begin"/>
      </w:r>
      <w:r>
        <w:instrText xml:space="preserve"> SEQ Table \* ARABIC </w:instrText>
      </w:r>
      <w:r w:rsidR="00A005B2">
        <w:fldChar w:fldCharType="separate"/>
      </w:r>
      <w:r w:rsidR="0007390A">
        <w:rPr>
          <w:noProof/>
        </w:rPr>
        <w:t>32</w:t>
      </w:r>
      <w:r w:rsidR="00A005B2">
        <w:fldChar w:fldCharType="end"/>
      </w:r>
      <w:r>
        <w:t xml:space="preserve">: </w:t>
      </w:r>
      <w:r w:rsidR="005C4D73">
        <w:rPr>
          <w:szCs w:val="24"/>
        </w:rPr>
        <w:t>Exclusion Zone for one WSD device</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090"/>
        <w:gridCol w:w="2553"/>
        <w:gridCol w:w="2923"/>
        <w:gridCol w:w="2288"/>
      </w:tblGrid>
      <w:tr w:rsidR="00A11EE5" w:rsidRPr="007470F7" w:rsidTr="00261A85">
        <w:trPr>
          <w:tblHeader/>
        </w:trPr>
        <w:tc>
          <w:tcPr>
            <w:tcW w:w="2091" w:type="dxa"/>
            <w:tcBorders>
              <w:top w:val="single" w:sz="4" w:space="0" w:color="D2232A"/>
              <w:left w:val="single" w:sz="4" w:space="0" w:color="D2232A"/>
              <w:bottom w:val="single" w:sz="4" w:space="0" w:color="D2232A"/>
              <w:right w:val="single" w:sz="8" w:space="0" w:color="FFFFFF"/>
            </w:tcBorders>
            <w:shd w:val="clear" w:color="auto" w:fill="D2232A"/>
            <w:vAlign w:val="center"/>
            <w:hideMark/>
          </w:tcPr>
          <w:p w:rsidR="00A11EE5" w:rsidRPr="007470F7" w:rsidRDefault="00A11EE5" w:rsidP="00261A85">
            <w:pPr>
              <w:spacing w:line="288" w:lineRule="auto"/>
              <w:jc w:val="center"/>
              <w:rPr>
                <w:b/>
                <w:color w:val="FFFFFF"/>
                <w:lang w:val="en-GB"/>
              </w:rPr>
            </w:pPr>
            <w:r w:rsidRPr="007470F7">
              <w:rPr>
                <w:b/>
                <w:color w:val="FFFFFF"/>
                <w:lang w:val="en-GB"/>
              </w:rPr>
              <w:t>WSD</w:t>
            </w:r>
          </w:p>
        </w:tc>
        <w:tc>
          <w:tcPr>
            <w:tcW w:w="2553" w:type="dxa"/>
            <w:tcBorders>
              <w:top w:val="single" w:sz="4" w:space="0" w:color="D2232A"/>
              <w:left w:val="single" w:sz="8" w:space="0" w:color="FFFFFF"/>
              <w:bottom w:val="single" w:sz="4" w:space="0" w:color="D2232A"/>
              <w:right w:val="single" w:sz="8" w:space="0" w:color="FFFFFF"/>
            </w:tcBorders>
            <w:shd w:val="clear" w:color="auto" w:fill="D2232A"/>
            <w:vAlign w:val="center"/>
            <w:hideMark/>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Ext. Hata Rural Area</w:t>
            </w:r>
          </w:p>
        </w:tc>
        <w:tc>
          <w:tcPr>
            <w:tcW w:w="2923" w:type="dxa"/>
            <w:tcBorders>
              <w:top w:val="single" w:sz="4" w:space="0" w:color="D2232A"/>
              <w:left w:val="single" w:sz="8" w:space="0" w:color="FFFFFF"/>
              <w:bottom w:val="single" w:sz="4" w:space="0" w:color="D2232A"/>
              <w:right w:val="single" w:sz="4" w:space="0" w:color="D2232A"/>
            </w:tcBorders>
            <w:shd w:val="clear" w:color="auto" w:fill="D2232A"/>
            <w:vAlign w:val="center"/>
            <w:hideMark/>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Ext. Hata Urban Area</w:t>
            </w:r>
          </w:p>
        </w:tc>
        <w:tc>
          <w:tcPr>
            <w:tcW w:w="2288" w:type="dxa"/>
            <w:tcBorders>
              <w:top w:val="single" w:sz="4" w:space="0" w:color="D2232A"/>
              <w:left w:val="single" w:sz="8" w:space="0" w:color="FFFFFF"/>
              <w:bottom w:val="single" w:sz="4" w:space="0" w:color="D2232A"/>
              <w:right w:val="single" w:sz="4" w:space="0" w:color="D2232A"/>
            </w:tcBorders>
            <w:shd w:val="clear" w:color="auto" w:fill="D2232A"/>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Free Space loss</w:t>
            </w:r>
          </w:p>
        </w:tc>
      </w:tr>
      <w:tr w:rsidR="00A11EE5" w:rsidRPr="007470F7" w:rsidTr="00261A85">
        <w:trPr>
          <w:trHeight w:val="288"/>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spacing w:line="288" w:lineRule="auto"/>
              <w:rPr>
                <w:lang w:val="en-GB"/>
              </w:rPr>
            </w:pPr>
            <w:r w:rsidRPr="007470F7">
              <w:rPr>
                <w:lang w:val="en-GB"/>
              </w:rPr>
              <w:t>20 dBm with</w:t>
            </w:r>
            <w:r w:rsidRPr="007470F7">
              <w:rPr>
                <w:lang w:val="en-GB"/>
              </w:rPr>
              <w:br/>
              <w:t>5 MHz bandwidth</w:t>
            </w: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4,500 m</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650 m</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25 km</w:t>
            </w: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Interference probability &lt; 5 %</w:t>
            </w: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77"/>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spacing w:line="288" w:lineRule="auto"/>
              <w:rPr>
                <w:lang w:val="en-GB"/>
              </w:rPr>
            </w:pPr>
            <w:r w:rsidRPr="007470F7">
              <w:rPr>
                <w:lang w:val="en-GB"/>
              </w:rPr>
              <w:t>20 dBm with</w:t>
            </w:r>
          </w:p>
          <w:p w:rsidR="00A11EE5" w:rsidRPr="007470F7" w:rsidRDefault="00A11EE5" w:rsidP="00261A85">
            <w:pPr>
              <w:spacing w:line="288" w:lineRule="auto"/>
              <w:rPr>
                <w:lang w:val="en-GB"/>
              </w:rPr>
            </w:pPr>
            <w:r w:rsidRPr="007470F7">
              <w:rPr>
                <w:lang w:val="en-GB"/>
              </w:rPr>
              <w:t>1 MHz bandwidth</w:t>
            </w: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r w:rsidRPr="007470F7">
              <w:rPr>
                <w:lang w:val="en-GB"/>
              </w:rPr>
              <w:t>~ 7,000 m</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1,000 m</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100 km</w:t>
            </w: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Interference probability &lt; 5 %</w:t>
            </w: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bl>
    <w:p w:rsidR="00A11EE5" w:rsidRPr="00CC66CB" w:rsidRDefault="00A11EE5" w:rsidP="00A11EE5">
      <w:pPr>
        <w:pStyle w:val="ECCParagraph"/>
      </w:pP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708" w:name="_Toc321825846"/>
      <w:bookmarkStart w:id="709" w:name="_Toc325620182"/>
      <w:bookmarkStart w:id="710" w:name="_Toc335262309"/>
      <w:bookmarkStart w:id="711" w:name="_Toc347231274"/>
      <w:r w:rsidRPr="00CC66CB">
        <w:lastRenderedPageBreak/>
        <w:t>List of reference</w:t>
      </w:r>
      <w:bookmarkEnd w:id="708"/>
      <w:bookmarkEnd w:id="709"/>
      <w:r>
        <w:t>s</w:t>
      </w:r>
      <w:bookmarkEnd w:id="710"/>
      <w:bookmarkEnd w:id="711"/>
    </w:p>
    <w:p w:rsidR="00A11EE5" w:rsidRPr="00450FA6" w:rsidRDefault="00A11EE5" w:rsidP="00A11EE5">
      <w:pPr>
        <w:pStyle w:val="reference"/>
        <w:rPr>
          <w:rFonts w:cs="Arial"/>
          <w:lang w:val="en-GB"/>
        </w:rPr>
      </w:pPr>
      <w:bookmarkStart w:id="712" w:name="_Ref314126419"/>
      <w:bookmarkStart w:id="713" w:name="_Ref345571815"/>
      <w:r w:rsidRPr="00450FA6">
        <w:rPr>
          <w:rFonts w:cs="Arial"/>
          <w:lang w:val="en-GB"/>
        </w:rPr>
        <w:t>ECC Report 159</w:t>
      </w:r>
      <w:bookmarkEnd w:id="712"/>
      <w:r w:rsidRPr="00450FA6">
        <w:rPr>
          <w:rFonts w:cs="Arial"/>
          <w:lang w:val="en-GB"/>
        </w:rPr>
        <w:t xml:space="preserve"> </w:t>
      </w:r>
      <w:r w:rsidRPr="00450FA6">
        <w:rPr>
          <w:rFonts w:cs="Arial"/>
          <w:szCs w:val="20"/>
        </w:rPr>
        <w:t>Technical and operational requirements for the possible operation of cognitive radio systems in the ‘white spaces’ of the frequency band 470-790 MHz</w:t>
      </w:r>
      <w:bookmarkEnd w:id="713"/>
    </w:p>
    <w:p w:rsidR="00A11EE5" w:rsidRPr="00450FA6" w:rsidRDefault="00A11EE5" w:rsidP="00A11EE5">
      <w:pPr>
        <w:pStyle w:val="reference"/>
        <w:rPr>
          <w:rFonts w:cs="Arial"/>
          <w:lang w:val="en-GB"/>
        </w:rPr>
      </w:pPr>
      <w:bookmarkStart w:id="714" w:name="_Ref314127200"/>
      <w:r w:rsidRPr="00450FA6">
        <w:rPr>
          <w:rFonts w:cs="Arial"/>
          <w:lang w:val="en-GB"/>
        </w:rPr>
        <w:t>Recommendation ITU-R BT.419</w:t>
      </w:r>
      <w:bookmarkEnd w:id="714"/>
      <w:r>
        <w:rPr>
          <w:rFonts w:cs="Arial"/>
          <w:lang w:val="en-GB"/>
        </w:rPr>
        <w:t xml:space="preserve"> </w:t>
      </w:r>
      <w:r w:rsidRPr="00EA7B06">
        <w:rPr>
          <w:rFonts w:cs="Arial"/>
          <w:lang w:val="en-GB"/>
        </w:rPr>
        <w:t xml:space="preserve">Directivity and polarization discrimination of antennas in the reception of television broadcasting  </w:t>
      </w:r>
      <w:r>
        <w:rPr>
          <w:rFonts w:cs="Arial"/>
          <w:lang w:val="en-GB"/>
        </w:rPr>
        <w:t xml:space="preserve"> </w:t>
      </w:r>
    </w:p>
    <w:p w:rsidR="00A11EE5" w:rsidRPr="001B4A99" w:rsidRDefault="00A11EE5" w:rsidP="00A11EE5">
      <w:pPr>
        <w:pStyle w:val="reference"/>
        <w:rPr>
          <w:rFonts w:cs="Arial"/>
          <w:lang w:val="en-GB"/>
        </w:rPr>
      </w:pPr>
      <w:bookmarkStart w:id="715" w:name="_Ref314127769"/>
      <w:r w:rsidRPr="00450FA6">
        <w:rPr>
          <w:rFonts w:cs="Arial"/>
          <w:lang w:val="en-GB"/>
        </w:rPr>
        <w:t>Recommendation ITU-R F.1336-2</w:t>
      </w:r>
      <w:bookmarkEnd w:id="715"/>
      <w:r>
        <w:rPr>
          <w:rFonts w:cs="Arial"/>
          <w:lang w:val="en-GB"/>
        </w:rPr>
        <w:t xml:space="preserve"> </w:t>
      </w:r>
      <w:r w:rsidRPr="00EA7B06">
        <w:rPr>
          <w:rFonts w:cs="Arial"/>
          <w:lang w:val="en-GB"/>
        </w:rPr>
        <w:t xml:space="preserve">Reference radiation patterns of omnidirectional, sectoral and other antennas in </w:t>
      </w:r>
      <w:r w:rsidRPr="001B4A99">
        <w:rPr>
          <w:rFonts w:cs="Arial"/>
          <w:lang w:val="en-GB"/>
        </w:rPr>
        <w:t xml:space="preserve">point-to multipoint systems for use in sharing studies in the frequency range from 1 GHz to about 70 GHz    </w:t>
      </w:r>
    </w:p>
    <w:p w:rsidR="00A11EE5" w:rsidRPr="001B4A99" w:rsidRDefault="00A11EE5" w:rsidP="00A11EE5">
      <w:pPr>
        <w:pStyle w:val="reference"/>
        <w:rPr>
          <w:rFonts w:cs="Arial"/>
          <w:lang w:val="en-GB"/>
        </w:rPr>
      </w:pPr>
      <w:bookmarkStart w:id="716" w:name="_Ref314127814"/>
      <w:r w:rsidRPr="001B4A99">
        <w:rPr>
          <w:rFonts w:cs="Arial"/>
          <w:lang w:val="en-GB"/>
        </w:rPr>
        <w:t>Recommendation ITU-R P.526-11: Propagation by diffraction</w:t>
      </w:r>
      <w:bookmarkEnd w:id="716"/>
    </w:p>
    <w:p w:rsidR="00A11EE5" w:rsidRPr="001B4A99" w:rsidRDefault="00A11EE5" w:rsidP="00A11EE5">
      <w:pPr>
        <w:pStyle w:val="reference"/>
        <w:rPr>
          <w:rFonts w:cs="Arial"/>
          <w:lang w:val="pt-PT"/>
        </w:rPr>
      </w:pPr>
      <w:bookmarkStart w:id="717" w:name="_Ref314127920"/>
      <w:r w:rsidRPr="001B4A99">
        <w:rPr>
          <w:rFonts w:cs="Arial"/>
          <w:lang w:val="pt-PT"/>
        </w:rPr>
        <w:t>Narda (</w:t>
      </w:r>
      <w:hyperlink r:id="rId651" w:history="1">
        <w:r w:rsidRPr="001B4A99">
          <w:rPr>
            <w:rStyle w:val="Hyperlink"/>
            <w:rFonts w:cs="Arial"/>
            <w:color w:val="auto"/>
            <w:lang w:val="pt-PT"/>
          </w:rPr>
          <w:t>www.narda-sts.de</w:t>
        </w:r>
      </w:hyperlink>
      <w:r w:rsidRPr="001B4A99">
        <w:rPr>
          <w:rStyle w:val="Hyperlink"/>
          <w:rFonts w:cs="Arial"/>
          <w:color w:val="auto"/>
          <w:lang w:val="pt-PT"/>
        </w:rPr>
        <w:t>)</w:t>
      </w:r>
      <w:bookmarkEnd w:id="717"/>
    </w:p>
    <w:p w:rsidR="00A11EE5" w:rsidRPr="001B4A99" w:rsidRDefault="00A11EE5" w:rsidP="00A11EE5">
      <w:pPr>
        <w:pStyle w:val="reference"/>
        <w:rPr>
          <w:rFonts w:cs="Arial"/>
          <w:lang w:val="en-GB"/>
        </w:rPr>
      </w:pPr>
      <w:bookmarkStart w:id="718" w:name="_Ref314127959"/>
      <w:r w:rsidRPr="001B4A99">
        <w:rPr>
          <w:rFonts w:cs="Arial"/>
          <w:lang w:val="en-GB"/>
        </w:rPr>
        <w:t>ECC Report 148</w:t>
      </w:r>
      <w:bookmarkEnd w:id="718"/>
      <w:r w:rsidRPr="001B4A99">
        <w:rPr>
          <w:rFonts w:cs="Arial"/>
          <w:lang w:val="en-GB"/>
        </w:rPr>
        <w:t xml:space="preserve"> </w:t>
      </w:r>
      <w:r w:rsidRPr="001B4A99">
        <w:rPr>
          <w:rFonts w:cs="Arial"/>
          <w:szCs w:val="20"/>
        </w:rPr>
        <w:t>Measurements on the performance of DVB-T receivers in the presence of interference from the mobile service (especially from LTE)</w:t>
      </w:r>
    </w:p>
    <w:p w:rsidR="00A11EE5" w:rsidRPr="001B4A99" w:rsidRDefault="00A11EE5" w:rsidP="00A11EE5">
      <w:pPr>
        <w:pStyle w:val="reference"/>
        <w:rPr>
          <w:rFonts w:cs="Arial"/>
          <w:lang w:val="en-GB"/>
        </w:rPr>
      </w:pPr>
      <w:bookmarkStart w:id="719" w:name="_Ref314128030"/>
      <w:r w:rsidRPr="001B4A99">
        <w:rPr>
          <w:rFonts w:cs="Arial"/>
          <w:lang w:val="en-GB"/>
        </w:rPr>
        <w:t>ECC Report 138</w:t>
      </w:r>
      <w:bookmarkEnd w:id="719"/>
      <w:r w:rsidRPr="001B4A99">
        <w:rPr>
          <w:rFonts w:cs="Arial"/>
          <w:lang w:val="en-GB"/>
        </w:rPr>
        <w:t xml:space="preserve"> </w:t>
      </w:r>
      <w:r w:rsidRPr="001B4A99">
        <w:rPr>
          <w:rFonts w:cs="Arial"/>
          <w:szCs w:val="20"/>
        </w:rPr>
        <w:t>Measurements on the performance of DVB-T receivers in the presence of interference from the mobile service (especially from UMTS)</w:t>
      </w:r>
    </w:p>
    <w:p w:rsidR="00A11EE5" w:rsidRPr="001B4A99" w:rsidRDefault="00A11EE5" w:rsidP="00A11EE5">
      <w:pPr>
        <w:pStyle w:val="reference"/>
        <w:rPr>
          <w:rFonts w:cs="Arial"/>
          <w:lang w:val="en-GB"/>
        </w:rPr>
      </w:pPr>
      <w:bookmarkStart w:id="720" w:name="_Ref314129177"/>
      <w:r w:rsidRPr="001B4A99">
        <w:rPr>
          <w:rFonts w:cs="Arial"/>
          <w:lang w:val="en-GB"/>
        </w:rPr>
        <w:t>Recommendation ITU-R P.1546-4</w:t>
      </w:r>
      <w:bookmarkEnd w:id="720"/>
      <w:r w:rsidRPr="001B4A99">
        <w:rPr>
          <w:rFonts w:cs="Arial"/>
          <w:lang w:val="en-GB"/>
        </w:rPr>
        <w:t xml:space="preserve"> </w:t>
      </w:r>
    </w:p>
    <w:p w:rsidR="00A11EE5" w:rsidRPr="001B4A99" w:rsidRDefault="00A11EE5" w:rsidP="00A11EE5">
      <w:pPr>
        <w:pStyle w:val="reference"/>
        <w:rPr>
          <w:rFonts w:cs="Arial"/>
          <w:lang w:val="en-GB"/>
        </w:rPr>
      </w:pPr>
      <w:bookmarkStart w:id="721" w:name="_Ref314129402"/>
      <w:r w:rsidRPr="001B4A99">
        <w:rPr>
          <w:rFonts w:cs="Arial"/>
          <w:lang w:val="en-GB"/>
        </w:rPr>
        <w:t>(See doc. SE43(11)11)</w:t>
      </w:r>
      <w:bookmarkEnd w:id="721"/>
      <w:r w:rsidRPr="001B4A99">
        <w:rPr>
          <w:rFonts w:cs="Arial"/>
          <w:lang w:val="en-GB"/>
        </w:rPr>
        <w:t xml:space="preserve"> Considerations of errors in predicting wanted DTT signal, EBU</w:t>
      </w:r>
    </w:p>
    <w:p w:rsidR="00A11EE5" w:rsidRPr="001B4A99" w:rsidRDefault="00A11EE5" w:rsidP="00A11EE5">
      <w:pPr>
        <w:pStyle w:val="reference"/>
        <w:rPr>
          <w:rFonts w:cs="Arial"/>
          <w:lang w:val="en-GB"/>
        </w:rPr>
      </w:pPr>
      <w:bookmarkStart w:id="722" w:name="_Ref334021335"/>
      <w:r w:rsidRPr="001B4A99">
        <w:rPr>
          <w:rFonts w:cs="Arial"/>
          <w:lang w:val="en-GB"/>
        </w:rPr>
        <w:t xml:space="preserve">Ofcom, Implementing Geo-Location </w:t>
      </w:r>
      <w:hyperlink r:id="rId652" w:history="1">
        <w:r w:rsidRPr="001B4A99">
          <w:rPr>
            <w:rStyle w:val="Hyperlink"/>
          </w:rPr>
          <w:t>http://stakeholders.ofcom.org.uk/binaries/consultations/geolocation/summary/geolocation.pdf</w:t>
        </w:r>
      </w:hyperlink>
      <w:bookmarkEnd w:id="722"/>
    </w:p>
    <w:p w:rsidR="00A11EE5" w:rsidRPr="001B4A99" w:rsidRDefault="00A11EE5" w:rsidP="00A11EE5">
      <w:pPr>
        <w:pStyle w:val="reference"/>
        <w:rPr>
          <w:rFonts w:cs="Arial"/>
          <w:lang w:val="en-GB"/>
        </w:rPr>
      </w:pPr>
      <w:bookmarkStart w:id="723" w:name="_Ref345578000"/>
      <w:r w:rsidRPr="001B4A99">
        <w:rPr>
          <w:rFonts w:cs="Arial"/>
          <w:lang w:val="en-GB"/>
        </w:rPr>
        <w:t>H.R.Karimi, Geo-location databases for white space devices in the UHF TV bands: Specification of maximum permitted emission levels. 2001 IEEE International Symposium on Dynamic Spectrum Access Networks (DySPAN) pp.443-453</w:t>
      </w:r>
      <w:bookmarkEnd w:id="723"/>
    </w:p>
    <w:p w:rsidR="00A11EE5" w:rsidRPr="001B4A99" w:rsidRDefault="00A11EE5" w:rsidP="00A11EE5">
      <w:pPr>
        <w:pStyle w:val="reference"/>
        <w:rPr>
          <w:rFonts w:cs="Arial"/>
          <w:lang w:val="en-GB"/>
        </w:rPr>
      </w:pPr>
      <w:bookmarkStart w:id="724" w:name="_Ref345577801"/>
      <w:r w:rsidRPr="001B4A99">
        <w:rPr>
          <w:rFonts w:cs="Arial"/>
          <w:lang w:val="en-GB"/>
        </w:rPr>
        <w:t>JPP, Definition of the Digital Preferred Service Area Post DSO, Doc No JPP 667, v 1.04 28 June 2011</w:t>
      </w:r>
      <w:bookmarkEnd w:id="724"/>
    </w:p>
    <w:p w:rsidR="00A11EE5" w:rsidRPr="001B4A99" w:rsidRDefault="00A11EE5" w:rsidP="00A11EE5">
      <w:pPr>
        <w:pStyle w:val="reference"/>
        <w:rPr>
          <w:rFonts w:cs="Arial"/>
          <w:lang w:val="en-GB"/>
        </w:rPr>
      </w:pPr>
      <w:bookmarkStart w:id="725" w:name="_Ref345578068"/>
      <w:r w:rsidRPr="001B4A99">
        <w:rPr>
          <w:rFonts w:cs="Arial"/>
          <w:lang w:val="en-GB"/>
        </w:rPr>
        <w:t>M.P.M. Hall et al Propagation of Radiowaves ISBN 0-85296-819-1</w:t>
      </w:r>
      <w:bookmarkEnd w:id="725"/>
    </w:p>
    <w:p w:rsidR="00A11EE5" w:rsidRPr="001B4A99" w:rsidRDefault="00A11EE5" w:rsidP="00A11EE5">
      <w:pPr>
        <w:pStyle w:val="reference"/>
        <w:rPr>
          <w:rFonts w:cs="Arial"/>
          <w:lang w:val="en-GB"/>
        </w:rPr>
      </w:pPr>
      <w:r w:rsidRPr="001B4A99">
        <w:rPr>
          <w:rFonts w:cs="Arial"/>
          <w:lang w:val="en-GB"/>
        </w:rPr>
        <w:t>S.C.Schwartz , Y.S.Yeh On the distribution Function and Moments of Power Sums With Log-Normal Components. Bell System Technical Journal, Vol 61, No7, September 1982.</w:t>
      </w:r>
    </w:p>
    <w:p w:rsidR="00A11EE5" w:rsidRPr="001B4A99" w:rsidRDefault="00A11EE5" w:rsidP="00A11EE5">
      <w:pPr>
        <w:pStyle w:val="reference"/>
        <w:rPr>
          <w:rFonts w:cs="Arial"/>
          <w:lang w:val="en-GB"/>
        </w:rPr>
      </w:pPr>
      <w:bookmarkStart w:id="726" w:name="_Ref345578328"/>
      <w:r w:rsidRPr="001B4A99">
        <w:rPr>
          <w:rFonts w:cs="Arial"/>
          <w:lang w:val="en-GB"/>
        </w:rPr>
        <w:t>H.R.Karimi, S.Y.Tan, Interferer-victim geometries for use by white space databases in the context of DTT protection TVWS Discussion Document 29-11-2011, Updated 16-12-2011</w:t>
      </w:r>
      <w:bookmarkEnd w:id="726"/>
    </w:p>
    <w:p w:rsidR="00A11EE5" w:rsidRPr="00113BBE" w:rsidRDefault="00A11EE5" w:rsidP="00A11EE5">
      <w:pPr>
        <w:pStyle w:val="reference"/>
        <w:rPr>
          <w:rFonts w:cs="Arial"/>
          <w:lang w:val="en-GB"/>
        </w:rPr>
      </w:pPr>
      <w:bookmarkStart w:id="727" w:name="_Ref333329187"/>
      <w:bookmarkStart w:id="728" w:name="_Ref346111363"/>
      <w:r w:rsidRPr="00B714B6">
        <w:rPr>
          <w:rFonts w:cs="Arial"/>
        </w:rPr>
        <w:t>ECC Report 185: Complementary Report to ECC Report 159 on further definition of technical and</w:t>
      </w:r>
      <w:r w:rsidRPr="001B4A99">
        <w:rPr>
          <w:rFonts w:cs="Arial"/>
        </w:rPr>
        <w:t xml:space="preserve"> operational requirements for</w:t>
      </w:r>
      <w:r w:rsidRPr="00450FA6">
        <w:rPr>
          <w:rFonts w:cs="Arial"/>
        </w:rPr>
        <w:t xml:space="preserve"> the operation of white space devices in the band 470-790 MHz</w:t>
      </w:r>
      <w:bookmarkEnd w:id="727"/>
      <w:r w:rsidR="00113BBE">
        <w:rPr>
          <w:rFonts w:cs="Arial"/>
        </w:rPr>
        <w:t>;</w:t>
      </w:r>
      <w:bookmarkEnd w:id="728"/>
    </w:p>
    <w:p w:rsidR="00113BBE" w:rsidRPr="00450FA6" w:rsidRDefault="00113BBE" w:rsidP="00A11EE5">
      <w:pPr>
        <w:pStyle w:val="reference"/>
        <w:rPr>
          <w:rFonts w:cs="Arial"/>
          <w:lang w:val="en-GB"/>
        </w:rPr>
      </w:pPr>
      <w:bookmarkStart w:id="729" w:name="_Ref346029866"/>
      <w:r>
        <w:rPr>
          <w:szCs w:val="20"/>
          <w:lang w:val="en-GB"/>
        </w:rPr>
        <w:t xml:space="preserve">Recommendation ITU-R RA.769 </w:t>
      </w:r>
      <w:r>
        <w:t>Protection criteria used for radio astronomical measurements.</w:t>
      </w:r>
      <w:bookmarkEnd w:id="729"/>
      <w:r>
        <w:t xml:space="preserve"> </w:t>
      </w:r>
    </w:p>
    <w:p w:rsidR="00A11EE5" w:rsidRPr="00453056" w:rsidRDefault="00A11EE5" w:rsidP="00A11EE5">
      <w:pPr>
        <w:pStyle w:val="reference"/>
        <w:numPr>
          <w:ilvl w:val="0"/>
          <w:numId w:val="0"/>
        </w:numPr>
        <w:rPr>
          <w:lang w:val="en-GB"/>
        </w:rPr>
      </w:pPr>
    </w:p>
    <w:p w:rsidR="00453056" w:rsidRPr="00A12020" w:rsidRDefault="00A11EE5" w:rsidP="00A11EE5">
      <w:pPr>
        <w:pStyle w:val="ECCAnnexheading1"/>
        <w:numPr>
          <w:ilvl w:val="0"/>
          <w:numId w:val="0"/>
        </w:numPr>
      </w:pPr>
      <w:r w:rsidRPr="00A12020">
        <w:t xml:space="preserve"> </w:t>
      </w:r>
    </w:p>
    <w:sectPr w:rsidR="00453056" w:rsidRPr="00A12020" w:rsidSect="00A11EE5">
      <w:footerReference w:type="default" r:id="rId653"/>
      <w:headerReference w:type="first" r:id="rId654"/>
      <w:footerReference w:type="first" r:id="rId65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5732" w:rsidRDefault="00B65732" w:rsidP="008A54FC">
      <w:r>
        <w:separator/>
      </w:r>
    </w:p>
  </w:endnote>
  <w:endnote w:type="continuationSeparator" w:id="0">
    <w:p w:rsidR="00B65732" w:rsidRDefault="00B65732" w:rsidP="008A5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old">
    <w:altName w:val="Courier New"/>
    <w:panose1 w:val="00000000000000000000"/>
    <w:charset w:val="00"/>
    <w:family w:val="auto"/>
    <w:notTrueType/>
    <w:pitch w:val="variable"/>
    <w:sig w:usb0="00000003" w:usb1="00000000" w:usb2="00000000" w:usb3="00000000" w:csb0="00000001" w:csb1="00000000"/>
  </w:font>
  <w:font w:name="Lucida Grande">
    <w:altName w:val="Times New Roman"/>
    <w:charset w:val="00"/>
    <w:family w:val="auto"/>
    <w:pitch w:val="variable"/>
    <w:sig w:usb0="00000003"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GMinchoE">
    <w:altName w:val="MS PMincho"/>
    <w:panose1 w:val="00000000000000000000"/>
    <w:charset w:val="80"/>
    <w:family w:val="roman"/>
    <w:notTrueType/>
    <w:pitch w:val="default"/>
    <w:sig w:usb0="00000001" w:usb1="08070000" w:usb2="00000010" w:usb3="00000000" w:csb0="00020000"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ans">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9466BC" w:rsidRDefault="00B65732" w:rsidP="00952D31">
    <w:pPr>
      <w:pStyle w:val="Footer"/>
      <w:tabs>
        <w:tab w:val="center" w:pos="7230"/>
        <w:tab w:val="right" w:pos="14601"/>
      </w:tabs>
      <w:rPr>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85238D" w:rsidRDefault="0007390A" w:rsidP="007665EB">
    <w:pPr>
      <w:pStyle w:val="Footer"/>
      <w:pBdr>
        <w:top w:val="single" w:sz="4" w:space="0" w:color="auto"/>
      </w:pBdr>
      <w:tabs>
        <w:tab w:val="center" w:pos="7230"/>
        <w:tab w:val="right" w:pos="14601"/>
      </w:tabs>
      <w:rPr>
        <w:sz w:val="16"/>
        <w:szCs w:val="16"/>
      </w:rPr>
    </w:pPr>
    <w:r>
      <w:fldChar w:fldCharType="begin"/>
    </w:r>
    <w:r>
      <w:instrText xml:space="preserve"> FILENAME   \* MERGEFORMAT </w:instrText>
    </w:r>
    <w:r>
      <w:fldChar w:fldCharType="separate"/>
    </w:r>
    <w:r w:rsidRPr="0007390A">
      <w:rPr>
        <w:noProof/>
        <w:sz w:val="16"/>
        <w:szCs w:val="16"/>
      </w:rPr>
      <w:t>ECCRep186.docx</w:t>
    </w:r>
    <w:r>
      <w:rPr>
        <w:noProof/>
        <w:sz w:val="16"/>
        <w:szCs w:val="16"/>
      </w:rPr>
      <w:fldChar w:fldCharType="end"/>
    </w:r>
    <w:r w:rsidR="00B65732">
      <w:rPr>
        <w:sz w:val="16"/>
        <w:szCs w:val="16"/>
      </w:rPr>
      <w:tab/>
      <w:t>Mark Evans</w:t>
    </w:r>
    <w:r w:rsidR="00B65732">
      <w:rPr>
        <w:sz w:val="16"/>
        <w:szCs w:val="16"/>
      </w:rPr>
      <w:tab/>
    </w:r>
    <w:r w:rsidR="00B65732" w:rsidRPr="009466BC">
      <w:rPr>
        <w:sz w:val="16"/>
        <w:szCs w:val="16"/>
      </w:rPr>
      <w:t xml:space="preserve">Page </w:t>
    </w:r>
    <w:r w:rsidR="00B65732" w:rsidRPr="009466BC">
      <w:rPr>
        <w:sz w:val="16"/>
        <w:szCs w:val="16"/>
      </w:rPr>
      <w:fldChar w:fldCharType="begin"/>
    </w:r>
    <w:r w:rsidR="00B65732" w:rsidRPr="009466BC">
      <w:rPr>
        <w:sz w:val="16"/>
        <w:szCs w:val="16"/>
      </w:rPr>
      <w:instrText xml:space="preserve"> PAGE </w:instrText>
    </w:r>
    <w:r w:rsidR="00B65732" w:rsidRPr="009466BC">
      <w:rPr>
        <w:sz w:val="16"/>
        <w:szCs w:val="16"/>
      </w:rPr>
      <w:fldChar w:fldCharType="separate"/>
    </w:r>
    <w:r w:rsidR="00B65732">
      <w:rPr>
        <w:noProof/>
        <w:sz w:val="16"/>
        <w:szCs w:val="16"/>
      </w:rPr>
      <w:t>5</w:t>
    </w:r>
    <w:r w:rsidR="00B65732" w:rsidRPr="009466BC">
      <w:rPr>
        <w:sz w:val="16"/>
        <w:szCs w:val="16"/>
      </w:rPr>
      <w:fldChar w:fldCharType="end"/>
    </w:r>
    <w:r w:rsidR="00B65732" w:rsidRPr="009466BC">
      <w:rPr>
        <w:sz w:val="16"/>
        <w:szCs w:val="16"/>
      </w:rPr>
      <w:t xml:space="preserve"> of </w:t>
    </w:r>
    <w:r w:rsidR="00B65732" w:rsidRPr="009466BC">
      <w:rPr>
        <w:sz w:val="16"/>
        <w:szCs w:val="16"/>
      </w:rPr>
      <w:fldChar w:fldCharType="begin"/>
    </w:r>
    <w:r w:rsidR="00B65732" w:rsidRPr="009466BC">
      <w:rPr>
        <w:sz w:val="16"/>
        <w:szCs w:val="16"/>
      </w:rPr>
      <w:instrText xml:space="preserve"> NUMPAGES </w:instrText>
    </w:r>
    <w:r w:rsidR="00B65732" w:rsidRPr="009466BC">
      <w:rPr>
        <w:sz w:val="16"/>
        <w:szCs w:val="16"/>
      </w:rPr>
      <w:fldChar w:fldCharType="separate"/>
    </w:r>
    <w:r>
      <w:rPr>
        <w:noProof/>
        <w:sz w:val="16"/>
        <w:szCs w:val="16"/>
      </w:rPr>
      <w:t>181</w:t>
    </w:r>
    <w:r w:rsidR="00B65732" w:rsidRPr="009466BC">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E56271" w:rsidRDefault="00B65732" w:rsidP="00E5627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85238D" w:rsidRDefault="0007390A" w:rsidP="007665EB">
    <w:pPr>
      <w:pStyle w:val="Footer"/>
      <w:pBdr>
        <w:top w:val="single" w:sz="4" w:space="0" w:color="auto"/>
      </w:pBdr>
      <w:tabs>
        <w:tab w:val="center" w:pos="7230"/>
        <w:tab w:val="right" w:pos="14601"/>
      </w:tabs>
      <w:rPr>
        <w:sz w:val="16"/>
        <w:szCs w:val="16"/>
      </w:rPr>
    </w:pPr>
    <w:r>
      <w:fldChar w:fldCharType="begin"/>
    </w:r>
    <w:r>
      <w:instrText xml:space="preserve"> FILENAME   \* MERGEFORMAT </w:instrText>
    </w:r>
    <w:r>
      <w:fldChar w:fldCharType="separate"/>
    </w:r>
    <w:r w:rsidRPr="0007390A">
      <w:rPr>
        <w:noProof/>
        <w:sz w:val="16"/>
        <w:szCs w:val="16"/>
      </w:rPr>
      <w:t>ECCRep186.docx</w:t>
    </w:r>
    <w:r>
      <w:rPr>
        <w:noProof/>
        <w:sz w:val="16"/>
        <w:szCs w:val="16"/>
      </w:rPr>
      <w:fldChar w:fldCharType="end"/>
    </w:r>
    <w:r w:rsidR="00B65732">
      <w:rPr>
        <w:sz w:val="16"/>
        <w:szCs w:val="16"/>
      </w:rPr>
      <w:tab/>
      <w:t>Mark Evans</w:t>
    </w:r>
    <w:r w:rsidR="00B65732">
      <w:rPr>
        <w:sz w:val="16"/>
        <w:szCs w:val="16"/>
      </w:rPr>
      <w:tab/>
    </w:r>
    <w:r w:rsidR="00B65732" w:rsidRPr="009466BC">
      <w:rPr>
        <w:sz w:val="16"/>
        <w:szCs w:val="16"/>
      </w:rPr>
      <w:t xml:space="preserve">Page </w:t>
    </w:r>
    <w:r w:rsidR="00B65732" w:rsidRPr="009466BC">
      <w:rPr>
        <w:sz w:val="16"/>
        <w:szCs w:val="16"/>
      </w:rPr>
      <w:fldChar w:fldCharType="begin"/>
    </w:r>
    <w:r w:rsidR="00B65732" w:rsidRPr="009466BC">
      <w:rPr>
        <w:sz w:val="16"/>
        <w:szCs w:val="16"/>
      </w:rPr>
      <w:instrText xml:space="preserve"> PAGE </w:instrText>
    </w:r>
    <w:r w:rsidR="00B65732" w:rsidRPr="009466BC">
      <w:rPr>
        <w:sz w:val="16"/>
        <w:szCs w:val="16"/>
      </w:rPr>
      <w:fldChar w:fldCharType="separate"/>
    </w:r>
    <w:r w:rsidR="00B65732">
      <w:rPr>
        <w:noProof/>
        <w:sz w:val="16"/>
        <w:szCs w:val="16"/>
      </w:rPr>
      <w:t>5</w:t>
    </w:r>
    <w:r w:rsidR="00B65732" w:rsidRPr="009466BC">
      <w:rPr>
        <w:sz w:val="16"/>
        <w:szCs w:val="16"/>
      </w:rPr>
      <w:fldChar w:fldCharType="end"/>
    </w:r>
    <w:r w:rsidR="00B65732" w:rsidRPr="009466BC">
      <w:rPr>
        <w:sz w:val="16"/>
        <w:szCs w:val="16"/>
      </w:rPr>
      <w:t xml:space="preserve"> of </w:t>
    </w:r>
    <w:r w:rsidR="00B65732" w:rsidRPr="009466BC">
      <w:rPr>
        <w:sz w:val="16"/>
        <w:szCs w:val="16"/>
      </w:rPr>
      <w:fldChar w:fldCharType="begin"/>
    </w:r>
    <w:r w:rsidR="00B65732" w:rsidRPr="009466BC">
      <w:rPr>
        <w:sz w:val="16"/>
        <w:szCs w:val="16"/>
      </w:rPr>
      <w:instrText xml:space="preserve"> NUMPAGES </w:instrText>
    </w:r>
    <w:r w:rsidR="00B65732" w:rsidRPr="009466BC">
      <w:rPr>
        <w:sz w:val="16"/>
        <w:szCs w:val="16"/>
      </w:rPr>
      <w:fldChar w:fldCharType="separate"/>
    </w:r>
    <w:r>
      <w:rPr>
        <w:noProof/>
        <w:sz w:val="16"/>
        <w:szCs w:val="16"/>
      </w:rPr>
      <w:t>181</w:t>
    </w:r>
    <w:r w:rsidR="00B65732" w:rsidRPr="009466BC">
      <w:rPr>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5732" w:rsidRDefault="00B65732" w:rsidP="008A54FC">
      <w:r>
        <w:separator/>
      </w:r>
    </w:p>
  </w:footnote>
  <w:footnote w:type="continuationSeparator" w:id="0">
    <w:p w:rsidR="00B65732" w:rsidRDefault="00B65732" w:rsidP="008A54FC">
      <w:r>
        <w:continuationSeparator/>
      </w:r>
    </w:p>
  </w:footnote>
  <w:footnote w:id="1">
    <w:p w:rsidR="00B65732" w:rsidRPr="003C5669" w:rsidRDefault="00B65732" w:rsidP="00C60006">
      <w:pPr>
        <w:pStyle w:val="ECCFootnote"/>
      </w:pPr>
      <w:r>
        <w:rPr>
          <w:rStyle w:val="FootnoteReference"/>
        </w:rPr>
        <w:footnoteRef/>
      </w:r>
      <w:r>
        <w:t xml:space="preserve"> The calculations in this report deal only with professional wireless microphone systems PWMS with focus on radio microphones, in-ear monitors, and audio links.</w:t>
      </w:r>
    </w:p>
  </w:footnote>
  <w:footnote w:id="2">
    <w:p w:rsidR="00B65732" w:rsidRPr="00896D14" w:rsidRDefault="00B65732" w:rsidP="00C60006">
      <w:pPr>
        <w:pStyle w:val="ECCFootnote"/>
      </w:pPr>
      <w:r>
        <w:rPr>
          <w:rStyle w:val="FootnoteReference"/>
        </w:rPr>
        <w:footnoteRef/>
      </w:r>
      <w:r>
        <w:t xml:space="preserve"> See § 2.4 of ECC Report 159 </w:t>
      </w:r>
      <w:r>
        <w:fldChar w:fldCharType="begin"/>
      </w:r>
      <w:r>
        <w:instrText xml:space="preserve"> REF _Ref335722534 \r \h </w:instrText>
      </w:r>
      <w:r>
        <w:fldChar w:fldCharType="separate"/>
      </w:r>
      <w:r w:rsidR="0007390A">
        <w:rPr>
          <w:b/>
          <w:bCs/>
        </w:rPr>
        <w:t>Error! Reference source not found.</w:t>
      </w:r>
      <w:r>
        <w:fldChar w:fldCharType="end"/>
      </w:r>
      <w:r>
        <w:t xml:space="preserve"> for definition of incumbent services/systems in the band 470-790 MHz.</w:t>
      </w:r>
    </w:p>
  </w:footnote>
  <w:footnote w:id="3">
    <w:p w:rsidR="00B65732" w:rsidRDefault="00B65732" w:rsidP="00C60006">
      <w:pPr>
        <w:pStyle w:val="ECCFootnote"/>
      </w:pPr>
      <w:r>
        <w:rPr>
          <w:rStyle w:val="FootnoteReference"/>
        </w:rPr>
        <w:footnoteRef/>
      </w:r>
      <w:r>
        <w:t xml:space="preserve"> </w:t>
      </w:r>
      <w:r w:rsidRPr="00403875">
        <w:t>An integral antenna is designed as a fixed part of the equipment, without the use of an external connector, and as such, cannot be disconnected from the equipment by a user with the intent to connect another antenna.</w:t>
      </w:r>
    </w:p>
  </w:footnote>
  <w:footnote w:id="4">
    <w:p w:rsidR="00B65732" w:rsidRPr="00D577EB" w:rsidRDefault="00B65732" w:rsidP="00D577EB">
      <w:pPr>
        <w:pStyle w:val="ECCParagraph"/>
        <w:rPr>
          <w:sz w:val="16"/>
          <w:szCs w:val="16"/>
        </w:rPr>
      </w:pPr>
      <w:r w:rsidRPr="00D577EB">
        <w:rPr>
          <w:rStyle w:val="FootnoteReference"/>
          <w:sz w:val="16"/>
          <w:szCs w:val="16"/>
        </w:rPr>
        <w:footnoteRef/>
      </w:r>
      <w:r w:rsidRPr="00D577EB">
        <w:rPr>
          <w:sz w:val="16"/>
          <w:szCs w:val="16"/>
        </w:rPr>
        <w:t xml:space="preserve"> "Generic operational parameters" refer to the values applicable to any slave WSDs operating in the coverage area of the master WSD and take account of the most susceptible pixel in the coverage area.</w:t>
      </w:r>
    </w:p>
  </w:footnote>
  <w:footnote w:id="5">
    <w:p w:rsidR="00B65732" w:rsidRPr="00D577EB" w:rsidRDefault="00B65732" w:rsidP="00D577EB">
      <w:pPr>
        <w:pStyle w:val="ECCParagraph"/>
      </w:pPr>
      <w:r w:rsidRPr="00D577EB">
        <w:rPr>
          <w:rStyle w:val="FootnoteReference"/>
          <w:sz w:val="16"/>
          <w:szCs w:val="16"/>
        </w:rPr>
        <w:footnoteRef/>
      </w:r>
      <w:r w:rsidRPr="00D577EB">
        <w:rPr>
          <w:sz w:val="16"/>
          <w:szCs w:val="16"/>
        </w:rPr>
        <w:t xml:space="preserve"> "Specific operational parameters" refer to the values applicable to a WSD at a known location.</w:t>
      </w:r>
      <w:r>
        <w:rPr>
          <w:sz w:val="16"/>
          <w:szCs w:val="16"/>
        </w:rPr>
        <w:t xml:space="preserve"> These values are typically less restrictive than the generic operational parameters.  </w:t>
      </w:r>
      <w:r>
        <w:t xml:space="preserve"> </w:t>
      </w:r>
    </w:p>
  </w:footnote>
  <w:footnote w:id="6">
    <w:p w:rsidR="00B65732" w:rsidRDefault="00B65732" w:rsidP="00C60006">
      <w:pPr>
        <w:pStyle w:val="ECCFootnote"/>
        <w:rPr>
          <w:rFonts w:eastAsiaTheme="minorHAnsi"/>
        </w:rPr>
      </w:pPr>
      <w:r>
        <w:rPr>
          <w:rStyle w:val="FootnoteReference"/>
        </w:rPr>
        <w:footnoteRef/>
      </w:r>
      <w:r>
        <w:t xml:space="preserve"> </w:t>
      </w:r>
      <w:r w:rsidRPr="00D577EB">
        <w:t>A European harmonized approach for WSD to discover the listing of approved WSDB operating in differe</w:t>
      </w:r>
      <w:r>
        <w:t>nt national regulatory authorities</w:t>
      </w:r>
      <w:r w:rsidRPr="00D577EB">
        <w:t xml:space="preserve"> should be defined</w:t>
      </w:r>
      <w:r>
        <w:t xml:space="preserve"> and addressed in an appropriate harmonized standard</w:t>
      </w:r>
      <w:r w:rsidRPr="00D577EB">
        <w:t xml:space="preserve">. </w:t>
      </w:r>
    </w:p>
    <w:p w:rsidR="00B65732" w:rsidRPr="002D5FFC" w:rsidRDefault="00B65732" w:rsidP="00C60006">
      <w:pPr>
        <w:pStyle w:val="ECCFootnote"/>
        <w:rPr>
          <w:lang w:val="en-GB"/>
        </w:rPr>
      </w:pPr>
    </w:p>
  </w:footnote>
  <w:footnote w:id="7">
    <w:p w:rsidR="00B65732" w:rsidRPr="00490D29" w:rsidRDefault="00B65732" w:rsidP="00B26A7B">
      <w:pPr>
        <w:pStyle w:val="FootnoteText"/>
        <w:rPr>
          <w:lang w:val="en-GB"/>
        </w:rPr>
      </w:pPr>
      <w:r>
        <w:rPr>
          <w:rStyle w:val="FootnoteReference"/>
        </w:rPr>
        <w:footnoteRef/>
      </w:r>
      <w:r>
        <w:t xml:space="preserve">In some countries the regulator may agree for professional installers to provide some of this information through an alternative </w:t>
      </w:r>
      <w:r>
        <w:rPr>
          <w:lang w:val="en-GB"/>
        </w:rPr>
        <w:t>national process.</w:t>
      </w:r>
    </w:p>
  </w:footnote>
  <w:footnote w:id="8">
    <w:p w:rsidR="00B65732" w:rsidRPr="00B07083" w:rsidRDefault="00B65732" w:rsidP="00C60006">
      <w:pPr>
        <w:pStyle w:val="ECCFootnote"/>
        <w:rPr>
          <w:color w:val="000000"/>
        </w:rPr>
      </w:pPr>
      <w:r w:rsidRPr="00B07083">
        <w:rPr>
          <w:rStyle w:val="FootnoteReference"/>
          <w:rFonts w:cs="Arial"/>
          <w:sz w:val="20"/>
          <w:szCs w:val="20"/>
        </w:rPr>
        <w:footnoteRef/>
      </w:r>
      <w:r w:rsidRPr="00B07083">
        <w:t xml:space="preserve"> </w:t>
      </w:r>
      <w:r w:rsidRPr="00B07083">
        <w:rPr>
          <w:lang w:val="en-GB"/>
        </w:rPr>
        <w:t xml:space="preserve">The extended Hata model used is the same as the reference model contained in the SEAMCAT modelling tool see </w:t>
      </w:r>
      <w:hyperlink r:id="rId1" w:history="1">
        <w:r w:rsidRPr="00B07083">
          <w:rPr>
            <w:rStyle w:val="Hyperlink"/>
            <w:rFonts w:cs="Arial"/>
            <w:sz w:val="20"/>
            <w:szCs w:val="20"/>
          </w:rPr>
          <w:t>http://www.erodocdb.dk/Docs/doc98/official/pdf/REP068.PDF</w:t>
        </w:r>
      </w:hyperlink>
      <w:r w:rsidRPr="00B07083">
        <w:rPr>
          <w:color w:val="000000"/>
        </w:rPr>
        <w:t>.</w:t>
      </w:r>
    </w:p>
  </w:footnote>
  <w:footnote w:id="9">
    <w:p w:rsidR="00B65732" w:rsidRPr="00330CEC" w:rsidRDefault="00B65732" w:rsidP="00C60006">
      <w:pPr>
        <w:pStyle w:val="ECCFootnote"/>
      </w:pPr>
      <w:r>
        <w:rPr>
          <w:rStyle w:val="FootnoteReference"/>
        </w:rPr>
        <w:footnoteRef/>
      </w:r>
      <w:r>
        <w:t xml:space="preserve"> Such interference depends on the network topology but typically originates from long range transmissions from distant DTT transmitters, either co-channel or adjacent channel, where the DTT frequency is re-used.</w:t>
      </w:r>
    </w:p>
  </w:footnote>
  <w:footnote w:id="10">
    <w:p w:rsidR="00B65732" w:rsidRPr="008F0A23" w:rsidRDefault="00B65732" w:rsidP="00C60006">
      <w:pPr>
        <w:pStyle w:val="ECCFootnote"/>
      </w:pPr>
      <w:r>
        <w:rPr>
          <w:rStyle w:val="FootnoteReference"/>
        </w:rPr>
        <w:footnoteRef/>
      </w:r>
      <w:r>
        <w:t xml:space="preserve"> T</w:t>
      </w:r>
      <w:r w:rsidRPr="00935F86">
        <w:t xml:space="preserve">his varies </w:t>
      </w:r>
      <w:r>
        <w:t xml:space="preserve">from 70% to 95% </w:t>
      </w:r>
      <w:r w:rsidRPr="00935F86">
        <w:t>amongst Member States</w:t>
      </w:r>
      <w:r>
        <w:t>.</w:t>
      </w:r>
    </w:p>
  </w:footnote>
  <w:footnote w:id="11">
    <w:p w:rsidR="00B65732" w:rsidRPr="00DF074C" w:rsidRDefault="00B65732" w:rsidP="00C60006">
      <w:pPr>
        <w:pStyle w:val="ECCFootnote"/>
      </w:pPr>
      <w:r>
        <w:rPr>
          <w:rStyle w:val="FootnoteReference"/>
        </w:rPr>
        <w:footnoteRef/>
      </w:r>
      <w:r>
        <w:t xml:space="preserve"> Some CEPT countries define the coverage edge at 70% LP.</w:t>
      </w:r>
    </w:p>
  </w:footnote>
  <w:footnote w:id="12">
    <w:p w:rsidR="00B65732" w:rsidRPr="00DA3F22" w:rsidRDefault="00B65732" w:rsidP="00C60006">
      <w:pPr>
        <w:pStyle w:val="ECCFootnote"/>
        <w:rPr>
          <w:lang w:val="en-GB"/>
        </w:rPr>
      </w:pPr>
      <w:r>
        <w:rPr>
          <w:rStyle w:val="FootnoteReference"/>
        </w:rPr>
        <w:footnoteRef/>
      </w:r>
      <w:r>
        <w:t xml:space="preserve"> </w:t>
      </w:r>
      <w:r w:rsidRPr="00DA3F22">
        <w:t>The reference sensitivity level of a receiver is the minimum wanted signal power for which the receiver can operate correctly in a noise-limited environment. It corresponds to the DTT minimum median field strength.</w:t>
      </w:r>
    </w:p>
  </w:footnote>
  <w:footnote w:id="13">
    <w:p w:rsidR="00B65732" w:rsidRPr="00E32C5E" w:rsidRDefault="00B65732" w:rsidP="00C60006">
      <w:pPr>
        <w:pStyle w:val="ECCFootnote"/>
      </w:pPr>
      <w:r w:rsidRPr="00D96644">
        <w:rPr>
          <w:rStyle w:val="FootnoteReference"/>
        </w:rPr>
        <w:footnoteRef/>
      </w:r>
      <w:r w:rsidRPr="00932492">
        <w:t xml:space="preserve"> In practice it may be necessary to also consider the </w:t>
      </w:r>
      <w:r w:rsidRPr="00C3235A">
        <w:rPr>
          <w:lang w:val="en-GB"/>
        </w:rPr>
        <w:t>neighbouring</w:t>
      </w:r>
      <w:r w:rsidRPr="00D96644">
        <w:t xml:space="preserve"> pixels as the WSD may be located on a pixel boundary</w:t>
      </w:r>
      <w:r>
        <w:t>.</w:t>
      </w:r>
    </w:p>
  </w:footnote>
  <w:footnote w:id="14">
    <w:p w:rsidR="00B65732" w:rsidRPr="009B0D24" w:rsidRDefault="00B65732" w:rsidP="00C60006">
      <w:pPr>
        <w:pStyle w:val="ECCFootnote"/>
      </w:pPr>
      <w:r>
        <w:rPr>
          <w:rStyle w:val="FootnoteReference"/>
        </w:rPr>
        <w:footnoteRef/>
      </w:r>
      <w:r>
        <w:t xml:space="preserve"> </w:t>
      </w:r>
      <w:r w:rsidRPr="00CB30E1">
        <w:t>Monte Carlo simulations provide the most accurate results because the statistical variations of the signals are taken into account in a comprehensive manner. Because of the ‘complete’ incorporation of the statistics, a computer must be used for the simulations</w:t>
      </w:r>
    </w:p>
  </w:footnote>
  <w:footnote w:id="15">
    <w:p w:rsidR="00B65732" w:rsidRPr="00C3235A" w:rsidRDefault="00B65732" w:rsidP="00C60006">
      <w:pPr>
        <w:pStyle w:val="ECCFootnote"/>
        <w:rPr>
          <w:lang w:val="en-GB"/>
        </w:rPr>
      </w:pPr>
      <w:r>
        <w:rPr>
          <w:rStyle w:val="FootnoteReference"/>
        </w:rPr>
        <w:footnoteRef/>
      </w:r>
      <w:r>
        <w:t xml:space="preserve"> </w:t>
      </w:r>
      <w:r w:rsidRPr="00CB30E1">
        <w:t xml:space="preserve">‘Nuisance field’ is defined, and its use described, in Annex </w:t>
      </w:r>
      <w:r>
        <w:t>3</w:t>
      </w:r>
      <w:r w:rsidRPr="00CB30E1">
        <w:t>.</w:t>
      </w:r>
    </w:p>
  </w:footnote>
  <w:footnote w:id="16">
    <w:p w:rsidR="00B65732" w:rsidRPr="004B6741" w:rsidRDefault="00B65732" w:rsidP="00ED57F5">
      <w:pPr>
        <w:pStyle w:val="FootnoteText"/>
        <w:rPr>
          <w:lang w:val="en-GB"/>
        </w:rPr>
      </w:pPr>
      <w:r>
        <w:rPr>
          <w:rStyle w:val="FootnoteReference"/>
        </w:rPr>
        <w:footnoteRef/>
      </w:r>
      <w:r>
        <w:t xml:space="preserve"> </w:t>
      </w:r>
      <w:r>
        <w:rPr>
          <w:sz w:val="16"/>
          <w:szCs w:val="16"/>
        </w:rPr>
        <w:t>Denmark currently uses a smart phone application to allow user to identify usable radio microphone channels at their location. This could potentially be used in the future to register the location of PMSE to be protected.</w:t>
      </w:r>
    </w:p>
  </w:footnote>
  <w:footnote w:id="17">
    <w:p w:rsidR="00B65732" w:rsidRDefault="00B65732" w:rsidP="00C60006">
      <w:pPr>
        <w:pStyle w:val="ECCFootnote"/>
      </w:pPr>
      <w:r w:rsidRPr="000C216A">
        <w:rPr>
          <w:rStyle w:val="FootnoteReference"/>
        </w:rPr>
        <w:footnoteRef/>
      </w:r>
      <w:r w:rsidRPr="000C216A">
        <w:t xml:space="preserve"> </w:t>
      </w:r>
      <w:r w:rsidRPr="000C216A">
        <w:rPr>
          <w:b/>
          <w:lang w:val="en-AU"/>
        </w:rPr>
        <w:t>5.306</w:t>
      </w:r>
      <w:r>
        <w:rPr>
          <w:b/>
          <w:lang w:val="en-AU"/>
        </w:rPr>
        <w:t xml:space="preserve"> </w:t>
      </w:r>
      <w:r w:rsidRPr="000C216A">
        <w:rPr>
          <w:i/>
          <w:lang w:val="en-AU"/>
        </w:rPr>
        <w:t>Additional allocation:</w:t>
      </w:r>
      <w:r>
        <w:rPr>
          <w:i/>
          <w:lang w:val="en-AU"/>
        </w:rPr>
        <w:t xml:space="preserve">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8">
    <w:p w:rsidR="00B65732" w:rsidRDefault="00B65732" w:rsidP="00C60006">
      <w:pPr>
        <w:pStyle w:val="ECCFootnote"/>
      </w:pPr>
      <w:r w:rsidRPr="000C216A">
        <w:rPr>
          <w:rStyle w:val="FootnoteReference"/>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9">
    <w:p w:rsidR="00B65732" w:rsidRPr="003C5669" w:rsidRDefault="00B65732" w:rsidP="00C60006">
      <w:pPr>
        <w:pStyle w:val="ECCFootnote"/>
      </w:pPr>
      <w:r>
        <w:rPr>
          <w:rStyle w:val="FootnoteReference"/>
        </w:rPr>
        <w:footnoteRef/>
      </w:r>
      <w:r>
        <w:t xml:space="preserve"> The calculations in this report deal only with professional wireless microphone systems PWMS with focus on radio microphones, in-ear monitors, and audio links.</w:t>
      </w:r>
    </w:p>
  </w:footnote>
  <w:footnote w:id="20">
    <w:p w:rsidR="00B65732" w:rsidRPr="007C5BBC" w:rsidRDefault="00B65732" w:rsidP="00C60006">
      <w:pPr>
        <w:pStyle w:val="ECCFootnote"/>
        <w:rPr>
          <w:lang w:eastAsia="ja-JP"/>
        </w:rPr>
      </w:pPr>
      <w:r>
        <w:rPr>
          <w:rStyle w:val="FootnoteReference"/>
        </w:rPr>
        <w:footnoteRef/>
      </w:r>
      <w:r>
        <w:rPr>
          <w:rFonts w:hint="eastAsia"/>
          <w:lang w:eastAsia="ja-JP"/>
        </w:rPr>
        <w:t xml:space="preserve">The WSD network capacity is compared here based on the simulation results on the location specific output power level when different types of </w:t>
      </w:r>
      <w:r w:rsidRPr="00016F12">
        <w:rPr>
          <w:i/>
        </w:rPr>
        <w:t>IM</w:t>
      </w:r>
      <w:r w:rsidRPr="00016F12">
        <w:rPr>
          <w:i/>
          <w:vertAlign w:val="subscript"/>
        </w:rPr>
        <w:t>dB</w:t>
      </w:r>
      <w:r>
        <w:rPr>
          <w:i/>
          <w:vertAlign w:val="subscript"/>
        </w:rPr>
        <w:t xml:space="preserve"> </w:t>
      </w:r>
      <w:r>
        <w:rPr>
          <w:rFonts w:hint="eastAsia"/>
          <w:lang w:eastAsia="ja-JP"/>
        </w:rPr>
        <w:t>calculation method are used.</w:t>
      </w:r>
    </w:p>
  </w:footnote>
  <w:footnote w:id="21">
    <w:p w:rsidR="00B65732" w:rsidRPr="00845EE0" w:rsidRDefault="00B65732" w:rsidP="00A11EE5">
      <w:pPr>
        <w:rPr>
          <w:szCs w:val="20"/>
        </w:rPr>
      </w:pPr>
      <w:r w:rsidRPr="00845EE0">
        <w:rPr>
          <w:rStyle w:val="FootnoteReference"/>
          <w:szCs w:val="20"/>
        </w:rPr>
        <w:footnoteRef/>
      </w:r>
      <w:r w:rsidRPr="00845EE0">
        <w:rPr>
          <w:szCs w:val="20"/>
        </w:rPr>
        <w:t xml:space="preserve"> Sometimes the nuisance field for the noise is called the ‘minimum field’, E</w:t>
      </w:r>
      <w:r w:rsidRPr="00845EE0">
        <w:rPr>
          <w:szCs w:val="20"/>
          <w:vertAlign w:val="subscript"/>
        </w:rPr>
        <w:t>min</w:t>
      </w:r>
      <w:r w:rsidRPr="00845EE0">
        <w:rPr>
          <w:szCs w:val="20"/>
        </w:rPr>
        <w:t>.</w:t>
      </w:r>
    </w:p>
  </w:footnote>
  <w:footnote w:id="22">
    <w:p w:rsidR="00B65732" w:rsidRPr="00845EE0" w:rsidRDefault="00B65732" w:rsidP="00A11EE5">
      <w:pPr>
        <w:rPr>
          <w:szCs w:val="20"/>
        </w:rPr>
      </w:pPr>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w:t>
      </w:r>
      <w:r w:rsidRPr="007023FE">
        <w:rPr>
          <w:szCs w:val="20"/>
          <w:vertAlign w:val="subscript"/>
        </w:rPr>
        <w:t>10</w:t>
      </w:r>
      <w:r w:rsidRPr="00845EE0">
        <w:rPr>
          <w:szCs w:val="20"/>
        </w:rPr>
        <w:t xml:space="preserve">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p>
  </w:footnote>
  <w:footnote w:id="23">
    <w:p w:rsidR="00B65732" w:rsidRPr="000B69C6" w:rsidRDefault="00B65732" w:rsidP="00A11EE5">
      <w:pPr>
        <w:rPr>
          <w:sz w:val="18"/>
          <w:szCs w:val="18"/>
        </w:rPr>
      </w:pPr>
      <w:r w:rsidRPr="000B69C6">
        <w:rPr>
          <w:rStyle w:val="FootnoteReference"/>
          <w:sz w:val="18"/>
          <w:szCs w:val="18"/>
        </w:rPr>
        <w:footnoteRef/>
      </w:r>
      <w:r w:rsidRPr="00F93CA2">
        <w:rPr>
          <w:sz w:val="18"/>
          <w:szCs w:val="18"/>
        </w:rPr>
        <w:t xml:space="preserve"> Note: this is a slightly unusual way of representing this relationship. Usually the field strength is plotted as a function of distance. The present representation is convenient for the purposes of this contribution.</w:t>
      </w:r>
    </w:p>
  </w:footnote>
  <w:footnote w:id="24">
    <w:p w:rsidR="00B65732" w:rsidRDefault="00B65732" w:rsidP="00A11EE5">
      <w:r w:rsidRPr="000B69C6">
        <w:rPr>
          <w:rStyle w:val="FootnoteReference"/>
          <w:sz w:val="18"/>
          <w:szCs w:val="18"/>
        </w:rPr>
        <w:footnoteRef/>
      </w:r>
      <w:r w:rsidRPr="00F93CA2">
        <w:rPr>
          <w:sz w:val="18"/>
          <w:szCs w:val="18"/>
        </w:rPr>
        <w:t xml:space="preserve"> Note: we have extrapolated Recommendation ITU R P.1546 below 1 km to 0.9 km in order to ‘finish’ the curve.</w:t>
      </w:r>
    </w:p>
  </w:footnote>
  <w:footnote w:id="25">
    <w:p w:rsidR="00B65732" w:rsidRPr="00371538" w:rsidRDefault="00B65732" w:rsidP="00A11EE5">
      <w:pPr>
        <w:pStyle w:val="FootnoteText"/>
        <w:rPr>
          <w:sz w:val="18"/>
          <w:szCs w:val="18"/>
        </w:rPr>
      </w:pPr>
      <w:r w:rsidRPr="00371538">
        <w:rPr>
          <w:rStyle w:val="FootnoteReference"/>
          <w:sz w:val="18"/>
          <w:szCs w:val="18"/>
        </w:rPr>
        <w:footnoteRef/>
      </w:r>
      <w:r w:rsidRPr="00371538">
        <w:rPr>
          <w:sz w:val="18"/>
          <w:szCs w:val="18"/>
        </w:rPr>
        <w:t xml:space="preserve"> Presumably X% would be a percentage higher than 95% (</w:t>
      </w:r>
      <w:r>
        <w:rPr>
          <w:sz w:val="18"/>
          <w:szCs w:val="18"/>
        </w:rPr>
        <w:t xml:space="preserve">which </w:t>
      </w:r>
      <w:r w:rsidRPr="00371538">
        <w:rPr>
          <w:sz w:val="18"/>
          <w:szCs w:val="18"/>
        </w:rPr>
        <w:t xml:space="preserve">usually </w:t>
      </w:r>
      <w:r>
        <w:rPr>
          <w:sz w:val="18"/>
          <w:szCs w:val="18"/>
        </w:rPr>
        <w:t xml:space="preserve">is </w:t>
      </w:r>
      <w:r w:rsidRPr="00371538">
        <w:rPr>
          <w:sz w:val="18"/>
          <w:szCs w:val="18"/>
        </w:rPr>
        <w:t>the minimum percentage considered acceptable).</w:t>
      </w:r>
    </w:p>
  </w:footnote>
  <w:footnote w:id="26">
    <w:p w:rsidR="00B65732" w:rsidRDefault="00B65732" w:rsidP="00A11EE5">
      <w:pPr>
        <w:pStyle w:val="FootnoteText"/>
        <w:rPr>
          <w:sz w:val="18"/>
          <w:szCs w:val="18"/>
          <w:lang w:val="en-GB"/>
        </w:rPr>
      </w:pPr>
      <w:r w:rsidRPr="00B37B5F">
        <w:rPr>
          <w:rStyle w:val="FootnoteReference"/>
          <w:sz w:val="18"/>
          <w:szCs w:val="18"/>
        </w:rPr>
        <w:footnoteRef/>
      </w:r>
      <w:r w:rsidRPr="00B8288B">
        <w:rPr>
          <w:sz w:val="18"/>
          <w:szCs w:val="18"/>
          <w:lang w:val="en-GB"/>
        </w:rPr>
        <w:t>If wall loss is to be considered</w:t>
      </w:r>
      <w:r>
        <w:rPr>
          <w:sz w:val="18"/>
          <w:szCs w:val="18"/>
          <w:lang w:val="en-GB"/>
        </w:rPr>
        <w:t>, then</w:t>
      </w:r>
    </w:p>
    <w:p w:rsidR="00B65732" w:rsidRPr="00B37B5F" w:rsidRDefault="00B65732" w:rsidP="00A11EE5">
      <w:pPr>
        <w:pStyle w:val="FootnoteText"/>
        <w:ind w:firstLine="720"/>
        <w:rPr>
          <w:sz w:val="18"/>
          <w:szCs w:val="18"/>
        </w:rPr>
      </w:pPr>
      <w:r w:rsidRPr="00B37B5F">
        <w:rPr>
          <w:sz w:val="18"/>
          <w:szCs w:val="18"/>
        </w:rPr>
        <w:t xml:space="preserve"> [I</w:t>
      </w:r>
      <w:r w:rsidRPr="0017370B">
        <w:rPr>
          <w:sz w:val="18"/>
          <w:szCs w:val="18"/>
          <w:vertAlign w:val="subscript"/>
        </w:rPr>
        <w:t>n</w:t>
      </w:r>
      <w:r w:rsidRPr="00B37B5F">
        <w:rPr>
          <w:sz w:val="18"/>
          <w:szCs w:val="18"/>
        </w:rPr>
        <w:t>/N</w:t>
      </w:r>
      <w:r w:rsidRPr="0017370B">
        <w:rPr>
          <w:sz w:val="18"/>
          <w:szCs w:val="18"/>
          <w:vertAlign w:val="subscript"/>
        </w:rPr>
        <w:t>n</w:t>
      </w:r>
      <w:r w:rsidRPr="00B37B5F">
        <w:rPr>
          <w:sz w:val="18"/>
          <w:szCs w:val="18"/>
        </w:rPr>
        <w:t>]</w:t>
      </w:r>
      <w:r w:rsidRPr="00B37B5F">
        <w:rPr>
          <w:sz w:val="18"/>
          <w:szCs w:val="18"/>
          <w:vertAlign w:val="subscript"/>
        </w:rPr>
        <w:t>med</w:t>
      </w:r>
      <w:r w:rsidRPr="00B37B5F">
        <w:rPr>
          <w:sz w:val="18"/>
          <w:szCs w:val="18"/>
        </w:rPr>
        <w:t xml:space="preserve"> = </w:t>
      </w:r>
      <w:r>
        <w:rPr>
          <w:sz w:val="18"/>
          <w:szCs w:val="18"/>
        </w:rPr>
        <w:t>[</w:t>
      </w:r>
      <w:r w:rsidRPr="00B37B5F">
        <w:rPr>
          <w:sz w:val="18"/>
          <w:szCs w:val="18"/>
        </w:rPr>
        <w:t>I</w:t>
      </w:r>
      <w:r w:rsidRPr="00B37B5F">
        <w:rPr>
          <w:sz w:val="18"/>
          <w:szCs w:val="18"/>
          <w:vertAlign w:val="subscript"/>
        </w:rPr>
        <w:t>med</w:t>
      </w:r>
      <w:r>
        <w:rPr>
          <w:sz w:val="18"/>
          <w:szCs w:val="18"/>
        </w:rPr>
        <w:t>/</w:t>
      </w:r>
      <w:r w:rsidRPr="00B37B5F">
        <w:rPr>
          <w:sz w:val="18"/>
          <w:szCs w:val="18"/>
        </w:rPr>
        <w:t>N</w:t>
      </w:r>
      <w:r>
        <w:rPr>
          <w:sz w:val="18"/>
          <w:szCs w:val="18"/>
        </w:rPr>
        <w:t>]</w:t>
      </w:r>
      <w:r w:rsidRPr="00B37B5F">
        <w:rPr>
          <w:sz w:val="18"/>
          <w:szCs w:val="18"/>
        </w:rPr>
        <w:t xml:space="preserve"> </w:t>
      </w:r>
      <w:r>
        <w:rPr>
          <w:sz w:val="18"/>
          <w:szCs w:val="18"/>
        </w:rPr>
        <w:t>+ PR – [C/N]</w:t>
      </w:r>
      <w:r w:rsidRPr="00B37B5F">
        <w:rPr>
          <w:sz w:val="18"/>
          <w:szCs w:val="18"/>
        </w:rPr>
        <w:t>= P</w:t>
      </w:r>
      <w:r w:rsidRPr="00B37B5F">
        <w:rPr>
          <w:sz w:val="18"/>
          <w:szCs w:val="18"/>
          <w:vertAlign w:val="subscript"/>
        </w:rPr>
        <w:t>t</w:t>
      </w:r>
      <w:r w:rsidRPr="00B37B5F">
        <w:rPr>
          <w:sz w:val="18"/>
          <w:szCs w:val="18"/>
        </w:rPr>
        <w:t xml:space="preserve"> – LOSS(r) </w:t>
      </w:r>
      <w:r>
        <w:rPr>
          <w:sz w:val="18"/>
          <w:szCs w:val="18"/>
        </w:rPr>
        <w:t>– W</w:t>
      </w:r>
      <w:r w:rsidRPr="00B37B5F">
        <w:rPr>
          <w:sz w:val="18"/>
          <w:szCs w:val="18"/>
          <w:vertAlign w:val="subscript"/>
        </w:rPr>
        <w:t>loss</w:t>
      </w:r>
      <w:r>
        <w:rPr>
          <w:sz w:val="18"/>
          <w:szCs w:val="18"/>
        </w:rPr>
        <w:t xml:space="preserve"> </w:t>
      </w:r>
      <w:r w:rsidRPr="00B37B5F">
        <w:rPr>
          <w:sz w:val="18"/>
          <w:szCs w:val="18"/>
        </w:rPr>
        <w:t>– ATT</w:t>
      </w:r>
      <w:r w:rsidRPr="00B37B5F">
        <w:rPr>
          <w:sz w:val="18"/>
          <w:szCs w:val="18"/>
          <w:vertAlign w:val="subscript"/>
        </w:rPr>
        <w:t>t</w:t>
      </w:r>
      <w:r w:rsidRPr="00B37B5F">
        <w:rPr>
          <w:sz w:val="18"/>
          <w:szCs w:val="18"/>
        </w:rPr>
        <w:t xml:space="preserve"> – POL – DISC</w:t>
      </w:r>
      <w:r w:rsidRPr="00B37B5F">
        <w:rPr>
          <w:sz w:val="18"/>
          <w:szCs w:val="18"/>
          <w:vertAlign w:val="subscript"/>
        </w:rPr>
        <w:t>r</w:t>
      </w:r>
      <w:r w:rsidRPr="00B37B5F">
        <w:rPr>
          <w:sz w:val="18"/>
          <w:szCs w:val="18"/>
        </w:rPr>
        <w:t xml:space="preserve"> + G</w:t>
      </w:r>
      <w:r w:rsidRPr="00B37B5F">
        <w:rPr>
          <w:sz w:val="18"/>
          <w:szCs w:val="18"/>
          <w:vertAlign w:val="subscript"/>
        </w:rPr>
        <w:t>a</w:t>
      </w:r>
      <w:r>
        <w:rPr>
          <w:sz w:val="18"/>
          <w:szCs w:val="18"/>
        </w:rPr>
        <w:t xml:space="preserve"> +PR – [C/N.]</w:t>
      </w:r>
    </w:p>
  </w:footnote>
  <w:footnote w:id="27">
    <w:p w:rsidR="00B65732" w:rsidRPr="0087414B" w:rsidRDefault="00B65732" w:rsidP="00A11EE5">
      <w:pPr>
        <w:pStyle w:val="FootnoteText"/>
        <w:rPr>
          <w:sz w:val="18"/>
          <w:szCs w:val="18"/>
        </w:rPr>
      </w:pPr>
      <w:r w:rsidRPr="0087414B">
        <w:rPr>
          <w:rStyle w:val="FootnoteReference"/>
          <w:sz w:val="18"/>
          <w:szCs w:val="18"/>
        </w:rPr>
        <w:footnoteRef/>
      </w:r>
      <w:r w:rsidRPr="0087414B">
        <w:rPr>
          <w:sz w:val="18"/>
          <w:szCs w:val="18"/>
        </w:rPr>
        <w:t xml:space="preserve"> If wall loss is to be considered</w:t>
      </w:r>
      <w:r w:rsidRPr="000F054D">
        <w:rPr>
          <w:sz w:val="18"/>
          <w:szCs w:val="18"/>
        </w:rPr>
        <w:t xml:space="preserve"> </w:t>
      </w:r>
      <w:r w:rsidRPr="00647916">
        <w:rPr>
          <w:sz w:val="18"/>
          <w:szCs w:val="18"/>
          <w:lang w:val="en-GB"/>
        </w:rPr>
        <w:t>P</w:t>
      </w:r>
      <w:r w:rsidRPr="00647916">
        <w:rPr>
          <w:sz w:val="18"/>
          <w:szCs w:val="18"/>
          <w:vertAlign w:val="subscript"/>
          <w:lang w:val="en-GB"/>
        </w:rPr>
        <w:t>t</w:t>
      </w:r>
      <w:r w:rsidRPr="00647916">
        <w:rPr>
          <w:sz w:val="18"/>
          <w:szCs w:val="18"/>
          <w:lang w:val="en-GB"/>
        </w:rPr>
        <w:t xml:space="preserve"> &lt; [I/N]</w:t>
      </w:r>
      <w:r w:rsidRPr="00647916">
        <w:rPr>
          <w:sz w:val="18"/>
          <w:szCs w:val="18"/>
          <w:vertAlign w:val="subscript"/>
          <w:lang w:val="en-GB"/>
        </w:rPr>
        <w:t>lim</w:t>
      </w:r>
      <w:r w:rsidRPr="00647916">
        <w:rPr>
          <w:sz w:val="18"/>
          <w:szCs w:val="18"/>
          <w:lang w:val="en-GB"/>
        </w:rPr>
        <w:t xml:space="preserve"> + LOSS(r) + W</w:t>
      </w:r>
      <w:r w:rsidRPr="00647916">
        <w:rPr>
          <w:sz w:val="18"/>
          <w:szCs w:val="18"/>
          <w:vertAlign w:val="subscript"/>
          <w:lang w:val="en-GB"/>
        </w:rPr>
        <w:t>loss</w:t>
      </w:r>
      <w:r w:rsidRPr="00647916">
        <w:rPr>
          <w:sz w:val="18"/>
          <w:szCs w:val="18"/>
          <w:lang w:val="en-GB"/>
        </w:rPr>
        <w:t xml:space="preserve"> + ATT</w:t>
      </w:r>
      <w:r w:rsidRPr="00647916">
        <w:rPr>
          <w:sz w:val="18"/>
          <w:szCs w:val="18"/>
          <w:vertAlign w:val="subscript"/>
          <w:lang w:val="en-GB"/>
        </w:rPr>
        <w:t>t</w:t>
      </w:r>
      <w:r w:rsidRPr="00647916">
        <w:rPr>
          <w:sz w:val="18"/>
          <w:szCs w:val="18"/>
          <w:lang w:val="en-GB"/>
        </w:rPr>
        <w:t xml:space="preserve"> – PR + P</w:t>
      </w:r>
      <w:r w:rsidRPr="00647916">
        <w:rPr>
          <w:sz w:val="18"/>
          <w:szCs w:val="18"/>
          <w:vertAlign w:val="subscript"/>
          <w:lang w:val="en-GB"/>
        </w:rPr>
        <w:t>n</w:t>
      </w:r>
      <w:r w:rsidRPr="00647916">
        <w:rPr>
          <w:sz w:val="18"/>
          <w:szCs w:val="18"/>
          <w:lang w:val="en-GB"/>
        </w:rPr>
        <w:t xml:space="preserve"> –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0F054D">
        <w:rPr>
          <w:sz w:val="18"/>
          <w:szCs w:val="18"/>
          <w:lang w:val="da-DK"/>
        </w:rPr>
        <w:sym w:font="Symbol" w:char="F073"/>
      </w:r>
      <w:r w:rsidRPr="00647916">
        <w:rPr>
          <w:sz w:val="18"/>
          <w:szCs w:val="18"/>
          <w:vertAlign w:val="subscript"/>
          <w:lang w:val="en-GB"/>
        </w:rPr>
        <w:t>w</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8">
    <w:p w:rsidR="00B65732" w:rsidRPr="003C5888" w:rsidRDefault="00B65732" w:rsidP="00A11EE5">
      <w:pPr>
        <w:pStyle w:val="FootnoteText"/>
      </w:pPr>
      <w:r w:rsidRPr="003C5888">
        <w:rPr>
          <w:rStyle w:val="FootnoteReference"/>
          <w:sz w:val="18"/>
          <w:szCs w:val="18"/>
        </w:rPr>
        <w:footnoteRef/>
      </w:r>
      <w:r w:rsidRPr="0087414B">
        <w:rPr>
          <w:sz w:val="18"/>
          <w:szCs w:val="18"/>
        </w:rPr>
        <w:t>If wall loss is to be considered</w:t>
      </w:r>
      <w:r w:rsidRPr="003C5888">
        <w:rPr>
          <w:sz w:val="18"/>
          <w:szCs w:val="18"/>
        </w:rPr>
        <w:t xml:space="preserve"> P</w:t>
      </w:r>
      <w:r w:rsidRPr="003C5888">
        <w:rPr>
          <w:sz w:val="18"/>
          <w:szCs w:val="18"/>
          <w:vertAlign w:val="subscript"/>
        </w:rPr>
        <w:t>t</w:t>
      </w:r>
      <w:r w:rsidRPr="003C5888">
        <w:rPr>
          <w:sz w:val="18"/>
          <w:szCs w:val="18"/>
        </w:rPr>
        <w:t xml:space="preserve"> &lt; [I/N]</w:t>
      </w:r>
      <w:r>
        <w:rPr>
          <w:sz w:val="18"/>
          <w:szCs w:val="18"/>
          <w:vertAlign w:val="subscript"/>
        </w:rPr>
        <w:t>lim</w:t>
      </w:r>
      <w:r w:rsidRPr="003C5888">
        <w:rPr>
          <w:sz w:val="18"/>
          <w:szCs w:val="18"/>
        </w:rPr>
        <w:t xml:space="preserve"> + LOSS(r) </w:t>
      </w:r>
      <w:r>
        <w:rPr>
          <w:sz w:val="18"/>
          <w:szCs w:val="18"/>
        </w:rPr>
        <w:t>+ W</w:t>
      </w:r>
      <w:r w:rsidRPr="003C5888">
        <w:rPr>
          <w:sz w:val="18"/>
          <w:szCs w:val="18"/>
          <w:vertAlign w:val="subscript"/>
        </w:rPr>
        <w:t>loss</w:t>
      </w:r>
      <w:r>
        <w:rPr>
          <w:sz w:val="18"/>
          <w:szCs w:val="18"/>
        </w:rPr>
        <w:t xml:space="preserve"> </w:t>
      </w:r>
      <w:r w:rsidRPr="003C5888">
        <w:rPr>
          <w:sz w:val="18"/>
          <w:szCs w:val="18"/>
        </w:rPr>
        <w:t>+ POL + DISC</w:t>
      </w:r>
      <w:r w:rsidRPr="003C5888">
        <w:rPr>
          <w:sz w:val="18"/>
          <w:szCs w:val="18"/>
          <w:vertAlign w:val="subscript"/>
        </w:rPr>
        <w:t>r</w:t>
      </w:r>
      <w:r w:rsidRPr="003C5888">
        <w:rPr>
          <w:sz w:val="18"/>
          <w:szCs w:val="18"/>
        </w:rPr>
        <w:t xml:space="preserve"> + ATT</w:t>
      </w:r>
      <w:r w:rsidRPr="003C5888">
        <w:rPr>
          <w:sz w:val="18"/>
          <w:szCs w:val="18"/>
          <w:vertAlign w:val="subscript"/>
        </w:rPr>
        <w:t>t</w:t>
      </w:r>
      <w:r w:rsidRPr="003C5888">
        <w:rPr>
          <w:sz w:val="18"/>
          <w:szCs w:val="18"/>
        </w:rPr>
        <w:t xml:space="preserve"> – G</w:t>
      </w:r>
      <w:r w:rsidRPr="003C5888">
        <w:rPr>
          <w:sz w:val="18"/>
          <w:szCs w:val="18"/>
          <w:vertAlign w:val="subscript"/>
        </w:rPr>
        <w:t>a</w:t>
      </w:r>
      <w:r w:rsidRPr="003C5888">
        <w:rPr>
          <w:sz w:val="18"/>
          <w:szCs w:val="18"/>
        </w:rPr>
        <w:t xml:space="preserve"> + N </w:t>
      </w:r>
      <w:r w:rsidRPr="00647916">
        <w:rPr>
          <w:sz w:val="18"/>
          <w:szCs w:val="18"/>
          <w:lang w:val="en-GB"/>
        </w:rPr>
        <w:t xml:space="preserve">–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3C5888">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3C5888">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9">
    <w:p w:rsidR="00B65732" w:rsidRPr="007023FE" w:rsidRDefault="00B65732" w:rsidP="00A11EE5">
      <w:pPr>
        <w:pStyle w:val="ECCTablenote"/>
        <w:rPr>
          <w:sz w:val="18"/>
          <w:szCs w:val="18"/>
        </w:rPr>
      </w:pPr>
      <w:r>
        <w:rPr>
          <w:rStyle w:val="FootnoteReference"/>
        </w:rPr>
        <w:footnoteRef/>
      </w:r>
      <w:r>
        <w:t xml:space="preserve"> </w:t>
      </w:r>
      <w:r w:rsidRPr="007023FE">
        <w:rPr>
          <w:sz w:val="18"/>
          <w:szCs w:val="18"/>
        </w:rPr>
        <w:t>Note: the ‘stochastic’ values referred to represent the statistical fluctuations of the log-normal variable involved.</w:t>
      </w:r>
    </w:p>
  </w:footnote>
  <w:footnote w:id="30">
    <w:p w:rsidR="00B65732" w:rsidRDefault="00B65732" w:rsidP="00C60006">
      <w:pPr>
        <w:pStyle w:val="ECCFootnote"/>
      </w:pPr>
      <w:r w:rsidRPr="00010F47">
        <w:rPr>
          <w:rStyle w:val="FootnoteReference"/>
        </w:rPr>
        <w:footnoteRef/>
      </w:r>
      <w:r w:rsidRPr="00010F47">
        <w:t xml:space="preserve"> </w:t>
      </w:r>
      <w:r w:rsidRPr="007023FE">
        <w:t xml:space="preserve">Note that </w:t>
      </w:r>
      <w:r w:rsidRPr="007023FE">
        <w:sym w:font="Symbol" w:char="F073"/>
      </w:r>
      <w:r w:rsidRPr="007023FE">
        <w:rPr>
          <w:vertAlign w:val="subscript"/>
        </w:rPr>
        <w:t>w</w:t>
      </w:r>
      <w:r w:rsidRPr="007023FE">
        <w:t xml:space="preserve"> does not appear in this expression, because there is no dependence on the wanted power when considering DTTB receiver overloading.</w:t>
      </w:r>
    </w:p>
  </w:footnote>
  <w:footnote w:id="31">
    <w:p w:rsidR="00B65732" w:rsidRDefault="00B65732" w:rsidP="003F1AB1">
      <w:pPr>
        <w:pStyle w:val="ECCFootnote"/>
      </w:pPr>
      <w:r w:rsidRPr="00157C8D">
        <w:rPr>
          <w:rStyle w:val="FootnoteReference"/>
        </w:rPr>
        <w:footnoteRef/>
      </w:r>
      <w:r w:rsidRPr="00157C8D">
        <w:t xml:space="preserve"> </w:t>
      </w:r>
      <w:r w:rsidRPr="007023FE">
        <w:t>We use free space loss for 20 m separation distance: LOSS(.02) = 32.45 + 20log f + 20log .02 = 54.72 dB.</w:t>
      </w:r>
    </w:p>
  </w:footnote>
  <w:footnote w:id="32">
    <w:p w:rsidR="00B65732" w:rsidRDefault="00B65732" w:rsidP="003F1AB1">
      <w:pPr>
        <w:pStyle w:val="ECCFootnote"/>
      </w:pPr>
      <w:r w:rsidRPr="002B4A4D">
        <w:rPr>
          <w:rStyle w:val="FootnoteReference"/>
          <w:sz w:val="18"/>
          <w:szCs w:val="18"/>
        </w:rPr>
        <w:footnoteRef/>
      </w:r>
      <w:r w:rsidRPr="002B4A4D">
        <w:t xml:space="preserve"> </w:t>
      </w:r>
      <w:r>
        <w:t>O</w:t>
      </w:r>
      <w:r w:rsidRPr="008C7E89">
        <w:rPr>
          <w:vertAlign w:val="subscript"/>
        </w:rPr>
        <w:t>th</w:t>
      </w:r>
      <w:r>
        <w:t xml:space="preserve"> = -20 dBm, </w:t>
      </w:r>
      <w:r w:rsidRPr="002B4A4D">
        <w:t>G</w:t>
      </w:r>
      <w:r w:rsidRPr="002B4A4D">
        <w:rPr>
          <w:vertAlign w:val="subscript"/>
        </w:rPr>
        <w:t>a</w:t>
      </w:r>
      <w:r>
        <w:t xml:space="preserve"> = 9.15 dB, LOSS (.02) = 54.7</w:t>
      </w:r>
      <w:r w:rsidRPr="002B4A4D">
        <w:t xml:space="preserve"> dB, POL = 3</w:t>
      </w:r>
      <w:r>
        <w:t xml:space="preserve"> dB</w:t>
      </w:r>
      <w:r w:rsidRPr="002B4A4D">
        <w:t>, DISC</w:t>
      </w:r>
      <w:r w:rsidRPr="002B4A4D">
        <w:rPr>
          <w:vertAlign w:val="subscript"/>
        </w:rPr>
        <w:t>TV</w:t>
      </w:r>
      <w:r w:rsidRPr="002B4A4D">
        <w:t xml:space="preserve"> = </w:t>
      </w:r>
      <w:r>
        <w:t>DISC</w:t>
      </w:r>
      <w:r w:rsidRPr="008C7E89">
        <w:rPr>
          <w:vertAlign w:val="subscript"/>
        </w:rPr>
        <w:t>WSD</w:t>
      </w:r>
      <w:r>
        <w:t xml:space="preserve"> =</w:t>
      </w:r>
      <w:r w:rsidRPr="002B4A4D">
        <w:t>0</w:t>
      </w:r>
      <w:r>
        <w:t xml:space="preserve"> dB.</w:t>
      </w:r>
    </w:p>
  </w:footnote>
  <w:footnote w:id="33">
    <w:p w:rsidR="00B65732" w:rsidRPr="008C7E89" w:rsidRDefault="00B65732" w:rsidP="00A11EE5">
      <w:pPr>
        <w:pStyle w:val="FootnoteText"/>
      </w:pPr>
      <w:r>
        <w:rPr>
          <w:rStyle w:val="FootnoteReference"/>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2.15 dB, LOSS (.0217) = 55.45</w:t>
      </w:r>
      <w:r w:rsidRPr="002B4A4D">
        <w:rPr>
          <w:sz w:val="18"/>
          <w:szCs w:val="18"/>
        </w:rPr>
        <w:t xml:space="preserve"> dB, POL = </w:t>
      </w:r>
      <w:r>
        <w:rPr>
          <w:sz w:val="18"/>
          <w:szCs w:val="18"/>
        </w:rPr>
        <w:t>0 dB</w:t>
      </w:r>
      <w:r w:rsidRPr="002B4A4D">
        <w:rPr>
          <w:sz w:val="18"/>
          <w:szCs w:val="18"/>
        </w:rPr>
        <w:t>, DISC</w:t>
      </w:r>
      <w:r w:rsidRPr="002B4A4D">
        <w:rPr>
          <w:sz w:val="18"/>
          <w:szCs w:val="18"/>
          <w:vertAlign w:val="subscript"/>
        </w:rPr>
        <w:t>TV</w:t>
      </w:r>
      <w:r w:rsidRPr="002B4A4D">
        <w:rPr>
          <w:sz w:val="18"/>
          <w:szCs w:val="18"/>
        </w:rPr>
        <w:t xml:space="preserve"> =</w:t>
      </w:r>
      <w:r>
        <w:rPr>
          <w:sz w:val="18"/>
          <w:szCs w:val="18"/>
        </w:rPr>
        <w:t xml:space="preserve"> 0 dB,</w:t>
      </w:r>
      <w:r w:rsidRPr="002B4A4D">
        <w:rPr>
          <w:sz w:val="18"/>
          <w:szCs w:val="18"/>
        </w:rPr>
        <w:t xml:space="preserve"> </w:t>
      </w:r>
      <w:r>
        <w:rPr>
          <w:sz w:val="18"/>
          <w:szCs w:val="18"/>
        </w:rPr>
        <w:t>DISC</w:t>
      </w:r>
      <w:r w:rsidRPr="008C7E89">
        <w:rPr>
          <w:sz w:val="18"/>
          <w:szCs w:val="18"/>
          <w:vertAlign w:val="subscript"/>
        </w:rPr>
        <w:t>WSD</w:t>
      </w:r>
      <w:r>
        <w:rPr>
          <w:sz w:val="18"/>
          <w:szCs w:val="18"/>
        </w:rPr>
        <w:t xml:space="preserve"> = 1</w:t>
      </w:r>
      <w:r w:rsidRPr="002B4A4D">
        <w:rPr>
          <w:sz w:val="18"/>
          <w:szCs w:val="18"/>
        </w:rPr>
        <w:t>0</w:t>
      </w:r>
      <w:r>
        <w:rPr>
          <w:sz w:val="18"/>
          <w:szCs w:val="18"/>
        </w:rPr>
        <w:t xml:space="preserve"> dB.</w:t>
      </w:r>
    </w:p>
  </w:footnote>
  <w:footnote w:id="34">
    <w:p w:rsidR="00B65732" w:rsidRPr="001E6E5F" w:rsidRDefault="00B65732" w:rsidP="00A11EE5">
      <w:pPr>
        <w:pStyle w:val="FootnoteText"/>
        <w:rPr>
          <w:sz w:val="18"/>
          <w:szCs w:val="18"/>
        </w:rPr>
      </w:pPr>
      <w:r w:rsidRPr="001E6E5F">
        <w:rPr>
          <w:rStyle w:val="FootnoteReference"/>
          <w:sz w:val="18"/>
          <w:szCs w:val="18"/>
        </w:rPr>
        <w:footnoteRef/>
      </w:r>
      <w:r w:rsidRPr="001E6E5F">
        <w:rPr>
          <w:sz w:val="18"/>
          <w:szCs w:val="18"/>
        </w:rPr>
        <w:t xml:space="preserve"> G</w:t>
      </w:r>
      <w:r w:rsidRPr="001E6E5F">
        <w:rPr>
          <w:sz w:val="18"/>
          <w:szCs w:val="18"/>
          <w:vertAlign w:val="subscript"/>
        </w:rPr>
        <w:t>a</w:t>
      </w:r>
      <w:r w:rsidRPr="001E6E5F">
        <w:rPr>
          <w:sz w:val="18"/>
          <w:szCs w:val="18"/>
        </w:rPr>
        <w:t xml:space="preserve"> = 9.15 dB</w:t>
      </w:r>
      <w:r>
        <w:rPr>
          <w:sz w:val="18"/>
          <w:szCs w:val="18"/>
        </w:rPr>
        <w:t xml:space="preserve">, POL = 3 dB, LOSS (.02) = 54.7 dB, </w:t>
      </w:r>
      <w:r>
        <w:rPr>
          <w:rFonts w:cs="Arial"/>
          <w:sz w:val="18"/>
          <w:szCs w:val="18"/>
        </w:rPr>
        <w:t>µ</w:t>
      </w:r>
      <w:r w:rsidRPr="001E6E5F">
        <w:rPr>
          <w:rFonts w:cs="Arial"/>
          <w:sz w:val="18"/>
          <w:szCs w:val="18"/>
          <w:vertAlign w:val="subscript"/>
        </w:rPr>
        <w:t>99.9%</w:t>
      </w:r>
      <w:r>
        <w:rPr>
          <w:rFonts w:cs="Arial"/>
          <w:sz w:val="18"/>
          <w:szCs w:val="18"/>
        </w:rPr>
        <w:t xml:space="preserve"> = 3.09, </w:t>
      </w:r>
      <w:r>
        <w:rPr>
          <w:sz w:val="18"/>
          <w:szCs w:val="18"/>
        </w:rPr>
        <w:sym w:font="Symbol" w:char="F073"/>
      </w:r>
      <w:r w:rsidRPr="001E6E5F">
        <w:rPr>
          <w:sz w:val="18"/>
          <w:szCs w:val="18"/>
          <w:vertAlign w:val="subscript"/>
        </w:rPr>
        <w:t>WSD</w:t>
      </w:r>
      <w:r>
        <w:rPr>
          <w:sz w:val="18"/>
          <w:szCs w:val="18"/>
        </w:rPr>
        <w:t xml:space="preserve"> = 3.5 dB</w:t>
      </w:r>
    </w:p>
  </w:footnote>
  <w:footnote w:id="35">
    <w:p w:rsidR="00B65732" w:rsidRDefault="00B65732" w:rsidP="00A11EE5">
      <w:pPr>
        <w:pStyle w:val="FootnoteText"/>
      </w:pPr>
      <w:r>
        <w:rPr>
          <w:rStyle w:val="FootnoteReference"/>
        </w:rPr>
        <w:footnoteRef/>
      </w:r>
      <w:r>
        <w:t xml:space="preserve"> http://www2.jpl.nasa.gov/srtm/</w:t>
      </w:r>
    </w:p>
  </w:footnote>
  <w:footnote w:id="36">
    <w:p w:rsidR="00B65732" w:rsidRDefault="00B65732" w:rsidP="00C60006">
      <w:pPr>
        <w:pStyle w:val="ECCFootnote"/>
      </w:pPr>
      <w:r>
        <w:rPr>
          <w:rStyle w:val="FootnoteReference"/>
          <w:rFonts w:eastAsia="MS Mincho"/>
        </w:rPr>
        <w:footnoteRef/>
      </w:r>
      <w:r>
        <w:t xml:space="preserve"> See </w:t>
      </w:r>
      <w:r w:rsidRPr="006D4607">
        <w:t>http://www.semtech.com/images/promo/Semtech_ACS_Rad_Pwr_Field_Strength.pdf</w:t>
      </w:r>
    </w:p>
  </w:footnote>
  <w:footnote w:id="37">
    <w:p w:rsidR="00B65732" w:rsidRPr="007023FE" w:rsidRDefault="00B65732" w:rsidP="00C60006">
      <w:pPr>
        <w:pStyle w:val="ECCFootnote"/>
      </w:pPr>
      <w:r>
        <w:rPr>
          <w:rStyle w:val="FootnoteReference"/>
        </w:rPr>
        <w:footnoteRef/>
      </w:r>
      <w:r>
        <w:t xml:space="preserve"> </w:t>
      </w:r>
      <w:r w:rsidRPr="007023FE">
        <w:t xml:space="preserve">In the S&amp;Y paper [14] </w:t>
      </w:r>
      <w:r w:rsidRPr="007F30ED">
        <w:rPr>
          <w:position w:val="-12"/>
        </w:rPr>
        <w:object w:dxaOrig="320" w:dyaOrig="360">
          <v:shape id="_x0000_i1301" type="#_x0000_t75" style="width:15pt;height:19pt" o:ole="">
            <v:imagedata r:id="rId2" o:title=""/>
          </v:shape>
          <o:OLEObject Type="Embed" ProgID="Equation.DSMT4" ShapeID="_x0000_i1301" DrawAspect="Content" ObjectID="_1420977037" r:id="rId3"/>
        </w:object>
      </w:r>
      <w:r w:rsidRPr="007023FE">
        <w:t xml:space="preserve"> and </w:t>
      </w:r>
      <w:r w:rsidRPr="007F30ED">
        <w:rPr>
          <w:position w:val="-12"/>
        </w:rPr>
        <w:object w:dxaOrig="300" w:dyaOrig="360">
          <v:shape id="_x0000_i1303" type="#_x0000_t75" style="width:15pt;height:19pt" o:ole="">
            <v:imagedata r:id="rId4" o:title=""/>
          </v:shape>
          <o:OLEObject Type="Embed" ProgID="Equation.DSMT4" ShapeID="_x0000_i1303" DrawAspect="Content" ObjectID="_1420977038" r:id="rId5"/>
        </w:object>
      </w:r>
      <w:r w:rsidRPr="007023FE">
        <w:t xml:space="preserve"> are expressed in Neper-Bell, while in this article we work with dB. An appropriate scaling has to be applied. </w:t>
      </w:r>
      <w:r w:rsidRPr="007F30ED">
        <w:rPr>
          <w:position w:val="-12"/>
        </w:rPr>
        <w:object w:dxaOrig="320" w:dyaOrig="360">
          <v:shape id="_x0000_i1305" type="#_x0000_t75" style="width:16pt;height:19pt" o:ole="">
            <v:imagedata r:id="rId6" o:title=""/>
          </v:shape>
          <o:OLEObject Type="Embed" ProgID="Equation.DSMT4" ShapeID="_x0000_i1305" DrawAspect="Content" ObjectID="_1420977039" r:id="rId7"/>
        </w:object>
      </w:r>
      <w:r w:rsidRPr="007023FE">
        <w:t xml:space="preserve"> and </w:t>
      </w:r>
      <w:r w:rsidRPr="007F30ED">
        <w:rPr>
          <w:position w:val="-12"/>
        </w:rPr>
        <w:object w:dxaOrig="300" w:dyaOrig="360">
          <v:shape id="_x0000_i1307" type="#_x0000_t75" style="width:15pt;height:19pt" o:ole="">
            <v:imagedata r:id="rId8" o:title=""/>
          </v:shape>
          <o:OLEObject Type="Embed" ProgID="Equation.DSMT4" ShapeID="_x0000_i1307" DrawAspect="Content" ObjectID="_1420977040" r:id="rId9"/>
        </w:object>
      </w:r>
      <w:r w:rsidRPr="007023FE">
        <w:t xml:space="preserve"> of this article correspond to </w:t>
      </w:r>
      <w:r w:rsidRPr="007F30ED">
        <w:rPr>
          <w:position w:val="-12"/>
        </w:rPr>
        <w:object w:dxaOrig="340" w:dyaOrig="360">
          <v:shape id="_x0000_i1309" type="#_x0000_t75" style="width:19pt;height:19pt" o:ole="">
            <v:imagedata r:id="rId10" o:title=""/>
          </v:shape>
          <o:OLEObject Type="Embed" ProgID="Equation.DSMT4" ShapeID="_x0000_i1309" DrawAspect="Content" ObjectID="_1420977041" r:id="rId11"/>
        </w:object>
      </w:r>
      <w:r w:rsidRPr="007023FE">
        <w:t xml:space="preserve"> and </w:t>
      </w:r>
      <w:r w:rsidRPr="007F30ED">
        <w:rPr>
          <w:position w:val="-12"/>
        </w:rPr>
        <w:object w:dxaOrig="320" w:dyaOrig="360">
          <v:shape id="_x0000_i1311" type="#_x0000_t75" style="width:16pt;height:19pt" o:ole="">
            <v:imagedata r:id="rId12" o:title=""/>
          </v:shape>
          <o:OLEObject Type="Embed" ProgID="Equation.DSMT4" ShapeID="_x0000_i1311" DrawAspect="Content" ObjectID="_1420977042" r:id="rId13"/>
        </w:object>
      </w:r>
      <w:r w:rsidRPr="007023FE">
        <w:t>of [</w:t>
      </w:r>
      <w:r>
        <w:t>1</w:t>
      </w:r>
      <w:r w:rsidRPr="007023FE">
        <w:t>4].</w:t>
      </w:r>
    </w:p>
  </w:footnote>
  <w:footnote w:id="38">
    <w:p w:rsidR="00B65732" w:rsidRPr="008D1A24" w:rsidRDefault="00B65732" w:rsidP="00A11EE5">
      <w:pPr>
        <w:pStyle w:val="FootnoteText"/>
      </w:pPr>
      <w:r>
        <w:rPr>
          <w:rStyle w:val="FootnoteReference"/>
        </w:rPr>
        <w:footnoteRef/>
      </w:r>
      <w:r>
        <w:t xml:space="preserve"> Of course, if additional DTT interferers are introduced at some point in time, or if some of the existing DTT interferers are modified or deleted, then a new calculation for the location probability in the presence of DTT interference only must be calculated and stored.</w:t>
      </w:r>
    </w:p>
  </w:footnote>
  <w:footnote w:id="39">
    <w:p w:rsidR="00B65732" w:rsidRPr="000C7022" w:rsidRDefault="00B65732" w:rsidP="00A11EE5">
      <w:pPr>
        <w:rPr>
          <w:sz w:val="18"/>
          <w:szCs w:val="18"/>
          <w:lang w:val="en-GB"/>
        </w:rPr>
      </w:pPr>
      <w:r w:rsidRPr="00935F86">
        <w:rPr>
          <w:rStyle w:val="FootnoteReference"/>
          <w:sz w:val="18"/>
          <w:szCs w:val="18"/>
        </w:rPr>
        <w:footnoteRef/>
      </w:r>
      <w:r w:rsidRPr="00935F86">
        <w:rPr>
          <w:sz w:val="18"/>
          <w:szCs w:val="18"/>
        </w:rPr>
        <w:t xml:space="preserve"> G</w:t>
      </w:r>
      <w:r w:rsidRPr="00935F86">
        <w:rPr>
          <w:sz w:val="18"/>
          <w:szCs w:val="18"/>
          <w:vertAlign w:val="subscript"/>
        </w:rPr>
        <w:t>wsd</w:t>
      </w:r>
      <w:r w:rsidRPr="00935F86">
        <w:rPr>
          <w:sz w:val="18"/>
          <w:szCs w:val="18"/>
        </w:rPr>
        <w:t xml:space="preserve"> = -LOSS</w:t>
      </w:r>
      <w:r w:rsidRPr="00935F86">
        <w:rPr>
          <w:sz w:val="18"/>
          <w:szCs w:val="18"/>
          <w:vertAlign w:val="subscript"/>
        </w:rPr>
        <w:t>path</w:t>
      </w:r>
      <w:r w:rsidRPr="00935F86">
        <w:rPr>
          <w:sz w:val="18"/>
          <w:szCs w:val="18"/>
        </w:rPr>
        <w:t xml:space="preserve"> – POL – DISC</w:t>
      </w:r>
      <w:r w:rsidRPr="00935F86">
        <w:rPr>
          <w:sz w:val="18"/>
          <w:szCs w:val="18"/>
          <w:vertAlign w:val="subscript"/>
        </w:rPr>
        <w:t>rx</w:t>
      </w:r>
      <w:r w:rsidRPr="00935F86">
        <w:rPr>
          <w:sz w:val="18"/>
          <w:szCs w:val="18"/>
        </w:rPr>
        <w:t xml:space="preserve"> + G</w:t>
      </w:r>
      <w:r w:rsidRPr="00935F86">
        <w:rPr>
          <w:sz w:val="18"/>
          <w:szCs w:val="18"/>
          <w:vertAlign w:val="subscript"/>
        </w:rPr>
        <w:t>a</w:t>
      </w:r>
      <w:r w:rsidRPr="00935F86">
        <w:rPr>
          <w:sz w:val="18"/>
          <w:szCs w:val="18"/>
        </w:rPr>
        <w:t>, where POL is the polarization discrimination, DISC</w:t>
      </w:r>
      <w:r w:rsidRPr="00935F86">
        <w:rPr>
          <w:sz w:val="18"/>
          <w:szCs w:val="18"/>
          <w:vertAlign w:val="subscript"/>
        </w:rPr>
        <w:t>rx</w:t>
      </w:r>
      <w:r w:rsidRPr="00935F86">
        <w:rPr>
          <w:sz w:val="18"/>
          <w:szCs w:val="18"/>
        </w:rPr>
        <w:t xml:space="preserve"> is the receive antenna discrimination, G</w:t>
      </w:r>
      <w:r w:rsidRPr="00935F86">
        <w:rPr>
          <w:sz w:val="18"/>
          <w:szCs w:val="18"/>
          <w:vertAlign w:val="subscript"/>
        </w:rPr>
        <w:t>a</w:t>
      </w:r>
      <w:r w:rsidRPr="00935F86">
        <w:rPr>
          <w:sz w:val="18"/>
          <w:szCs w:val="18"/>
        </w:rPr>
        <w:t xml:space="preserve"> the receive antenna gain, including losses.</w:t>
      </w:r>
    </w:p>
  </w:footnote>
  <w:footnote w:id="40">
    <w:p w:rsidR="00B65732" w:rsidRPr="000C6CD5" w:rsidRDefault="00B65732" w:rsidP="00C60006">
      <w:pPr>
        <w:pStyle w:val="ECCFootnote"/>
        <w:rPr>
          <w:lang w:val="en-GB"/>
        </w:rPr>
      </w:pPr>
      <w:r w:rsidRPr="00CB30E1">
        <w:rPr>
          <w:rStyle w:val="FootnoteReference"/>
          <w:sz w:val="18"/>
          <w:szCs w:val="18"/>
        </w:rPr>
        <w:footnoteRef/>
      </w:r>
      <w:r w:rsidRPr="00CB30E1">
        <w:t xml:space="preserve"> </w:t>
      </w:r>
      <w:r w:rsidRPr="00CB30E1">
        <w:rPr>
          <w:lang w:eastAsia="ja-JP"/>
        </w:rPr>
        <w:t>S. Schwartz and Y. S. Yeh, “On the distribution function and moments of power sums with log-normal components”, Bell Syst. Tech. J., vol. 61, pp. 1441–1462, Sept. 1982</w:t>
      </w:r>
    </w:p>
  </w:footnote>
  <w:footnote w:id="41">
    <w:p w:rsidR="00B65732" w:rsidRPr="005A247E" w:rsidRDefault="00B65732" w:rsidP="00C60006">
      <w:pPr>
        <w:pStyle w:val="ECCFootnote"/>
        <w:rPr>
          <w:lang w:val="en-GB"/>
        </w:rPr>
      </w:pPr>
      <w:r w:rsidRPr="00CB30E1">
        <w:rPr>
          <w:vertAlign w:val="superscript"/>
        </w:rPr>
        <w:footnoteRef/>
      </w:r>
      <w:r w:rsidRPr="00CB30E1">
        <w:rPr>
          <w:vertAlign w:val="superscript"/>
        </w:rPr>
        <w:t xml:space="preserve"> </w:t>
      </w:r>
      <w:r w:rsidRPr="00CB30E1">
        <w:rPr>
          <w:rFonts w:eastAsia="Calibri"/>
          <w:lang w:val="en-GB" w:eastAsia="en-GB"/>
        </w:rPr>
        <w:t xml:space="preserve">K. W. Sung, M. Tercero, and J. Zander, “Aggregate interference in secondary access with interference protection,” </w:t>
      </w:r>
      <w:r w:rsidRPr="00CB30E1">
        <w:rPr>
          <w:rFonts w:eastAsia="Calibri"/>
          <w:i/>
          <w:iCs/>
          <w:lang w:val="en-GB" w:eastAsia="en-GB"/>
        </w:rPr>
        <w:t>Communications Letters, IEEE</w:t>
      </w:r>
      <w:r w:rsidRPr="00CB30E1">
        <w:rPr>
          <w:rFonts w:eastAsia="Calibri"/>
          <w:lang w:val="en-GB" w:eastAsia="en-GB"/>
        </w:rPr>
        <w:t>, vol. 15, no. 6, pp. 629 –631, June 2011.</w:t>
      </w:r>
    </w:p>
  </w:footnote>
  <w:footnote w:id="42">
    <w:p w:rsidR="00B65732" w:rsidRPr="00530070" w:rsidRDefault="00B65732" w:rsidP="00C60006">
      <w:pPr>
        <w:pStyle w:val="ECCFootnote"/>
        <w:rPr>
          <w:lang w:val="en-GB"/>
        </w:rPr>
      </w:pPr>
      <w:r w:rsidRPr="00CB30E1">
        <w:rPr>
          <w:rStyle w:val="FootnoteReference"/>
          <w:sz w:val="18"/>
          <w:szCs w:val="18"/>
        </w:rPr>
        <w:footnoteRef/>
      </w:r>
      <w:r w:rsidRPr="00CB30E1">
        <w:t xml:space="preserve"> ECC Report 159 provides an incorrect approximation to P</w:t>
      </w:r>
      <w:r w:rsidRPr="00CB30E1">
        <w:rPr>
          <w:vertAlign w:val="subscript"/>
        </w:rPr>
        <w:t>wsd_tx_dBm</w:t>
      </w:r>
      <w:r w:rsidRPr="00CB30E1">
        <w:t xml:space="preserve"> based </w:t>
      </w:r>
      <w:r w:rsidRPr="00A73B83">
        <w:t>on equation A.7.2-2. It should be noted that this wrong approximation can lead to a WSD e.i.r.p. which is about 10 dB to large, which would have a significant detri</w:t>
      </w:r>
      <w:r w:rsidRPr="00CB30E1">
        <w:t xml:space="preserve">mental impact on DTT coverage/receptio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D6111F">
    <w:pPr>
      <w:pStyle w:val="Header"/>
      <w:rPr>
        <w:noProof/>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Pr="00A11EE5">
      <w:rPr>
        <w:noProof/>
        <w:szCs w:val="16"/>
        <w:lang w:val="da-DK"/>
      </w:rPr>
      <w:t>60</w:t>
    </w:r>
    <w:r>
      <w:rPr>
        <w:noProof/>
        <w:szCs w:val="16"/>
        <w:lang w:val="da-DK"/>
      </w:rPr>
      <w:fldChar w:fldCharType="end"/>
    </w:r>
  </w:p>
  <w:p w:rsidR="00B65732" w:rsidRPr="007C5F95" w:rsidRDefault="00B65732" w:rsidP="00D6111F">
    <w:pPr>
      <w:pStyle w:val="Header"/>
      <w:rPr>
        <w:szCs w:val="16"/>
        <w:lang w:val="da-DK"/>
      </w:rPr>
    </w:pPr>
  </w:p>
  <w:p w:rsidR="00B65732" w:rsidRPr="007C5F95" w:rsidRDefault="00B65732">
    <w:pPr>
      <w:pStyle w:val="Header"/>
      <w:rPr>
        <w:szCs w:val="16"/>
        <w:lang w:val="da-DK"/>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D6111F">
    <w:pPr>
      <w:pStyle w:val="Header"/>
      <w:jc w:val="right"/>
      <w:rPr>
        <w:noProof/>
        <w:szCs w:val="16"/>
        <w:lang w:val="da-DK"/>
      </w:rPr>
    </w:pPr>
    <w:r>
      <w:rPr>
        <w:lang w:val="da-DK"/>
      </w:rPr>
      <w:t xml:space="preserve">ECC REPORT &lt;No&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Pr="00A11EE5">
      <w:rPr>
        <w:noProof/>
        <w:szCs w:val="16"/>
        <w:lang w:val="da-DK"/>
      </w:rPr>
      <w:t>59</w:t>
    </w:r>
    <w:r>
      <w:rPr>
        <w:noProof/>
        <w:szCs w:val="16"/>
        <w:lang w:val="da-DK"/>
      </w:rPr>
      <w:fldChar w:fldCharType="end"/>
    </w:r>
  </w:p>
  <w:p w:rsidR="00B65732" w:rsidRPr="007C5F95" w:rsidRDefault="00B65732" w:rsidP="00D6111F">
    <w:pPr>
      <w:pStyle w:val="Header"/>
      <w:jc w:val="right"/>
      <w:rPr>
        <w:szCs w:val="16"/>
        <w:lang w:val="da-DK"/>
      </w:rPr>
    </w:pPr>
  </w:p>
  <w:p w:rsidR="00B65732" w:rsidRPr="00D6111F" w:rsidRDefault="00B65732" w:rsidP="00D6111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7C5F95" w:rsidRDefault="00B65732">
    <w:pPr>
      <w:pStyle w:val="Header"/>
      <w:rPr>
        <w:szCs w:val="16"/>
        <w:lang w:val="da-DK"/>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07390A" w:rsidRPr="0007390A">
      <w:rPr>
        <w:noProof/>
        <w:szCs w:val="16"/>
        <w:lang w:val="da-DK"/>
      </w:rPr>
      <w:t>2</w:t>
    </w:r>
    <w:r>
      <w:rPr>
        <w:noProof/>
        <w:szCs w:val="16"/>
        <w:lang w:val="da-DK"/>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7C5F95" w:rsidRDefault="00B65732" w:rsidP="008A54FC">
    <w:pPr>
      <w:pStyle w:val="Header"/>
      <w:jc w:val="right"/>
      <w:rPr>
        <w:szCs w:val="16"/>
        <w:lang w:val="da-DK"/>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07390A" w:rsidRPr="0007390A">
      <w:rPr>
        <w:noProof/>
        <w:szCs w:val="16"/>
        <w:lang w:val="da-DK"/>
      </w:rPr>
      <w:t>75</w:t>
    </w:r>
    <w:r>
      <w:rPr>
        <w:noProof/>
        <w:szCs w:val="16"/>
        <w:lang w:val="da-DK"/>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1223D0" w:rsidRDefault="00B65732" w:rsidP="008A54FC">
    <w:pPr>
      <w:pStyle w:val="Header"/>
      <w:rPr>
        <w:szCs w:val="1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BF74B4">
    <w:pPr>
      <w:pStyle w:val="Header"/>
      <w:rPr>
        <w:b w:val="0"/>
        <w:bCs/>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07390A" w:rsidRPr="0007390A">
      <w:rPr>
        <w:noProof/>
        <w:szCs w:val="16"/>
        <w:lang w:val="da-DK"/>
      </w:rPr>
      <w:t>181</w:t>
    </w:r>
    <w:r>
      <w:rPr>
        <w:noProof/>
        <w:szCs w:val="16"/>
        <w:lang w:val="da-DK"/>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7BA9"/>
    <w:multiLevelType w:val="hybridMultilevel"/>
    <w:tmpl w:val="BADE655E"/>
    <w:lvl w:ilvl="0" w:tplc="73C4B67C">
      <w:start w:val="1"/>
      <w:numFmt w:val="bullet"/>
      <w:lvlText w:val=""/>
      <w:lvlJc w:val="left"/>
      <w:pPr>
        <w:ind w:left="720" w:hanging="360"/>
      </w:pPr>
      <w:rPr>
        <w:rFonts w:ascii="Symbol" w:hAnsi="Symbol" w:hint="default"/>
        <w:b/>
        <w:color w:val="C00000"/>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4304D87"/>
    <w:multiLevelType w:val="hybridMultilevel"/>
    <w:tmpl w:val="DC66D20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nsid w:val="04BC3DBE"/>
    <w:multiLevelType w:val="multilevel"/>
    <w:tmpl w:val="ABFEC8BA"/>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5">
    <w:nsid w:val="094A0564"/>
    <w:multiLevelType w:val="hybridMultilevel"/>
    <w:tmpl w:val="D7E87898"/>
    <w:lvl w:ilvl="0" w:tplc="73C4B67C">
      <w:start w:val="1"/>
      <w:numFmt w:val="bullet"/>
      <w:lvlText w:val=""/>
      <w:lvlJc w:val="left"/>
      <w:pPr>
        <w:ind w:left="720" w:hanging="360"/>
      </w:pPr>
      <w:rPr>
        <w:rFonts w:ascii="Symbol" w:hAnsi="Symbol" w:hint="default"/>
        <w:color w:val="C00000"/>
      </w:rPr>
    </w:lvl>
    <w:lvl w:ilvl="1" w:tplc="8DF206F0" w:tentative="1">
      <w:start w:val="1"/>
      <w:numFmt w:val="bullet"/>
      <w:lvlText w:val="o"/>
      <w:lvlJc w:val="left"/>
      <w:pPr>
        <w:ind w:left="1440" w:hanging="360"/>
      </w:pPr>
      <w:rPr>
        <w:rFonts w:ascii="Courier New" w:hAnsi="Courier New" w:cs="Courier New" w:hint="default"/>
      </w:rPr>
    </w:lvl>
    <w:lvl w:ilvl="2" w:tplc="70B8E194" w:tentative="1">
      <w:start w:val="1"/>
      <w:numFmt w:val="bullet"/>
      <w:lvlText w:val=""/>
      <w:lvlJc w:val="left"/>
      <w:pPr>
        <w:ind w:left="2160" w:hanging="360"/>
      </w:pPr>
      <w:rPr>
        <w:rFonts w:ascii="Wingdings" w:hAnsi="Wingdings" w:hint="default"/>
      </w:rPr>
    </w:lvl>
    <w:lvl w:ilvl="3" w:tplc="AF16512E" w:tentative="1">
      <w:start w:val="1"/>
      <w:numFmt w:val="bullet"/>
      <w:lvlText w:val=""/>
      <w:lvlJc w:val="left"/>
      <w:pPr>
        <w:ind w:left="2880" w:hanging="360"/>
      </w:pPr>
      <w:rPr>
        <w:rFonts w:ascii="Symbol" w:hAnsi="Symbol" w:hint="default"/>
      </w:rPr>
    </w:lvl>
    <w:lvl w:ilvl="4" w:tplc="D3F62F10" w:tentative="1">
      <w:start w:val="1"/>
      <w:numFmt w:val="bullet"/>
      <w:lvlText w:val="o"/>
      <w:lvlJc w:val="left"/>
      <w:pPr>
        <w:ind w:left="3600" w:hanging="360"/>
      </w:pPr>
      <w:rPr>
        <w:rFonts w:ascii="Courier New" w:hAnsi="Courier New" w:cs="Courier New" w:hint="default"/>
      </w:rPr>
    </w:lvl>
    <w:lvl w:ilvl="5" w:tplc="DC10154E" w:tentative="1">
      <w:start w:val="1"/>
      <w:numFmt w:val="bullet"/>
      <w:lvlText w:val=""/>
      <w:lvlJc w:val="left"/>
      <w:pPr>
        <w:ind w:left="4320" w:hanging="360"/>
      </w:pPr>
      <w:rPr>
        <w:rFonts w:ascii="Wingdings" w:hAnsi="Wingdings" w:hint="default"/>
      </w:rPr>
    </w:lvl>
    <w:lvl w:ilvl="6" w:tplc="B01CC284" w:tentative="1">
      <w:start w:val="1"/>
      <w:numFmt w:val="bullet"/>
      <w:lvlText w:val=""/>
      <w:lvlJc w:val="left"/>
      <w:pPr>
        <w:ind w:left="5040" w:hanging="360"/>
      </w:pPr>
      <w:rPr>
        <w:rFonts w:ascii="Symbol" w:hAnsi="Symbol" w:hint="default"/>
      </w:rPr>
    </w:lvl>
    <w:lvl w:ilvl="7" w:tplc="C0422AE0" w:tentative="1">
      <w:start w:val="1"/>
      <w:numFmt w:val="bullet"/>
      <w:lvlText w:val="o"/>
      <w:lvlJc w:val="left"/>
      <w:pPr>
        <w:ind w:left="5760" w:hanging="360"/>
      </w:pPr>
      <w:rPr>
        <w:rFonts w:ascii="Courier New" w:hAnsi="Courier New" w:cs="Courier New" w:hint="default"/>
      </w:rPr>
    </w:lvl>
    <w:lvl w:ilvl="8" w:tplc="616E3CFC" w:tentative="1">
      <w:start w:val="1"/>
      <w:numFmt w:val="bullet"/>
      <w:lvlText w:val=""/>
      <w:lvlJc w:val="left"/>
      <w:pPr>
        <w:ind w:left="6480" w:hanging="360"/>
      </w:pPr>
      <w:rPr>
        <w:rFonts w:ascii="Wingdings" w:hAnsi="Wingdings" w:hint="default"/>
      </w:rPr>
    </w:lvl>
  </w:abstractNum>
  <w:abstractNum w:abstractNumId="6">
    <w:nsid w:val="09B6373E"/>
    <w:multiLevelType w:val="hybridMultilevel"/>
    <w:tmpl w:val="17EE6872"/>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A176AF"/>
    <w:multiLevelType w:val="hybridMultilevel"/>
    <w:tmpl w:val="EA427D0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
    <w:nsid w:val="0AC85D88"/>
    <w:multiLevelType w:val="hybridMultilevel"/>
    <w:tmpl w:val="F3AA857A"/>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CFF4EDF"/>
    <w:multiLevelType w:val="hybridMultilevel"/>
    <w:tmpl w:val="1CE61DFC"/>
    <w:lvl w:ilvl="0" w:tplc="73C4B67C">
      <w:start w:val="1"/>
      <w:numFmt w:val="bullet"/>
      <w:lvlText w:val=""/>
      <w:lvlJc w:val="left"/>
      <w:pPr>
        <w:ind w:left="720" w:hanging="360"/>
      </w:pPr>
      <w:rPr>
        <w:rFonts w:ascii="Symbol" w:hAnsi="Symbol" w:hint="default"/>
        <w:color w:val="C00000"/>
      </w:rPr>
    </w:lvl>
    <w:lvl w:ilvl="1" w:tplc="746A8230" w:tentative="1">
      <w:start w:val="1"/>
      <w:numFmt w:val="bullet"/>
      <w:lvlText w:val="o"/>
      <w:lvlJc w:val="left"/>
      <w:pPr>
        <w:ind w:left="1440" w:hanging="360"/>
      </w:pPr>
      <w:rPr>
        <w:rFonts w:ascii="Courier New" w:hAnsi="Courier New" w:cs="Courier New" w:hint="default"/>
      </w:rPr>
    </w:lvl>
    <w:lvl w:ilvl="2" w:tplc="CB08720C" w:tentative="1">
      <w:start w:val="1"/>
      <w:numFmt w:val="bullet"/>
      <w:lvlText w:val=""/>
      <w:lvlJc w:val="left"/>
      <w:pPr>
        <w:ind w:left="2160" w:hanging="360"/>
      </w:pPr>
      <w:rPr>
        <w:rFonts w:ascii="Wingdings" w:hAnsi="Wingdings" w:hint="default"/>
      </w:rPr>
    </w:lvl>
    <w:lvl w:ilvl="3" w:tplc="AAB08E26" w:tentative="1">
      <w:start w:val="1"/>
      <w:numFmt w:val="bullet"/>
      <w:lvlText w:val=""/>
      <w:lvlJc w:val="left"/>
      <w:pPr>
        <w:ind w:left="2880" w:hanging="360"/>
      </w:pPr>
      <w:rPr>
        <w:rFonts w:ascii="Symbol" w:hAnsi="Symbol" w:hint="default"/>
      </w:rPr>
    </w:lvl>
    <w:lvl w:ilvl="4" w:tplc="DB54E338" w:tentative="1">
      <w:start w:val="1"/>
      <w:numFmt w:val="bullet"/>
      <w:lvlText w:val="o"/>
      <w:lvlJc w:val="left"/>
      <w:pPr>
        <w:ind w:left="3600" w:hanging="360"/>
      </w:pPr>
      <w:rPr>
        <w:rFonts w:ascii="Courier New" w:hAnsi="Courier New" w:cs="Courier New" w:hint="default"/>
      </w:rPr>
    </w:lvl>
    <w:lvl w:ilvl="5" w:tplc="70387ACE" w:tentative="1">
      <w:start w:val="1"/>
      <w:numFmt w:val="bullet"/>
      <w:lvlText w:val=""/>
      <w:lvlJc w:val="left"/>
      <w:pPr>
        <w:ind w:left="4320" w:hanging="360"/>
      </w:pPr>
      <w:rPr>
        <w:rFonts w:ascii="Wingdings" w:hAnsi="Wingdings" w:hint="default"/>
      </w:rPr>
    </w:lvl>
    <w:lvl w:ilvl="6" w:tplc="C4FEBA82" w:tentative="1">
      <w:start w:val="1"/>
      <w:numFmt w:val="bullet"/>
      <w:lvlText w:val=""/>
      <w:lvlJc w:val="left"/>
      <w:pPr>
        <w:ind w:left="5040" w:hanging="360"/>
      </w:pPr>
      <w:rPr>
        <w:rFonts w:ascii="Symbol" w:hAnsi="Symbol" w:hint="default"/>
      </w:rPr>
    </w:lvl>
    <w:lvl w:ilvl="7" w:tplc="7FBEFCF2" w:tentative="1">
      <w:start w:val="1"/>
      <w:numFmt w:val="bullet"/>
      <w:lvlText w:val="o"/>
      <w:lvlJc w:val="left"/>
      <w:pPr>
        <w:ind w:left="5760" w:hanging="360"/>
      </w:pPr>
      <w:rPr>
        <w:rFonts w:ascii="Courier New" w:hAnsi="Courier New" w:cs="Courier New" w:hint="default"/>
      </w:rPr>
    </w:lvl>
    <w:lvl w:ilvl="8" w:tplc="5E72CD0C" w:tentative="1">
      <w:start w:val="1"/>
      <w:numFmt w:val="bullet"/>
      <w:lvlText w:val=""/>
      <w:lvlJc w:val="left"/>
      <w:pPr>
        <w:ind w:left="6480" w:hanging="360"/>
      </w:pPr>
      <w:rPr>
        <w:rFonts w:ascii="Wingdings" w:hAnsi="Wingdings" w:hint="default"/>
      </w:rPr>
    </w:lvl>
  </w:abstractNum>
  <w:abstractNum w:abstractNumId="10">
    <w:nsid w:val="0DB46207"/>
    <w:multiLevelType w:val="hybridMultilevel"/>
    <w:tmpl w:val="D7F8F4CE"/>
    <w:lvl w:ilvl="0" w:tplc="B8DC57F6">
      <w:numFmt w:val="bullet"/>
      <w:lvlText w:val="-"/>
      <w:lvlJc w:val="left"/>
      <w:pPr>
        <w:ind w:left="720" w:hanging="360"/>
      </w:pPr>
      <w:rPr>
        <w:rFonts w:ascii="Calibri" w:eastAsia="Calibri" w:hAnsi="Calibri" w:cs="Times New Roman"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FE503A9"/>
    <w:multiLevelType w:val="hybridMultilevel"/>
    <w:tmpl w:val="83D27AC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nsid w:val="11DE22DA"/>
    <w:multiLevelType w:val="hybridMultilevel"/>
    <w:tmpl w:val="733E75C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3">
    <w:nsid w:val="134A2D81"/>
    <w:multiLevelType w:val="hybridMultilevel"/>
    <w:tmpl w:val="C60AE4B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nsid w:val="13682566"/>
    <w:multiLevelType w:val="hybridMultilevel"/>
    <w:tmpl w:val="F762EB94"/>
    <w:lvl w:ilvl="0" w:tplc="21D67EE2">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70529F"/>
    <w:multiLevelType w:val="multilevel"/>
    <w:tmpl w:val="D6D064F0"/>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
    <w:nsid w:val="154C2D9A"/>
    <w:multiLevelType w:val="hybridMultilevel"/>
    <w:tmpl w:val="579445D8"/>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5A761A0"/>
    <w:multiLevelType w:val="hybridMultilevel"/>
    <w:tmpl w:val="555E6516"/>
    <w:lvl w:ilvl="0" w:tplc="73C4B67C">
      <w:start w:val="1"/>
      <w:numFmt w:val="bullet"/>
      <w:lvlText w:val=""/>
      <w:lvlJc w:val="left"/>
      <w:pPr>
        <w:ind w:left="720" w:hanging="360"/>
      </w:pPr>
      <w:rPr>
        <w:rFonts w:ascii="Symbol" w:hAnsi="Symbol" w:hint="default"/>
        <w:color w:val="C0000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19">
    <w:nsid w:val="184547BB"/>
    <w:multiLevelType w:val="hybridMultilevel"/>
    <w:tmpl w:val="2076D852"/>
    <w:lvl w:ilvl="0" w:tplc="F020C3D2">
      <w:start w:val="1"/>
      <w:numFmt w:val="decimal"/>
      <w:lvlText w:val="%1)"/>
      <w:lvlJc w:val="left"/>
      <w:pPr>
        <w:ind w:left="715" w:hanging="360"/>
      </w:pPr>
      <w:rPr>
        <w:rFonts w:hint="default"/>
        <w:color w:val="C00000"/>
      </w:rPr>
    </w:lvl>
    <w:lvl w:ilvl="1" w:tplc="08090003">
      <w:start w:val="1"/>
      <w:numFmt w:val="aiueoFullWidth"/>
      <w:lvlText w:val="(%2)"/>
      <w:lvlJc w:val="left"/>
      <w:pPr>
        <w:ind w:left="1195" w:hanging="420"/>
      </w:pPr>
    </w:lvl>
    <w:lvl w:ilvl="2" w:tplc="08090005" w:tentative="1">
      <w:start w:val="1"/>
      <w:numFmt w:val="decimalEnclosedCircle"/>
      <w:lvlText w:val="%3"/>
      <w:lvlJc w:val="left"/>
      <w:pPr>
        <w:ind w:left="1615" w:hanging="420"/>
      </w:pPr>
    </w:lvl>
    <w:lvl w:ilvl="3" w:tplc="08090001" w:tentative="1">
      <w:start w:val="1"/>
      <w:numFmt w:val="decimal"/>
      <w:lvlText w:val="%4."/>
      <w:lvlJc w:val="left"/>
      <w:pPr>
        <w:ind w:left="2035" w:hanging="420"/>
      </w:pPr>
    </w:lvl>
    <w:lvl w:ilvl="4" w:tplc="08090003" w:tentative="1">
      <w:start w:val="1"/>
      <w:numFmt w:val="aiueoFullWidth"/>
      <w:lvlText w:val="(%5)"/>
      <w:lvlJc w:val="left"/>
      <w:pPr>
        <w:ind w:left="2455" w:hanging="420"/>
      </w:pPr>
    </w:lvl>
    <w:lvl w:ilvl="5" w:tplc="08090005" w:tentative="1">
      <w:start w:val="1"/>
      <w:numFmt w:val="decimalEnclosedCircle"/>
      <w:lvlText w:val="%6"/>
      <w:lvlJc w:val="left"/>
      <w:pPr>
        <w:ind w:left="2875" w:hanging="420"/>
      </w:pPr>
    </w:lvl>
    <w:lvl w:ilvl="6" w:tplc="08090001" w:tentative="1">
      <w:start w:val="1"/>
      <w:numFmt w:val="decimal"/>
      <w:lvlText w:val="%7."/>
      <w:lvlJc w:val="left"/>
      <w:pPr>
        <w:ind w:left="3295" w:hanging="420"/>
      </w:pPr>
    </w:lvl>
    <w:lvl w:ilvl="7" w:tplc="08090003" w:tentative="1">
      <w:start w:val="1"/>
      <w:numFmt w:val="aiueoFullWidth"/>
      <w:lvlText w:val="(%8)"/>
      <w:lvlJc w:val="left"/>
      <w:pPr>
        <w:ind w:left="3715" w:hanging="420"/>
      </w:pPr>
    </w:lvl>
    <w:lvl w:ilvl="8" w:tplc="08090005" w:tentative="1">
      <w:start w:val="1"/>
      <w:numFmt w:val="decimalEnclosedCircle"/>
      <w:lvlText w:val="%9"/>
      <w:lvlJc w:val="left"/>
      <w:pPr>
        <w:ind w:left="4135" w:hanging="420"/>
      </w:pPr>
    </w:lvl>
  </w:abstractNum>
  <w:abstractNum w:abstractNumId="20">
    <w:nsid w:val="18AD63AF"/>
    <w:multiLevelType w:val="hybridMultilevel"/>
    <w:tmpl w:val="8CB6CEA8"/>
    <w:lvl w:ilvl="0" w:tplc="04090001">
      <w:start w:val="1"/>
      <w:numFmt w:val="bullet"/>
      <w:lvlText w:val=""/>
      <w:lvlJc w:val="left"/>
      <w:pPr>
        <w:ind w:left="720" w:hanging="360"/>
      </w:pPr>
      <w:rPr>
        <w:rFonts w:ascii="Symbol" w:hAnsi="Symbol" w:hint="default"/>
      </w:rPr>
    </w:lvl>
    <w:lvl w:ilvl="1" w:tplc="73C4B67C">
      <w:start w:val="1"/>
      <w:numFmt w:val="bullet"/>
      <w:lvlText w:val=""/>
      <w:lvlJc w:val="left"/>
      <w:pPr>
        <w:ind w:left="1440" w:hanging="360"/>
      </w:pPr>
      <w:rPr>
        <w:rFonts w:ascii="Symbol" w:hAnsi="Symbol" w:hint="default"/>
        <w:color w:val="C0000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8DF5F3B"/>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22">
    <w:nsid w:val="19580564"/>
    <w:multiLevelType w:val="hybridMultilevel"/>
    <w:tmpl w:val="0936D582"/>
    <w:lvl w:ilvl="0" w:tplc="33A49C34">
      <w:start w:val="1"/>
      <w:numFmt w:val="bullet"/>
      <w:lvlText w:val=""/>
      <w:lvlJc w:val="left"/>
      <w:pPr>
        <w:ind w:left="720" w:hanging="360"/>
      </w:pPr>
      <w:rPr>
        <w:rFonts w:ascii="Symbol" w:hAnsi="Symbol" w:hint="default"/>
        <w:color w:val="C00000"/>
      </w:rPr>
    </w:lvl>
    <w:lvl w:ilvl="1" w:tplc="22709DC2" w:tentative="1">
      <w:start w:val="1"/>
      <w:numFmt w:val="bullet"/>
      <w:lvlText w:val="o"/>
      <w:lvlJc w:val="left"/>
      <w:pPr>
        <w:ind w:left="1440" w:hanging="360"/>
      </w:pPr>
      <w:rPr>
        <w:rFonts w:ascii="Courier New" w:hAnsi="Courier New" w:cs="Courier New" w:hint="default"/>
      </w:rPr>
    </w:lvl>
    <w:lvl w:ilvl="2" w:tplc="BECC16A6" w:tentative="1">
      <w:start w:val="1"/>
      <w:numFmt w:val="bullet"/>
      <w:lvlText w:val=""/>
      <w:lvlJc w:val="left"/>
      <w:pPr>
        <w:ind w:left="2160" w:hanging="360"/>
      </w:pPr>
      <w:rPr>
        <w:rFonts w:ascii="Wingdings" w:hAnsi="Wingdings" w:hint="default"/>
      </w:rPr>
    </w:lvl>
    <w:lvl w:ilvl="3" w:tplc="400A353C" w:tentative="1">
      <w:start w:val="1"/>
      <w:numFmt w:val="bullet"/>
      <w:lvlText w:val=""/>
      <w:lvlJc w:val="left"/>
      <w:pPr>
        <w:ind w:left="2880" w:hanging="360"/>
      </w:pPr>
      <w:rPr>
        <w:rFonts w:ascii="Symbol" w:hAnsi="Symbol" w:hint="default"/>
      </w:rPr>
    </w:lvl>
    <w:lvl w:ilvl="4" w:tplc="881E500E" w:tentative="1">
      <w:start w:val="1"/>
      <w:numFmt w:val="bullet"/>
      <w:lvlText w:val="o"/>
      <w:lvlJc w:val="left"/>
      <w:pPr>
        <w:ind w:left="3600" w:hanging="360"/>
      </w:pPr>
      <w:rPr>
        <w:rFonts w:ascii="Courier New" w:hAnsi="Courier New" w:cs="Courier New" w:hint="default"/>
      </w:rPr>
    </w:lvl>
    <w:lvl w:ilvl="5" w:tplc="AD1CBC70" w:tentative="1">
      <w:start w:val="1"/>
      <w:numFmt w:val="bullet"/>
      <w:lvlText w:val=""/>
      <w:lvlJc w:val="left"/>
      <w:pPr>
        <w:ind w:left="4320" w:hanging="360"/>
      </w:pPr>
      <w:rPr>
        <w:rFonts w:ascii="Wingdings" w:hAnsi="Wingdings" w:hint="default"/>
      </w:rPr>
    </w:lvl>
    <w:lvl w:ilvl="6" w:tplc="98A46EA4" w:tentative="1">
      <w:start w:val="1"/>
      <w:numFmt w:val="bullet"/>
      <w:lvlText w:val=""/>
      <w:lvlJc w:val="left"/>
      <w:pPr>
        <w:ind w:left="5040" w:hanging="360"/>
      </w:pPr>
      <w:rPr>
        <w:rFonts w:ascii="Symbol" w:hAnsi="Symbol" w:hint="default"/>
      </w:rPr>
    </w:lvl>
    <w:lvl w:ilvl="7" w:tplc="EF1CBEC6" w:tentative="1">
      <w:start w:val="1"/>
      <w:numFmt w:val="bullet"/>
      <w:lvlText w:val="o"/>
      <w:lvlJc w:val="left"/>
      <w:pPr>
        <w:ind w:left="5760" w:hanging="360"/>
      </w:pPr>
      <w:rPr>
        <w:rFonts w:ascii="Courier New" w:hAnsi="Courier New" w:cs="Courier New" w:hint="default"/>
      </w:rPr>
    </w:lvl>
    <w:lvl w:ilvl="8" w:tplc="2C16A4BC" w:tentative="1">
      <w:start w:val="1"/>
      <w:numFmt w:val="bullet"/>
      <w:lvlText w:val=""/>
      <w:lvlJc w:val="left"/>
      <w:pPr>
        <w:ind w:left="6480" w:hanging="360"/>
      </w:pPr>
      <w:rPr>
        <w:rFonts w:ascii="Wingdings" w:hAnsi="Wingdings" w:hint="default"/>
      </w:rPr>
    </w:lvl>
  </w:abstractNum>
  <w:abstractNum w:abstractNumId="23">
    <w:nsid w:val="19E8095D"/>
    <w:multiLevelType w:val="hybridMultilevel"/>
    <w:tmpl w:val="B6BCDD3C"/>
    <w:lvl w:ilvl="0" w:tplc="73C4B67C">
      <w:start w:val="1"/>
      <w:numFmt w:val="bullet"/>
      <w:lvlText w:val=""/>
      <w:lvlJc w:val="left"/>
      <w:pPr>
        <w:ind w:left="720" w:hanging="360"/>
      </w:pPr>
      <w:rPr>
        <w:rFonts w:ascii="Symbol" w:hAnsi="Symbol" w:hint="default"/>
        <w:color w:val="C00000"/>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24">
    <w:nsid w:val="1D0D31F6"/>
    <w:multiLevelType w:val="hybridMultilevel"/>
    <w:tmpl w:val="B87C18CA"/>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5">
    <w:nsid w:val="1D4065DE"/>
    <w:multiLevelType w:val="hybridMultilevel"/>
    <w:tmpl w:val="6004FED0"/>
    <w:lvl w:ilvl="0" w:tplc="73C4B67C">
      <w:start w:val="1"/>
      <w:numFmt w:val="bullet"/>
      <w:lvlText w:val=""/>
      <w:lvlJc w:val="left"/>
      <w:pPr>
        <w:ind w:left="720" w:hanging="360"/>
      </w:pPr>
      <w:rPr>
        <w:rFonts w:ascii="Symbol" w:hAnsi="Symbol" w:hint="default"/>
        <w:color w:val="C00000"/>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6">
    <w:nsid w:val="1DA573BA"/>
    <w:multiLevelType w:val="hybridMultilevel"/>
    <w:tmpl w:val="9800E64E"/>
    <w:lvl w:ilvl="0" w:tplc="05F29206">
      <w:start w:val="1"/>
      <w:numFmt w:val="lowerRoman"/>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7">
    <w:nsid w:val="1ED74E86"/>
    <w:multiLevelType w:val="hybridMultilevel"/>
    <w:tmpl w:val="67BAE170"/>
    <w:lvl w:ilvl="0" w:tplc="3DB6F55E">
      <w:start w:val="1"/>
      <w:numFmt w:val="bullet"/>
      <w:lvlText w:val=""/>
      <w:lvlJc w:val="left"/>
      <w:pPr>
        <w:tabs>
          <w:tab w:val="num" w:pos="720"/>
        </w:tabs>
        <w:ind w:left="720" w:hanging="360"/>
      </w:pPr>
      <w:rPr>
        <w:rFonts w:ascii="Symbol" w:hAnsi="Symbol" w:hint="default"/>
        <w:color w:val="C00000"/>
      </w:rPr>
    </w:lvl>
    <w:lvl w:ilvl="1" w:tplc="A34402D4">
      <w:start w:val="1"/>
      <w:numFmt w:val="bullet"/>
      <w:lvlText w:val="o"/>
      <w:lvlJc w:val="left"/>
      <w:pPr>
        <w:tabs>
          <w:tab w:val="num" w:pos="1440"/>
        </w:tabs>
        <w:ind w:left="1440" w:hanging="360"/>
      </w:pPr>
      <w:rPr>
        <w:rFonts w:ascii="Courier New" w:hAnsi="Courier New" w:hint="default"/>
      </w:rPr>
    </w:lvl>
    <w:lvl w:ilvl="2" w:tplc="F8C8B976" w:tentative="1">
      <w:start w:val="1"/>
      <w:numFmt w:val="bullet"/>
      <w:lvlText w:val=""/>
      <w:lvlJc w:val="left"/>
      <w:pPr>
        <w:tabs>
          <w:tab w:val="num" w:pos="2160"/>
        </w:tabs>
        <w:ind w:left="2160" w:hanging="360"/>
      </w:pPr>
      <w:rPr>
        <w:rFonts w:ascii="Wingdings" w:hAnsi="Wingdings" w:hint="default"/>
      </w:rPr>
    </w:lvl>
    <w:lvl w:ilvl="3" w:tplc="6B7264FA" w:tentative="1">
      <w:start w:val="1"/>
      <w:numFmt w:val="bullet"/>
      <w:lvlText w:val=""/>
      <w:lvlJc w:val="left"/>
      <w:pPr>
        <w:tabs>
          <w:tab w:val="num" w:pos="2880"/>
        </w:tabs>
        <w:ind w:left="2880" w:hanging="360"/>
      </w:pPr>
      <w:rPr>
        <w:rFonts w:ascii="Symbol" w:hAnsi="Symbol" w:hint="default"/>
      </w:rPr>
    </w:lvl>
    <w:lvl w:ilvl="4" w:tplc="589253A8" w:tentative="1">
      <w:start w:val="1"/>
      <w:numFmt w:val="bullet"/>
      <w:lvlText w:val="o"/>
      <w:lvlJc w:val="left"/>
      <w:pPr>
        <w:tabs>
          <w:tab w:val="num" w:pos="3600"/>
        </w:tabs>
        <w:ind w:left="3600" w:hanging="360"/>
      </w:pPr>
      <w:rPr>
        <w:rFonts w:ascii="Courier New" w:hAnsi="Courier New" w:hint="default"/>
      </w:rPr>
    </w:lvl>
    <w:lvl w:ilvl="5" w:tplc="E0D272CC" w:tentative="1">
      <w:start w:val="1"/>
      <w:numFmt w:val="bullet"/>
      <w:lvlText w:val=""/>
      <w:lvlJc w:val="left"/>
      <w:pPr>
        <w:tabs>
          <w:tab w:val="num" w:pos="4320"/>
        </w:tabs>
        <w:ind w:left="4320" w:hanging="360"/>
      </w:pPr>
      <w:rPr>
        <w:rFonts w:ascii="Wingdings" w:hAnsi="Wingdings" w:hint="default"/>
      </w:rPr>
    </w:lvl>
    <w:lvl w:ilvl="6" w:tplc="5582C82E" w:tentative="1">
      <w:start w:val="1"/>
      <w:numFmt w:val="bullet"/>
      <w:lvlText w:val=""/>
      <w:lvlJc w:val="left"/>
      <w:pPr>
        <w:tabs>
          <w:tab w:val="num" w:pos="5040"/>
        </w:tabs>
        <w:ind w:left="5040" w:hanging="360"/>
      </w:pPr>
      <w:rPr>
        <w:rFonts w:ascii="Symbol" w:hAnsi="Symbol" w:hint="default"/>
      </w:rPr>
    </w:lvl>
    <w:lvl w:ilvl="7" w:tplc="045E0B3C" w:tentative="1">
      <w:start w:val="1"/>
      <w:numFmt w:val="bullet"/>
      <w:lvlText w:val="o"/>
      <w:lvlJc w:val="left"/>
      <w:pPr>
        <w:tabs>
          <w:tab w:val="num" w:pos="5760"/>
        </w:tabs>
        <w:ind w:left="5760" w:hanging="360"/>
      </w:pPr>
      <w:rPr>
        <w:rFonts w:ascii="Courier New" w:hAnsi="Courier New" w:hint="default"/>
      </w:rPr>
    </w:lvl>
    <w:lvl w:ilvl="8" w:tplc="4DB217C2" w:tentative="1">
      <w:start w:val="1"/>
      <w:numFmt w:val="bullet"/>
      <w:lvlText w:val=""/>
      <w:lvlJc w:val="left"/>
      <w:pPr>
        <w:tabs>
          <w:tab w:val="num" w:pos="6480"/>
        </w:tabs>
        <w:ind w:left="6480" w:hanging="360"/>
      </w:pPr>
      <w:rPr>
        <w:rFonts w:ascii="Wingdings" w:hAnsi="Wingdings" w:hint="default"/>
      </w:rPr>
    </w:lvl>
  </w:abstractNum>
  <w:abstractNum w:abstractNumId="28">
    <w:nsid w:val="1F110726"/>
    <w:multiLevelType w:val="hybridMultilevel"/>
    <w:tmpl w:val="CBCA8DDC"/>
    <w:lvl w:ilvl="0" w:tplc="73C4B67C">
      <w:start w:val="1"/>
      <w:numFmt w:val="bullet"/>
      <w:lvlText w:val=""/>
      <w:lvlJc w:val="left"/>
      <w:pPr>
        <w:ind w:left="720" w:hanging="360"/>
      </w:pPr>
      <w:rPr>
        <w:rFonts w:ascii="Symbol" w:hAnsi="Symbol" w:hint="default"/>
        <w:color w:val="C00000"/>
      </w:rPr>
    </w:lvl>
    <w:lvl w:ilvl="1" w:tplc="C31ED2D2" w:tentative="1">
      <w:start w:val="1"/>
      <w:numFmt w:val="bullet"/>
      <w:lvlText w:val="o"/>
      <w:lvlJc w:val="left"/>
      <w:pPr>
        <w:ind w:left="1440" w:hanging="360"/>
      </w:pPr>
      <w:rPr>
        <w:rFonts w:ascii="Courier New" w:hAnsi="Courier New" w:cs="Courier New" w:hint="default"/>
      </w:rPr>
    </w:lvl>
    <w:lvl w:ilvl="2" w:tplc="5A2CCDFE" w:tentative="1">
      <w:start w:val="1"/>
      <w:numFmt w:val="bullet"/>
      <w:lvlText w:val=""/>
      <w:lvlJc w:val="left"/>
      <w:pPr>
        <w:ind w:left="2160" w:hanging="360"/>
      </w:pPr>
      <w:rPr>
        <w:rFonts w:ascii="Wingdings" w:hAnsi="Wingdings" w:hint="default"/>
      </w:rPr>
    </w:lvl>
    <w:lvl w:ilvl="3" w:tplc="40183C3A" w:tentative="1">
      <w:start w:val="1"/>
      <w:numFmt w:val="bullet"/>
      <w:lvlText w:val=""/>
      <w:lvlJc w:val="left"/>
      <w:pPr>
        <w:ind w:left="2880" w:hanging="360"/>
      </w:pPr>
      <w:rPr>
        <w:rFonts w:ascii="Symbol" w:hAnsi="Symbol" w:hint="default"/>
      </w:rPr>
    </w:lvl>
    <w:lvl w:ilvl="4" w:tplc="1094491A" w:tentative="1">
      <w:start w:val="1"/>
      <w:numFmt w:val="bullet"/>
      <w:lvlText w:val="o"/>
      <w:lvlJc w:val="left"/>
      <w:pPr>
        <w:ind w:left="3600" w:hanging="360"/>
      </w:pPr>
      <w:rPr>
        <w:rFonts w:ascii="Courier New" w:hAnsi="Courier New" w:cs="Courier New" w:hint="default"/>
      </w:rPr>
    </w:lvl>
    <w:lvl w:ilvl="5" w:tplc="EE085ADC" w:tentative="1">
      <w:start w:val="1"/>
      <w:numFmt w:val="bullet"/>
      <w:lvlText w:val=""/>
      <w:lvlJc w:val="left"/>
      <w:pPr>
        <w:ind w:left="4320" w:hanging="360"/>
      </w:pPr>
      <w:rPr>
        <w:rFonts w:ascii="Wingdings" w:hAnsi="Wingdings" w:hint="default"/>
      </w:rPr>
    </w:lvl>
    <w:lvl w:ilvl="6" w:tplc="2F0E7F74" w:tentative="1">
      <w:start w:val="1"/>
      <w:numFmt w:val="bullet"/>
      <w:lvlText w:val=""/>
      <w:lvlJc w:val="left"/>
      <w:pPr>
        <w:ind w:left="5040" w:hanging="360"/>
      </w:pPr>
      <w:rPr>
        <w:rFonts w:ascii="Symbol" w:hAnsi="Symbol" w:hint="default"/>
      </w:rPr>
    </w:lvl>
    <w:lvl w:ilvl="7" w:tplc="0AB6278E" w:tentative="1">
      <w:start w:val="1"/>
      <w:numFmt w:val="bullet"/>
      <w:lvlText w:val="o"/>
      <w:lvlJc w:val="left"/>
      <w:pPr>
        <w:ind w:left="5760" w:hanging="360"/>
      </w:pPr>
      <w:rPr>
        <w:rFonts w:ascii="Courier New" w:hAnsi="Courier New" w:cs="Courier New" w:hint="default"/>
      </w:rPr>
    </w:lvl>
    <w:lvl w:ilvl="8" w:tplc="D50E30B6" w:tentative="1">
      <w:start w:val="1"/>
      <w:numFmt w:val="bullet"/>
      <w:lvlText w:val=""/>
      <w:lvlJc w:val="left"/>
      <w:pPr>
        <w:ind w:left="6480" w:hanging="360"/>
      </w:pPr>
      <w:rPr>
        <w:rFonts w:ascii="Wingdings" w:hAnsi="Wingdings" w:hint="default"/>
      </w:rPr>
    </w:lvl>
  </w:abstractNum>
  <w:abstractNum w:abstractNumId="29">
    <w:nsid w:val="20935990"/>
    <w:multiLevelType w:val="hybridMultilevel"/>
    <w:tmpl w:val="585AF44E"/>
    <w:lvl w:ilvl="0" w:tplc="08160001">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0">
    <w:nsid w:val="20A87A02"/>
    <w:multiLevelType w:val="hybridMultilevel"/>
    <w:tmpl w:val="F042C6C4"/>
    <w:lvl w:ilvl="0" w:tplc="08160001">
      <w:start w:val="1"/>
      <w:numFmt w:val="bullet"/>
      <w:pStyle w:val="ECCParBulleted"/>
      <w:lvlText w:val=""/>
      <w:lvlJc w:val="left"/>
      <w:pPr>
        <w:tabs>
          <w:tab w:val="num" w:pos="934"/>
        </w:tabs>
        <w:ind w:left="934" w:hanging="340"/>
      </w:pPr>
      <w:rPr>
        <w:rFonts w:ascii="Wingdings" w:hAnsi="Wingdings" w:hint="default"/>
        <w:color w:val="D2232A"/>
      </w:rPr>
    </w:lvl>
    <w:lvl w:ilvl="1" w:tplc="08160003">
      <w:start w:val="1"/>
      <w:numFmt w:val="bullet"/>
      <w:lvlText w:val="o"/>
      <w:lvlJc w:val="left"/>
      <w:pPr>
        <w:tabs>
          <w:tab w:val="num" w:pos="1013"/>
        </w:tabs>
        <w:ind w:left="1013" w:hanging="360"/>
      </w:pPr>
      <w:rPr>
        <w:rFonts w:ascii="Courier New" w:hAnsi="Courier New" w:cs="Arial Bold" w:hint="default"/>
      </w:rPr>
    </w:lvl>
    <w:lvl w:ilvl="2" w:tplc="08160005">
      <w:start w:val="1"/>
      <w:numFmt w:val="bullet"/>
      <w:lvlText w:val=""/>
      <w:lvlJc w:val="left"/>
      <w:pPr>
        <w:tabs>
          <w:tab w:val="num" w:pos="1733"/>
        </w:tabs>
        <w:ind w:left="1733" w:hanging="360"/>
      </w:pPr>
      <w:rPr>
        <w:rFonts w:ascii="Wingdings" w:hAnsi="Wingdings" w:hint="default"/>
      </w:rPr>
    </w:lvl>
    <w:lvl w:ilvl="3" w:tplc="08160001">
      <w:start w:val="1"/>
      <w:numFmt w:val="bullet"/>
      <w:lvlText w:val=""/>
      <w:lvlJc w:val="left"/>
      <w:pPr>
        <w:tabs>
          <w:tab w:val="num" w:pos="2453"/>
        </w:tabs>
        <w:ind w:left="2453" w:hanging="360"/>
      </w:pPr>
      <w:rPr>
        <w:rFonts w:ascii="Symbol" w:hAnsi="Symbol" w:hint="default"/>
      </w:rPr>
    </w:lvl>
    <w:lvl w:ilvl="4" w:tplc="08160003">
      <w:start w:val="1"/>
      <w:numFmt w:val="bullet"/>
      <w:lvlText w:val="o"/>
      <w:lvlJc w:val="left"/>
      <w:pPr>
        <w:tabs>
          <w:tab w:val="num" w:pos="3173"/>
        </w:tabs>
        <w:ind w:left="3173" w:hanging="360"/>
      </w:pPr>
      <w:rPr>
        <w:rFonts w:ascii="Courier New" w:hAnsi="Courier New" w:cs="Arial Bold" w:hint="default"/>
      </w:rPr>
    </w:lvl>
    <w:lvl w:ilvl="5" w:tplc="08160005">
      <w:start w:val="1"/>
      <w:numFmt w:val="bullet"/>
      <w:lvlText w:val=""/>
      <w:lvlJc w:val="left"/>
      <w:pPr>
        <w:tabs>
          <w:tab w:val="num" w:pos="3893"/>
        </w:tabs>
        <w:ind w:left="3893" w:hanging="360"/>
      </w:pPr>
      <w:rPr>
        <w:rFonts w:ascii="Wingdings" w:hAnsi="Wingdings" w:hint="default"/>
      </w:rPr>
    </w:lvl>
    <w:lvl w:ilvl="6" w:tplc="08160001">
      <w:start w:val="1"/>
      <w:numFmt w:val="bullet"/>
      <w:lvlText w:val=""/>
      <w:lvlJc w:val="left"/>
      <w:pPr>
        <w:tabs>
          <w:tab w:val="num" w:pos="4613"/>
        </w:tabs>
        <w:ind w:left="4613" w:hanging="360"/>
      </w:pPr>
      <w:rPr>
        <w:rFonts w:ascii="Symbol" w:hAnsi="Symbol" w:hint="default"/>
      </w:rPr>
    </w:lvl>
    <w:lvl w:ilvl="7" w:tplc="08160003">
      <w:start w:val="1"/>
      <w:numFmt w:val="bullet"/>
      <w:lvlText w:val="o"/>
      <w:lvlJc w:val="left"/>
      <w:pPr>
        <w:tabs>
          <w:tab w:val="num" w:pos="5333"/>
        </w:tabs>
        <w:ind w:left="5333" w:hanging="360"/>
      </w:pPr>
      <w:rPr>
        <w:rFonts w:ascii="Courier New" w:hAnsi="Courier New" w:cs="Arial Bold" w:hint="default"/>
      </w:rPr>
    </w:lvl>
    <w:lvl w:ilvl="8" w:tplc="08160005" w:tentative="1">
      <w:start w:val="1"/>
      <w:numFmt w:val="bullet"/>
      <w:lvlText w:val=""/>
      <w:lvlJc w:val="left"/>
      <w:pPr>
        <w:tabs>
          <w:tab w:val="num" w:pos="6053"/>
        </w:tabs>
        <w:ind w:left="6053" w:hanging="360"/>
      </w:pPr>
      <w:rPr>
        <w:rFonts w:ascii="Wingdings" w:hAnsi="Wingdings" w:hint="default"/>
      </w:rPr>
    </w:lvl>
  </w:abstractNum>
  <w:abstractNum w:abstractNumId="31">
    <w:nsid w:val="212F4188"/>
    <w:multiLevelType w:val="multilevel"/>
    <w:tmpl w:val="F434F66E"/>
    <w:lvl w:ilvl="0">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2172477E"/>
    <w:multiLevelType w:val="hybridMultilevel"/>
    <w:tmpl w:val="C666E5E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3">
    <w:nsid w:val="236A4939"/>
    <w:multiLevelType w:val="hybridMultilevel"/>
    <w:tmpl w:val="62B40D62"/>
    <w:lvl w:ilvl="0" w:tplc="B8DC57F6">
      <w:numFmt w:val="bullet"/>
      <w:lvlText w:val="-"/>
      <w:lvlJc w:val="left"/>
      <w:pPr>
        <w:ind w:left="720" w:hanging="360"/>
      </w:pPr>
      <w:rPr>
        <w:rFonts w:ascii="Calibri" w:eastAsia="Calibri" w:hAnsi="Calibri" w:cs="Times New Roman"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4">
    <w:nsid w:val="23DF5F58"/>
    <w:multiLevelType w:val="hybridMultilevel"/>
    <w:tmpl w:val="1D8CCC56"/>
    <w:lvl w:ilvl="0" w:tplc="73C4B67C">
      <w:start w:val="1"/>
      <w:numFmt w:val="bullet"/>
      <w:lvlText w:val=""/>
      <w:lvlJc w:val="left"/>
      <w:pPr>
        <w:tabs>
          <w:tab w:val="num" w:pos="720"/>
        </w:tabs>
        <w:ind w:left="720" w:hanging="360"/>
      </w:pPr>
      <w:rPr>
        <w:rFonts w:ascii="Symbol" w:hAnsi="Symbol" w:hint="default"/>
        <w:color w:val="C00000"/>
      </w:rPr>
    </w:lvl>
    <w:lvl w:ilvl="1" w:tplc="08160003">
      <w:start w:val="1"/>
      <w:numFmt w:val="bullet"/>
      <w:lvlText w:val="o"/>
      <w:lvlJc w:val="left"/>
      <w:pPr>
        <w:tabs>
          <w:tab w:val="num" w:pos="1440"/>
        </w:tabs>
        <w:ind w:left="1440" w:hanging="360"/>
      </w:pPr>
      <w:rPr>
        <w:rFonts w:ascii="Courier New" w:hAnsi="Courier New" w:cs="Courier New" w:hint="default"/>
      </w:rPr>
    </w:lvl>
    <w:lvl w:ilvl="2" w:tplc="08160005" w:tentative="1">
      <w:start w:val="1"/>
      <w:numFmt w:val="bullet"/>
      <w:lvlText w:val=""/>
      <w:lvlJc w:val="left"/>
      <w:pPr>
        <w:tabs>
          <w:tab w:val="num" w:pos="2160"/>
        </w:tabs>
        <w:ind w:left="2160" w:hanging="360"/>
      </w:pPr>
      <w:rPr>
        <w:rFonts w:ascii="Wingdings" w:hAnsi="Wingdings" w:hint="default"/>
      </w:rPr>
    </w:lvl>
    <w:lvl w:ilvl="3" w:tplc="08160001" w:tentative="1">
      <w:start w:val="1"/>
      <w:numFmt w:val="bullet"/>
      <w:lvlText w:val=""/>
      <w:lvlJc w:val="left"/>
      <w:pPr>
        <w:tabs>
          <w:tab w:val="num" w:pos="2880"/>
        </w:tabs>
        <w:ind w:left="2880" w:hanging="360"/>
      </w:pPr>
      <w:rPr>
        <w:rFonts w:ascii="Symbol" w:hAnsi="Symbol" w:hint="default"/>
      </w:rPr>
    </w:lvl>
    <w:lvl w:ilvl="4" w:tplc="08160003" w:tentative="1">
      <w:start w:val="1"/>
      <w:numFmt w:val="bullet"/>
      <w:lvlText w:val="o"/>
      <w:lvlJc w:val="left"/>
      <w:pPr>
        <w:tabs>
          <w:tab w:val="num" w:pos="3600"/>
        </w:tabs>
        <w:ind w:left="3600" w:hanging="360"/>
      </w:pPr>
      <w:rPr>
        <w:rFonts w:ascii="Courier New" w:hAnsi="Courier New" w:cs="Courier New" w:hint="default"/>
      </w:rPr>
    </w:lvl>
    <w:lvl w:ilvl="5" w:tplc="08160005" w:tentative="1">
      <w:start w:val="1"/>
      <w:numFmt w:val="bullet"/>
      <w:lvlText w:val=""/>
      <w:lvlJc w:val="left"/>
      <w:pPr>
        <w:tabs>
          <w:tab w:val="num" w:pos="4320"/>
        </w:tabs>
        <w:ind w:left="4320" w:hanging="360"/>
      </w:pPr>
      <w:rPr>
        <w:rFonts w:ascii="Wingdings" w:hAnsi="Wingdings" w:hint="default"/>
      </w:rPr>
    </w:lvl>
    <w:lvl w:ilvl="6" w:tplc="08160001" w:tentative="1">
      <w:start w:val="1"/>
      <w:numFmt w:val="bullet"/>
      <w:lvlText w:val=""/>
      <w:lvlJc w:val="left"/>
      <w:pPr>
        <w:tabs>
          <w:tab w:val="num" w:pos="5040"/>
        </w:tabs>
        <w:ind w:left="5040" w:hanging="360"/>
      </w:pPr>
      <w:rPr>
        <w:rFonts w:ascii="Symbol" w:hAnsi="Symbol" w:hint="default"/>
      </w:rPr>
    </w:lvl>
    <w:lvl w:ilvl="7" w:tplc="08160003" w:tentative="1">
      <w:start w:val="1"/>
      <w:numFmt w:val="bullet"/>
      <w:lvlText w:val="o"/>
      <w:lvlJc w:val="left"/>
      <w:pPr>
        <w:tabs>
          <w:tab w:val="num" w:pos="5760"/>
        </w:tabs>
        <w:ind w:left="5760" w:hanging="360"/>
      </w:pPr>
      <w:rPr>
        <w:rFonts w:ascii="Courier New" w:hAnsi="Courier New" w:cs="Courier New" w:hint="default"/>
      </w:rPr>
    </w:lvl>
    <w:lvl w:ilvl="8" w:tplc="08160005" w:tentative="1">
      <w:start w:val="1"/>
      <w:numFmt w:val="bullet"/>
      <w:lvlText w:val=""/>
      <w:lvlJc w:val="left"/>
      <w:pPr>
        <w:tabs>
          <w:tab w:val="num" w:pos="6480"/>
        </w:tabs>
        <w:ind w:left="6480" w:hanging="360"/>
      </w:pPr>
      <w:rPr>
        <w:rFonts w:ascii="Wingdings" w:hAnsi="Wingdings" w:hint="default"/>
      </w:rPr>
    </w:lvl>
  </w:abstractNum>
  <w:abstractNum w:abstractNumId="35">
    <w:nsid w:val="24657BA5"/>
    <w:multiLevelType w:val="multilevel"/>
    <w:tmpl w:val="6DA26860"/>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6">
    <w:nsid w:val="24A166CC"/>
    <w:multiLevelType w:val="hybridMultilevel"/>
    <w:tmpl w:val="B6B860C4"/>
    <w:lvl w:ilvl="0" w:tplc="08090001">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5CA6D8F"/>
    <w:multiLevelType w:val="hybridMultilevel"/>
    <w:tmpl w:val="CBF04258"/>
    <w:lvl w:ilvl="0" w:tplc="73C4B67C">
      <w:start w:val="1"/>
      <w:numFmt w:val="bullet"/>
      <w:lvlText w:val=""/>
      <w:lvlJc w:val="left"/>
      <w:pPr>
        <w:ind w:left="720" w:hanging="360"/>
      </w:pPr>
      <w:rPr>
        <w:rFonts w:ascii="Symbol" w:hAnsi="Symbol" w:hint="default"/>
        <w:color w:val="C00000"/>
      </w:rPr>
    </w:lvl>
    <w:lvl w:ilvl="1" w:tplc="3DE852DA" w:tentative="1">
      <w:start w:val="1"/>
      <w:numFmt w:val="bullet"/>
      <w:lvlText w:val="o"/>
      <w:lvlJc w:val="left"/>
      <w:pPr>
        <w:ind w:left="1440" w:hanging="360"/>
      </w:pPr>
      <w:rPr>
        <w:rFonts w:ascii="Courier New" w:hAnsi="Courier New" w:cs="Courier New" w:hint="default"/>
      </w:rPr>
    </w:lvl>
    <w:lvl w:ilvl="2" w:tplc="C848E6A4" w:tentative="1">
      <w:start w:val="1"/>
      <w:numFmt w:val="bullet"/>
      <w:lvlText w:val=""/>
      <w:lvlJc w:val="left"/>
      <w:pPr>
        <w:ind w:left="2160" w:hanging="360"/>
      </w:pPr>
      <w:rPr>
        <w:rFonts w:ascii="Wingdings" w:hAnsi="Wingdings" w:hint="default"/>
      </w:rPr>
    </w:lvl>
    <w:lvl w:ilvl="3" w:tplc="C2745662" w:tentative="1">
      <w:start w:val="1"/>
      <w:numFmt w:val="bullet"/>
      <w:lvlText w:val=""/>
      <w:lvlJc w:val="left"/>
      <w:pPr>
        <w:ind w:left="2880" w:hanging="360"/>
      </w:pPr>
      <w:rPr>
        <w:rFonts w:ascii="Symbol" w:hAnsi="Symbol" w:hint="default"/>
      </w:rPr>
    </w:lvl>
    <w:lvl w:ilvl="4" w:tplc="85AA3C8A" w:tentative="1">
      <w:start w:val="1"/>
      <w:numFmt w:val="bullet"/>
      <w:lvlText w:val="o"/>
      <w:lvlJc w:val="left"/>
      <w:pPr>
        <w:ind w:left="3600" w:hanging="360"/>
      </w:pPr>
      <w:rPr>
        <w:rFonts w:ascii="Courier New" w:hAnsi="Courier New" w:cs="Courier New" w:hint="default"/>
      </w:rPr>
    </w:lvl>
    <w:lvl w:ilvl="5" w:tplc="07B06F14" w:tentative="1">
      <w:start w:val="1"/>
      <w:numFmt w:val="bullet"/>
      <w:lvlText w:val=""/>
      <w:lvlJc w:val="left"/>
      <w:pPr>
        <w:ind w:left="4320" w:hanging="360"/>
      </w:pPr>
      <w:rPr>
        <w:rFonts w:ascii="Wingdings" w:hAnsi="Wingdings" w:hint="default"/>
      </w:rPr>
    </w:lvl>
    <w:lvl w:ilvl="6" w:tplc="D08875EC" w:tentative="1">
      <w:start w:val="1"/>
      <w:numFmt w:val="bullet"/>
      <w:lvlText w:val=""/>
      <w:lvlJc w:val="left"/>
      <w:pPr>
        <w:ind w:left="5040" w:hanging="360"/>
      </w:pPr>
      <w:rPr>
        <w:rFonts w:ascii="Symbol" w:hAnsi="Symbol" w:hint="default"/>
      </w:rPr>
    </w:lvl>
    <w:lvl w:ilvl="7" w:tplc="84762882" w:tentative="1">
      <w:start w:val="1"/>
      <w:numFmt w:val="bullet"/>
      <w:lvlText w:val="o"/>
      <w:lvlJc w:val="left"/>
      <w:pPr>
        <w:ind w:left="5760" w:hanging="360"/>
      </w:pPr>
      <w:rPr>
        <w:rFonts w:ascii="Courier New" w:hAnsi="Courier New" w:cs="Courier New" w:hint="default"/>
      </w:rPr>
    </w:lvl>
    <w:lvl w:ilvl="8" w:tplc="46F20A66" w:tentative="1">
      <w:start w:val="1"/>
      <w:numFmt w:val="bullet"/>
      <w:lvlText w:val=""/>
      <w:lvlJc w:val="left"/>
      <w:pPr>
        <w:ind w:left="6480" w:hanging="360"/>
      </w:pPr>
      <w:rPr>
        <w:rFonts w:ascii="Wingdings" w:hAnsi="Wingdings" w:hint="default"/>
      </w:rPr>
    </w:lvl>
  </w:abstractNum>
  <w:abstractNum w:abstractNumId="38">
    <w:nsid w:val="264857C7"/>
    <w:multiLevelType w:val="hybridMultilevel"/>
    <w:tmpl w:val="66C4CC36"/>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7052746"/>
    <w:multiLevelType w:val="hybridMultilevel"/>
    <w:tmpl w:val="51D0280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0">
    <w:nsid w:val="28352187"/>
    <w:multiLevelType w:val="hybridMultilevel"/>
    <w:tmpl w:val="0044B102"/>
    <w:lvl w:ilvl="0" w:tplc="03727E74">
      <w:numFmt w:val="bullet"/>
      <w:lvlText w:val="-"/>
      <w:lvlJc w:val="left"/>
      <w:pPr>
        <w:ind w:left="720" w:hanging="360"/>
      </w:pPr>
      <w:rPr>
        <w:rFonts w:ascii="Calibri" w:eastAsia="Calibri" w:hAnsi="Calibri" w:cs="Times New Roman" w:hint="default"/>
        <w:color w:val="C00000"/>
      </w:rPr>
    </w:lvl>
    <w:lvl w:ilvl="1" w:tplc="8B76989E" w:tentative="1">
      <w:start w:val="1"/>
      <w:numFmt w:val="bullet"/>
      <w:lvlText w:val="o"/>
      <w:lvlJc w:val="left"/>
      <w:pPr>
        <w:ind w:left="1440" w:hanging="360"/>
      </w:pPr>
      <w:rPr>
        <w:rFonts w:ascii="Courier New" w:hAnsi="Courier New" w:cs="Courier New" w:hint="default"/>
      </w:rPr>
    </w:lvl>
    <w:lvl w:ilvl="2" w:tplc="81B6C8EA" w:tentative="1">
      <w:start w:val="1"/>
      <w:numFmt w:val="bullet"/>
      <w:lvlText w:val=""/>
      <w:lvlJc w:val="left"/>
      <w:pPr>
        <w:ind w:left="2160" w:hanging="360"/>
      </w:pPr>
      <w:rPr>
        <w:rFonts w:ascii="Wingdings" w:hAnsi="Wingdings" w:hint="default"/>
      </w:rPr>
    </w:lvl>
    <w:lvl w:ilvl="3" w:tplc="6DF48C30" w:tentative="1">
      <w:start w:val="1"/>
      <w:numFmt w:val="bullet"/>
      <w:lvlText w:val=""/>
      <w:lvlJc w:val="left"/>
      <w:pPr>
        <w:ind w:left="2880" w:hanging="360"/>
      </w:pPr>
      <w:rPr>
        <w:rFonts w:ascii="Symbol" w:hAnsi="Symbol" w:hint="default"/>
      </w:rPr>
    </w:lvl>
    <w:lvl w:ilvl="4" w:tplc="84FAF3A6" w:tentative="1">
      <w:start w:val="1"/>
      <w:numFmt w:val="bullet"/>
      <w:lvlText w:val="o"/>
      <w:lvlJc w:val="left"/>
      <w:pPr>
        <w:ind w:left="3600" w:hanging="360"/>
      </w:pPr>
      <w:rPr>
        <w:rFonts w:ascii="Courier New" w:hAnsi="Courier New" w:cs="Courier New" w:hint="default"/>
      </w:rPr>
    </w:lvl>
    <w:lvl w:ilvl="5" w:tplc="AF1C4E8A" w:tentative="1">
      <w:start w:val="1"/>
      <w:numFmt w:val="bullet"/>
      <w:lvlText w:val=""/>
      <w:lvlJc w:val="left"/>
      <w:pPr>
        <w:ind w:left="4320" w:hanging="360"/>
      </w:pPr>
      <w:rPr>
        <w:rFonts w:ascii="Wingdings" w:hAnsi="Wingdings" w:hint="default"/>
      </w:rPr>
    </w:lvl>
    <w:lvl w:ilvl="6" w:tplc="9C80700C" w:tentative="1">
      <w:start w:val="1"/>
      <w:numFmt w:val="bullet"/>
      <w:lvlText w:val=""/>
      <w:lvlJc w:val="left"/>
      <w:pPr>
        <w:ind w:left="5040" w:hanging="360"/>
      </w:pPr>
      <w:rPr>
        <w:rFonts w:ascii="Symbol" w:hAnsi="Symbol" w:hint="default"/>
      </w:rPr>
    </w:lvl>
    <w:lvl w:ilvl="7" w:tplc="00D67704" w:tentative="1">
      <w:start w:val="1"/>
      <w:numFmt w:val="bullet"/>
      <w:lvlText w:val="o"/>
      <w:lvlJc w:val="left"/>
      <w:pPr>
        <w:ind w:left="5760" w:hanging="360"/>
      </w:pPr>
      <w:rPr>
        <w:rFonts w:ascii="Courier New" w:hAnsi="Courier New" w:cs="Courier New" w:hint="default"/>
      </w:rPr>
    </w:lvl>
    <w:lvl w:ilvl="8" w:tplc="69CE7FC6" w:tentative="1">
      <w:start w:val="1"/>
      <w:numFmt w:val="bullet"/>
      <w:lvlText w:val=""/>
      <w:lvlJc w:val="left"/>
      <w:pPr>
        <w:ind w:left="6480" w:hanging="360"/>
      </w:pPr>
      <w:rPr>
        <w:rFonts w:ascii="Wingdings" w:hAnsi="Wingdings" w:hint="default"/>
      </w:rPr>
    </w:lvl>
  </w:abstractNum>
  <w:abstractNum w:abstractNumId="41">
    <w:nsid w:val="2BF63258"/>
    <w:multiLevelType w:val="hybridMultilevel"/>
    <w:tmpl w:val="1E9814C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2">
    <w:nsid w:val="2D240987"/>
    <w:multiLevelType w:val="hybridMultilevel"/>
    <w:tmpl w:val="6622AF18"/>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3">
    <w:nsid w:val="2E1B76F4"/>
    <w:multiLevelType w:val="hybridMultilevel"/>
    <w:tmpl w:val="670E205C"/>
    <w:lvl w:ilvl="0" w:tplc="C928A84A">
      <w:start w:val="1"/>
      <w:numFmt w:val="decimal"/>
      <w:lvlText w:val="%1."/>
      <w:lvlJc w:val="left"/>
      <w:pPr>
        <w:ind w:left="1080" w:hanging="360"/>
      </w:pPr>
      <w:rPr>
        <w:rFonts w:hint="default"/>
        <w:color w:val="C00000"/>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44">
    <w:nsid w:val="3023598E"/>
    <w:multiLevelType w:val="hybridMultilevel"/>
    <w:tmpl w:val="0DD8886A"/>
    <w:lvl w:ilvl="0" w:tplc="DB445154">
      <w:start w:val="3"/>
      <w:numFmt w:val="bullet"/>
      <w:lvlText w:val=""/>
      <w:lvlJc w:val="left"/>
      <w:pPr>
        <w:ind w:left="720" w:hanging="360"/>
      </w:pPr>
      <w:rPr>
        <w:rFonts w:ascii="Wingdings" w:eastAsia="Calibri" w:hAnsi="Wingdings" w:cs="Arial" w:hint="default"/>
      </w:rPr>
    </w:lvl>
    <w:lvl w:ilvl="1" w:tplc="579A3D88" w:tentative="1">
      <w:start w:val="1"/>
      <w:numFmt w:val="bullet"/>
      <w:lvlText w:val="o"/>
      <w:lvlJc w:val="left"/>
      <w:pPr>
        <w:ind w:left="1440" w:hanging="360"/>
      </w:pPr>
      <w:rPr>
        <w:rFonts w:ascii="Courier New" w:hAnsi="Courier New" w:cs="Courier New" w:hint="default"/>
      </w:rPr>
    </w:lvl>
    <w:lvl w:ilvl="2" w:tplc="0D6668E2" w:tentative="1">
      <w:start w:val="1"/>
      <w:numFmt w:val="bullet"/>
      <w:lvlText w:val=""/>
      <w:lvlJc w:val="left"/>
      <w:pPr>
        <w:ind w:left="2160" w:hanging="360"/>
      </w:pPr>
      <w:rPr>
        <w:rFonts w:ascii="Wingdings" w:hAnsi="Wingdings" w:hint="default"/>
      </w:rPr>
    </w:lvl>
    <w:lvl w:ilvl="3" w:tplc="17569118" w:tentative="1">
      <w:start w:val="1"/>
      <w:numFmt w:val="bullet"/>
      <w:lvlText w:val=""/>
      <w:lvlJc w:val="left"/>
      <w:pPr>
        <w:ind w:left="2880" w:hanging="360"/>
      </w:pPr>
      <w:rPr>
        <w:rFonts w:ascii="Symbol" w:hAnsi="Symbol" w:hint="default"/>
      </w:rPr>
    </w:lvl>
    <w:lvl w:ilvl="4" w:tplc="D49C26FC" w:tentative="1">
      <w:start w:val="1"/>
      <w:numFmt w:val="bullet"/>
      <w:lvlText w:val="o"/>
      <w:lvlJc w:val="left"/>
      <w:pPr>
        <w:ind w:left="3600" w:hanging="360"/>
      </w:pPr>
      <w:rPr>
        <w:rFonts w:ascii="Courier New" w:hAnsi="Courier New" w:cs="Courier New" w:hint="default"/>
      </w:rPr>
    </w:lvl>
    <w:lvl w:ilvl="5" w:tplc="EFAEAE04" w:tentative="1">
      <w:start w:val="1"/>
      <w:numFmt w:val="bullet"/>
      <w:lvlText w:val=""/>
      <w:lvlJc w:val="left"/>
      <w:pPr>
        <w:ind w:left="4320" w:hanging="360"/>
      </w:pPr>
      <w:rPr>
        <w:rFonts w:ascii="Wingdings" w:hAnsi="Wingdings" w:hint="default"/>
      </w:rPr>
    </w:lvl>
    <w:lvl w:ilvl="6" w:tplc="58CC2424" w:tentative="1">
      <w:start w:val="1"/>
      <w:numFmt w:val="bullet"/>
      <w:lvlText w:val=""/>
      <w:lvlJc w:val="left"/>
      <w:pPr>
        <w:ind w:left="5040" w:hanging="360"/>
      </w:pPr>
      <w:rPr>
        <w:rFonts w:ascii="Symbol" w:hAnsi="Symbol" w:hint="default"/>
      </w:rPr>
    </w:lvl>
    <w:lvl w:ilvl="7" w:tplc="CCB24156" w:tentative="1">
      <w:start w:val="1"/>
      <w:numFmt w:val="bullet"/>
      <w:lvlText w:val="o"/>
      <w:lvlJc w:val="left"/>
      <w:pPr>
        <w:ind w:left="5760" w:hanging="360"/>
      </w:pPr>
      <w:rPr>
        <w:rFonts w:ascii="Courier New" w:hAnsi="Courier New" w:cs="Courier New" w:hint="default"/>
      </w:rPr>
    </w:lvl>
    <w:lvl w:ilvl="8" w:tplc="E0EA0CB0" w:tentative="1">
      <w:start w:val="1"/>
      <w:numFmt w:val="bullet"/>
      <w:lvlText w:val=""/>
      <w:lvlJc w:val="left"/>
      <w:pPr>
        <w:ind w:left="6480" w:hanging="360"/>
      </w:pPr>
      <w:rPr>
        <w:rFonts w:ascii="Wingdings" w:hAnsi="Wingdings" w:hint="default"/>
      </w:rPr>
    </w:lvl>
  </w:abstractNum>
  <w:abstractNum w:abstractNumId="45">
    <w:nsid w:val="306D04BB"/>
    <w:multiLevelType w:val="multilevel"/>
    <w:tmpl w:val="5CF2251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6">
    <w:nsid w:val="31BF1E10"/>
    <w:multiLevelType w:val="hybridMultilevel"/>
    <w:tmpl w:val="E126282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7">
    <w:nsid w:val="32BC2412"/>
    <w:multiLevelType w:val="hybridMultilevel"/>
    <w:tmpl w:val="E8BE67CA"/>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48">
    <w:nsid w:val="32EA7174"/>
    <w:multiLevelType w:val="hybridMultilevel"/>
    <w:tmpl w:val="8AA44F36"/>
    <w:lvl w:ilvl="0" w:tplc="B8DC57F6">
      <w:numFmt w:val="bullet"/>
      <w:lvlText w:val="-"/>
      <w:lvlJc w:val="left"/>
      <w:pPr>
        <w:ind w:left="1429" w:hanging="360"/>
      </w:pPr>
      <w:rPr>
        <w:rFonts w:ascii="Calibri" w:eastAsia="Calibri" w:hAnsi="Calibri" w:cs="Times New Roman" w:hint="default"/>
        <w:color w:val="C00000"/>
      </w:rPr>
    </w:lvl>
    <w:lvl w:ilvl="1" w:tplc="04060003" w:tentative="1">
      <w:start w:val="1"/>
      <w:numFmt w:val="bullet"/>
      <w:lvlText w:val="o"/>
      <w:lvlJc w:val="left"/>
      <w:pPr>
        <w:ind w:left="2149" w:hanging="360"/>
      </w:pPr>
      <w:rPr>
        <w:rFonts w:ascii="Courier New" w:hAnsi="Courier New" w:cs="Courier New" w:hint="default"/>
      </w:rPr>
    </w:lvl>
    <w:lvl w:ilvl="2" w:tplc="04060005" w:tentative="1">
      <w:start w:val="1"/>
      <w:numFmt w:val="bullet"/>
      <w:lvlText w:val=""/>
      <w:lvlJc w:val="left"/>
      <w:pPr>
        <w:ind w:left="2869" w:hanging="360"/>
      </w:pPr>
      <w:rPr>
        <w:rFonts w:ascii="Wingdings" w:hAnsi="Wingdings" w:hint="default"/>
      </w:rPr>
    </w:lvl>
    <w:lvl w:ilvl="3" w:tplc="04060001" w:tentative="1">
      <w:start w:val="1"/>
      <w:numFmt w:val="bullet"/>
      <w:lvlText w:val=""/>
      <w:lvlJc w:val="left"/>
      <w:pPr>
        <w:ind w:left="3589" w:hanging="360"/>
      </w:pPr>
      <w:rPr>
        <w:rFonts w:ascii="Symbol" w:hAnsi="Symbol" w:hint="default"/>
      </w:rPr>
    </w:lvl>
    <w:lvl w:ilvl="4" w:tplc="04060003" w:tentative="1">
      <w:start w:val="1"/>
      <w:numFmt w:val="bullet"/>
      <w:lvlText w:val="o"/>
      <w:lvlJc w:val="left"/>
      <w:pPr>
        <w:ind w:left="4309" w:hanging="360"/>
      </w:pPr>
      <w:rPr>
        <w:rFonts w:ascii="Courier New" w:hAnsi="Courier New" w:cs="Courier New" w:hint="default"/>
      </w:rPr>
    </w:lvl>
    <w:lvl w:ilvl="5" w:tplc="04060005" w:tentative="1">
      <w:start w:val="1"/>
      <w:numFmt w:val="bullet"/>
      <w:lvlText w:val=""/>
      <w:lvlJc w:val="left"/>
      <w:pPr>
        <w:ind w:left="5029" w:hanging="360"/>
      </w:pPr>
      <w:rPr>
        <w:rFonts w:ascii="Wingdings" w:hAnsi="Wingdings" w:hint="default"/>
      </w:rPr>
    </w:lvl>
    <w:lvl w:ilvl="6" w:tplc="04060001" w:tentative="1">
      <w:start w:val="1"/>
      <w:numFmt w:val="bullet"/>
      <w:lvlText w:val=""/>
      <w:lvlJc w:val="left"/>
      <w:pPr>
        <w:ind w:left="5749" w:hanging="360"/>
      </w:pPr>
      <w:rPr>
        <w:rFonts w:ascii="Symbol" w:hAnsi="Symbol" w:hint="default"/>
      </w:rPr>
    </w:lvl>
    <w:lvl w:ilvl="7" w:tplc="04060003" w:tentative="1">
      <w:start w:val="1"/>
      <w:numFmt w:val="bullet"/>
      <w:lvlText w:val="o"/>
      <w:lvlJc w:val="left"/>
      <w:pPr>
        <w:ind w:left="6469" w:hanging="360"/>
      </w:pPr>
      <w:rPr>
        <w:rFonts w:ascii="Courier New" w:hAnsi="Courier New" w:cs="Courier New" w:hint="default"/>
      </w:rPr>
    </w:lvl>
    <w:lvl w:ilvl="8" w:tplc="04060005" w:tentative="1">
      <w:start w:val="1"/>
      <w:numFmt w:val="bullet"/>
      <w:lvlText w:val=""/>
      <w:lvlJc w:val="left"/>
      <w:pPr>
        <w:ind w:left="7189" w:hanging="360"/>
      </w:pPr>
      <w:rPr>
        <w:rFonts w:ascii="Wingdings" w:hAnsi="Wingdings" w:hint="default"/>
      </w:rPr>
    </w:lvl>
  </w:abstractNum>
  <w:abstractNum w:abstractNumId="49">
    <w:nsid w:val="34BF51D1"/>
    <w:multiLevelType w:val="hybridMultilevel"/>
    <w:tmpl w:val="0E145A40"/>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52929B7"/>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51">
    <w:nsid w:val="35BE71DB"/>
    <w:multiLevelType w:val="multilevel"/>
    <w:tmpl w:val="77B26BAE"/>
    <w:lvl w:ilvl="0">
      <w:start w:val="1"/>
      <w:numFmt w:val="none"/>
      <w:pStyle w:val="SectionNumber"/>
      <w:lvlText w:val="%1"/>
      <w:lvlJc w:val="left"/>
      <w:pPr>
        <w:tabs>
          <w:tab w:val="num" w:pos="0"/>
        </w:tabs>
        <w:ind w:left="0" w:firstLine="0"/>
      </w:pPr>
      <w:rPr>
        <w:rFonts w:hint="default"/>
        <w:color w:val="FFFFFF"/>
      </w:rPr>
    </w:lvl>
    <w:lvl w:ilvl="1">
      <w:start w:val="1"/>
      <w:numFmt w:val="decimal"/>
      <w:lvlRestart w:val="0"/>
      <w:pStyle w:val="Sectionlevel1"/>
      <w:lvlText w:val="%2"/>
      <w:lvlJc w:val="left"/>
      <w:pPr>
        <w:tabs>
          <w:tab w:val="num" w:pos="720"/>
        </w:tabs>
        <w:ind w:left="720" w:hanging="720"/>
      </w:pPr>
      <w:rPr>
        <w:rFonts w:hint="default"/>
        <w:color w:val="FFFFFF"/>
      </w:rPr>
    </w:lvl>
    <w:lvl w:ilvl="2">
      <w:start w:val="1"/>
      <w:numFmt w:val="none"/>
      <w:lvlRestart w:val="0"/>
      <w:pStyle w:val="SectionLevel2"/>
      <w:lvlText w:val=""/>
      <w:lvlJc w:val="left"/>
      <w:pPr>
        <w:tabs>
          <w:tab w:val="num" w:pos="0"/>
        </w:tabs>
        <w:ind w:left="0" w:firstLine="0"/>
      </w:pPr>
      <w:rPr>
        <w:rFonts w:hint="default"/>
      </w:rPr>
    </w:lvl>
    <w:lvl w:ilvl="3">
      <w:start w:val="1"/>
      <w:numFmt w:val="decimal"/>
      <w:lvlRestart w:val="2"/>
      <w:pStyle w:val="SectionLevel3"/>
      <w:lvlText w:val="%2.%4"/>
      <w:lvlJc w:val="left"/>
      <w:pPr>
        <w:tabs>
          <w:tab w:val="num" w:pos="0"/>
        </w:tabs>
        <w:ind w:left="720" w:hanging="720"/>
      </w:pPr>
      <w:rPr>
        <w:rFonts w:hint="default"/>
        <w:b w:val="0"/>
        <w:color w:val="auto"/>
      </w:rPr>
    </w:lvl>
    <w:lvl w:ilvl="4">
      <w:start w:val="1"/>
      <w:numFmt w:val="decimal"/>
      <w:pStyle w:val="SectionLevel4"/>
      <w:lvlText w:val="%2.%4.%5"/>
      <w:lvlJc w:val="left"/>
      <w:pPr>
        <w:tabs>
          <w:tab w:val="num" w:pos="1656"/>
        </w:tabs>
        <w:ind w:left="1656" w:hanging="936"/>
      </w:pPr>
      <w:rPr>
        <w:rFonts w:hint="default"/>
      </w:rPr>
    </w:lvl>
    <w:lvl w:ilvl="5">
      <w:start w:val="1"/>
      <w:numFmt w:val="lowerLetter"/>
      <w:lvlRestart w:val="4"/>
      <w:pStyle w:val="Sectionabullets"/>
      <w:lvlText w:val="%6)"/>
      <w:lvlJc w:val="left"/>
      <w:pPr>
        <w:tabs>
          <w:tab w:val="num" w:pos="1080"/>
        </w:tabs>
        <w:ind w:left="1080" w:hanging="360"/>
      </w:pPr>
      <w:rPr>
        <w:rFonts w:hint="default"/>
      </w:rPr>
    </w:lvl>
    <w:lvl w:ilvl="6">
      <w:start w:val="1"/>
      <w:numFmt w:val="lowerRoman"/>
      <w:lvlRestart w:val="4"/>
      <w:pStyle w:val="Sectionibullets"/>
      <w:lvlText w:val="%7)"/>
      <w:lvlJc w:val="left"/>
      <w:pPr>
        <w:tabs>
          <w:tab w:val="num" w:pos="1080"/>
        </w:tabs>
        <w:ind w:left="1080" w:hanging="360"/>
      </w:pPr>
      <w:rPr>
        <w:rFonts w:hint="default"/>
        <w:color w:val="auto"/>
      </w:rPr>
    </w:lvl>
    <w:lvl w:ilvl="7">
      <w:start w:val="1"/>
      <w:numFmt w:val="none"/>
      <w:lvlRestart w:val="0"/>
      <w:pStyle w:val="SectionBodyText"/>
      <w:lvlText w:val="%8"/>
      <w:lvlJc w:val="left"/>
      <w:pPr>
        <w:tabs>
          <w:tab w:val="num" w:pos="0"/>
        </w:tabs>
        <w:ind w:left="0" w:firstLine="0"/>
      </w:pPr>
      <w:rPr>
        <w:rFonts w:hint="default"/>
        <w:color w:val="auto"/>
      </w:rPr>
    </w:lvl>
    <w:lvl w:ilvl="8">
      <w:start w:val="1"/>
      <w:numFmt w:val="none"/>
      <w:lvlRestart w:val="0"/>
      <w:suff w:val="nothing"/>
      <w:lvlText w:val=""/>
      <w:lvlJc w:val="left"/>
      <w:pPr>
        <w:ind w:left="0" w:firstLine="0"/>
      </w:pPr>
      <w:rPr>
        <w:rFonts w:hint="default"/>
      </w:rPr>
    </w:lvl>
  </w:abstractNum>
  <w:abstractNum w:abstractNumId="52">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53">
    <w:nsid w:val="3AF1626C"/>
    <w:multiLevelType w:val="hybridMultilevel"/>
    <w:tmpl w:val="34DEA642"/>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4">
    <w:nsid w:val="3AF7671F"/>
    <w:multiLevelType w:val="hybridMultilevel"/>
    <w:tmpl w:val="A972EE2E"/>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5">
    <w:nsid w:val="3D163F7A"/>
    <w:multiLevelType w:val="multilevel"/>
    <w:tmpl w:val="91F2547C"/>
    <w:lvl w:ilvl="0">
      <w:numFmt w:val="decimal"/>
      <w:pStyle w:val="Heading1"/>
      <w:lvlText w:val="%1"/>
      <w:lvlJc w:val="left"/>
      <w:pPr>
        <w:tabs>
          <w:tab w:val="num" w:pos="432"/>
        </w:tabs>
        <w:ind w:left="432" w:hanging="432"/>
      </w:pPr>
      <w:rPr>
        <w:rFonts w:ascii="Arial" w:hAnsi="Arial"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6">
    <w:nsid w:val="3D233599"/>
    <w:multiLevelType w:val="multilevel"/>
    <w:tmpl w:val="CD9C569A"/>
    <w:lvl w:ilvl="0">
      <w:start w:val="1"/>
      <w:numFmt w:val="bullet"/>
      <w:lvlText w:val="o"/>
      <w:lvlJc w:val="left"/>
      <w:pPr>
        <w:tabs>
          <w:tab w:val="num" w:pos="1020"/>
        </w:tabs>
        <w:ind w:left="1020" w:hanging="340"/>
      </w:pPr>
      <w:rPr>
        <w:rFonts w:ascii="Courier New" w:hAnsi="Courier New" w:cs="Courier New" w:hint="default"/>
        <w:b w:val="0"/>
        <w:i w:val="0"/>
        <w:color w:val="D2232A"/>
        <w:sz w:val="20"/>
      </w:rPr>
    </w:lvl>
    <w:lvl w:ilvl="1">
      <w:start w:val="1"/>
      <w:numFmt w:val="lowerLetter"/>
      <w:lvlText w:val="%2)"/>
      <w:lvlJc w:val="left"/>
      <w:pPr>
        <w:tabs>
          <w:tab w:val="num" w:pos="1360"/>
        </w:tabs>
        <w:ind w:left="1360" w:hanging="340"/>
      </w:pPr>
      <w:rPr>
        <w:rFonts w:ascii="Arial" w:hAnsi="Arial" w:hint="default"/>
        <w:b w:val="0"/>
        <w:i w:val="0"/>
        <w:color w:val="D2232A"/>
        <w:sz w:val="20"/>
      </w:rPr>
    </w:lvl>
    <w:lvl w:ilvl="2">
      <w:start w:val="1"/>
      <w:numFmt w:val="bullet"/>
      <w:lvlText w:val=""/>
      <w:lvlJc w:val="left"/>
      <w:pPr>
        <w:tabs>
          <w:tab w:val="num" w:pos="1701"/>
        </w:tabs>
        <w:ind w:left="1701" w:hanging="341"/>
      </w:pPr>
      <w:rPr>
        <w:rFonts w:ascii="Wingdings" w:hAnsi="Wingdings" w:hint="default"/>
        <w:color w:val="D2232A"/>
      </w:rPr>
    </w:lvl>
    <w:lvl w:ilvl="3">
      <w:start w:val="1"/>
      <w:numFmt w:val="none"/>
      <w:lvlText w:val=""/>
      <w:lvlJc w:val="left"/>
      <w:pPr>
        <w:tabs>
          <w:tab w:val="num" w:pos="1757"/>
        </w:tabs>
        <w:ind w:left="2408" w:hanging="648"/>
      </w:pPr>
      <w:rPr>
        <w:rFonts w:hint="default"/>
      </w:rPr>
    </w:lvl>
    <w:lvl w:ilvl="4">
      <w:start w:val="1"/>
      <w:numFmt w:val="none"/>
      <w:lvlText w:val=""/>
      <w:lvlJc w:val="left"/>
      <w:pPr>
        <w:ind w:left="2912" w:hanging="792"/>
      </w:pPr>
      <w:rPr>
        <w:rFonts w:hint="default"/>
      </w:rPr>
    </w:lvl>
    <w:lvl w:ilvl="5">
      <w:start w:val="1"/>
      <w:numFmt w:val="none"/>
      <w:lvlText w:val=""/>
      <w:lvlJc w:val="left"/>
      <w:pPr>
        <w:ind w:left="3416" w:hanging="936"/>
      </w:pPr>
      <w:rPr>
        <w:rFonts w:hint="default"/>
      </w:rPr>
    </w:lvl>
    <w:lvl w:ilvl="6">
      <w:start w:val="1"/>
      <w:numFmt w:val="none"/>
      <w:lvlText w:val=""/>
      <w:lvlJc w:val="left"/>
      <w:pPr>
        <w:ind w:left="3920" w:hanging="1080"/>
      </w:pPr>
      <w:rPr>
        <w:rFonts w:hint="default"/>
      </w:rPr>
    </w:lvl>
    <w:lvl w:ilvl="7">
      <w:start w:val="1"/>
      <w:numFmt w:val="none"/>
      <w:lvlText w:val=""/>
      <w:lvlJc w:val="left"/>
      <w:pPr>
        <w:ind w:left="4424" w:hanging="1224"/>
      </w:pPr>
      <w:rPr>
        <w:rFonts w:hint="default"/>
      </w:rPr>
    </w:lvl>
    <w:lvl w:ilvl="8">
      <w:start w:val="1"/>
      <w:numFmt w:val="none"/>
      <w:lvlText w:val=""/>
      <w:lvlJc w:val="left"/>
      <w:pPr>
        <w:ind w:left="5000" w:hanging="1440"/>
      </w:pPr>
      <w:rPr>
        <w:rFonts w:hint="default"/>
      </w:rPr>
    </w:lvl>
  </w:abstractNum>
  <w:abstractNum w:abstractNumId="57">
    <w:nsid w:val="3E197BCB"/>
    <w:multiLevelType w:val="hybridMultilevel"/>
    <w:tmpl w:val="D08AEC9C"/>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3EC95CAD"/>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59">
    <w:nsid w:val="3F6D75C8"/>
    <w:multiLevelType w:val="hybridMultilevel"/>
    <w:tmpl w:val="AF5CD3E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3FE91638"/>
    <w:multiLevelType w:val="hybridMultilevel"/>
    <w:tmpl w:val="1AA2209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1">
    <w:nsid w:val="403A2243"/>
    <w:multiLevelType w:val="hybridMultilevel"/>
    <w:tmpl w:val="1EFAC866"/>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2">
    <w:nsid w:val="407C15C8"/>
    <w:multiLevelType w:val="hybridMultilevel"/>
    <w:tmpl w:val="95A0ACA0"/>
    <w:lvl w:ilvl="0" w:tplc="B8DC57F6">
      <w:numFmt w:val="bullet"/>
      <w:lvlText w:val="-"/>
      <w:lvlJc w:val="left"/>
      <w:pPr>
        <w:ind w:left="720" w:hanging="360"/>
      </w:pPr>
      <w:rPr>
        <w:rFonts w:ascii="Calibri" w:eastAsia="Calibri" w:hAnsi="Calibri" w:cs="Times New Roman"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3">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4">
    <w:nsid w:val="45A04047"/>
    <w:multiLevelType w:val="hybridMultilevel"/>
    <w:tmpl w:val="28162B56"/>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65">
    <w:nsid w:val="46E6242A"/>
    <w:multiLevelType w:val="hybridMultilevel"/>
    <w:tmpl w:val="9146C086"/>
    <w:lvl w:ilvl="0" w:tplc="0792C77A">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6">
    <w:nsid w:val="473461DF"/>
    <w:multiLevelType w:val="hybridMultilevel"/>
    <w:tmpl w:val="078289CE"/>
    <w:lvl w:ilvl="0" w:tplc="73C4B67C">
      <w:start w:val="1"/>
      <w:numFmt w:val="bullet"/>
      <w:lvlText w:val=""/>
      <w:lvlJc w:val="left"/>
      <w:pPr>
        <w:ind w:left="720" w:hanging="360"/>
      </w:pPr>
      <w:rPr>
        <w:rFonts w:ascii="Symbol" w:hAnsi="Symbol" w:hint="default"/>
        <w:color w:val="C00000"/>
      </w:rPr>
    </w:lvl>
    <w:lvl w:ilvl="1" w:tplc="8D6E5756" w:tentative="1">
      <w:start w:val="1"/>
      <w:numFmt w:val="bullet"/>
      <w:lvlText w:val="o"/>
      <w:lvlJc w:val="left"/>
      <w:pPr>
        <w:ind w:left="1440" w:hanging="360"/>
      </w:pPr>
      <w:rPr>
        <w:rFonts w:ascii="Courier New" w:hAnsi="Courier New" w:cs="Courier New" w:hint="default"/>
      </w:rPr>
    </w:lvl>
    <w:lvl w:ilvl="2" w:tplc="DB6C3A80" w:tentative="1">
      <w:start w:val="1"/>
      <w:numFmt w:val="bullet"/>
      <w:lvlText w:val=""/>
      <w:lvlJc w:val="left"/>
      <w:pPr>
        <w:ind w:left="2160" w:hanging="360"/>
      </w:pPr>
      <w:rPr>
        <w:rFonts w:ascii="Wingdings" w:hAnsi="Wingdings" w:hint="default"/>
      </w:rPr>
    </w:lvl>
    <w:lvl w:ilvl="3" w:tplc="C1D811F8" w:tentative="1">
      <w:start w:val="1"/>
      <w:numFmt w:val="bullet"/>
      <w:lvlText w:val=""/>
      <w:lvlJc w:val="left"/>
      <w:pPr>
        <w:ind w:left="2880" w:hanging="360"/>
      </w:pPr>
      <w:rPr>
        <w:rFonts w:ascii="Symbol" w:hAnsi="Symbol" w:hint="default"/>
      </w:rPr>
    </w:lvl>
    <w:lvl w:ilvl="4" w:tplc="AA9A80A8" w:tentative="1">
      <w:start w:val="1"/>
      <w:numFmt w:val="bullet"/>
      <w:lvlText w:val="o"/>
      <w:lvlJc w:val="left"/>
      <w:pPr>
        <w:ind w:left="3600" w:hanging="360"/>
      </w:pPr>
      <w:rPr>
        <w:rFonts w:ascii="Courier New" w:hAnsi="Courier New" w:cs="Courier New" w:hint="default"/>
      </w:rPr>
    </w:lvl>
    <w:lvl w:ilvl="5" w:tplc="370075C4" w:tentative="1">
      <w:start w:val="1"/>
      <w:numFmt w:val="bullet"/>
      <w:lvlText w:val=""/>
      <w:lvlJc w:val="left"/>
      <w:pPr>
        <w:ind w:left="4320" w:hanging="360"/>
      </w:pPr>
      <w:rPr>
        <w:rFonts w:ascii="Wingdings" w:hAnsi="Wingdings" w:hint="default"/>
      </w:rPr>
    </w:lvl>
    <w:lvl w:ilvl="6" w:tplc="63AA04D0" w:tentative="1">
      <w:start w:val="1"/>
      <w:numFmt w:val="bullet"/>
      <w:lvlText w:val=""/>
      <w:lvlJc w:val="left"/>
      <w:pPr>
        <w:ind w:left="5040" w:hanging="360"/>
      </w:pPr>
      <w:rPr>
        <w:rFonts w:ascii="Symbol" w:hAnsi="Symbol" w:hint="default"/>
      </w:rPr>
    </w:lvl>
    <w:lvl w:ilvl="7" w:tplc="1E0E84F2" w:tentative="1">
      <w:start w:val="1"/>
      <w:numFmt w:val="bullet"/>
      <w:lvlText w:val="o"/>
      <w:lvlJc w:val="left"/>
      <w:pPr>
        <w:ind w:left="5760" w:hanging="360"/>
      </w:pPr>
      <w:rPr>
        <w:rFonts w:ascii="Courier New" w:hAnsi="Courier New" w:cs="Courier New" w:hint="default"/>
      </w:rPr>
    </w:lvl>
    <w:lvl w:ilvl="8" w:tplc="A73E9382" w:tentative="1">
      <w:start w:val="1"/>
      <w:numFmt w:val="bullet"/>
      <w:lvlText w:val=""/>
      <w:lvlJc w:val="left"/>
      <w:pPr>
        <w:ind w:left="6480" w:hanging="360"/>
      </w:pPr>
      <w:rPr>
        <w:rFonts w:ascii="Wingdings" w:hAnsi="Wingdings" w:hint="default"/>
      </w:rPr>
    </w:lvl>
  </w:abstractNum>
  <w:abstractNum w:abstractNumId="67">
    <w:nsid w:val="476A723F"/>
    <w:multiLevelType w:val="hybridMultilevel"/>
    <w:tmpl w:val="3DECF228"/>
    <w:lvl w:ilvl="0" w:tplc="B8DC57F6">
      <w:numFmt w:val="bullet"/>
      <w:lvlText w:val="-"/>
      <w:lvlJc w:val="left"/>
      <w:pPr>
        <w:ind w:left="720" w:hanging="360"/>
      </w:pPr>
      <w:rPr>
        <w:rFonts w:ascii="Calibri" w:eastAsia="Calibri" w:hAnsi="Calibri" w:cs="Times New Roman" w:hint="default"/>
        <w:color w:val="C00000"/>
      </w:rPr>
    </w:lvl>
    <w:lvl w:ilvl="1" w:tplc="3104BABE" w:tentative="1">
      <w:start w:val="1"/>
      <w:numFmt w:val="bullet"/>
      <w:lvlText w:val="o"/>
      <w:lvlJc w:val="left"/>
      <w:pPr>
        <w:ind w:left="1440" w:hanging="360"/>
      </w:pPr>
      <w:rPr>
        <w:rFonts w:ascii="Courier New" w:hAnsi="Courier New" w:cs="Courier New" w:hint="default"/>
      </w:rPr>
    </w:lvl>
    <w:lvl w:ilvl="2" w:tplc="A4DE6E80" w:tentative="1">
      <w:start w:val="1"/>
      <w:numFmt w:val="bullet"/>
      <w:lvlText w:val=""/>
      <w:lvlJc w:val="left"/>
      <w:pPr>
        <w:ind w:left="2160" w:hanging="360"/>
      </w:pPr>
      <w:rPr>
        <w:rFonts w:ascii="Wingdings" w:hAnsi="Wingdings" w:hint="default"/>
      </w:rPr>
    </w:lvl>
    <w:lvl w:ilvl="3" w:tplc="A1B066AA" w:tentative="1">
      <w:start w:val="1"/>
      <w:numFmt w:val="bullet"/>
      <w:lvlText w:val=""/>
      <w:lvlJc w:val="left"/>
      <w:pPr>
        <w:ind w:left="2880" w:hanging="360"/>
      </w:pPr>
      <w:rPr>
        <w:rFonts w:ascii="Symbol" w:hAnsi="Symbol" w:hint="default"/>
      </w:rPr>
    </w:lvl>
    <w:lvl w:ilvl="4" w:tplc="02EC7E30" w:tentative="1">
      <w:start w:val="1"/>
      <w:numFmt w:val="bullet"/>
      <w:lvlText w:val="o"/>
      <w:lvlJc w:val="left"/>
      <w:pPr>
        <w:ind w:left="3600" w:hanging="360"/>
      </w:pPr>
      <w:rPr>
        <w:rFonts w:ascii="Courier New" w:hAnsi="Courier New" w:cs="Courier New" w:hint="default"/>
      </w:rPr>
    </w:lvl>
    <w:lvl w:ilvl="5" w:tplc="9ECEDB32" w:tentative="1">
      <w:start w:val="1"/>
      <w:numFmt w:val="bullet"/>
      <w:lvlText w:val=""/>
      <w:lvlJc w:val="left"/>
      <w:pPr>
        <w:ind w:left="4320" w:hanging="360"/>
      </w:pPr>
      <w:rPr>
        <w:rFonts w:ascii="Wingdings" w:hAnsi="Wingdings" w:hint="default"/>
      </w:rPr>
    </w:lvl>
    <w:lvl w:ilvl="6" w:tplc="B7442FAC" w:tentative="1">
      <w:start w:val="1"/>
      <w:numFmt w:val="bullet"/>
      <w:lvlText w:val=""/>
      <w:lvlJc w:val="left"/>
      <w:pPr>
        <w:ind w:left="5040" w:hanging="360"/>
      </w:pPr>
      <w:rPr>
        <w:rFonts w:ascii="Symbol" w:hAnsi="Symbol" w:hint="default"/>
      </w:rPr>
    </w:lvl>
    <w:lvl w:ilvl="7" w:tplc="55447200" w:tentative="1">
      <w:start w:val="1"/>
      <w:numFmt w:val="bullet"/>
      <w:lvlText w:val="o"/>
      <w:lvlJc w:val="left"/>
      <w:pPr>
        <w:ind w:left="5760" w:hanging="360"/>
      </w:pPr>
      <w:rPr>
        <w:rFonts w:ascii="Courier New" w:hAnsi="Courier New" w:cs="Courier New" w:hint="default"/>
      </w:rPr>
    </w:lvl>
    <w:lvl w:ilvl="8" w:tplc="D0EA56C4" w:tentative="1">
      <w:start w:val="1"/>
      <w:numFmt w:val="bullet"/>
      <w:lvlText w:val=""/>
      <w:lvlJc w:val="left"/>
      <w:pPr>
        <w:ind w:left="6480" w:hanging="360"/>
      </w:pPr>
      <w:rPr>
        <w:rFonts w:ascii="Wingdings" w:hAnsi="Wingdings" w:hint="default"/>
      </w:rPr>
    </w:lvl>
  </w:abstractNum>
  <w:abstractNum w:abstractNumId="68">
    <w:nsid w:val="47C802C4"/>
    <w:multiLevelType w:val="hybridMultilevel"/>
    <w:tmpl w:val="78CCD01A"/>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0">
    <w:nsid w:val="4B054BFD"/>
    <w:multiLevelType w:val="hybridMultilevel"/>
    <w:tmpl w:val="DDE40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BF12414"/>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2">
    <w:nsid w:val="4D4F09E7"/>
    <w:multiLevelType w:val="multilevel"/>
    <w:tmpl w:val="34D080CA"/>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3">
    <w:nsid w:val="4E264B24"/>
    <w:multiLevelType w:val="multilevel"/>
    <w:tmpl w:val="D34EEBDC"/>
    <w:styleLink w:val="ECCNumbers-Letters"/>
    <w:lvl w:ilvl="0">
      <w:start w:val="1"/>
      <w:numFmt w:val="lowerLetter"/>
      <w:lvlText w:val="(%1)"/>
      <w:lvlJc w:val="left"/>
      <w:pPr>
        <w:tabs>
          <w:tab w:val="num" w:pos="340"/>
        </w:tabs>
        <w:ind w:left="340" w:hanging="340"/>
      </w:pPr>
      <w:rPr>
        <w:rFonts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4">
    <w:nsid w:val="4E781875"/>
    <w:multiLevelType w:val="hybridMultilevel"/>
    <w:tmpl w:val="FBA46696"/>
    <w:lvl w:ilvl="0" w:tplc="161C9BAE">
      <w:start w:val="1"/>
      <w:numFmt w:val="bullet"/>
      <w:lvlText w:val=""/>
      <w:lvlJc w:val="left"/>
      <w:pPr>
        <w:ind w:left="720" w:hanging="360"/>
      </w:pPr>
      <w:rPr>
        <w:rFonts w:ascii="Symbol" w:hAnsi="Symbol" w:hint="default"/>
        <w:color w:val="C00000"/>
      </w:rPr>
    </w:lvl>
    <w:lvl w:ilvl="1" w:tplc="E7E2695A" w:tentative="1">
      <w:start w:val="1"/>
      <w:numFmt w:val="bullet"/>
      <w:lvlText w:val="o"/>
      <w:lvlJc w:val="left"/>
      <w:pPr>
        <w:ind w:left="1440" w:hanging="360"/>
      </w:pPr>
      <w:rPr>
        <w:rFonts w:ascii="Courier New" w:hAnsi="Courier New" w:cs="Courier New" w:hint="default"/>
      </w:rPr>
    </w:lvl>
    <w:lvl w:ilvl="2" w:tplc="0FA8237A" w:tentative="1">
      <w:start w:val="1"/>
      <w:numFmt w:val="bullet"/>
      <w:lvlText w:val=""/>
      <w:lvlJc w:val="left"/>
      <w:pPr>
        <w:ind w:left="2160" w:hanging="360"/>
      </w:pPr>
      <w:rPr>
        <w:rFonts w:ascii="Wingdings" w:hAnsi="Wingdings" w:hint="default"/>
      </w:rPr>
    </w:lvl>
    <w:lvl w:ilvl="3" w:tplc="491888E0" w:tentative="1">
      <w:start w:val="1"/>
      <w:numFmt w:val="bullet"/>
      <w:lvlText w:val=""/>
      <w:lvlJc w:val="left"/>
      <w:pPr>
        <w:ind w:left="2880" w:hanging="360"/>
      </w:pPr>
      <w:rPr>
        <w:rFonts w:ascii="Symbol" w:hAnsi="Symbol" w:hint="default"/>
      </w:rPr>
    </w:lvl>
    <w:lvl w:ilvl="4" w:tplc="980C6C6C" w:tentative="1">
      <w:start w:val="1"/>
      <w:numFmt w:val="bullet"/>
      <w:lvlText w:val="o"/>
      <w:lvlJc w:val="left"/>
      <w:pPr>
        <w:ind w:left="3600" w:hanging="360"/>
      </w:pPr>
      <w:rPr>
        <w:rFonts w:ascii="Courier New" w:hAnsi="Courier New" w:cs="Courier New" w:hint="default"/>
      </w:rPr>
    </w:lvl>
    <w:lvl w:ilvl="5" w:tplc="DE10858C" w:tentative="1">
      <w:start w:val="1"/>
      <w:numFmt w:val="bullet"/>
      <w:lvlText w:val=""/>
      <w:lvlJc w:val="left"/>
      <w:pPr>
        <w:ind w:left="4320" w:hanging="360"/>
      </w:pPr>
      <w:rPr>
        <w:rFonts w:ascii="Wingdings" w:hAnsi="Wingdings" w:hint="default"/>
      </w:rPr>
    </w:lvl>
    <w:lvl w:ilvl="6" w:tplc="EFA402B0" w:tentative="1">
      <w:start w:val="1"/>
      <w:numFmt w:val="bullet"/>
      <w:lvlText w:val=""/>
      <w:lvlJc w:val="left"/>
      <w:pPr>
        <w:ind w:left="5040" w:hanging="360"/>
      </w:pPr>
      <w:rPr>
        <w:rFonts w:ascii="Symbol" w:hAnsi="Symbol" w:hint="default"/>
      </w:rPr>
    </w:lvl>
    <w:lvl w:ilvl="7" w:tplc="55669D4C" w:tentative="1">
      <w:start w:val="1"/>
      <w:numFmt w:val="bullet"/>
      <w:lvlText w:val="o"/>
      <w:lvlJc w:val="left"/>
      <w:pPr>
        <w:ind w:left="5760" w:hanging="360"/>
      </w:pPr>
      <w:rPr>
        <w:rFonts w:ascii="Courier New" w:hAnsi="Courier New" w:cs="Courier New" w:hint="default"/>
      </w:rPr>
    </w:lvl>
    <w:lvl w:ilvl="8" w:tplc="D8C45474" w:tentative="1">
      <w:start w:val="1"/>
      <w:numFmt w:val="bullet"/>
      <w:lvlText w:val=""/>
      <w:lvlJc w:val="left"/>
      <w:pPr>
        <w:ind w:left="6480" w:hanging="360"/>
      </w:pPr>
      <w:rPr>
        <w:rFonts w:ascii="Wingdings" w:hAnsi="Wingdings" w:hint="default"/>
      </w:rPr>
    </w:lvl>
  </w:abstractNum>
  <w:abstractNum w:abstractNumId="75">
    <w:nsid w:val="50AB642E"/>
    <w:multiLevelType w:val="hybridMultilevel"/>
    <w:tmpl w:val="2068BE14"/>
    <w:lvl w:ilvl="0" w:tplc="73C4B67C">
      <w:start w:val="1"/>
      <w:numFmt w:val="bullet"/>
      <w:lvlText w:val=""/>
      <w:lvlJc w:val="left"/>
      <w:pPr>
        <w:ind w:left="1080" w:hanging="360"/>
      </w:pPr>
      <w:rPr>
        <w:rFonts w:ascii="Symbol" w:hAnsi="Symbol" w:hint="default"/>
        <w:color w:val="C00000"/>
      </w:rPr>
    </w:lvl>
    <w:lvl w:ilvl="1" w:tplc="04060003" w:tentative="1">
      <w:start w:val="1"/>
      <w:numFmt w:val="bullet"/>
      <w:lvlText w:val="o"/>
      <w:lvlJc w:val="left"/>
      <w:pPr>
        <w:ind w:left="1800" w:hanging="360"/>
      </w:pPr>
      <w:rPr>
        <w:rFonts w:ascii="Courier New" w:hAnsi="Courier New" w:cs="Courier New" w:hint="default"/>
      </w:rPr>
    </w:lvl>
    <w:lvl w:ilvl="2" w:tplc="04060005" w:tentative="1">
      <w:start w:val="1"/>
      <w:numFmt w:val="bullet"/>
      <w:lvlText w:val=""/>
      <w:lvlJc w:val="left"/>
      <w:pPr>
        <w:ind w:left="2520" w:hanging="360"/>
      </w:pPr>
      <w:rPr>
        <w:rFonts w:ascii="Wingdings" w:hAnsi="Wingdings" w:hint="default"/>
      </w:rPr>
    </w:lvl>
    <w:lvl w:ilvl="3" w:tplc="04060001" w:tentative="1">
      <w:start w:val="1"/>
      <w:numFmt w:val="bullet"/>
      <w:lvlText w:val=""/>
      <w:lvlJc w:val="left"/>
      <w:pPr>
        <w:ind w:left="3240" w:hanging="360"/>
      </w:pPr>
      <w:rPr>
        <w:rFonts w:ascii="Symbol" w:hAnsi="Symbol" w:hint="default"/>
      </w:rPr>
    </w:lvl>
    <w:lvl w:ilvl="4" w:tplc="04060003" w:tentative="1">
      <w:start w:val="1"/>
      <w:numFmt w:val="bullet"/>
      <w:lvlText w:val="o"/>
      <w:lvlJc w:val="left"/>
      <w:pPr>
        <w:ind w:left="3960" w:hanging="360"/>
      </w:pPr>
      <w:rPr>
        <w:rFonts w:ascii="Courier New" w:hAnsi="Courier New" w:cs="Courier New" w:hint="default"/>
      </w:rPr>
    </w:lvl>
    <w:lvl w:ilvl="5" w:tplc="04060005" w:tentative="1">
      <w:start w:val="1"/>
      <w:numFmt w:val="bullet"/>
      <w:lvlText w:val=""/>
      <w:lvlJc w:val="left"/>
      <w:pPr>
        <w:ind w:left="4680" w:hanging="360"/>
      </w:pPr>
      <w:rPr>
        <w:rFonts w:ascii="Wingdings" w:hAnsi="Wingdings" w:hint="default"/>
      </w:rPr>
    </w:lvl>
    <w:lvl w:ilvl="6" w:tplc="04060001" w:tentative="1">
      <w:start w:val="1"/>
      <w:numFmt w:val="bullet"/>
      <w:lvlText w:val=""/>
      <w:lvlJc w:val="left"/>
      <w:pPr>
        <w:ind w:left="5400" w:hanging="360"/>
      </w:pPr>
      <w:rPr>
        <w:rFonts w:ascii="Symbol" w:hAnsi="Symbol" w:hint="default"/>
      </w:rPr>
    </w:lvl>
    <w:lvl w:ilvl="7" w:tplc="04060003" w:tentative="1">
      <w:start w:val="1"/>
      <w:numFmt w:val="bullet"/>
      <w:lvlText w:val="o"/>
      <w:lvlJc w:val="left"/>
      <w:pPr>
        <w:ind w:left="6120" w:hanging="360"/>
      </w:pPr>
      <w:rPr>
        <w:rFonts w:ascii="Courier New" w:hAnsi="Courier New" w:cs="Courier New" w:hint="default"/>
      </w:rPr>
    </w:lvl>
    <w:lvl w:ilvl="8" w:tplc="04060005" w:tentative="1">
      <w:start w:val="1"/>
      <w:numFmt w:val="bullet"/>
      <w:lvlText w:val=""/>
      <w:lvlJc w:val="left"/>
      <w:pPr>
        <w:ind w:left="6840" w:hanging="360"/>
      </w:pPr>
      <w:rPr>
        <w:rFonts w:ascii="Wingdings" w:hAnsi="Wingdings" w:hint="default"/>
      </w:rPr>
    </w:lvl>
  </w:abstractNum>
  <w:abstractNum w:abstractNumId="76">
    <w:nsid w:val="5140435E"/>
    <w:multiLevelType w:val="hybridMultilevel"/>
    <w:tmpl w:val="84262A18"/>
    <w:lvl w:ilvl="0" w:tplc="F020C3D2">
      <w:start w:val="1"/>
      <w:numFmt w:val="decimal"/>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7">
    <w:nsid w:val="51AD1CAA"/>
    <w:multiLevelType w:val="hybridMultilevel"/>
    <w:tmpl w:val="975AD046"/>
    <w:lvl w:ilvl="0" w:tplc="73C4B67C">
      <w:start w:val="1"/>
      <w:numFmt w:val="bullet"/>
      <w:lvlText w:val=""/>
      <w:lvlJc w:val="left"/>
      <w:pPr>
        <w:ind w:left="1287" w:hanging="360"/>
      </w:pPr>
      <w:rPr>
        <w:rFonts w:ascii="Symbol" w:hAnsi="Symbol" w:hint="default"/>
        <w:color w:val="C00000"/>
      </w:rPr>
    </w:lvl>
    <w:lvl w:ilvl="1" w:tplc="AE60475C" w:tentative="1">
      <w:start w:val="1"/>
      <w:numFmt w:val="bullet"/>
      <w:lvlText w:val="o"/>
      <w:lvlJc w:val="left"/>
      <w:pPr>
        <w:ind w:left="2007" w:hanging="360"/>
      </w:pPr>
      <w:rPr>
        <w:rFonts w:ascii="Courier New" w:hAnsi="Courier New" w:cs="Courier New" w:hint="default"/>
      </w:rPr>
    </w:lvl>
    <w:lvl w:ilvl="2" w:tplc="26084F5C" w:tentative="1">
      <w:start w:val="1"/>
      <w:numFmt w:val="bullet"/>
      <w:lvlText w:val=""/>
      <w:lvlJc w:val="left"/>
      <w:pPr>
        <w:ind w:left="2727" w:hanging="360"/>
      </w:pPr>
      <w:rPr>
        <w:rFonts w:ascii="Wingdings" w:hAnsi="Wingdings" w:hint="default"/>
      </w:rPr>
    </w:lvl>
    <w:lvl w:ilvl="3" w:tplc="110690FA" w:tentative="1">
      <w:start w:val="1"/>
      <w:numFmt w:val="bullet"/>
      <w:lvlText w:val=""/>
      <w:lvlJc w:val="left"/>
      <w:pPr>
        <w:ind w:left="3447" w:hanging="360"/>
      </w:pPr>
      <w:rPr>
        <w:rFonts w:ascii="Symbol" w:hAnsi="Symbol" w:hint="default"/>
      </w:rPr>
    </w:lvl>
    <w:lvl w:ilvl="4" w:tplc="3EF23CE4" w:tentative="1">
      <w:start w:val="1"/>
      <w:numFmt w:val="bullet"/>
      <w:lvlText w:val="o"/>
      <w:lvlJc w:val="left"/>
      <w:pPr>
        <w:ind w:left="4167" w:hanging="360"/>
      </w:pPr>
      <w:rPr>
        <w:rFonts w:ascii="Courier New" w:hAnsi="Courier New" w:cs="Courier New" w:hint="default"/>
      </w:rPr>
    </w:lvl>
    <w:lvl w:ilvl="5" w:tplc="81DAEE02" w:tentative="1">
      <w:start w:val="1"/>
      <w:numFmt w:val="bullet"/>
      <w:lvlText w:val=""/>
      <w:lvlJc w:val="left"/>
      <w:pPr>
        <w:ind w:left="4887" w:hanging="360"/>
      </w:pPr>
      <w:rPr>
        <w:rFonts w:ascii="Wingdings" w:hAnsi="Wingdings" w:hint="default"/>
      </w:rPr>
    </w:lvl>
    <w:lvl w:ilvl="6" w:tplc="43465052" w:tentative="1">
      <w:start w:val="1"/>
      <w:numFmt w:val="bullet"/>
      <w:lvlText w:val=""/>
      <w:lvlJc w:val="left"/>
      <w:pPr>
        <w:ind w:left="5607" w:hanging="360"/>
      </w:pPr>
      <w:rPr>
        <w:rFonts w:ascii="Symbol" w:hAnsi="Symbol" w:hint="default"/>
      </w:rPr>
    </w:lvl>
    <w:lvl w:ilvl="7" w:tplc="CC044728" w:tentative="1">
      <w:start w:val="1"/>
      <w:numFmt w:val="bullet"/>
      <w:lvlText w:val="o"/>
      <w:lvlJc w:val="left"/>
      <w:pPr>
        <w:ind w:left="6327" w:hanging="360"/>
      </w:pPr>
      <w:rPr>
        <w:rFonts w:ascii="Courier New" w:hAnsi="Courier New" w:cs="Courier New" w:hint="default"/>
      </w:rPr>
    </w:lvl>
    <w:lvl w:ilvl="8" w:tplc="592C8714" w:tentative="1">
      <w:start w:val="1"/>
      <w:numFmt w:val="bullet"/>
      <w:lvlText w:val=""/>
      <w:lvlJc w:val="left"/>
      <w:pPr>
        <w:ind w:left="7047" w:hanging="360"/>
      </w:pPr>
      <w:rPr>
        <w:rFonts w:ascii="Wingdings" w:hAnsi="Wingdings" w:hint="default"/>
      </w:rPr>
    </w:lvl>
  </w:abstractNum>
  <w:abstractNum w:abstractNumId="78">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79">
    <w:nsid w:val="57261BAF"/>
    <w:multiLevelType w:val="hybridMultilevel"/>
    <w:tmpl w:val="619861C6"/>
    <w:lvl w:ilvl="0" w:tplc="73C4B67C">
      <w:start w:val="1"/>
      <w:numFmt w:val="bullet"/>
      <w:lvlText w:val=""/>
      <w:lvlJc w:val="left"/>
      <w:pPr>
        <w:ind w:left="720" w:hanging="360"/>
      </w:pPr>
      <w:rPr>
        <w:rFonts w:ascii="Symbol" w:hAnsi="Symbol" w:hint="default"/>
        <w:color w:val="C00000"/>
      </w:rPr>
    </w:lvl>
    <w:lvl w:ilvl="1" w:tplc="D3E200DC" w:tentative="1">
      <w:start w:val="1"/>
      <w:numFmt w:val="bullet"/>
      <w:lvlText w:val="o"/>
      <w:lvlJc w:val="left"/>
      <w:pPr>
        <w:ind w:left="1440" w:hanging="360"/>
      </w:pPr>
      <w:rPr>
        <w:rFonts w:ascii="Courier New" w:hAnsi="Courier New" w:cs="Courier New" w:hint="default"/>
      </w:rPr>
    </w:lvl>
    <w:lvl w:ilvl="2" w:tplc="4FD63E32" w:tentative="1">
      <w:start w:val="1"/>
      <w:numFmt w:val="bullet"/>
      <w:lvlText w:val=""/>
      <w:lvlJc w:val="left"/>
      <w:pPr>
        <w:ind w:left="2160" w:hanging="360"/>
      </w:pPr>
      <w:rPr>
        <w:rFonts w:ascii="Wingdings" w:hAnsi="Wingdings" w:hint="default"/>
      </w:rPr>
    </w:lvl>
    <w:lvl w:ilvl="3" w:tplc="69729A00" w:tentative="1">
      <w:start w:val="1"/>
      <w:numFmt w:val="bullet"/>
      <w:lvlText w:val=""/>
      <w:lvlJc w:val="left"/>
      <w:pPr>
        <w:ind w:left="2880" w:hanging="360"/>
      </w:pPr>
      <w:rPr>
        <w:rFonts w:ascii="Symbol" w:hAnsi="Symbol" w:hint="default"/>
      </w:rPr>
    </w:lvl>
    <w:lvl w:ilvl="4" w:tplc="7B0E5FEE" w:tentative="1">
      <w:start w:val="1"/>
      <w:numFmt w:val="bullet"/>
      <w:lvlText w:val="o"/>
      <w:lvlJc w:val="left"/>
      <w:pPr>
        <w:ind w:left="3600" w:hanging="360"/>
      </w:pPr>
      <w:rPr>
        <w:rFonts w:ascii="Courier New" w:hAnsi="Courier New" w:cs="Courier New" w:hint="default"/>
      </w:rPr>
    </w:lvl>
    <w:lvl w:ilvl="5" w:tplc="9BCEA0F0" w:tentative="1">
      <w:start w:val="1"/>
      <w:numFmt w:val="bullet"/>
      <w:lvlText w:val=""/>
      <w:lvlJc w:val="left"/>
      <w:pPr>
        <w:ind w:left="4320" w:hanging="360"/>
      </w:pPr>
      <w:rPr>
        <w:rFonts w:ascii="Wingdings" w:hAnsi="Wingdings" w:hint="default"/>
      </w:rPr>
    </w:lvl>
    <w:lvl w:ilvl="6" w:tplc="B10A4980" w:tentative="1">
      <w:start w:val="1"/>
      <w:numFmt w:val="bullet"/>
      <w:lvlText w:val=""/>
      <w:lvlJc w:val="left"/>
      <w:pPr>
        <w:ind w:left="5040" w:hanging="360"/>
      </w:pPr>
      <w:rPr>
        <w:rFonts w:ascii="Symbol" w:hAnsi="Symbol" w:hint="default"/>
      </w:rPr>
    </w:lvl>
    <w:lvl w:ilvl="7" w:tplc="241CD11E" w:tentative="1">
      <w:start w:val="1"/>
      <w:numFmt w:val="bullet"/>
      <w:lvlText w:val="o"/>
      <w:lvlJc w:val="left"/>
      <w:pPr>
        <w:ind w:left="5760" w:hanging="360"/>
      </w:pPr>
      <w:rPr>
        <w:rFonts w:ascii="Courier New" w:hAnsi="Courier New" w:cs="Courier New" w:hint="default"/>
      </w:rPr>
    </w:lvl>
    <w:lvl w:ilvl="8" w:tplc="265AC9C6" w:tentative="1">
      <w:start w:val="1"/>
      <w:numFmt w:val="bullet"/>
      <w:lvlText w:val=""/>
      <w:lvlJc w:val="left"/>
      <w:pPr>
        <w:ind w:left="6480" w:hanging="360"/>
      </w:pPr>
      <w:rPr>
        <w:rFonts w:ascii="Wingdings" w:hAnsi="Wingdings" w:hint="default"/>
      </w:rPr>
    </w:lvl>
  </w:abstractNum>
  <w:abstractNum w:abstractNumId="80">
    <w:nsid w:val="57DA064C"/>
    <w:multiLevelType w:val="hybridMultilevel"/>
    <w:tmpl w:val="6174045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1">
    <w:nsid w:val="59124070"/>
    <w:multiLevelType w:val="hybridMultilevel"/>
    <w:tmpl w:val="B68001F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2">
    <w:nsid w:val="5DF4193A"/>
    <w:multiLevelType w:val="hybridMultilevel"/>
    <w:tmpl w:val="EE26C89A"/>
    <w:lvl w:ilvl="0" w:tplc="73C4B67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83">
    <w:nsid w:val="5FE3628F"/>
    <w:multiLevelType w:val="hybridMultilevel"/>
    <w:tmpl w:val="89DC245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62941499"/>
    <w:multiLevelType w:val="hybridMultilevel"/>
    <w:tmpl w:val="B21C8C9A"/>
    <w:lvl w:ilvl="0" w:tplc="B512F32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85">
    <w:nsid w:val="64403091"/>
    <w:multiLevelType w:val="hybridMultilevel"/>
    <w:tmpl w:val="20EA2FDE"/>
    <w:lvl w:ilvl="0" w:tplc="CA2A3E38">
      <w:start w:val="1"/>
      <w:numFmt w:val="bullet"/>
      <w:lvlText w:val=""/>
      <w:lvlJc w:val="left"/>
      <w:pPr>
        <w:ind w:left="720" w:hanging="360"/>
      </w:pPr>
      <w:rPr>
        <w:rFonts w:ascii="Symbol" w:hAnsi="Symbol" w:hint="default"/>
        <w:color w:val="C00000"/>
      </w:rPr>
    </w:lvl>
    <w:lvl w:ilvl="1" w:tplc="FED838A2" w:tentative="1">
      <w:start w:val="1"/>
      <w:numFmt w:val="bullet"/>
      <w:lvlText w:val="o"/>
      <w:lvlJc w:val="left"/>
      <w:pPr>
        <w:ind w:left="1440" w:hanging="360"/>
      </w:pPr>
      <w:rPr>
        <w:rFonts w:ascii="Courier New" w:hAnsi="Courier New" w:cs="Courier New" w:hint="default"/>
      </w:rPr>
    </w:lvl>
    <w:lvl w:ilvl="2" w:tplc="EAFC5C3E" w:tentative="1">
      <w:start w:val="1"/>
      <w:numFmt w:val="bullet"/>
      <w:lvlText w:val=""/>
      <w:lvlJc w:val="left"/>
      <w:pPr>
        <w:ind w:left="2160" w:hanging="360"/>
      </w:pPr>
      <w:rPr>
        <w:rFonts w:ascii="Wingdings" w:hAnsi="Wingdings" w:hint="default"/>
      </w:rPr>
    </w:lvl>
    <w:lvl w:ilvl="3" w:tplc="438CDA92">
      <w:start w:val="1"/>
      <w:numFmt w:val="bullet"/>
      <w:lvlText w:val=""/>
      <w:lvlJc w:val="left"/>
      <w:pPr>
        <w:ind w:left="2880" w:hanging="360"/>
      </w:pPr>
      <w:rPr>
        <w:rFonts w:ascii="Symbol" w:hAnsi="Symbol" w:hint="default"/>
      </w:rPr>
    </w:lvl>
    <w:lvl w:ilvl="4" w:tplc="D592BD82" w:tentative="1">
      <w:start w:val="1"/>
      <w:numFmt w:val="bullet"/>
      <w:lvlText w:val="o"/>
      <w:lvlJc w:val="left"/>
      <w:pPr>
        <w:ind w:left="3600" w:hanging="360"/>
      </w:pPr>
      <w:rPr>
        <w:rFonts w:ascii="Courier New" w:hAnsi="Courier New" w:cs="Courier New" w:hint="default"/>
      </w:rPr>
    </w:lvl>
    <w:lvl w:ilvl="5" w:tplc="D038A516" w:tentative="1">
      <w:start w:val="1"/>
      <w:numFmt w:val="bullet"/>
      <w:lvlText w:val=""/>
      <w:lvlJc w:val="left"/>
      <w:pPr>
        <w:ind w:left="4320" w:hanging="360"/>
      </w:pPr>
      <w:rPr>
        <w:rFonts w:ascii="Wingdings" w:hAnsi="Wingdings" w:hint="default"/>
      </w:rPr>
    </w:lvl>
    <w:lvl w:ilvl="6" w:tplc="B31E2556" w:tentative="1">
      <w:start w:val="1"/>
      <w:numFmt w:val="bullet"/>
      <w:lvlText w:val=""/>
      <w:lvlJc w:val="left"/>
      <w:pPr>
        <w:ind w:left="5040" w:hanging="360"/>
      </w:pPr>
      <w:rPr>
        <w:rFonts w:ascii="Symbol" w:hAnsi="Symbol" w:hint="default"/>
      </w:rPr>
    </w:lvl>
    <w:lvl w:ilvl="7" w:tplc="C0EE0D1E" w:tentative="1">
      <w:start w:val="1"/>
      <w:numFmt w:val="bullet"/>
      <w:lvlText w:val="o"/>
      <w:lvlJc w:val="left"/>
      <w:pPr>
        <w:ind w:left="5760" w:hanging="360"/>
      </w:pPr>
      <w:rPr>
        <w:rFonts w:ascii="Courier New" w:hAnsi="Courier New" w:cs="Courier New" w:hint="default"/>
      </w:rPr>
    </w:lvl>
    <w:lvl w:ilvl="8" w:tplc="8C0AC04E" w:tentative="1">
      <w:start w:val="1"/>
      <w:numFmt w:val="bullet"/>
      <w:lvlText w:val=""/>
      <w:lvlJc w:val="left"/>
      <w:pPr>
        <w:ind w:left="6480" w:hanging="360"/>
      </w:pPr>
      <w:rPr>
        <w:rFonts w:ascii="Wingdings" w:hAnsi="Wingdings" w:hint="default"/>
      </w:rPr>
    </w:lvl>
  </w:abstractNum>
  <w:abstractNum w:abstractNumId="86">
    <w:nsid w:val="646B3A32"/>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87">
    <w:nsid w:val="678D5008"/>
    <w:multiLevelType w:val="hybridMultilevel"/>
    <w:tmpl w:val="07E66E46"/>
    <w:lvl w:ilvl="0" w:tplc="73C4B67C">
      <w:start w:val="1"/>
      <w:numFmt w:val="bullet"/>
      <w:lvlText w:val=""/>
      <w:lvlJc w:val="left"/>
      <w:pPr>
        <w:ind w:left="720" w:hanging="360"/>
      </w:pPr>
      <w:rPr>
        <w:rFonts w:ascii="Symbol" w:hAnsi="Symbol" w:hint="default"/>
        <w:color w:val="C00000"/>
      </w:rPr>
    </w:lvl>
    <w:lvl w:ilvl="1" w:tplc="2FBA73CC" w:tentative="1">
      <w:start w:val="1"/>
      <w:numFmt w:val="bullet"/>
      <w:lvlText w:val="o"/>
      <w:lvlJc w:val="left"/>
      <w:pPr>
        <w:ind w:left="1440" w:hanging="360"/>
      </w:pPr>
      <w:rPr>
        <w:rFonts w:ascii="Courier New" w:hAnsi="Courier New" w:cs="Courier New" w:hint="default"/>
      </w:rPr>
    </w:lvl>
    <w:lvl w:ilvl="2" w:tplc="DDE8A6D8" w:tentative="1">
      <w:start w:val="1"/>
      <w:numFmt w:val="bullet"/>
      <w:lvlText w:val=""/>
      <w:lvlJc w:val="left"/>
      <w:pPr>
        <w:ind w:left="2160" w:hanging="360"/>
      </w:pPr>
      <w:rPr>
        <w:rFonts w:ascii="Wingdings" w:hAnsi="Wingdings" w:hint="default"/>
      </w:rPr>
    </w:lvl>
    <w:lvl w:ilvl="3" w:tplc="3CAE2D6E" w:tentative="1">
      <w:start w:val="1"/>
      <w:numFmt w:val="bullet"/>
      <w:lvlText w:val=""/>
      <w:lvlJc w:val="left"/>
      <w:pPr>
        <w:ind w:left="2880" w:hanging="360"/>
      </w:pPr>
      <w:rPr>
        <w:rFonts w:ascii="Symbol" w:hAnsi="Symbol" w:hint="default"/>
      </w:rPr>
    </w:lvl>
    <w:lvl w:ilvl="4" w:tplc="5332257E" w:tentative="1">
      <w:start w:val="1"/>
      <w:numFmt w:val="bullet"/>
      <w:lvlText w:val="o"/>
      <w:lvlJc w:val="left"/>
      <w:pPr>
        <w:ind w:left="3600" w:hanging="360"/>
      </w:pPr>
      <w:rPr>
        <w:rFonts w:ascii="Courier New" w:hAnsi="Courier New" w:cs="Courier New" w:hint="default"/>
      </w:rPr>
    </w:lvl>
    <w:lvl w:ilvl="5" w:tplc="DB98D4DA" w:tentative="1">
      <w:start w:val="1"/>
      <w:numFmt w:val="bullet"/>
      <w:lvlText w:val=""/>
      <w:lvlJc w:val="left"/>
      <w:pPr>
        <w:ind w:left="4320" w:hanging="360"/>
      </w:pPr>
      <w:rPr>
        <w:rFonts w:ascii="Wingdings" w:hAnsi="Wingdings" w:hint="default"/>
      </w:rPr>
    </w:lvl>
    <w:lvl w:ilvl="6" w:tplc="3CF635D6" w:tentative="1">
      <w:start w:val="1"/>
      <w:numFmt w:val="bullet"/>
      <w:lvlText w:val=""/>
      <w:lvlJc w:val="left"/>
      <w:pPr>
        <w:ind w:left="5040" w:hanging="360"/>
      </w:pPr>
      <w:rPr>
        <w:rFonts w:ascii="Symbol" w:hAnsi="Symbol" w:hint="default"/>
      </w:rPr>
    </w:lvl>
    <w:lvl w:ilvl="7" w:tplc="C4687476" w:tentative="1">
      <w:start w:val="1"/>
      <w:numFmt w:val="bullet"/>
      <w:lvlText w:val="o"/>
      <w:lvlJc w:val="left"/>
      <w:pPr>
        <w:ind w:left="5760" w:hanging="360"/>
      </w:pPr>
      <w:rPr>
        <w:rFonts w:ascii="Courier New" w:hAnsi="Courier New" w:cs="Courier New" w:hint="default"/>
      </w:rPr>
    </w:lvl>
    <w:lvl w:ilvl="8" w:tplc="69044332" w:tentative="1">
      <w:start w:val="1"/>
      <w:numFmt w:val="bullet"/>
      <w:lvlText w:val=""/>
      <w:lvlJc w:val="left"/>
      <w:pPr>
        <w:ind w:left="6480" w:hanging="360"/>
      </w:pPr>
      <w:rPr>
        <w:rFonts w:ascii="Wingdings" w:hAnsi="Wingdings" w:hint="default"/>
      </w:rPr>
    </w:lvl>
  </w:abstractNum>
  <w:abstractNum w:abstractNumId="88">
    <w:nsid w:val="67A867E0"/>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89">
    <w:nsid w:val="6809618B"/>
    <w:multiLevelType w:val="hybridMultilevel"/>
    <w:tmpl w:val="9B4401BE"/>
    <w:lvl w:ilvl="0" w:tplc="F9A26384">
      <w:start w:val="2"/>
      <w:numFmt w:val="bullet"/>
      <w:lvlText w:val="-"/>
      <w:lvlJc w:val="left"/>
      <w:pPr>
        <w:ind w:left="720" w:hanging="360"/>
      </w:pPr>
      <w:rPr>
        <w:rFonts w:ascii="Arial" w:eastAsia="Calibri" w:hAnsi="Arial" w:cs="Arial" w:hint="default"/>
      </w:rPr>
    </w:lvl>
    <w:lvl w:ilvl="1" w:tplc="73C4B67C">
      <w:start w:val="1"/>
      <w:numFmt w:val="bullet"/>
      <w:lvlText w:val=""/>
      <w:lvlJc w:val="left"/>
      <w:pPr>
        <w:ind w:left="1440" w:hanging="360"/>
      </w:pPr>
      <w:rPr>
        <w:rFonts w:ascii="Symbol" w:hAnsi="Symbol" w:hint="default"/>
        <w:color w:val="C0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6B2962FD"/>
    <w:multiLevelType w:val="hybridMultilevel"/>
    <w:tmpl w:val="B97A0780"/>
    <w:lvl w:ilvl="0" w:tplc="60449A66">
      <w:start w:val="1"/>
      <w:numFmt w:val="bullet"/>
      <w:lvlText w:val=""/>
      <w:lvlJc w:val="left"/>
      <w:pPr>
        <w:ind w:left="720" w:hanging="360"/>
      </w:pPr>
      <w:rPr>
        <w:rFonts w:ascii="Symbol" w:hAnsi="Symbol" w:hint="default"/>
        <w:color w:val="C00000"/>
      </w:rPr>
    </w:lvl>
    <w:lvl w:ilvl="1" w:tplc="CFBCF23E" w:tentative="1">
      <w:start w:val="1"/>
      <w:numFmt w:val="bullet"/>
      <w:lvlText w:val="o"/>
      <w:lvlJc w:val="left"/>
      <w:pPr>
        <w:ind w:left="1440" w:hanging="360"/>
      </w:pPr>
      <w:rPr>
        <w:rFonts w:ascii="Courier New" w:hAnsi="Courier New" w:cs="Courier New" w:hint="default"/>
      </w:rPr>
    </w:lvl>
    <w:lvl w:ilvl="2" w:tplc="E746215E" w:tentative="1">
      <w:start w:val="1"/>
      <w:numFmt w:val="bullet"/>
      <w:lvlText w:val=""/>
      <w:lvlJc w:val="left"/>
      <w:pPr>
        <w:ind w:left="2160" w:hanging="360"/>
      </w:pPr>
      <w:rPr>
        <w:rFonts w:ascii="Wingdings" w:hAnsi="Wingdings" w:hint="default"/>
      </w:rPr>
    </w:lvl>
    <w:lvl w:ilvl="3" w:tplc="55E00EEE" w:tentative="1">
      <w:start w:val="1"/>
      <w:numFmt w:val="bullet"/>
      <w:lvlText w:val=""/>
      <w:lvlJc w:val="left"/>
      <w:pPr>
        <w:ind w:left="2880" w:hanging="360"/>
      </w:pPr>
      <w:rPr>
        <w:rFonts w:ascii="Symbol" w:hAnsi="Symbol" w:hint="default"/>
      </w:rPr>
    </w:lvl>
    <w:lvl w:ilvl="4" w:tplc="37BEE8F2" w:tentative="1">
      <w:start w:val="1"/>
      <w:numFmt w:val="bullet"/>
      <w:lvlText w:val="o"/>
      <w:lvlJc w:val="left"/>
      <w:pPr>
        <w:ind w:left="3600" w:hanging="360"/>
      </w:pPr>
      <w:rPr>
        <w:rFonts w:ascii="Courier New" w:hAnsi="Courier New" w:cs="Courier New" w:hint="default"/>
      </w:rPr>
    </w:lvl>
    <w:lvl w:ilvl="5" w:tplc="46048D58" w:tentative="1">
      <w:start w:val="1"/>
      <w:numFmt w:val="bullet"/>
      <w:lvlText w:val=""/>
      <w:lvlJc w:val="left"/>
      <w:pPr>
        <w:ind w:left="4320" w:hanging="360"/>
      </w:pPr>
      <w:rPr>
        <w:rFonts w:ascii="Wingdings" w:hAnsi="Wingdings" w:hint="default"/>
      </w:rPr>
    </w:lvl>
    <w:lvl w:ilvl="6" w:tplc="D108D47C" w:tentative="1">
      <w:start w:val="1"/>
      <w:numFmt w:val="bullet"/>
      <w:lvlText w:val=""/>
      <w:lvlJc w:val="left"/>
      <w:pPr>
        <w:ind w:left="5040" w:hanging="360"/>
      </w:pPr>
      <w:rPr>
        <w:rFonts w:ascii="Symbol" w:hAnsi="Symbol" w:hint="default"/>
      </w:rPr>
    </w:lvl>
    <w:lvl w:ilvl="7" w:tplc="3AC0385C" w:tentative="1">
      <w:start w:val="1"/>
      <w:numFmt w:val="bullet"/>
      <w:lvlText w:val="o"/>
      <w:lvlJc w:val="left"/>
      <w:pPr>
        <w:ind w:left="5760" w:hanging="360"/>
      </w:pPr>
      <w:rPr>
        <w:rFonts w:ascii="Courier New" w:hAnsi="Courier New" w:cs="Courier New" w:hint="default"/>
      </w:rPr>
    </w:lvl>
    <w:lvl w:ilvl="8" w:tplc="893E73F2" w:tentative="1">
      <w:start w:val="1"/>
      <w:numFmt w:val="bullet"/>
      <w:lvlText w:val=""/>
      <w:lvlJc w:val="left"/>
      <w:pPr>
        <w:ind w:left="6480" w:hanging="360"/>
      </w:pPr>
      <w:rPr>
        <w:rFonts w:ascii="Wingdings" w:hAnsi="Wingdings" w:hint="default"/>
      </w:rPr>
    </w:lvl>
  </w:abstractNum>
  <w:abstractNum w:abstractNumId="91">
    <w:nsid w:val="6B8B7CE8"/>
    <w:multiLevelType w:val="hybridMultilevel"/>
    <w:tmpl w:val="2BB2CB9A"/>
    <w:lvl w:ilvl="0" w:tplc="73C4B67C">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2">
    <w:nsid w:val="6C595FAE"/>
    <w:multiLevelType w:val="hybridMultilevel"/>
    <w:tmpl w:val="9C10A05E"/>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3">
    <w:nsid w:val="73C17E63"/>
    <w:multiLevelType w:val="multilevel"/>
    <w:tmpl w:val="E67CE84A"/>
    <w:lvl w:ilvl="0">
      <w:start w:val="1"/>
      <w:numFmt w:val="bullet"/>
      <w:lvlText w:val=""/>
      <w:lvlJc w:val="left"/>
      <w:pPr>
        <w:tabs>
          <w:tab w:val="num" w:pos="680"/>
        </w:tabs>
        <w:ind w:left="680" w:hanging="340"/>
      </w:pPr>
      <w:rPr>
        <w:rFonts w:ascii="Wingdings" w:hAnsi="Wingding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4">
    <w:nsid w:val="73CC2C7B"/>
    <w:multiLevelType w:val="hybridMultilevel"/>
    <w:tmpl w:val="587C1382"/>
    <w:lvl w:ilvl="0" w:tplc="73C4B67C">
      <w:start w:val="8"/>
      <w:numFmt w:val="bullet"/>
      <w:lvlText w:val="-"/>
      <w:lvlJc w:val="left"/>
      <w:pPr>
        <w:ind w:left="720" w:hanging="360"/>
      </w:pPr>
      <w:rPr>
        <w:rFonts w:ascii="Arial" w:eastAsia="Times New Roman" w:hAnsi="Arial" w:cs="Aria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95">
    <w:nsid w:val="73E3227C"/>
    <w:multiLevelType w:val="multilevel"/>
    <w:tmpl w:val="2AAC78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bullet"/>
      <w:lvlText w:val=""/>
      <w:lvlJc w:val="left"/>
      <w:pPr>
        <w:tabs>
          <w:tab w:val="num" w:pos="1020"/>
        </w:tabs>
        <w:ind w:left="1020" w:hanging="340"/>
      </w:pPr>
      <w:rPr>
        <w:rFonts w:ascii="Symbol" w:hAnsi="Symbol" w:hint="default"/>
        <w:b w:val="0"/>
        <w:i w:val="0"/>
        <w:color w:val="C00000"/>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6">
    <w:nsid w:val="756A257A"/>
    <w:multiLevelType w:val="hybridMultilevel"/>
    <w:tmpl w:val="B316D104"/>
    <w:lvl w:ilvl="0" w:tplc="04090001">
      <w:start w:val="1"/>
      <w:numFmt w:val="bullet"/>
      <w:lvlText w:val=""/>
      <w:lvlJc w:val="left"/>
      <w:pPr>
        <w:ind w:left="1080" w:hanging="720"/>
      </w:pPr>
      <w:rPr>
        <w:rFonts w:ascii="Symbol" w:hAnsi="Symbol" w:hint="default"/>
      </w:rPr>
    </w:lvl>
    <w:lvl w:ilvl="1" w:tplc="7B76FD8C" w:tentative="1">
      <w:start w:val="1"/>
      <w:numFmt w:val="lowerLetter"/>
      <w:lvlText w:val="%2."/>
      <w:lvlJc w:val="left"/>
      <w:pPr>
        <w:ind w:left="1440" w:hanging="360"/>
      </w:pPr>
    </w:lvl>
    <w:lvl w:ilvl="2" w:tplc="80D26D8C" w:tentative="1">
      <w:start w:val="1"/>
      <w:numFmt w:val="lowerRoman"/>
      <w:lvlText w:val="%3."/>
      <w:lvlJc w:val="right"/>
      <w:pPr>
        <w:ind w:left="2160" w:hanging="180"/>
      </w:pPr>
    </w:lvl>
    <w:lvl w:ilvl="3" w:tplc="EF66A496" w:tentative="1">
      <w:start w:val="1"/>
      <w:numFmt w:val="decimal"/>
      <w:lvlText w:val="%4."/>
      <w:lvlJc w:val="left"/>
      <w:pPr>
        <w:ind w:left="2880" w:hanging="360"/>
      </w:pPr>
    </w:lvl>
    <w:lvl w:ilvl="4" w:tplc="7788F824" w:tentative="1">
      <w:start w:val="1"/>
      <w:numFmt w:val="lowerLetter"/>
      <w:lvlText w:val="%5."/>
      <w:lvlJc w:val="left"/>
      <w:pPr>
        <w:ind w:left="3600" w:hanging="360"/>
      </w:pPr>
    </w:lvl>
    <w:lvl w:ilvl="5" w:tplc="3B7C6482" w:tentative="1">
      <w:start w:val="1"/>
      <w:numFmt w:val="lowerRoman"/>
      <w:lvlText w:val="%6."/>
      <w:lvlJc w:val="right"/>
      <w:pPr>
        <w:ind w:left="4320" w:hanging="180"/>
      </w:pPr>
    </w:lvl>
    <w:lvl w:ilvl="6" w:tplc="2962DA70" w:tentative="1">
      <w:start w:val="1"/>
      <w:numFmt w:val="decimal"/>
      <w:lvlText w:val="%7."/>
      <w:lvlJc w:val="left"/>
      <w:pPr>
        <w:ind w:left="5040" w:hanging="360"/>
      </w:pPr>
    </w:lvl>
    <w:lvl w:ilvl="7" w:tplc="8A321EEA" w:tentative="1">
      <w:start w:val="1"/>
      <w:numFmt w:val="lowerLetter"/>
      <w:lvlText w:val="%8."/>
      <w:lvlJc w:val="left"/>
      <w:pPr>
        <w:ind w:left="5760" w:hanging="360"/>
      </w:pPr>
    </w:lvl>
    <w:lvl w:ilvl="8" w:tplc="6B7E17CA" w:tentative="1">
      <w:start w:val="1"/>
      <w:numFmt w:val="lowerRoman"/>
      <w:lvlText w:val="%9."/>
      <w:lvlJc w:val="right"/>
      <w:pPr>
        <w:ind w:left="6480" w:hanging="180"/>
      </w:pPr>
    </w:lvl>
  </w:abstractNum>
  <w:abstractNum w:abstractNumId="97">
    <w:nsid w:val="75D25829"/>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8">
    <w:nsid w:val="761003C8"/>
    <w:multiLevelType w:val="multilevel"/>
    <w:tmpl w:val="3E6AD5F6"/>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o"/>
      <w:lvlJc w:val="left"/>
      <w:pPr>
        <w:tabs>
          <w:tab w:val="num" w:pos="1361"/>
        </w:tabs>
        <w:ind w:left="1361" w:hanging="341"/>
      </w:pPr>
      <w:rPr>
        <w:rFonts w:ascii="Courier New" w:hAnsi="Courier New" w:cs="Courier New"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9">
    <w:nsid w:val="7ADC2D06"/>
    <w:multiLevelType w:val="hybridMultilevel"/>
    <w:tmpl w:val="FA5E6F54"/>
    <w:lvl w:ilvl="0" w:tplc="73C4B67C">
      <w:start w:val="1"/>
      <w:numFmt w:val="bullet"/>
      <w:lvlText w:val=""/>
      <w:lvlJc w:val="left"/>
      <w:pPr>
        <w:ind w:left="720" w:hanging="360"/>
      </w:pPr>
      <w:rPr>
        <w:rFonts w:ascii="Symbol" w:hAnsi="Symbol" w:hint="default"/>
        <w:color w:val="C00000"/>
      </w:rPr>
    </w:lvl>
    <w:lvl w:ilvl="1" w:tplc="C6D2058A" w:tentative="1">
      <w:start w:val="1"/>
      <w:numFmt w:val="bullet"/>
      <w:lvlText w:val="o"/>
      <w:lvlJc w:val="left"/>
      <w:pPr>
        <w:ind w:left="1440" w:hanging="360"/>
      </w:pPr>
      <w:rPr>
        <w:rFonts w:ascii="Courier New" w:hAnsi="Courier New" w:cs="Courier New" w:hint="default"/>
      </w:rPr>
    </w:lvl>
    <w:lvl w:ilvl="2" w:tplc="D2689546" w:tentative="1">
      <w:start w:val="1"/>
      <w:numFmt w:val="bullet"/>
      <w:lvlText w:val=""/>
      <w:lvlJc w:val="left"/>
      <w:pPr>
        <w:ind w:left="2160" w:hanging="360"/>
      </w:pPr>
      <w:rPr>
        <w:rFonts w:ascii="Wingdings" w:hAnsi="Wingdings" w:hint="default"/>
      </w:rPr>
    </w:lvl>
    <w:lvl w:ilvl="3" w:tplc="181671F8" w:tentative="1">
      <w:start w:val="1"/>
      <w:numFmt w:val="bullet"/>
      <w:lvlText w:val=""/>
      <w:lvlJc w:val="left"/>
      <w:pPr>
        <w:ind w:left="2880" w:hanging="360"/>
      </w:pPr>
      <w:rPr>
        <w:rFonts w:ascii="Symbol" w:hAnsi="Symbol" w:hint="default"/>
      </w:rPr>
    </w:lvl>
    <w:lvl w:ilvl="4" w:tplc="BDB2D734" w:tentative="1">
      <w:start w:val="1"/>
      <w:numFmt w:val="bullet"/>
      <w:lvlText w:val="o"/>
      <w:lvlJc w:val="left"/>
      <w:pPr>
        <w:ind w:left="3600" w:hanging="360"/>
      </w:pPr>
      <w:rPr>
        <w:rFonts w:ascii="Courier New" w:hAnsi="Courier New" w:cs="Courier New" w:hint="default"/>
      </w:rPr>
    </w:lvl>
    <w:lvl w:ilvl="5" w:tplc="863E8F6E" w:tentative="1">
      <w:start w:val="1"/>
      <w:numFmt w:val="bullet"/>
      <w:lvlText w:val=""/>
      <w:lvlJc w:val="left"/>
      <w:pPr>
        <w:ind w:left="4320" w:hanging="360"/>
      </w:pPr>
      <w:rPr>
        <w:rFonts w:ascii="Wingdings" w:hAnsi="Wingdings" w:hint="default"/>
      </w:rPr>
    </w:lvl>
    <w:lvl w:ilvl="6" w:tplc="E06C3612" w:tentative="1">
      <w:start w:val="1"/>
      <w:numFmt w:val="bullet"/>
      <w:lvlText w:val=""/>
      <w:lvlJc w:val="left"/>
      <w:pPr>
        <w:ind w:left="5040" w:hanging="360"/>
      </w:pPr>
      <w:rPr>
        <w:rFonts w:ascii="Symbol" w:hAnsi="Symbol" w:hint="default"/>
      </w:rPr>
    </w:lvl>
    <w:lvl w:ilvl="7" w:tplc="B3DA46F0" w:tentative="1">
      <w:start w:val="1"/>
      <w:numFmt w:val="bullet"/>
      <w:lvlText w:val="o"/>
      <w:lvlJc w:val="left"/>
      <w:pPr>
        <w:ind w:left="5760" w:hanging="360"/>
      </w:pPr>
      <w:rPr>
        <w:rFonts w:ascii="Courier New" w:hAnsi="Courier New" w:cs="Courier New" w:hint="default"/>
      </w:rPr>
    </w:lvl>
    <w:lvl w:ilvl="8" w:tplc="B9E4E9B6" w:tentative="1">
      <w:start w:val="1"/>
      <w:numFmt w:val="bullet"/>
      <w:lvlText w:val=""/>
      <w:lvlJc w:val="left"/>
      <w:pPr>
        <w:ind w:left="6480" w:hanging="360"/>
      </w:pPr>
      <w:rPr>
        <w:rFonts w:ascii="Wingdings" w:hAnsi="Wingdings" w:hint="default"/>
      </w:rPr>
    </w:lvl>
  </w:abstractNum>
  <w:abstractNum w:abstractNumId="100">
    <w:nsid w:val="7B036B90"/>
    <w:multiLevelType w:val="singleLevel"/>
    <w:tmpl w:val="E7FE772C"/>
    <w:lvl w:ilvl="0">
      <w:start w:val="1"/>
      <w:numFmt w:val="decimal"/>
      <w:pStyle w:val="primacasella"/>
      <w:lvlText w:val="Table %1."/>
      <w:lvlJc w:val="left"/>
      <w:pPr>
        <w:tabs>
          <w:tab w:val="num" w:pos="1571"/>
        </w:tabs>
        <w:ind w:left="851" w:firstLine="0"/>
      </w:pPr>
      <w:rPr>
        <w:rFonts w:ascii="Times New Roman" w:hAnsi="Times New Roman" w:hint="default"/>
        <w:b/>
        <w:i w:val="0"/>
        <w:caps w:val="0"/>
        <w:color w:val="auto"/>
        <w:sz w:val="20"/>
        <w:u w:val="none"/>
        <w:vertAlign w:val="baseline"/>
        <w:lang w:val="it-IT"/>
      </w:rPr>
    </w:lvl>
  </w:abstractNum>
  <w:abstractNum w:abstractNumId="101">
    <w:nsid w:val="7BE13228"/>
    <w:multiLevelType w:val="multilevel"/>
    <w:tmpl w:val="DE6EB3F2"/>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102">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num w:numId="1">
    <w:abstractNumId w:val="30"/>
  </w:num>
  <w:num w:numId="2">
    <w:abstractNumId w:val="55"/>
  </w:num>
  <w:num w:numId="3">
    <w:abstractNumId w:val="69"/>
  </w:num>
  <w:num w:numId="4">
    <w:abstractNumId w:val="31"/>
  </w:num>
  <w:num w:numId="5">
    <w:abstractNumId w:val="65"/>
  </w:num>
  <w:num w:numId="6">
    <w:abstractNumId w:val="18"/>
  </w:num>
  <w:num w:numId="7">
    <w:abstractNumId w:val="78"/>
  </w:num>
  <w:num w:numId="8">
    <w:abstractNumId w:val="73"/>
  </w:num>
  <w:num w:numId="9">
    <w:abstractNumId w:val="27"/>
  </w:num>
  <w:num w:numId="10">
    <w:abstractNumId w:val="14"/>
  </w:num>
  <w:num w:numId="11">
    <w:abstractNumId w:val="96"/>
  </w:num>
  <w:num w:numId="12">
    <w:abstractNumId w:val="100"/>
  </w:num>
  <w:num w:numId="13">
    <w:abstractNumId w:val="102"/>
  </w:num>
  <w:num w:numId="14">
    <w:abstractNumId w:val="4"/>
  </w:num>
  <w:num w:numId="15">
    <w:abstractNumId w:val="52"/>
  </w:num>
  <w:num w:numId="16">
    <w:abstractNumId w:val="1"/>
  </w:num>
  <w:num w:numId="17">
    <w:abstractNumId w:val="91"/>
  </w:num>
  <w:num w:numId="18">
    <w:abstractNumId w:val="63"/>
  </w:num>
  <w:num w:numId="19">
    <w:abstractNumId w:val="86"/>
  </w:num>
  <w:num w:numId="20">
    <w:abstractNumId w:val="58"/>
  </w:num>
  <w:num w:numId="21">
    <w:abstractNumId w:val="21"/>
  </w:num>
  <w:num w:numId="22">
    <w:abstractNumId w:val="88"/>
  </w:num>
  <w:num w:numId="23">
    <w:abstractNumId w:val="71"/>
  </w:num>
  <w:num w:numId="24">
    <w:abstractNumId w:val="85"/>
  </w:num>
  <w:num w:numId="25">
    <w:abstractNumId w:val="44"/>
  </w:num>
  <w:num w:numId="26">
    <w:abstractNumId w:val="33"/>
  </w:num>
  <w:num w:numId="27">
    <w:abstractNumId w:val="94"/>
  </w:num>
  <w:num w:numId="28">
    <w:abstractNumId w:val="35"/>
  </w:num>
  <w:num w:numId="29">
    <w:abstractNumId w:val="56"/>
  </w:num>
  <w:num w:numId="30">
    <w:abstractNumId w:val="50"/>
  </w:num>
  <w:num w:numId="31">
    <w:abstractNumId w:val="97"/>
  </w:num>
  <w:num w:numId="32">
    <w:abstractNumId w:val="98"/>
  </w:num>
  <w:num w:numId="33">
    <w:abstractNumId w:val="82"/>
  </w:num>
  <w:num w:numId="34">
    <w:abstractNumId w:val="74"/>
  </w:num>
  <w:num w:numId="35">
    <w:abstractNumId w:val="90"/>
  </w:num>
  <w:num w:numId="36">
    <w:abstractNumId w:val="22"/>
  </w:num>
  <w:num w:numId="37">
    <w:abstractNumId w:val="84"/>
  </w:num>
  <w:num w:numId="38">
    <w:abstractNumId w:val="23"/>
  </w:num>
  <w:num w:numId="39">
    <w:abstractNumId w:val="36"/>
  </w:num>
  <w:num w:numId="40">
    <w:abstractNumId w:val="29"/>
  </w:num>
  <w:num w:numId="41">
    <w:abstractNumId w:val="10"/>
  </w:num>
  <w:num w:numId="42">
    <w:abstractNumId w:val="40"/>
  </w:num>
  <w:num w:numId="43">
    <w:abstractNumId w:val="37"/>
  </w:num>
  <w:num w:numId="44">
    <w:abstractNumId w:val="39"/>
  </w:num>
  <w:num w:numId="4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5"/>
  </w:num>
  <w:num w:numId="47">
    <w:abstractNumId w:val="11"/>
  </w:num>
  <w:num w:numId="48">
    <w:abstractNumId w:val="72"/>
  </w:num>
  <w:num w:numId="49">
    <w:abstractNumId w:val="87"/>
  </w:num>
  <w:num w:numId="50">
    <w:abstractNumId w:val="51"/>
  </w:num>
  <w:num w:numId="51">
    <w:abstractNumId w:val="63"/>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3"/>
    <w:lvlOverride w:ilvl="0">
      <w:lvl w:ilvl="0">
        <w:start w:val="1"/>
        <w:numFmt w:val="lowerLetter"/>
        <w:lvlText w:val="(%1)"/>
        <w:lvlJc w:val="left"/>
        <w:pPr>
          <w:tabs>
            <w:tab w:val="num" w:pos="340"/>
          </w:tabs>
          <w:ind w:left="340" w:hanging="340"/>
        </w:pPr>
        <w:rPr>
          <w:rFonts w:hint="default"/>
          <w:b/>
          <w:i w:val="0"/>
          <w:color w:val="D2232A"/>
          <w:sz w:val="20"/>
        </w:rPr>
      </w:lvl>
    </w:lvlOverride>
  </w:num>
  <w:num w:numId="53">
    <w:abstractNumId w:val="15"/>
  </w:num>
  <w:num w:numId="54">
    <w:abstractNumId w:val="93"/>
  </w:num>
  <w:num w:numId="55">
    <w:abstractNumId w:val="17"/>
  </w:num>
  <w:num w:numId="56">
    <w:abstractNumId w:val="9"/>
  </w:num>
  <w:num w:numId="57">
    <w:abstractNumId w:val="34"/>
  </w:num>
  <w:num w:numId="58">
    <w:abstractNumId w:val="19"/>
  </w:num>
  <w:num w:numId="59">
    <w:abstractNumId w:val="60"/>
  </w:num>
  <w:num w:numId="60">
    <w:abstractNumId w:val="13"/>
  </w:num>
  <w:num w:numId="61">
    <w:abstractNumId w:val="81"/>
  </w:num>
  <w:num w:numId="62">
    <w:abstractNumId w:val="24"/>
  </w:num>
  <w:num w:numId="63">
    <w:abstractNumId w:val="80"/>
  </w:num>
  <w:num w:numId="64">
    <w:abstractNumId w:val="32"/>
  </w:num>
  <w:num w:numId="65">
    <w:abstractNumId w:val="42"/>
  </w:num>
  <w:num w:numId="66">
    <w:abstractNumId w:val="61"/>
  </w:num>
  <w:num w:numId="67">
    <w:abstractNumId w:val="95"/>
  </w:num>
  <w:num w:numId="68">
    <w:abstractNumId w:val="67"/>
  </w:num>
  <w:num w:numId="69">
    <w:abstractNumId w:val="8"/>
  </w:num>
  <w:num w:numId="70">
    <w:abstractNumId w:val="62"/>
  </w:num>
  <w:num w:numId="71">
    <w:abstractNumId w:val="57"/>
  </w:num>
  <w:num w:numId="72">
    <w:abstractNumId w:val="25"/>
  </w:num>
  <w:num w:numId="73">
    <w:abstractNumId w:val="79"/>
  </w:num>
  <w:num w:numId="74">
    <w:abstractNumId w:val="6"/>
  </w:num>
  <w:num w:numId="75">
    <w:abstractNumId w:val="12"/>
  </w:num>
  <w:num w:numId="76">
    <w:abstractNumId w:val="99"/>
  </w:num>
  <w:num w:numId="77">
    <w:abstractNumId w:val="66"/>
  </w:num>
  <w:num w:numId="78">
    <w:abstractNumId w:val="28"/>
  </w:num>
  <w:num w:numId="79">
    <w:abstractNumId w:val="7"/>
  </w:num>
  <w:num w:numId="80">
    <w:abstractNumId w:val="53"/>
  </w:num>
  <w:num w:numId="81">
    <w:abstractNumId w:val="68"/>
  </w:num>
  <w:num w:numId="82">
    <w:abstractNumId w:val="5"/>
  </w:num>
  <w:num w:numId="83">
    <w:abstractNumId w:val="47"/>
  </w:num>
  <w:num w:numId="84">
    <w:abstractNumId w:val="64"/>
  </w:num>
  <w:num w:numId="85">
    <w:abstractNumId w:val="2"/>
  </w:num>
  <w:num w:numId="86">
    <w:abstractNumId w:val="77"/>
  </w:num>
  <w:num w:numId="87">
    <w:abstractNumId w:val="16"/>
  </w:num>
  <w:num w:numId="88">
    <w:abstractNumId w:val="89"/>
  </w:num>
  <w:num w:numId="89">
    <w:abstractNumId w:val="38"/>
  </w:num>
  <w:num w:numId="90">
    <w:abstractNumId w:val="41"/>
  </w:num>
  <w:num w:numId="91">
    <w:abstractNumId w:val="3"/>
  </w:num>
  <w:num w:numId="92">
    <w:abstractNumId w:val="70"/>
  </w:num>
  <w:num w:numId="93">
    <w:abstractNumId w:val="83"/>
  </w:num>
  <w:num w:numId="94">
    <w:abstractNumId w:val="59"/>
  </w:num>
  <w:num w:numId="95">
    <w:abstractNumId w:val="46"/>
  </w:num>
  <w:num w:numId="96">
    <w:abstractNumId w:val="49"/>
  </w:num>
  <w:num w:numId="97">
    <w:abstractNumId w:val="20"/>
  </w:num>
  <w:num w:numId="98">
    <w:abstractNumId w:val="101"/>
  </w:num>
  <w:num w:numId="99">
    <w:abstractNumId w:val="76"/>
  </w:num>
  <w:num w:numId="100">
    <w:abstractNumId w:val="75"/>
  </w:num>
  <w:num w:numId="101">
    <w:abstractNumId w:val="0"/>
  </w:num>
  <w:num w:numId="102">
    <w:abstractNumId w:val="43"/>
  </w:num>
  <w:num w:numId="103">
    <w:abstractNumId w:val="48"/>
  </w:num>
  <w:num w:numId="104">
    <w:abstractNumId w:val="26"/>
  </w:num>
  <w:num w:numId="105">
    <w:abstractNumId w:val="54"/>
  </w:num>
  <w:num w:numId="106">
    <w:abstractNumId w:val="92"/>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activeWritingStyle w:appName="MSWord" w:lang="en-GB" w:vendorID="64" w:dllVersion="131078" w:nlCheck="1" w:checkStyle="0"/>
  <w:activeWritingStyle w:appName="MSWord" w:lang="en-US" w:vendorID="64" w:dllVersion="131078" w:nlCheck="1" w:checkStyle="1"/>
  <w:activeWritingStyle w:appName="MSWord" w:lang="fr-CH" w:vendorID="64" w:dllVersion="131078" w:nlCheck="1" w:checkStyle="1"/>
  <w:activeWritingStyle w:appName="MSWord" w:lang="en-AU" w:vendorID="64" w:dllVersion="131078" w:nlCheck="1" w:checkStyle="1"/>
  <w:activeWritingStyle w:appName="MSWord" w:lang="de-CH" w:vendorID="64" w:dllVersion="131078" w:nlCheck="1" w:checkStyle="1"/>
  <w:defaultTabStop w:val="720"/>
  <w:hyphenationZone w:val="425"/>
  <w:evenAndOddHeaders/>
  <w:characterSpacingControl w:val="doNotCompress"/>
  <w:hdrShapeDefaults>
    <o:shapedefaults v:ext="edit" spidmax="10241">
      <o:colormru v:ext="edit" colors="#7b6c58,#887e6e,#b0a69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2D4"/>
    <w:rsid w:val="000002F1"/>
    <w:rsid w:val="0000092C"/>
    <w:rsid w:val="00000E4A"/>
    <w:rsid w:val="000066D4"/>
    <w:rsid w:val="00007A0C"/>
    <w:rsid w:val="000102B5"/>
    <w:rsid w:val="000104E6"/>
    <w:rsid w:val="00016364"/>
    <w:rsid w:val="000174B4"/>
    <w:rsid w:val="0002010D"/>
    <w:rsid w:val="0002039E"/>
    <w:rsid w:val="000214EB"/>
    <w:rsid w:val="00021CDC"/>
    <w:rsid w:val="00023EE5"/>
    <w:rsid w:val="00025828"/>
    <w:rsid w:val="0002715E"/>
    <w:rsid w:val="000323EF"/>
    <w:rsid w:val="0003252E"/>
    <w:rsid w:val="000332C6"/>
    <w:rsid w:val="00034FCF"/>
    <w:rsid w:val="00035AB0"/>
    <w:rsid w:val="00036607"/>
    <w:rsid w:val="0004029C"/>
    <w:rsid w:val="00040CF3"/>
    <w:rsid w:val="000427DB"/>
    <w:rsid w:val="00043032"/>
    <w:rsid w:val="00043DAD"/>
    <w:rsid w:val="00045672"/>
    <w:rsid w:val="00045686"/>
    <w:rsid w:val="00045931"/>
    <w:rsid w:val="00046616"/>
    <w:rsid w:val="00046D1C"/>
    <w:rsid w:val="00046DAD"/>
    <w:rsid w:val="00051DD0"/>
    <w:rsid w:val="00053277"/>
    <w:rsid w:val="0005381B"/>
    <w:rsid w:val="000550A0"/>
    <w:rsid w:val="00060804"/>
    <w:rsid w:val="00060F96"/>
    <w:rsid w:val="00063904"/>
    <w:rsid w:val="0006556D"/>
    <w:rsid w:val="000657D8"/>
    <w:rsid w:val="00067793"/>
    <w:rsid w:val="0007147F"/>
    <w:rsid w:val="0007390A"/>
    <w:rsid w:val="00075097"/>
    <w:rsid w:val="0007544B"/>
    <w:rsid w:val="000757A4"/>
    <w:rsid w:val="00076D48"/>
    <w:rsid w:val="00077295"/>
    <w:rsid w:val="000773BF"/>
    <w:rsid w:val="00077502"/>
    <w:rsid w:val="00077A80"/>
    <w:rsid w:val="00083734"/>
    <w:rsid w:val="000863B9"/>
    <w:rsid w:val="000865CE"/>
    <w:rsid w:val="000866F6"/>
    <w:rsid w:val="00086707"/>
    <w:rsid w:val="0008736D"/>
    <w:rsid w:val="00087BC5"/>
    <w:rsid w:val="0009216A"/>
    <w:rsid w:val="00093DB5"/>
    <w:rsid w:val="0009593F"/>
    <w:rsid w:val="00096941"/>
    <w:rsid w:val="00096EE3"/>
    <w:rsid w:val="0009726D"/>
    <w:rsid w:val="000A0AA1"/>
    <w:rsid w:val="000A0B35"/>
    <w:rsid w:val="000A1728"/>
    <w:rsid w:val="000A3CA6"/>
    <w:rsid w:val="000A4427"/>
    <w:rsid w:val="000B023C"/>
    <w:rsid w:val="000B036E"/>
    <w:rsid w:val="000B0618"/>
    <w:rsid w:val="000B0EF6"/>
    <w:rsid w:val="000B2473"/>
    <w:rsid w:val="000B413D"/>
    <w:rsid w:val="000B646F"/>
    <w:rsid w:val="000B6CD5"/>
    <w:rsid w:val="000C028F"/>
    <w:rsid w:val="000C1DE2"/>
    <w:rsid w:val="000C5749"/>
    <w:rsid w:val="000C6301"/>
    <w:rsid w:val="000C6EA6"/>
    <w:rsid w:val="000C790F"/>
    <w:rsid w:val="000D1B01"/>
    <w:rsid w:val="000D2B4D"/>
    <w:rsid w:val="000D34D4"/>
    <w:rsid w:val="000D50C6"/>
    <w:rsid w:val="000D5F02"/>
    <w:rsid w:val="000D60D8"/>
    <w:rsid w:val="000D661F"/>
    <w:rsid w:val="000D6F4C"/>
    <w:rsid w:val="000D7105"/>
    <w:rsid w:val="000E04D5"/>
    <w:rsid w:val="000E2D5E"/>
    <w:rsid w:val="000E42F5"/>
    <w:rsid w:val="000E73C2"/>
    <w:rsid w:val="000F0E43"/>
    <w:rsid w:val="000F1A35"/>
    <w:rsid w:val="000F1F40"/>
    <w:rsid w:val="000F1FBA"/>
    <w:rsid w:val="000F2300"/>
    <w:rsid w:val="000F2ACE"/>
    <w:rsid w:val="000F34E4"/>
    <w:rsid w:val="000F551F"/>
    <w:rsid w:val="001006D1"/>
    <w:rsid w:val="00102CD5"/>
    <w:rsid w:val="0010537E"/>
    <w:rsid w:val="00107CDD"/>
    <w:rsid w:val="00110D0B"/>
    <w:rsid w:val="00113BBE"/>
    <w:rsid w:val="00114E09"/>
    <w:rsid w:val="00117C13"/>
    <w:rsid w:val="00117D7A"/>
    <w:rsid w:val="0012398D"/>
    <w:rsid w:val="0012399F"/>
    <w:rsid w:val="00123C87"/>
    <w:rsid w:val="00123FFE"/>
    <w:rsid w:val="00126465"/>
    <w:rsid w:val="00126D6B"/>
    <w:rsid w:val="00127FE7"/>
    <w:rsid w:val="00134228"/>
    <w:rsid w:val="00134982"/>
    <w:rsid w:val="00134A9F"/>
    <w:rsid w:val="0013556B"/>
    <w:rsid w:val="00136EDA"/>
    <w:rsid w:val="00146A57"/>
    <w:rsid w:val="00150CC9"/>
    <w:rsid w:val="001517E0"/>
    <w:rsid w:val="00151B00"/>
    <w:rsid w:val="00153326"/>
    <w:rsid w:val="00153415"/>
    <w:rsid w:val="00155610"/>
    <w:rsid w:val="00156555"/>
    <w:rsid w:val="00156E3F"/>
    <w:rsid w:val="00161210"/>
    <w:rsid w:val="001614DE"/>
    <w:rsid w:val="001646D2"/>
    <w:rsid w:val="001647D8"/>
    <w:rsid w:val="00164DD8"/>
    <w:rsid w:val="00166169"/>
    <w:rsid w:val="00167753"/>
    <w:rsid w:val="00172E4D"/>
    <w:rsid w:val="001777D3"/>
    <w:rsid w:val="001779E6"/>
    <w:rsid w:val="00180040"/>
    <w:rsid w:val="0018051F"/>
    <w:rsid w:val="00181F4E"/>
    <w:rsid w:val="001821FC"/>
    <w:rsid w:val="00186E11"/>
    <w:rsid w:val="001874C4"/>
    <w:rsid w:val="00190699"/>
    <w:rsid w:val="0019202B"/>
    <w:rsid w:val="00193122"/>
    <w:rsid w:val="001933D0"/>
    <w:rsid w:val="001938CB"/>
    <w:rsid w:val="00193AD0"/>
    <w:rsid w:val="001968F6"/>
    <w:rsid w:val="001A0215"/>
    <w:rsid w:val="001A1761"/>
    <w:rsid w:val="001A315F"/>
    <w:rsid w:val="001A412C"/>
    <w:rsid w:val="001A4C48"/>
    <w:rsid w:val="001A5550"/>
    <w:rsid w:val="001A6085"/>
    <w:rsid w:val="001B0FBD"/>
    <w:rsid w:val="001B21F6"/>
    <w:rsid w:val="001B3166"/>
    <w:rsid w:val="001B4A99"/>
    <w:rsid w:val="001B616A"/>
    <w:rsid w:val="001B6E27"/>
    <w:rsid w:val="001C2BE9"/>
    <w:rsid w:val="001C60D1"/>
    <w:rsid w:val="001C67FD"/>
    <w:rsid w:val="001C7CEF"/>
    <w:rsid w:val="001C7EF6"/>
    <w:rsid w:val="001D0C69"/>
    <w:rsid w:val="001D5998"/>
    <w:rsid w:val="001D6C13"/>
    <w:rsid w:val="001D7C3E"/>
    <w:rsid w:val="001E05DA"/>
    <w:rsid w:val="001E1322"/>
    <w:rsid w:val="001E232B"/>
    <w:rsid w:val="001E3167"/>
    <w:rsid w:val="001E37AF"/>
    <w:rsid w:val="001E4DD1"/>
    <w:rsid w:val="001E5178"/>
    <w:rsid w:val="001E5A69"/>
    <w:rsid w:val="001F0B93"/>
    <w:rsid w:val="001F2B3C"/>
    <w:rsid w:val="001F2BFC"/>
    <w:rsid w:val="001F54A7"/>
    <w:rsid w:val="001F7951"/>
    <w:rsid w:val="00203E4A"/>
    <w:rsid w:val="002068AC"/>
    <w:rsid w:val="00206A00"/>
    <w:rsid w:val="00210D17"/>
    <w:rsid w:val="00212D26"/>
    <w:rsid w:val="0021366A"/>
    <w:rsid w:val="0021381E"/>
    <w:rsid w:val="00213F29"/>
    <w:rsid w:val="0022069F"/>
    <w:rsid w:val="00222BCF"/>
    <w:rsid w:val="00222D30"/>
    <w:rsid w:val="00224DC4"/>
    <w:rsid w:val="00225BFD"/>
    <w:rsid w:val="002266B0"/>
    <w:rsid w:val="0023005B"/>
    <w:rsid w:val="00231CDB"/>
    <w:rsid w:val="00233393"/>
    <w:rsid w:val="002334D5"/>
    <w:rsid w:val="0023423B"/>
    <w:rsid w:val="002342AB"/>
    <w:rsid w:val="002347FA"/>
    <w:rsid w:val="0023678C"/>
    <w:rsid w:val="00237C54"/>
    <w:rsid w:val="00246F63"/>
    <w:rsid w:val="00247719"/>
    <w:rsid w:val="00250C1B"/>
    <w:rsid w:val="00251590"/>
    <w:rsid w:val="002534EE"/>
    <w:rsid w:val="00254299"/>
    <w:rsid w:val="00254590"/>
    <w:rsid w:val="00255FC9"/>
    <w:rsid w:val="00257084"/>
    <w:rsid w:val="00257B35"/>
    <w:rsid w:val="0026185E"/>
    <w:rsid w:val="00261A85"/>
    <w:rsid w:val="00261C5B"/>
    <w:rsid w:val="00261D84"/>
    <w:rsid w:val="00262568"/>
    <w:rsid w:val="00263103"/>
    <w:rsid w:val="00263C03"/>
    <w:rsid w:val="00266556"/>
    <w:rsid w:val="002667D8"/>
    <w:rsid w:val="00266882"/>
    <w:rsid w:val="00270714"/>
    <w:rsid w:val="00270899"/>
    <w:rsid w:val="0027093B"/>
    <w:rsid w:val="00270D6D"/>
    <w:rsid w:val="002710F6"/>
    <w:rsid w:val="002714F6"/>
    <w:rsid w:val="00272BEE"/>
    <w:rsid w:val="00272CC0"/>
    <w:rsid w:val="002740F7"/>
    <w:rsid w:val="00274590"/>
    <w:rsid w:val="002749EB"/>
    <w:rsid w:val="00274F84"/>
    <w:rsid w:val="00274FD5"/>
    <w:rsid w:val="002802B5"/>
    <w:rsid w:val="0028070F"/>
    <w:rsid w:val="00280906"/>
    <w:rsid w:val="00281D21"/>
    <w:rsid w:val="00285DEF"/>
    <w:rsid w:val="00285EC6"/>
    <w:rsid w:val="00286EF4"/>
    <w:rsid w:val="0028778E"/>
    <w:rsid w:val="00290CE0"/>
    <w:rsid w:val="002940E1"/>
    <w:rsid w:val="002955C8"/>
    <w:rsid w:val="00295B5F"/>
    <w:rsid w:val="002968E4"/>
    <w:rsid w:val="002A129C"/>
    <w:rsid w:val="002A26C7"/>
    <w:rsid w:val="002A48FF"/>
    <w:rsid w:val="002A4CDF"/>
    <w:rsid w:val="002A760B"/>
    <w:rsid w:val="002A7DB5"/>
    <w:rsid w:val="002B05D3"/>
    <w:rsid w:val="002B086B"/>
    <w:rsid w:val="002B29A6"/>
    <w:rsid w:val="002B2F20"/>
    <w:rsid w:val="002B2FF8"/>
    <w:rsid w:val="002B46D5"/>
    <w:rsid w:val="002B4708"/>
    <w:rsid w:val="002B4811"/>
    <w:rsid w:val="002B66EF"/>
    <w:rsid w:val="002C08D8"/>
    <w:rsid w:val="002C0F9D"/>
    <w:rsid w:val="002C2700"/>
    <w:rsid w:val="002C27FA"/>
    <w:rsid w:val="002C364C"/>
    <w:rsid w:val="002C6EC2"/>
    <w:rsid w:val="002D274A"/>
    <w:rsid w:val="002D37E2"/>
    <w:rsid w:val="002D4152"/>
    <w:rsid w:val="002D478A"/>
    <w:rsid w:val="002D4E6C"/>
    <w:rsid w:val="002D67D8"/>
    <w:rsid w:val="002E0DB9"/>
    <w:rsid w:val="002E4497"/>
    <w:rsid w:val="002E478E"/>
    <w:rsid w:val="002E670A"/>
    <w:rsid w:val="002F0D16"/>
    <w:rsid w:val="002F1189"/>
    <w:rsid w:val="002F19DD"/>
    <w:rsid w:val="002F19EC"/>
    <w:rsid w:val="002F2852"/>
    <w:rsid w:val="002F3F05"/>
    <w:rsid w:val="002F4F46"/>
    <w:rsid w:val="002F65BF"/>
    <w:rsid w:val="002F6750"/>
    <w:rsid w:val="003043C1"/>
    <w:rsid w:val="00304E1D"/>
    <w:rsid w:val="00305B7A"/>
    <w:rsid w:val="00307A49"/>
    <w:rsid w:val="00307CDA"/>
    <w:rsid w:val="0031013A"/>
    <w:rsid w:val="00310840"/>
    <w:rsid w:val="00310A8A"/>
    <w:rsid w:val="00310BB4"/>
    <w:rsid w:val="003122C9"/>
    <w:rsid w:val="00312F01"/>
    <w:rsid w:val="00312F70"/>
    <w:rsid w:val="00321936"/>
    <w:rsid w:val="0033375B"/>
    <w:rsid w:val="00333EEC"/>
    <w:rsid w:val="003346B7"/>
    <w:rsid w:val="00336B72"/>
    <w:rsid w:val="00336E82"/>
    <w:rsid w:val="00343842"/>
    <w:rsid w:val="00343EC5"/>
    <w:rsid w:val="00346867"/>
    <w:rsid w:val="003509B6"/>
    <w:rsid w:val="003519F9"/>
    <w:rsid w:val="00351B4E"/>
    <w:rsid w:val="003610D4"/>
    <w:rsid w:val="0036204B"/>
    <w:rsid w:val="00363861"/>
    <w:rsid w:val="00365A1E"/>
    <w:rsid w:val="00365BD8"/>
    <w:rsid w:val="003675AE"/>
    <w:rsid w:val="003710A5"/>
    <w:rsid w:val="00373FB5"/>
    <w:rsid w:val="00375292"/>
    <w:rsid w:val="003764D4"/>
    <w:rsid w:val="003777AD"/>
    <w:rsid w:val="003843C3"/>
    <w:rsid w:val="0038724B"/>
    <w:rsid w:val="00387251"/>
    <w:rsid w:val="00387631"/>
    <w:rsid w:val="00387C74"/>
    <w:rsid w:val="00393299"/>
    <w:rsid w:val="003933F7"/>
    <w:rsid w:val="00394560"/>
    <w:rsid w:val="00395092"/>
    <w:rsid w:val="00395797"/>
    <w:rsid w:val="00395B67"/>
    <w:rsid w:val="003962FA"/>
    <w:rsid w:val="003A3789"/>
    <w:rsid w:val="003A750A"/>
    <w:rsid w:val="003B2931"/>
    <w:rsid w:val="003B4953"/>
    <w:rsid w:val="003B49D6"/>
    <w:rsid w:val="003B5309"/>
    <w:rsid w:val="003B6BC5"/>
    <w:rsid w:val="003C128D"/>
    <w:rsid w:val="003C1C7F"/>
    <w:rsid w:val="003C3F07"/>
    <w:rsid w:val="003C520A"/>
    <w:rsid w:val="003C5669"/>
    <w:rsid w:val="003C7263"/>
    <w:rsid w:val="003C7604"/>
    <w:rsid w:val="003C7A89"/>
    <w:rsid w:val="003D0DF4"/>
    <w:rsid w:val="003D16FE"/>
    <w:rsid w:val="003D4778"/>
    <w:rsid w:val="003D4CA1"/>
    <w:rsid w:val="003D60AE"/>
    <w:rsid w:val="003D6FE4"/>
    <w:rsid w:val="003D7211"/>
    <w:rsid w:val="003E2F8A"/>
    <w:rsid w:val="003E34CB"/>
    <w:rsid w:val="003E424D"/>
    <w:rsid w:val="003E7B7B"/>
    <w:rsid w:val="003F0D50"/>
    <w:rsid w:val="003F197F"/>
    <w:rsid w:val="003F1AB1"/>
    <w:rsid w:val="003F3CA4"/>
    <w:rsid w:val="003F3D7F"/>
    <w:rsid w:val="003F4757"/>
    <w:rsid w:val="003F542E"/>
    <w:rsid w:val="003F6F3B"/>
    <w:rsid w:val="004021D0"/>
    <w:rsid w:val="00403C76"/>
    <w:rsid w:val="00403CC1"/>
    <w:rsid w:val="00404689"/>
    <w:rsid w:val="004060ED"/>
    <w:rsid w:val="00407DD0"/>
    <w:rsid w:val="00410C4B"/>
    <w:rsid w:val="0041581C"/>
    <w:rsid w:val="004163A7"/>
    <w:rsid w:val="0042283D"/>
    <w:rsid w:val="00424314"/>
    <w:rsid w:val="004266FD"/>
    <w:rsid w:val="0042713E"/>
    <w:rsid w:val="00427DB5"/>
    <w:rsid w:val="004310D6"/>
    <w:rsid w:val="00431273"/>
    <w:rsid w:val="00431DCA"/>
    <w:rsid w:val="00432178"/>
    <w:rsid w:val="0043578C"/>
    <w:rsid w:val="00435C02"/>
    <w:rsid w:val="004411FB"/>
    <w:rsid w:val="0044148B"/>
    <w:rsid w:val="00442646"/>
    <w:rsid w:val="00443C00"/>
    <w:rsid w:val="00444D42"/>
    <w:rsid w:val="00446C81"/>
    <w:rsid w:val="00447F66"/>
    <w:rsid w:val="00450FA6"/>
    <w:rsid w:val="00453056"/>
    <w:rsid w:val="0045571F"/>
    <w:rsid w:val="00456DF4"/>
    <w:rsid w:val="004614DB"/>
    <w:rsid w:val="00464739"/>
    <w:rsid w:val="00466949"/>
    <w:rsid w:val="004709F5"/>
    <w:rsid w:val="00471644"/>
    <w:rsid w:val="00472EA7"/>
    <w:rsid w:val="00472FFE"/>
    <w:rsid w:val="00475589"/>
    <w:rsid w:val="004756C1"/>
    <w:rsid w:val="004768AA"/>
    <w:rsid w:val="0047784E"/>
    <w:rsid w:val="004800B5"/>
    <w:rsid w:val="004800F6"/>
    <w:rsid w:val="00480C97"/>
    <w:rsid w:val="00482C67"/>
    <w:rsid w:val="00484C14"/>
    <w:rsid w:val="0049264E"/>
    <w:rsid w:val="00493675"/>
    <w:rsid w:val="004939EA"/>
    <w:rsid w:val="00493B01"/>
    <w:rsid w:val="0049402B"/>
    <w:rsid w:val="00494BA5"/>
    <w:rsid w:val="004A08A0"/>
    <w:rsid w:val="004A12B9"/>
    <w:rsid w:val="004A169C"/>
    <w:rsid w:val="004A1AA7"/>
    <w:rsid w:val="004A29B9"/>
    <w:rsid w:val="004A3705"/>
    <w:rsid w:val="004A660C"/>
    <w:rsid w:val="004A6B19"/>
    <w:rsid w:val="004A7911"/>
    <w:rsid w:val="004A7F06"/>
    <w:rsid w:val="004B1C11"/>
    <w:rsid w:val="004B2743"/>
    <w:rsid w:val="004B27BC"/>
    <w:rsid w:val="004B48DA"/>
    <w:rsid w:val="004B4D2F"/>
    <w:rsid w:val="004B55A1"/>
    <w:rsid w:val="004B5B10"/>
    <w:rsid w:val="004B6634"/>
    <w:rsid w:val="004B72D6"/>
    <w:rsid w:val="004C0CAD"/>
    <w:rsid w:val="004C1384"/>
    <w:rsid w:val="004C15B2"/>
    <w:rsid w:val="004C2B62"/>
    <w:rsid w:val="004C5677"/>
    <w:rsid w:val="004C58BA"/>
    <w:rsid w:val="004C786B"/>
    <w:rsid w:val="004D1449"/>
    <w:rsid w:val="004D1B9B"/>
    <w:rsid w:val="004D1F54"/>
    <w:rsid w:val="004D40FD"/>
    <w:rsid w:val="004D4262"/>
    <w:rsid w:val="004D6073"/>
    <w:rsid w:val="004E07DD"/>
    <w:rsid w:val="004E0B3C"/>
    <w:rsid w:val="004E2BA7"/>
    <w:rsid w:val="004E2FD3"/>
    <w:rsid w:val="004E305A"/>
    <w:rsid w:val="004E4566"/>
    <w:rsid w:val="004E5182"/>
    <w:rsid w:val="004E6656"/>
    <w:rsid w:val="004F252E"/>
    <w:rsid w:val="004F2DD0"/>
    <w:rsid w:val="004F5D0F"/>
    <w:rsid w:val="005038D8"/>
    <w:rsid w:val="00503D38"/>
    <w:rsid w:val="00504AF9"/>
    <w:rsid w:val="005070D1"/>
    <w:rsid w:val="00507F8E"/>
    <w:rsid w:val="0051015F"/>
    <w:rsid w:val="00514478"/>
    <w:rsid w:val="00514585"/>
    <w:rsid w:val="005148CB"/>
    <w:rsid w:val="005159F0"/>
    <w:rsid w:val="00521FF7"/>
    <w:rsid w:val="00522EC5"/>
    <w:rsid w:val="00523969"/>
    <w:rsid w:val="00523B77"/>
    <w:rsid w:val="005251C8"/>
    <w:rsid w:val="00525D15"/>
    <w:rsid w:val="00533F60"/>
    <w:rsid w:val="005346D3"/>
    <w:rsid w:val="005346F8"/>
    <w:rsid w:val="005347A2"/>
    <w:rsid w:val="005356E3"/>
    <w:rsid w:val="005410AF"/>
    <w:rsid w:val="00541B88"/>
    <w:rsid w:val="00541C2F"/>
    <w:rsid w:val="00542F8D"/>
    <w:rsid w:val="00543BDE"/>
    <w:rsid w:val="0054503B"/>
    <w:rsid w:val="00545C89"/>
    <w:rsid w:val="00547F7F"/>
    <w:rsid w:val="00547F98"/>
    <w:rsid w:val="005503E0"/>
    <w:rsid w:val="00550D79"/>
    <w:rsid w:val="005523F6"/>
    <w:rsid w:val="00554238"/>
    <w:rsid w:val="005545DA"/>
    <w:rsid w:val="00556B6B"/>
    <w:rsid w:val="00557838"/>
    <w:rsid w:val="00557B5A"/>
    <w:rsid w:val="00557F16"/>
    <w:rsid w:val="0056038F"/>
    <w:rsid w:val="00560C84"/>
    <w:rsid w:val="0056243C"/>
    <w:rsid w:val="00564394"/>
    <w:rsid w:val="00567D95"/>
    <w:rsid w:val="0057088A"/>
    <w:rsid w:val="00571F99"/>
    <w:rsid w:val="00573537"/>
    <w:rsid w:val="005742E1"/>
    <w:rsid w:val="00574931"/>
    <w:rsid w:val="0057639F"/>
    <w:rsid w:val="005803A9"/>
    <w:rsid w:val="00580BE4"/>
    <w:rsid w:val="0058315C"/>
    <w:rsid w:val="00583682"/>
    <w:rsid w:val="005848AB"/>
    <w:rsid w:val="0058751E"/>
    <w:rsid w:val="00590E13"/>
    <w:rsid w:val="00591AE4"/>
    <w:rsid w:val="00592610"/>
    <w:rsid w:val="00592C18"/>
    <w:rsid w:val="005936E3"/>
    <w:rsid w:val="005940C3"/>
    <w:rsid w:val="00594186"/>
    <w:rsid w:val="005953D2"/>
    <w:rsid w:val="00595572"/>
    <w:rsid w:val="00595F08"/>
    <w:rsid w:val="005A1FBA"/>
    <w:rsid w:val="005A3CF9"/>
    <w:rsid w:val="005A5476"/>
    <w:rsid w:val="005A67D9"/>
    <w:rsid w:val="005B0927"/>
    <w:rsid w:val="005B1C8E"/>
    <w:rsid w:val="005B3366"/>
    <w:rsid w:val="005B3D32"/>
    <w:rsid w:val="005B7753"/>
    <w:rsid w:val="005C011E"/>
    <w:rsid w:val="005C1072"/>
    <w:rsid w:val="005C10C5"/>
    <w:rsid w:val="005C10EB"/>
    <w:rsid w:val="005C143D"/>
    <w:rsid w:val="005C1C61"/>
    <w:rsid w:val="005C394D"/>
    <w:rsid w:val="005C4D73"/>
    <w:rsid w:val="005C745B"/>
    <w:rsid w:val="005C79F6"/>
    <w:rsid w:val="005D03A6"/>
    <w:rsid w:val="005D5F3E"/>
    <w:rsid w:val="005D60EC"/>
    <w:rsid w:val="005D7120"/>
    <w:rsid w:val="005D794B"/>
    <w:rsid w:val="005E018C"/>
    <w:rsid w:val="005E4175"/>
    <w:rsid w:val="005E4250"/>
    <w:rsid w:val="005E471F"/>
    <w:rsid w:val="005E560F"/>
    <w:rsid w:val="005E666F"/>
    <w:rsid w:val="005E730E"/>
    <w:rsid w:val="005E77B5"/>
    <w:rsid w:val="005E7A4E"/>
    <w:rsid w:val="005F0439"/>
    <w:rsid w:val="005F1840"/>
    <w:rsid w:val="005F499A"/>
    <w:rsid w:val="005F781D"/>
    <w:rsid w:val="005F7EF4"/>
    <w:rsid w:val="00600AA9"/>
    <w:rsid w:val="00601A71"/>
    <w:rsid w:val="00602F90"/>
    <w:rsid w:val="00605D4C"/>
    <w:rsid w:val="006066F1"/>
    <w:rsid w:val="00610E9E"/>
    <w:rsid w:val="00611865"/>
    <w:rsid w:val="00612797"/>
    <w:rsid w:val="00617662"/>
    <w:rsid w:val="006178BE"/>
    <w:rsid w:val="00617FE4"/>
    <w:rsid w:val="00622FBF"/>
    <w:rsid w:val="00623327"/>
    <w:rsid w:val="00623C58"/>
    <w:rsid w:val="00623DEB"/>
    <w:rsid w:val="006243AD"/>
    <w:rsid w:val="006255EB"/>
    <w:rsid w:val="006300C1"/>
    <w:rsid w:val="0063342D"/>
    <w:rsid w:val="006347B3"/>
    <w:rsid w:val="0063592B"/>
    <w:rsid w:val="0064107C"/>
    <w:rsid w:val="006418BD"/>
    <w:rsid w:val="00641AB7"/>
    <w:rsid w:val="006431A1"/>
    <w:rsid w:val="00643C73"/>
    <w:rsid w:val="00644A46"/>
    <w:rsid w:val="00646883"/>
    <w:rsid w:val="00651499"/>
    <w:rsid w:val="00652EF6"/>
    <w:rsid w:val="00657AB3"/>
    <w:rsid w:val="0066067F"/>
    <w:rsid w:val="00660B26"/>
    <w:rsid w:val="00664E43"/>
    <w:rsid w:val="00666295"/>
    <w:rsid w:val="006671CD"/>
    <w:rsid w:val="006730C7"/>
    <w:rsid w:val="0067402B"/>
    <w:rsid w:val="0068293E"/>
    <w:rsid w:val="006848A2"/>
    <w:rsid w:val="0068540E"/>
    <w:rsid w:val="00694697"/>
    <w:rsid w:val="006948B7"/>
    <w:rsid w:val="00694B2A"/>
    <w:rsid w:val="00696685"/>
    <w:rsid w:val="006A41CE"/>
    <w:rsid w:val="006A4E5D"/>
    <w:rsid w:val="006B05AF"/>
    <w:rsid w:val="006B273F"/>
    <w:rsid w:val="006B3D8F"/>
    <w:rsid w:val="006B3E31"/>
    <w:rsid w:val="006B4298"/>
    <w:rsid w:val="006B5E7E"/>
    <w:rsid w:val="006B7BA1"/>
    <w:rsid w:val="006C30D5"/>
    <w:rsid w:val="006D09DF"/>
    <w:rsid w:val="006D2526"/>
    <w:rsid w:val="006D270B"/>
    <w:rsid w:val="006D2739"/>
    <w:rsid w:val="006E2642"/>
    <w:rsid w:val="006E2EBF"/>
    <w:rsid w:val="006E2FFD"/>
    <w:rsid w:val="006E35AD"/>
    <w:rsid w:val="006E5359"/>
    <w:rsid w:val="006E5695"/>
    <w:rsid w:val="006E75BB"/>
    <w:rsid w:val="006F2BB5"/>
    <w:rsid w:val="006F2EFD"/>
    <w:rsid w:val="006F4969"/>
    <w:rsid w:val="006F4C83"/>
    <w:rsid w:val="006F5230"/>
    <w:rsid w:val="006F5E3E"/>
    <w:rsid w:val="007013FB"/>
    <w:rsid w:val="00702CE5"/>
    <w:rsid w:val="007030DA"/>
    <w:rsid w:val="00703EC0"/>
    <w:rsid w:val="007066F1"/>
    <w:rsid w:val="00707CE1"/>
    <w:rsid w:val="0071237F"/>
    <w:rsid w:val="00712687"/>
    <w:rsid w:val="0071463E"/>
    <w:rsid w:val="00716CE6"/>
    <w:rsid w:val="00721076"/>
    <w:rsid w:val="0072286C"/>
    <w:rsid w:val="00722D57"/>
    <w:rsid w:val="00725D5A"/>
    <w:rsid w:val="007270EA"/>
    <w:rsid w:val="00731346"/>
    <w:rsid w:val="00731614"/>
    <w:rsid w:val="00734A4F"/>
    <w:rsid w:val="007351A1"/>
    <w:rsid w:val="007374B3"/>
    <w:rsid w:val="007428B6"/>
    <w:rsid w:val="00742D10"/>
    <w:rsid w:val="007449B9"/>
    <w:rsid w:val="007453A4"/>
    <w:rsid w:val="00745B87"/>
    <w:rsid w:val="00745E34"/>
    <w:rsid w:val="00746A74"/>
    <w:rsid w:val="007474BA"/>
    <w:rsid w:val="00750BFE"/>
    <w:rsid w:val="007519F9"/>
    <w:rsid w:val="00752E9D"/>
    <w:rsid w:val="0076005C"/>
    <w:rsid w:val="00761EDF"/>
    <w:rsid w:val="0076326F"/>
    <w:rsid w:val="00763BA3"/>
    <w:rsid w:val="0076482B"/>
    <w:rsid w:val="00764B9A"/>
    <w:rsid w:val="007665EB"/>
    <w:rsid w:val="007673B2"/>
    <w:rsid w:val="00767BB2"/>
    <w:rsid w:val="00771E13"/>
    <w:rsid w:val="00776C80"/>
    <w:rsid w:val="00776CF6"/>
    <w:rsid w:val="0077765E"/>
    <w:rsid w:val="0078121B"/>
    <w:rsid w:val="00781C0C"/>
    <w:rsid w:val="00781F12"/>
    <w:rsid w:val="00782289"/>
    <w:rsid w:val="00784FE3"/>
    <w:rsid w:val="00786F9B"/>
    <w:rsid w:val="00790197"/>
    <w:rsid w:val="00790D2F"/>
    <w:rsid w:val="00791162"/>
    <w:rsid w:val="00792862"/>
    <w:rsid w:val="00793449"/>
    <w:rsid w:val="00794C23"/>
    <w:rsid w:val="00797D4C"/>
    <w:rsid w:val="007A0161"/>
    <w:rsid w:val="007A037A"/>
    <w:rsid w:val="007A03D0"/>
    <w:rsid w:val="007A2EDD"/>
    <w:rsid w:val="007A3E97"/>
    <w:rsid w:val="007A7EE6"/>
    <w:rsid w:val="007B1A24"/>
    <w:rsid w:val="007B2F37"/>
    <w:rsid w:val="007B44C5"/>
    <w:rsid w:val="007B4ABF"/>
    <w:rsid w:val="007B4B0A"/>
    <w:rsid w:val="007B5747"/>
    <w:rsid w:val="007B59CC"/>
    <w:rsid w:val="007B5BFE"/>
    <w:rsid w:val="007B5F6A"/>
    <w:rsid w:val="007B687C"/>
    <w:rsid w:val="007C22DD"/>
    <w:rsid w:val="007C384B"/>
    <w:rsid w:val="007C411F"/>
    <w:rsid w:val="007C5B0A"/>
    <w:rsid w:val="007D0723"/>
    <w:rsid w:val="007D0CD0"/>
    <w:rsid w:val="007D28F9"/>
    <w:rsid w:val="007D37E0"/>
    <w:rsid w:val="007D3AC1"/>
    <w:rsid w:val="007D5CC6"/>
    <w:rsid w:val="007E1E6A"/>
    <w:rsid w:val="007E4294"/>
    <w:rsid w:val="007E603F"/>
    <w:rsid w:val="007F30ED"/>
    <w:rsid w:val="007F5759"/>
    <w:rsid w:val="00801013"/>
    <w:rsid w:val="00801B3A"/>
    <w:rsid w:val="0080273B"/>
    <w:rsid w:val="00804DD5"/>
    <w:rsid w:val="0080728C"/>
    <w:rsid w:val="008078A6"/>
    <w:rsid w:val="00812644"/>
    <w:rsid w:val="00814F31"/>
    <w:rsid w:val="00815160"/>
    <w:rsid w:val="00816AA4"/>
    <w:rsid w:val="00817D49"/>
    <w:rsid w:val="00820896"/>
    <w:rsid w:val="00820F98"/>
    <w:rsid w:val="00825DB6"/>
    <w:rsid w:val="008260E9"/>
    <w:rsid w:val="0082674F"/>
    <w:rsid w:val="008310D6"/>
    <w:rsid w:val="00833C27"/>
    <w:rsid w:val="00834D80"/>
    <w:rsid w:val="00835067"/>
    <w:rsid w:val="008352F1"/>
    <w:rsid w:val="00835C75"/>
    <w:rsid w:val="00836006"/>
    <w:rsid w:val="0083627E"/>
    <w:rsid w:val="00836618"/>
    <w:rsid w:val="00840727"/>
    <w:rsid w:val="008415C4"/>
    <w:rsid w:val="00844C1B"/>
    <w:rsid w:val="00845960"/>
    <w:rsid w:val="00847FA2"/>
    <w:rsid w:val="00850FB7"/>
    <w:rsid w:val="008538A2"/>
    <w:rsid w:val="00855B36"/>
    <w:rsid w:val="00855FA8"/>
    <w:rsid w:val="008562D8"/>
    <w:rsid w:val="008601B2"/>
    <w:rsid w:val="00860203"/>
    <w:rsid w:val="00860952"/>
    <w:rsid w:val="00862732"/>
    <w:rsid w:val="0087157F"/>
    <w:rsid w:val="00873FD3"/>
    <w:rsid w:val="008761CD"/>
    <w:rsid w:val="0087621E"/>
    <w:rsid w:val="008763B1"/>
    <w:rsid w:val="00876E9D"/>
    <w:rsid w:val="00880311"/>
    <w:rsid w:val="00882E93"/>
    <w:rsid w:val="0088348C"/>
    <w:rsid w:val="008840B7"/>
    <w:rsid w:val="00885080"/>
    <w:rsid w:val="00885200"/>
    <w:rsid w:val="00885891"/>
    <w:rsid w:val="008863C8"/>
    <w:rsid w:val="00890BAF"/>
    <w:rsid w:val="008927D0"/>
    <w:rsid w:val="00892E78"/>
    <w:rsid w:val="00893DF7"/>
    <w:rsid w:val="0089631F"/>
    <w:rsid w:val="00896497"/>
    <w:rsid w:val="008974EA"/>
    <w:rsid w:val="008A29BD"/>
    <w:rsid w:val="008A35D7"/>
    <w:rsid w:val="008A412D"/>
    <w:rsid w:val="008A4DDD"/>
    <w:rsid w:val="008A54FC"/>
    <w:rsid w:val="008A5784"/>
    <w:rsid w:val="008A6212"/>
    <w:rsid w:val="008B1DF5"/>
    <w:rsid w:val="008B36FA"/>
    <w:rsid w:val="008B3FE1"/>
    <w:rsid w:val="008B4D87"/>
    <w:rsid w:val="008B6A36"/>
    <w:rsid w:val="008B70CD"/>
    <w:rsid w:val="008B77A5"/>
    <w:rsid w:val="008B7D3D"/>
    <w:rsid w:val="008C04FF"/>
    <w:rsid w:val="008C09B8"/>
    <w:rsid w:val="008C0A86"/>
    <w:rsid w:val="008C2EC0"/>
    <w:rsid w:val="008C5C13"/>
    <w:rsid w:val="008C7E80"/>
    <w:rsid w:val="008D1A24"/>
    <w:rsid w:val="008D3158"/>
    <w:rsid w:val="008D428C"/>
    <w:rsid w:val="008D4DAC"/>
    <w:rsid w:val="008D5020"/>
    <w:rsid w:val="008D760C"/>
    <w:rsid w:val="008E0493"/>
    <w:rsid w:val="008E19D1"/>
    <w:rsid w:val="008E39EF"/>
    <w:rsid w:val="008E578B"/>
    <w:rsid w:val="008E6127"/>
    <w:rsid w:val="008E6F96"/>
    <w:rsid w:val="008F0172"/>
    <w:rsid w:val="008F0782"/>
    <w:rsid w:val="008F0A23"/>
    <w:rsid w:val="008F69D4"/>
    <w:rsid w:val="00900342"/>
    <w:rsid w:val="00901DCA"/>
    <w:rsid w:val="00902886"/>
    <w:rsid w:val="00904447"/>
    <w:rsid w:val="009066A9"/>
    <w:rsid w:val="00910409"/>
    <w:rsid w:val="00912294"/>
    <w:rsid w:val="0091298F"/>
    <w:rsid w:val="00914B5B"/>
    <w:rsid w:val="00916199"/>
    <w:rsid w:val="00921994"/>
    <w:rsid w:val="009237F5"/>
    <w:rsid w:val="00924CA1"/>
    <w:rsid w:val="009256FD"/>
    <w:rsid w:val="009310C6"/>
    <w:rsid w:val="00931B83"/>
    <w:rsid w:val="009320CC"/>
    <w:rsid w:val="009326D8"/>
    <w:rsid w:val="00933194"/>
    <w:rsid w:val="00935F86"/>
    <w:rsid w:val="009373D5"/>
    <w:rsid w:val="00937643"/>
    <w:rsid w:val="00937AD7"/>
    <w:rsid w:val="009426AD"/>
    <w:rsid w:val="009450D7"/>
    <w:rsid w:val="009477FB"/>
    <w:rsid w:val="00952D31"/>
    <w:rsid w:val="00954299"/>
    <w:rsid w:val="00954609"/>
    <w:rsid w:val="009554C1"/>
    <w:rsid w:val="00960B87"/>
    <w:rsid w:val="009612E6"/>
    <w:rsid w:val="00961C60"/>
    <w:rsid w:val="00963B97"/>
    <w:rsid w:val="00966971"/>
    <w:rsid w:val="009736C6"/>
    <w:rsid w:val="0097430F"/>
    <w:rsid w:val="00974DF5"/>
    <w:rsid w:val="00975AA0"/>
    <w:rsid w:val="00976F63"/>
    <w:rsid w:val="0098043C"/>
    <w:rsid w:val="00980BBF"/>
    <w:rsid w:val="00981C96"/>
    <w:rsid w:val="00982076"/>
    <w:rsid w:val="0098437A"/>
    <w:rsid w:val="0098533A"/>
    <w:rsid w:val="00987C2A"/>
    <w:rsid w:val="00993785"/>
    <w:rsid w:val="009940B7"/>
    <w:rsid w:val="00994178"/>
    <w:rsid w:val="00994FC3"/>
    <w:rsid w:val="00995B4F"/>
    <w:rsid w:val="00997305"/>
    <w:rsid w:val="0099768C"/>
    <w:rsid w:val="009A048D"/>
    <w:rsid w:val="009A1BF1"/>
    <w:rsid w:val="009A1F96"/>
    <w:rsid w:val="009A2AD2"/>
    <w:rsid w:val="009A301F"/>
    <w:rsid w:val="009A3853"/>
    <w:rsid w:val="009A3A30"/>
    <w:rsid w:val="009A4BC7"/>
    <w:rsid w:val="009A4FDE"/>
    <w:rsid w:val="009A6214"/>
    <w:rsid w:val="009B0166"/>
    <w:rsid w:val="009B1785"/>
    <w:rsid w:val="009B1794"/>
    <w:rsid w:val="009B246C"/>
    <w:rsid w:val="009B5A07"/>
    <w:rsid w:val="009B7288"/>
    <w:rsid w:val="009C1171"/>
    <w:rsid w:val="009C124B"/>
    <w:rsid w:val="009C217D"/>
    <w:rsid w:val="009C32E7"/>
    <w:rsid w:val="009C5670"/>
    <w:rsid w:val="009C5CBB"/>
    <w:rsid w:val="009C7B7C"/>
    <w:rsid w:val="009D0476"/>
    <w:rsid w:val="009D30AC"/>
    <w:rsid w:val="009D378F"/>
    <w:rsid w:val="009D3DCD"/>
    <w:rsid w:val="009D4A53"/>
    <w:rsid w:val="009D7E4C"/>
    <w:rsid w:val="009E00BA"/>
    <w:rsid w:val="009E074A"/>
    <w:rsid w:val="009E0B32"/>
    <w:rsid w:val="009E47EB"/>
    <w:rsid w:val="009E4A8F"/>
    <w:rsid w:val="009E4AFC"/>
    <w:rsid w:val="009E5160"/>
    <w:rsid w:val="009E7E16"/>
    <w:rsid w:val="009F10DD"/>
    <w:rsid w:val="009F1ABE"/>
    <w:rsid w:val="009F2E7B"/>
    <w:rsid w:val="009F647E"/>
    <w:rsid w:val="009F7FD7"/>
    <w:rsid w:val="00A005B2"/>
    <w:rsid w:val="00A0123D"/>
    <w:rsid w:val="00A0291E"/>
    <w:rsid w:val="00A03DD1"/>
    <w:rsid w:val="00A067E7"/>
    <w:rsid w:val="00A06FB3"/>
    <w:rsid w:val="00A076B5"/>
    <w:rsid w:val="00A10E56"/>
    <w:rsid w:val="00A11EE5"/>
    <w:rsid w:val="00A12020"/>
    <w:rsid w:val="00A129E5"/>
    <w:rsid w:val="00A13CDC"/>
    <w:rsid w:val="00A15CAA"/>
    <w:rsid w:val="00A20130"/>
    <w:rsid w:val="00A2091F"/>
    <w:rsid w:val="00A240EF"/>
    <w:rsid w:val="00A251A1"/>
    <w:rsid w:val="00A31E32"/>
    <w:rsid w:val="00A32162"/>
    <w:rsid w:val="00A3718C"/>
    <w:rsid w:val="00A42C4C"/>
    <w:rsid w:val="00A457DE"/>
    <w:rsid w:val="00A4658C"/>
    <w:rsid w:val="00A4679B"/>
    <w:rsid w:val="00A536C4"/>
    <w:rsid w:val="00A54FBC"/>
    <w:rsid w:val="00A55E90"/>
    <w:rsid w:val="00A56676"/>
    <w:rsid w:val="00A56940"/>
    <w:rsid w:val="00A57CB2"/>
    <w:rsid w:val="00A57D65"/>
    <w:rsid w:val="00A60ACC"/>
    <w:rsid w:val="00A618E1"/>
    <w:rsid w:val="00A65DE9"/>
    <w:rsid w:val="00A66F96"/>
    <w:rsid w:val="00A675DC"/>
    <w:rsid w:val="00A70D0E"/>
    <w:rsid w:val="00A71356"/>
    <w:rsid w:val="00A73B83"/>
    <w:rsid w:val="00A742A7"/>
    <w:rsid w:val="00A749FA"/>
    <w:rsid w:val="00A74A52"/>
    <w:rsid w:val="00A76083"/>
    <w:rsid w:val="00A76D20"/>
    <w:rsid w:val="00A77E9A"/>
    <w:rsid w:val="00A80879"/>
    <w:rsid w:val="00A822FF"/>
    <w:rsid w:val="00A82A13"/>
    <w:rsid w:val="00A82FEB"/>
    <w:rsid w:val="00A836D3"/>
    <w:rsid w:val="00A85356"/>
    <w:rsid w:val="00A86758"/>
    <w:rsid w:val="00A86A94"/>
    <w:rsid w:val="00A904D7"/>
    <w:rsid w:val="00A945C7"/>
    <w:rsid w:val="00A94E7D"/>
    <w:rsid w:val="00A95ACB"/>
    <w:rsid w:val="00A9690C"/>
    <w:rsid w:val="00A97037"/>
    <w:rsid w:val="00AA086A"/>
    <w:rsid w:val="00AA15D8"/>
    <w:rsid w:val="00AA53D8"/>
    <w:rsid w:val="00AA5D97"/>
    <w:rsid w:val="00AA70AD"/>
    <w:rsid w:val="00AA7AF4"/>
    <w:rsid w:val="00AA7E97"/>
    <w:rsid w:val="00AB1018"/>
    <w:rsid w:val="00AB1BC6"/>
    <w:rsid w:val="00AB1D01"/>
    <w:rsid w:val="00AB3D81"/>
    <w:rsid w:val="00AC10E5"/>
    <w:rsid w:val="00AC1EAE"/>
    <w:rsid w:val="00AC2B46"/>
    <w:rsid w:val="00AC4A72"/>
    <w:rsid w:val="00AC4F73"/>
    <w:rsid w:val="00AC7DE9"/>
    <w:rsid w:val="00AD098E"/>
    <w:rsid w:val="00AD19A4"/>
    <w:rsid w:val="00AD2BC7"/>
    <w:rsid w:val="00AD7CFA"/>
    <w:rsid w:val="00AE155E"/>
    <w:rsid w:val="00AE2438"/>
    <w:rsid w:val="00AE26E6"/>
    <w:rsid w:val="00AF2CB1"/>
    <w:rsid w:val="00AF594E"/>
    <w:rsid w:val="00AF63E9"/>
    <w:rsid w:val="00AF694D"/>
    <w:rsid w:val="00AF6B7A"/>
    <w:rsid w:val="00AF6C76"/>
    <w:rsid w:val="00AF798E"/>
    <w:rsid w:val="00AF7E47"/>
    <w:rsid w:val="00B030B3"/>
    <w:rsid w:val="00B04149"/>
    <w:rsid w:val="00B07083"/>
    <w:rsid w:val="00B07B98"/>
    <w:rsid w:val="00B1050D"/>
    <w:rsid w:val="00B128C4"/>
    <w:rsid w:val="00B14277"/>
    <w:rsid w:val="00B17157"/>
    <w:rsid w:val="00B17C56"/>
    <w:rsid w:val="00B2097B"/>
    <w:rsid w:val="00B22A7B"/>
    <w:rsid w:val="00B22C54"/>
    <w:rsid w:val="00B24C40"/>
    <w:rsid w:val="00B2568C"/>
    <w:rsid w:val="00B25EFD"/>
    <w:rsid w:val="00B26143"/>
    <w:rsid w:val="00B26A7B"/>
    <w:rsid w:val="00B27B1E"/>
    <w:rsid w:val="00B27E81"/>
    <w:rsid w:val="00B30D3B"/>
    <w:rsid w:val="00B310CA"/>
    <w:rsid w:val="00B31D7E"/>
    <w:rsid w:val="00B32BE2"/>
    <w:rsid w:val="00B33C4F"/>
    <w:rsid w:val="00B3631F"/>
    <w:rsid w:val="00B3660B"/>
    <w:rsid w:val="00B36D24"/>
    <w:rsid w:val="00B432D4"/>
    <w:rsid w:val="00B4389F"/>
    <w:rsid w:val="00B52721"/>
    <w:rsid w:val="00B52C52"/>
    <w:rsid w:val="00B54701"/>
    <w:rsid w:val="00B6099C"/>
    <w:rsid w:val="00B65732"/>
    <w:rsid w:val="00B662C9"/>
    <w:rsid w:val="00B665A4"/>
    <w:rsid w:val="00B67327"/>
    <w:rsid w:val="00B673C1"/>
    <w:rsid w:val="00B714B6"/>
    <w:rsid w:val="00B72AC5"/>
    <w:rsid w:val="00B73F3E"/>
    <w:rsid w:val="00B803FD"/>
    <w:rsid w:val="00B81902"/>
    <w:rsid w:val="00B8391F"/>
    <w:rsid w:val="00B83C54"/>
    <w:rsid w:val="00B84AB8"/>
    <w:rsid w:val="00B85D40"/>
    <w:rsid w:val="00B90C06"/>
    <w:rsid w:val="00B96194"/>
    <w:rsid w:val="00BA12E9"/>
    <w:rsid w:val="00BA17F0"/>
    <w:rsid w:val="00BA18A9"/>
    <w:rsid w:val="00BA2150"/>
    <w:rsid w:val="00BA22C1"/>
    <w:rsid w:val="00BA26D9"/>
    <w:rsid w:val="00BA517E"/>
    <w:rsid w:val="00BA63A5"/>
    <w:rsid w:val="00BA72C8"/>
    <w:rsid w:val="00BB01E0"/>
    <w:rsid w:val="00BB278C"/>
    <w:rsid w:val="00BB56EA"/>
    <w:rsid w:val="00BC0CD8"/>
    <w:rsid w:val="00BC4338"/>
    <w:rsid w:val="00BD071F"/>
    <w:rsid w:val="00BD0BC5"/>
    <w:rsid w:val="00BD1430"/>
    <w:rsid w:val="00BD3D82"/>
    <w:rsid w:val="00BD4576"/>
    <w:rsid w:val="00BD5520"/>
    <w:rsid w:val="00BD5669"/>
    <w:rsid w:val="00BD5AC3"/>
    <w:rsid w:val="00BD634C"/>
    <w:rsid w:val="00BD6F7E"/>
    <w:rsid w:val="00BD7604"/>
    <w:rsid w:val="00BE0849"/>
    <w:rsid w:val="00BE0EEB"/>
    <w:rsid w:val="00BE3C9D"/>
    <w:rsid w:val="00BE6752"/>
    <w:rsid w:val="00BE69C7"/>
    <w:rsid w:val="00BE769C"/>
    <w:rsid w:val="00BF27EB"/>
    <w:rsid w:val="00BF53EA"/>
    <w:rsid w:val="00BF5C57"/>
    <w:rsid w:val="00BF74B4"/>
    <w:rsid w:val="00C00643"/>
    <w:rsid w:val="00C0121D"/>
    <w:rsid w:val="00C0204C"/>
    <w:rsid w:val="00C0259F"/>
    <w:rsid w:val="00C04F97"/>
    <w:rsid w:val="00C06839"/>
    <w:rsid w:val="00C07B9D"/>
    <w:rsid w:val="00C10418"/>
    <w:rsid w:val="00C115DE"/>
    <w:rsid w:val="00C12AC8"/>
    <w:rsid w:val="00C1381C"/>
    <w:rsid w:val="00C1482B"/>
    <w:rsid w:val="00C15DD4"/>
    <w:rsid w:val="00C16D35"/>
    <w:rsid w:val="00C17CAF"/>
    <w:rsid w:val="00C219E3"/>
    <w:rsid w:val="00C21E1F"/>
    <w:rsid w:val="00C24A0E"/>
    <w:rsid w:val="00C26FCA"/>
    <w:rsid w:val="00C30ABD"/>
    <w:rsid w:val="00C334C0"/>
    <w:rsid w:val="00C34848"/>
    <w:rsid w:val="00C37C8C"/>
    <w:rsid w:val="00C37ED9"/>
    <w:rsid w:val="00C40171"/>
    <w:rsid w:val="00C40360"/>
    <w:rsid w:val="00C40712"/>
    <w:rsid w:val="00C41E1D"/>
    <w:rsid w:val="00C440EB"/>
    <w:rsid w:val="00C44E92"/>
    <w:rsid w:val="00C475C6"/>
    <w:rsid w:val="00C50E2E"/>
    <w:rsid w:val="00C50F33"/>
    <w:rsid w:val="00C5129C"/>
    <w:rsid w:val="00C521B4"/>
    <w:rsid w:val="00C53106"/>
    <w:rsid w:val="00C53E99"/>
    <w:rsid w:val="00C552E5"/>
    <w:rsid w:val="00C55FFA"/>
    <w:rsid w:val="00C57B31"/>
    <w:rsid w:val="00C60006"/>
    <w:rsid w:val="00C61876"/>
    <w:rsid w:val="00C61CBB"/>
    <w:rsid w:val="00C61F36"/>
    <w:rsid w:val="00C62885"/>
    <w:rsid w:val="00C62A6D"/>
    <w:rsid w:val="00C62C3D"/>
    <w:rsid w:val="00C62F2C"/>
    <w:rsid w:val="00C66819"/>
    <w:rsid w:val="00C66D9F"/>
    <w:rsid w:val="00C71415"/>
    <w:rsid w:val="00C7332D"/>
    <w:rsid w:val="00C73F95"/>
    <w:rsid w:val="00C748BA"/>
    <w:rsid w:val="00C7531F"/>
    <w:rsid w:val="00C75C01"/>
    <w:rsid w:val="00C75C4F"/>
    <w:rsid w:val="00C76247"/>
    <w:rsid w:val="00C7702C"/>
    <w:rsid w:val="00C8341F"/>
    <w:rsid w:val="00C84F94"/>
    <w:rsid w:val="00C85428"/>
    <w:rsid w:val="00C90B1B"/>
    <w:rsid w:val="00C90BEF"/>
    <w:rsid w:val="00C9208D"/>
    <w:rsid w:val="00C9329A"/>
    <w:rsid w:val="00C9399B"/>
    <w:rsid w:val="00C96A48"/>
    <w:rsid w:val="00CA18FB"/>
    <w:rsid w:val="00CA64E5"/>
    <w:rsid w:val="00CA7E25"/>
    <w:rsid w:val="00CB0297"/>
    <w:rsid w:val="00CB056B"/>
    <w:rsid w:val="00CB1B28"/>
    <w:rsid w:val="00CB50E3"/>
    <w:rsid w:val="00CB6D70"/>
    <w:rsid w:val="00CC0006"/>
    <w:rsid w:val="00CC0A69"/>
    <w:rsid w:val="00CC0A80"/>
    <w:rsid w:val="00CC11AD"/>
    <w:rsid w:val="00CC4325"/>
    <w:rsid w:val="00CC668D"/>
    <w:rsid w:val="00CD0450"/>
    <w:rsid w:val="00CD35C0"/>
    <w:rsid w:val="00CD3810"/>
    <w:rsid w:val="00CD5E64"/>
    <w:rsid w:val="00CD6854"/>
    <w:rsid w:val="00CE12DE"/>
    <w:rsid w:val="00CE1A2D"/>
    <w:rsid w:val="00CE1AAD"/>
    <w:rsid w:val="00CE3822"/>
    <w:rsid w:val="00CE5A89"/>
    <w:rsid w:val="00CE648F"/>
    <w:rsid w:val="00CF013E"/>
    <w:rsid w:val="00CF0519"/>
    <w:rsid w:val="00CF0EB1"/>
    <w:rsid w:val="00CF28DC"/>
    <w:rsid w:val="00CF29DD"/>
    <w:rsid w:val="00CF395E"/>
    <w:rsid w:val="00CF51FF"/>
    <w:rsid w:val="00CF747D"/>
    <w:rsid w:val="00D01351"/>
    <w:rsid w:val="00D0323C"/>
    <w:rsid w:val="00D03635"/>
    <w:rsid w:val="00D06EEE"/>
    <w:rsid w:val="00D07B93"/>
    <w:rsid w:val="00D11E64"/>
    <w:rsid w:val="00D11F28"/>
    <w:rsid w:val="00D124B2"/>
    <w:rsid w:val="00D12D5F"/>
    <w:rsid w:val="00D1374F"/>
    <w:rsid w:val="00D15E16"/>
    <w:rsid w:val="00D161BC"/>
    <w:rsid w:val="00D17A0C"/>
    <w:rsid w:val="00D205F2"/>
    <w:rsid w:val="00D211A0"/>
    <w:rsid w:val="00D2327C"/>
    <w:rsid w:val="00D256B5"/>
    <w:rsid w:val="00D25936"/>
    <w:rsid w:val="00D27311"/>
    <w:rsid w:val="00D3082D"/>
    <w:rsid w:val="00D32065"/>
    <w:rsid w:val="00D3213B"/>
    <w:rsid w:val="00D34FF8"/>
    <w:rsid w:val="00D35007"/>
    <w:rsid w:val="00D3595A"/>
    <w:rsid w:val="00D3688D"/>
    <w:rsid w:val="00D36FAC"/>
    <w:rsid w:val="00D41A9F"/>
    <w:rsid w:val="00D41DDF"/>
    <w:rsid w:val="00D41FFC"/>
    <w:rsid w:val="00D429B3"/>
    <w:rsid w:val="00D43001"/>
    <w:rsid w:val="00D4698C"/>
    <w:rsid w:val="00D46DE8"/>
    <w:rsid w:val="00D50B2A"/>
    <w:rsid w:val="00D56D8A"/>
    <w:rsid w:val="00D56FAA"/>
    <w:rsid w:val="00D5749E"/>
    <w:rsid w:val="00D577EB"/>
    <w:rsid w:val="00D6111F"/>
    <w:rsid w:val="00D63615"/>
    <w:rsid w:val="00D665FD"/>
    <w:rsid w:val="00D72577"/>
    <w:rsid w:val="00D7337C"/>
    <w:rsid w:val="00D735BD"/>
    <w:rsid w:val="00D753F8"/>
    <w:rsid w:val="00D76B4D"/>
    <w:rsid w:val="00D77789"/>
    <w:rsid w:val="00D77968"/>
    <w:rsid w:val="00D80073"/>
    <w:rsid w:val="00D84102"/>
    <w:rsid w:val="00D856F9"/>
    <w:rsid w:val="00D861A5"/>
    <w:rsid w:val="00D8685F"/>
    <w:rsid w:val="00D872CD"/>
    <w:rsid w:val="00D90509"/>
    <w:rsid w:val="00D90A23"/>
    <w:rsid w:val="00D90F40"/>
    <w:rsid w:val="00D92C07"/>
    <w:rsid w:val="00D93351"/>
    <w:rsid w:val="00D93AA5"/>
    <w:rsid w:val="00D93C68"/>
    <w:rsid w:val="00D9492F"/>
    <w:rsid w:val="00DA08FB"/>
    <w:rsid w:val="00DA15EA"/>
    <w:rsid w:val="00DA2BE4"/>
    <w:rsid w:val="00DB3091"/>
    <w:rsid w:val="00DB3841"/>
    <w:rsid w:val="00DB655B"/>
    <w:rsid w:val="00DB731F"/>
    <w:rsid w:val="00DB7909"/>
    <w:rsid w:val="00DC076E"/>
    <w:rsid w:val="00DC1608"/>
    <w:rsid w:val="00DC2DF4"/>
    <w:rsid w:val="00DC3750"/>
    <w:rsid w:val="00DC4781"/>
    <w:rsid w:val="00DC5060"/>
    <w:rsid w:val="00DC7EF5"/>
    <w:rsid w:val="00DD0DC8"/>
    <w:rsid w:val="00DD1476"/>
    <w:rsid w:val="00DD2EEA"/>
    <w:rsid w:val="00DD391A"/>
    <w:rsid w:val="00DD440A"/>
    <w:rsid w:val="00DD49B8"/>
    <w:rsid w:val="00DD49EB"/>
    <w:rsid w:val="00DD5275"/>
    <w:rsid w:val="00DD57E6"/>
    <w:rsid w:val="00DE07FB"/>
    <w:rsid w:val="00DE0D6B"/>
    <w:rsid w:val="00DE38D9"/>
    <w:rsid w:val="00DF054D"/>
    <w:rsid w:val="00DF1A28"/>
    <w:rsid w:val="00DF2C67"/>
    <w:rsid w:val="00DF32FF"/>
    <w:rsid w:val="00DF3EB6"/>
    <w:rsid w:val="00DF465E"/>
    <w:rsid w:val="00DF7CEF"/>
    <w:rsid w:val="00E0086E"/>
    <w:rsid w:val="00E01835"/>
    <w:rsid w:val="00E0232A"/>
    <w:rsid w:val="00E03D84"/>
    <w:rsid w:val="00E058FF"/>
    <w:rsid w:val="00E07400"/>
    <w:rsid w:val="00E1068B"/>
    <w:rsid w:val="00E118B7"/>
    <w:rsid w:val="00E15EA3"/>
    <w:rsid w:val="00E16781"/>
    <w:rsid w:val="00E20707"/>
    <w:rsid w:val="00E22BA3"/>
    <w:rsid w:val="00E23F16"/>
    <w:rsid w:val="00E24A7B"/>
    <w:rsid w:val="00E25909"/>
    <w:rsid w:val="00E2593D"/>
    <w:rsid w:val="00E27079"/>
    <w:rsid w:val="00E270DF"/>
    <w:rsid w:val="00E34992"/>
    <w:rsid w:val="00E35CA0"/>
    <w:rsid w:val="00E3646B"/>
    <w:rsid w:val="00E369ED"/>
    <w:rsid w:val="00E36AED"/>
    <w:rsid w:val="00E420F8"/>
    <w:rsid w:val="00E42BB6"/>
    <w:rsid w:val="00E444C3"/>
    <w:rsid w:val="00E50AFF"/>
    <w:rsid w:val="00E55052"/>
    <w:rsid w:val="00E56271"/>
    <w:rsid w:val="00E574AA"/>
    <w:rsid w:val="00E63BB4"/>
    <w:rsid w:val="00E63F49"/>
    <w:rsid w:val="00E65909"/>
    <w:rsid w:val="00E67E91"/>
    <w:rsid w:val="00E7025E"/>
    <w:rsid w:val="00E718CE"/>
    <w:rsid w:val="00E71AE7"/>
    <w:rsid w:val="00E71DB9"/>
    <w:rsid w:val="00E71E2A"/>
    <w:rsid w:val="00E720C9"/>
    <w:rsid w:val="00E731BF"/>
    <w:rsid w:val="00E779BA"/>
    <w:rsid w:val="00E80A27"/>
    <w:rsid w:val="00E82EAD"/>
    <w:rsid w:val="00E82EB3"/>
    <w:rsid w:val="00E848F7"/>
    <w:rsid w:val="00E8490E"/>
    <w:rsid w:val="00E84DF9"/>
    <w:rsid w:val="00E85B67"/>
    <w:rsid w:val="00E85CF8"/>
    <w:rsid w:val="00E8609B"/>
    <w:rsid w:val="00E878A4"/>
    <w:rsid w:val="00E967C1"/>
    <w:rsid w:val="00E96979"/>
    <w:rsid w:val="00EA12D4"/>
    <w:rsid w:val="00EA2478"/>
    <w:rsid w:val="00EA2B36"/>
    <w:rsid w:val="00EA5EE6"/>
    <w:rsid w:val="00EA6088"/>
    <w:rsid w:val="00EA60CD"/>
    <w:rsid w:val="00EA7B06"/>
    <w:rsid w:val="00EB3E92"/>
    <w:rsid w:val="00EB49AB"/>
    <w:rsid w:val="00EB72A2"/>
    <w:rsid w:val="00EB76BA"/>
    <w:rsid w:val="00EC09C3"/>
    <w:rsid w:val="00EC60F1"/>
    <w:rsid w:val="00EC7C81"/>
    <w:rsid w:val="00ED18E9"/>
    <w:rsid w:val="00ED57F5"/>
    <w:rsid w:val="00ED6860"/>
    <w:rsid w:val="00ED7647"/>
    <w:rsid w:val="00ED7910"/>
    <w:rsid w:val="00ED7DE8"/>
    <w:rsid w:val="00EE26E6"/>
    <w:rsid w:val="00EE3F8E"/>
    <w:rsid w:val="00EE3FCF"/>
    <w:rsid w:val="00EE41EA"/>
    <w:rsid w:val="00EE481D"/>
    <w:rsid w:val="00EE56E2"/>
    <w:rsid w:val="00EF0401"/>
    <w:rsid w:val="00EF1321"/>
    <w:rsid w:val="00EF20BF"/>
    <w:rsid w:val="00EF5570"/>
    <w:rsid w:val="00EF6588"/>
    <w:rsid w:val="00EF6E48"/>
    <w:rsid w:val="00EF7ED1"/>
    <w:rsid w:val="00F005EB"/>
    <w:rsid w:val="00F01F68"/>
    <w:rsid w:val="00F04832"/>
    <w:rsid w:val="00F04B1C"/>
    <w:rsid w:val="00F07960"/>
    <w:rsid w:val="00F07CCD"/>
    <w:rsid w:val="00F1068D"/>
    <w:rsid w:val="00F13E8F"/>
    <w:rsid w:val="00F150EC"/>
    <w:rsid w:val="00F15F95"/>
    <w:rsid w:val="00F16156"/>
    <w:rsid w:val="00F17A3E"/>
    <w:rsid w:val="00F17B52"/>
    <w:rsid w:val="00F21233"/>
    <w:rsid w:val="00F2164E"/>
    <w:rsid w:val="00F232DA"/>
    <w:rsid w:val="00F2388E"/>
    <w:rsid w:val="00F278B5"/>
    <w:rsid w:val="00F27C9F"/>
    <w:rsid w:val="00F31898"/>
    <w:rsid w:val="00F3473C"/>
    <w:rsid w:val="00F35A32"/>
    <w:rsid w:val="00F35FA0"/>
    <w:rsid w:val="00F36490"/>
    <w:rsid w:val="00F4109F"/>
    <w:rsid w:val="00F411BF"/>
    <w:rsid w:val="00F434FC"/>
    <w:rsid w:val="00F46ED2"/>
    <w:rsid w:val="00F4772F"/>
    <w:rsid w:val="00F54A21"/>
    <w:rsid w:val="00F57FBB"/>
    <w:rsid w:val="00F60CBD"/>
    <w:rsid w:val="00F610FA"/>
    <w:rsid w:val="00F61A09"/>
    <w:rsid w:val="00F63E69"/>
    <w:rsid w:val="00F64DFD"/>
    <w:rsid w:val="00F678DE"/>
    <w:rsid w:val="00F67E80"/>
    <w:rsid w:val="00F707C0"/>
    <w:rsid w:val="00F71194"/>
    <w:rsid w:val="00F71A2B"/>
    <w:rsid w:val="00F72BD3"/>
    <w:rsid w:val="00F75B8B"/>
    <w:rsid w:val="00F772C6"/>
    <w:rsid w:val="00F779E0"/>
    <w:rsid w:val="00F81A35"/>
    <w:rsid w:val="00F81E38"/>
    <w:rsid w:val="00F83D20"/>
    <w:rsid w:val="00F85026"/>
    <w:rsid w:val="00F855CA"/>
    <w:rsid w:val="00F87A96"/>
    <w:rsid w:val="00F9210C"/>
    <w:rsid w:val="00F927BD"/>
    <w:rsid w:val="00F93A3B"/>
    <w:rsid w:val="00F95936"/>
    <w:rsid w:val="00F961D3"/>
    <w:rsid w:val="00F96E44"/>
    <w:rsid w:val="00F9734C"/>
    <w:rsid w:val="00FA1074"/>
    <w:rsid w:val="00FA2E08"/>
    <w:rsid w:val="00FA49F6"/>
    <w:rsid w:val="00FA4A94"/>
    <w:rsid w:val="00FA5717"/>
    <w:rsid w:val="00FA66A0"/>
    <w:rsid w:val="00FB184D"/>
    <w:rsid w:val="00FB3D8D"/>
    <w:rsid w:val="00FB4A54"/>
    <w:rsid w:val="00FB4AC9"/>
    <w:rsid w:val="00FB4B37"/>
    <w:rsid w:val="00FB517E"/>
    <w:rsid w:val="00FC1FF2"/>
    <w:rsid w:val="00FC2BB3"/>
    <w:rsid w:val="00FC3B1F"/>
    <w:rsid w:val="00FC52C2"/>
    <w:rsid w:val="00FD07A0"/>
    <w:rsid w:val="00FD0EFE"/>
    <w:rsid w:val="00FD2A72"/>
    <w:rsid w:val="00FD3680"/>
    <w:rsid w:val="00FD4298"/>
    <w:rsid w:val="00FD4E42"/>
    <w:rsid w:val="00FD5669"/>
    <w:rsid w:val="00FE1C0B"/>
    <w:rsid w:val="00FE5A5C"/>
    <w:rsid w:val="00FE5D71"/>
    <w:rsid w:val="00FE6F85"/>
    <w:rsid w:val="00FE70AD"/>
    <w:rsid w:val="00FF0487"/>
    <w:rsid w:val="00FF183F"/>
    <w:rsid w:val="00FF1AE0"/>
    <w:rsid w:val="00FF1DE4"/>
    <w:rsid w:val="00FF2EEB"/>
    <w:rsid w:val="00FF5A53"/>
    <w:rsid w:val="00FF72E3"/>
    <w:rsid w:val="00FF7E5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colormru v:ext="edit" colors="#7b6c58,#887e6e,#b0a696"/>
    </o:shapedefaults>
    <o:shapelayout v:ext="edit">
      <o:idmap v:ext="edit" data="1,3,4"/>
      <o:rules v:ext="edit">
        <o:r id="V:Rule29" type="connector" idref="#_x0000_s4576"/>
        <o:r id="V:Rule30" type="connector" idref="#_x0000_s4586"/>
        <o:r id="V:Rule31" type="connector" idref="#_x0000_s4577"/>
        <o:r id="V:Rule32" type="connector" idref="#_x0000_s4555"/>
        <o:r id="V:Rule33" type="connector" idref="#_x0000_s4593"/>
        <o:r id="V:Rule34" type="connector" idref="#_x0000_s4599"/>
        <o:r id="V:Rule35" type="connector" idref="#_x0000_s4583"/>
        <o:r id="V:Rule36" type="connector" idref="#_x0000_s4582"/>
        <o:r id="V:Rule37" type="connector" idref="#_x0000_s4560"/>
        <o:r id="V:Rule38" type="connector" idref="#_x0000_s4568"/>
        <o:r id="V:Rule39" type="connector" idref="#_x0000_s4563"/>
        <o:r id="V:Rule40" type="connector" idref="#_x0000_s4598"/>
        <o:r id="V:Rule41" type="connector" idref="#_x0000_s4545"/>
        <o:r id="V:Rule42" type="connector" idref="#_x0000_s4561"/>
        <o:r id="V:Rule43" type="connector" idref="#_x0000_s4552"/>
        <o:r id="V:Rule44" type="connector" idref="#_x0000_s4600"/>
        <o:r id="V:Rule45" type="connector" idref="#_x0000_s4546"/>
        <o:r id="V:Rule46" type="connector" idref="#_x0000_s4554"/>
        <o:r id="V:Rule47" type="connector" idref="#_x0000_s4551"/>
        <o:r id="V:Rule48" type="connector" idref="#_x0000_s4562"/>
        <o:r id="V:Rule49" type="connector" idref="#_x0000_s4594"/>
        <o:r id="V:Rule50" type="connector" idref="#_x0000_s4585"/>
        <o:r id="V:Rule51" type="connector" idref="#_x0000_s4592"/>
        <o:r id="V:Rule52" type="connector" idref="#_x0000_s4591"/>
        <o:r id="V:Rule53" type="connector" idref="#_x0000_s4584"/>
        <o:r id="V:Rule54" type="connector" idref="#_x0000_s4569"/>
        <o:r id="V:Rule55" type="connector" idref="#_x0000_s4553"/>
        <o:r id="V:Rule56" type="connector" idref="#_x0000_s45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9C1171"/>
    <w:pPr>
      <w:keepNext/>
      <w:numPr>
        <w:ilvl w:val="1"/>
        <w:numId w:val="2"/>
      </w:numPr>
      <w:spacing w:before="480" w:after="240"/>
      <w:outlineLvl w:val="1"/>
    </w:pPr>
    <w:rPr>
      <w:rFonts w:cs="Arial"/>
      <w:iCs/>
      <w:caps/>
      <w:szCs w:val="22"/>
      <w:lang w:val="en-GB"/>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EB72A2"/>
    <w:pPr>
      <w:tabs>
        <w:tab w:val="left" w:pos="1985"/>
        <w:tab w:val="right" w:leader="dot" w:pos="9628"/>
      </w:tabs>
      <w:ind w:left="993"/>
      <w:contextualSpacing/>
      <w:jc w:val="both"/>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C60006"/>
    <w:pPr>
      <w:tabs>
        <w:tab w:val="left" w:pos="9072"/>
      </w:tabs>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6"/>
      </w:numPr>
    </w:pPr>
  </w:style>
  <w:style w:type="paragraph" w:customStyle="1" w:styleId="ECCNumbered-LetteredList">
    <w:name w:val="ECC Numbered-Lettered List"/>
    <w:basedOn w:val="Normal"/>
    <w:qFormat/>
    <w:rsid w:val="009D0476"/>
    <w:pPr>
      <w:jc w:val="both"/>
    </w:pPr>
  </w:style>
  <w:style w:type="paragraph" w:customStyle="1" w:styleId="ECCNumberedBullets">
    <w:name w:val="ECC Numbered Bullets"/>
    <w:basedOn w:val="Normal"/>
    <w:rsid w:val="00DF2C67"/>
    <w:pPr>
      <w:numPr>
        <w:numId w:val="7"/>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7"/>
      </w:numPr>
    </w:pPr>
  </w:style>
  <w:style w:type="numbering" w:customStyle="1" w:styleId="ECCNumbers-Letters">
    <w:name w:val="ECC Numbers-Letters"/>
    <w:uiPriority w:val="99"/>
    <w:rsid w:val="00DF2C67"/>
    <w:pPr>
      <w:numPr>
        <w:numId w:val="8"/>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4"/>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3"/>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2"/>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9C1171"/>
    <w:rPr>
      <w:rFonts w:ascii="Arial" w:hAnsi="Arial" w:cs="Arial"/>
      <w:iCs/>
      <w:caps/>
      <w:szCs w:val="22"/>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50"/>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50"/>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50"/>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50"/>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50"/>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50"/>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50"/>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50"/>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9C1171"/>
    <w:pPr>
      <w:keepNext/>
      <w:numPr>
        <w:ilvl w:val="1"/>
        <w:numId w:val="2"/>
      </w:numPr>
      <w:spacing w:before="480" w:after="240"/>
      <w:outlineLvl w:val="1"/>
    </w:pPr>
    <w:rPr>
      <w:rFonts w:cs="Arial"/>
      <w:iCs/>
      <w:caps/>
      <w:szCs w:val="22"/>
      <w:lang w:val="en-GB"/>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EB72A2"/>
    <w:pPr>
      <w:tabs>
        <w:tab w:val="left" w:pos="1985"/>
        <w:tab w:val="right" w:leader="dot" w:pos="9628"/>
      </w:tabs>
      <w:ind w:left="993"/>
      <w:contextualSpacing/>
      <w:jc w:val="both"/>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C60006"/>
    <w:pPr>
      <w:tabs>
        <w:tab w:val="left" w:pos="9072"/>
      </w:tabs>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6"/>
      </w:numPr>
    </w:pPr>
  </w:style>
  <w:style w:type="paragraph" w:customStyle="1" w:styleId="ECCNumbered-LetteredList">
    <w:name w:val="ECC Numbered-Lettered List"/>
    <w:basedOn w:val="Normal"/>
    <w:qFormat/>
    <w:rsid w:val="009D0476"/>
    <w:pPr>
      <w:jc w:val="both"/>
    </w:pPr>
  </w:style>
  <w:style w:type="paragraph" w:customStyle="1" w:styleId="ECCNumberedBullets">
    <w:name w:val="ECC Numbered Bullets"/>
    <w:basedOn w:val="Normal"/>
    <w:rsid w:val="00DF2C67"/>
    <w:pPr>
      <w:numPr>
        <w:numId w:val="7"/>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7"/>
      </w:numPr>
    </w:pPr>
  </w:style>
  <w:style w:type="numbering" w:customStyle="1" w:styleId="ECCNumbers-Letters">
    <w:name w:val="ECC Numbers-Letters"/>
    <w:uiPriority w:val="99"/>
    <w:rsid w:val="00DF2C67"/>
    <w:pPr>
      <w:numPr>
        <w:numId w:val="8"/>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4"/>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3"/>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2"/>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9C1171"/>
    <w:rPr>
      <w:rFonts w:ascii="Arial" w:hAnsi="Arial" w:cs="Arial"/>
      <w:iCs/>
      <w:caps/>
      <w:szCs w:val="22"/>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50"/>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50"/>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50"/>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50"/>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50"/>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50"/>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50"/>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50"/>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9658422">
      <w:bodyDiv w:val="1"/>
      <w:marLeft w:val="63"/>
      <w:marRight w:val="63"/>
      <w:marTop w:val="63"/>
      <w:marBottom w:val="63"/>
      <w:divBdr>
        <w:top w:val="none" w:sz="0" w:space="0" w:color="auto"/>
        <w:left w:val="none" w:sz="0" w:space="0" w:color="auto"/>
        <w:bottom w:val="none" w:sz="0" w:space="0" w:color="auto"/>
        <w:right w:val="none" w:sz="0" w:space="0" w:color="auto"/>
      </w:divBdr>
      <w:divsChild>
        <w:div w:id="1566525788">
          <w:marLeft w:val="0"/>
          <w:marRight w:val="0"/>
          <w:marTop w:val="0"/>
          <w:marBottom w:val="0"/>
          <w:divBdr>
            <w:top w:val="single" w:sz="8" w:space="0" w:color="auto"/>
            <w:left w:val="single" w:sz="8" w:space="0" w:color="auto"/>
            <w:bottom w:val="single" w:sz="8" w:space="0" w:color="auto"/>
            <w:right w:val="single" w:sz="8"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83.wmf"/><Relationship Id="rId21" Type="http://schemas.openxmlformats.org/officeDocument/2006/relationships/image" Target="media/image9.wmf"/><Relationship Id="rId63" Type="http://schemas.openxmlformats.org/officeDocument/2006/relationships/oleObject" Target="embeddings/oleObject22.bin"/><Relationship Id="rId159" Type="http://schemas.openxmlformats.org/officeDocument/2006/relationships/image" Target="media/image81.emf"/><Relationship Id="rId324" Type="http://schemas.openxmlformats.org/officeDocument/2006/relationships/oleObject" Target="embeddings/oleObject104.bin"/><Relationship Id="rId366" Type="http://schemas.openxmlformats.org/officeDocument/2006/relationships/oleObject" Target="embeddings/oleObject125.bin"/><Relationship Id="rId531" Type="http://schemas.openxmlformats.org/officeDocument/2006/relationships/image" Target="media/image299.wmf"/><Relationship Id="rId573" Type="http://schemas.openxmlformats.org/officeDocument/2006/relationships/image" Target="media/image326.wmf"/><Relationship Id="rId629" Type="http://schemas.openxmlformats.org/officeDocument/2006/relationships/oleObject" Target="embeddings/oleObject264.bin"/><Relationship Id="rId170" Type="http://schemas.openxmlformats.org/officeDocument/2006/relationships/chart" Target="charts/chart3.xml"/><Relationship Id="rId226" Type="http://schemas.openxmlformats.org/officeDocument/2006/relationships/image" Target="media/image136.wmf"/><Relationship Id="rId433" Type="http://schemas.openxmlformats.org/officeDocument/2006/relationships/image" Target="media/image250.wmf"/><Relationship Id="rId268" Type="http://schemas.openxmlformats.org/officeDocument/2006/relationships/oleObject" Target="embeddings/oleObject78.bin"/><Relationship Id="rId475" Type="http://schemas.openxmlformats.org/officeDocument/2006/relationships/image" Target="media/image271.wmf"/><Relationship Id="rId640" Type="http://schemas.openxmlformats.org/officeDocument/2006/relationships/image" Target="media/image355.wmf"/><Relationship Id="rId32" Type="http://schemas.openxmlformats.org/officeDocument/2006/relationships/oleObject" Target="embeddings/oleObject6.bin"/><Relationship Id="rId74" Type="http://schemas.openxmlformats.org/officeDocument/2006/relationships/image" Target="media/image35.wmf"/><Relationship Id="rId128" Type="http://schemas.openxmlformats.org/officeDocument/2006/relationships/image" Target="media/image66.png"/><Relationship Id="rId335" Type="http://schemas.openxmlformats.org/officeDocument/2006/relationships/image" Target="media/image201.wmf"/><Relationship Id="rId377" Type="http://schemas.openxmlformats.org/officeDocument/2006/relationships/image" Target="media/image222.wmf"/><Relationship Id="rId500" Type="http://schemas.openxmlformats.org/officeDocument/2006/relationships/oleObject" Target="embeddings/oleObject192.bin"/><Relationship Id="rId542" Type="http://schemas.openxmlformats.org/officeDocument/2006/relationships/oleObject" Target="embeddings/oleObject213.bin"/><Relationship Id="rId584" Type="http://schemas.openxmlformats.org/officeDocument/2006/relationships/oleObject" Target="embeddings/oleObject240.bin"/><Relationship Id="rId5" Type="http://schemas.openxmlformats.org/officeDocument/2006/relationships/settings" Target="settings.xml"/><Relationship Id="rId181" Type="http://schemas.openxmlformats.org/officeDocument/2006/relationships/image" Target="media/image92.png"/><Relationship Id="rId237" Type="http://schemas.openxmlformats.org/officeDocument/2006/relationships/image" Target="media/image145.emf"/><Relationship Id="rId402" Type="http://schemas.openxmlformats.org/officeDocument/2006/relationships/oleObject" Target="embeddings/oleObject143.bin"/><Relationship Id="rId279" Type="http://schemas.openxmlformats.org/officeDocument/2006/relationships/image" Target="media/image171.wmf"/><Relationship Id="rId444" Type="http://schemas.openxmlformats.org/officeDocument/2006/relationships/oleObject" Target="embeddings/oleObject164.bin"/><Relationship Id="rId486" Type="http://schemas.openxmlformats.org/officeDocument/2006/relationships/oleObject" Target="embeddings/oleObject185.bin"/><Relationship Id="rId651" Type="http://schemas.openxmlformats.org/officeDocument/2006/relationships/hyperlink" Target="http://www.narda-sts.de" TargetMode="External"/><Relationship Id="rId43" Type="http://schemas.openxmlformats.org/officeDocument/2006/relationships/image" Target="media/image20.wmf"/><Relationship Id="rId139" Type="http://schemas.openxmlformats.org/officeDocument/2006/relationships/image" Target="media/image72.wmf"/><Relationship Id="rId290" Type="http://schemas.openxmlformats.org/officeDocument/2006/relationships/oleObject" Target="embeddings/oleObject89.bin"/><Relationship Id="rId304" Type="http://schemas.openxmlformats.org/officeDocument/2006/relationships/oleObject" Target="embeddings/oleObject94.bin"/><Relationship Id="rId346" Type="http://schemas.openxmlformats.org/officeDocument/2006/relationships/oleObject" Target="embeddings/oleObject115.bin"/><Relationship Id="rId388" Type="http://schemas.openxmlformats.org/officeDocument/2006/relationships/oleObject" Target="embeddings/oleObject136.bin"/><Relationship Id="rId511" Type="http://schemas.openxmlformats.org/officeDocument/2006/relationships/image" Target="media/image289.wmf"/><Relationship Id="rId553" Type="http://schemas.openxmlformats.org/officeDocument/2006/relationships/image" Target="media/image310.wmf"/><Relationship Id="rId609" Type="http://schemas.openxmlformats.org/officeDocument/2006/relationships/image" Target="media/image344.wmf"/><Relationship Id="rId85" Type="http://schemas.openxmlformats.org/officeDocument/2006/relationships/image" Target="media/image42.emf"/><Relationship Id="rId150" Type="http://schemas.openxmlformats.org/officeDocument/2006/relationships/image" Target="media/image79.wmf"/><Relationship Id="rId192" Type="http://schemas.openxmlformats.org/officeDocument/2006/relationships/image" Target="media/image102.emf"/><Relationship Id="rId206" Type="http://schemas.openxmlformats.org/officeDocument/2006/relationships/image" Target="media/image116.emf"/><Relationship Id="rId413" Type="http://schemas.openxmlformats.org/officeDocument/2006/relationships/image" Target="media/image240.wmf"/><Relationship Id="rId595" Type="http://schemas.openxmlformats.org/officeDocument/2006/relationships/image" Target="media/image337.wmf"/><Relationship Id="rId248" Type="http://schemas.openxmlformats.org/officeDocument/2006/relationships/image" Target="media/image152.wmf"/><Relationship Id="rId455" Type="http://schemas.openxmlformats.org/officeDocument/2006/relationships/image" Target="media/image261.wmf"/><Relationship Id="rId497" Type="http://schemas.openxmlformats.org/officeDocument/2006/relationships/image" Target="media/image282.wmf"/><Relationship Id="rId620" Type="http://schemas.openxmlformats.org/officeDocument/2006/relationships/oleObject" Target="embeddings/oleObject259.bin"/><Relationship Id="rId12" Type="http://schemas.openxmlformats.org/officeDocument/2006/relationships/header" Target="header2.xml"/><Relationship Id="rId108" Type="http://schemas.openxmlformats.org/officeDocument/2006/relationships/image" Target="media/image56.wmf"/><Relationship Id="rId315" Type="http://schemas.openxmlformats.org/officeDocument/2006/relationships/image" Target="media/image191.wmf"/><Relationship Id="rId357" Type="http://schemas.openxmlformats.org/officeDocument/2006/relationships/image" Target="media/image212.emf"/><Relationship Id="rId522" Type="http://schemas.openxmlformats.org/officeDocument/2006/relationships/oleObject" Target="embeddings/oleObject203.bin"/><Relationship Id="rId54" Type="http://schemas.openxmlformats.org/officeDocument/2006/relationships/oleObject" Target="embeddings/oleObject17.bin"/><Relationship Id="rId96" Type="http://schemas.openxmlformats.org/officeDocument/2006/relationships/image" Target="media/image50.emf"/><Relationship Id="rId161" Type="http://schemas.openxmlformats.org/officeDocument/2006/relationships/image" Target="media/image85.png"/><Relationship Id="rId217" Type="http://schemas.openxmlformats.org/officeDocument/2006/relationships/image" Target="media/image127.emf"/><Relationship Id="rId399" Type="http://schemas.openxmlformats.org/officeDocument/2006/relationships/image" Target="media/image233.wmf"/><Relationship Id="rId564" Type="http://schemas.openxmlformats.org/officeDocument/2006/relationships/oleObject" Target="embeddings/oleObject230.bin"/><Relationship Id="rId259" Type="http://schemas.openxmlformats.org/officeDocument/2006/relationships/image" Target="media/image160.wmf"/><Relationship Id="rId424" Type="http://schemas.openxmlformats.org/officeDocument/2006/relationships/oleObject" Target="embeddings/oleObject154.bin"/><Relationship Id="rId466" Type="http://schemas.openxmlformats.org/officeDocument/2006/relationships/oleObject" Target="embeddings/oleObject175.bin"/><Relationship Id="rId631" Type="http://schemas.openxmlformats.org/officeDocument/2006/relationships/oleObject" Target="embeddings/oleObject265.bin"/><Relationship Id="rId23" Type="http://schemas.openxmlformats.org/officeDocument/2006/relationships/image" Target="media/image10.wmf"/><Relationship Id="rId119" Type="http://schemas.openxmlformats.org/officeDocument/2006/relationships/oleObject" Target="embeddings/oleObject45.bin"/><Relationship Id="rId270" Type="http://schemas.openxmlformats.org/officeDocument/2006/relationships/oleObject" Target="embeddings/oleObject79.bin"/><Relationship Id="rId326" Type="http://schemas.openxmlformats.org/officeDocument/2006/relationships/oleObject" Target="embeddings/oleObject105.bin"/><Relationship Id="rId533" Type="http://schemas.openxmlformats.org/officeDocument/2006/relationships/image" Target="media/image300.wmf"/><Relationship Id="rId65" Type="http://schemas.openxmlformats.org/officeDocument/2006/relationships/oleObject" Target="embeddings/oleObject23.bin"/><Relationship Id="rId130" Type="http://schemas.openxmlformats.org/officeDocument/2006/relationships/image" Target="media/image67.png"/><Relationship Id="rId368" Type="http://schemas.openxmlformats.org/officeDocument/2006/relationships/oleObject" Target="embeddings/oleObject126.bin"/><Relationship Id="rId575" Type="http://schemas.openxmlformats.org/officeDocument/2006/relationships/image" Target="media/image327.wmf"/><Relationship Id="rId172" Type="http://schemas.openxmlformats.org/officeDocument/2006/relationships/header" Target="header5.xml"/><Relationship Id="rId228" Type="http://schemas.openxmlformats.org/officeDocument/2006/relationships/oleObject" Target="embeddings/oleObject67.bin"/><Relationship Id="rId435" Type="http://schemas.openxmlformats.org/officeDocument/2006/relationships/image" Target="media/image251.wmf"/><Relationship Id="rId477" Type="http://schemas.openxmlformats.org/officeDocument/2006/relationships/image" Target="media/image272.wmf"/><Relationship Id="rId600" Type="http://schemas.openxmlformats.org/officeDocument/2006/relationships/oleObject" Target="embeddings/oleObject248.bin"/><Relationship Id="rId642" Type="http://schemas.openxmlformats.org/officeDocument/2006/relationships/oleObject" Target="embeddings/oleObject273.bin"/><Relationship Id="rId281" Type="http://schemas.openxmlformats.org/officeDocument/2006/relationships/image" Target="media/image172.wmf"/><Relationship Id="rId337" Type="http://schemas.openxmlformats.org/officeDocument/2006/relationships/image" Target="media/image202.wmf"/><Relationship Id="rId502" Type="http://schemas.openxmlformats.org/officeDocument/2006/relationships/oleObject" Target="embeddings/oleObject193.bin"/><Relationship Id="rId34" Type="http://schemas.openxmlformats.org/officeDocument/2006/relationships/oleObject" Target="embeddings/oleObject7.bin"/><Relationship Id="rId76" Type="http://schemas.openxmlformats.org/officeDocument/2006/relationships/image" Target="media/image37.wmf"/><Relationship Id="rId141" Type="http://schemas.openxmlformats.org/officeDocument/2006/relationships/image" Target="media/image73.png"/><Relationship Id="rId379" Type="http://schemas.openxmlformats.org/officeDocument/2006/relationships/image" Target="media/image223.wmf"/><Relationship Id="rId544" Type="http://schemas.openxmlformats.org/officeDocument/2006/relationships/oleObject" Target="embeddings/oleObject214.bin"/><Relationship Id="rId586" Type="http://schemas.openxmlformats.org/officeDocument/2006/relationships/oleObject" Target="embeddings/oleObject241.bin"/><Relationship Id="rId7" Type="http://schemas.openxmlformats.org/officeDocument/2006/relationships/footnotes" Target="footnotes.xml"/><Relationship Id="rId183" Type="http://schemas.openxmlformats.org/officeDocument/2006/relationships/oleObject" Target="embeddings/oleObject66.bin"/><Relationship Id="rId239" Type="http://schemas.openxmlformats.org/officeDocument/2006/relationships/image" Target="media/image147.wmf"/><Relationship Id="rId390" Type="http://schemas.openxmlformats.org/officeDocument/2006/relationships/oleObject" Target="embeddings/oleObject137.bin"/><Relationship Id="rId404" Type="http://schemas.openxmlformats.org/officeDocument/2006/relationships/oleObject" Target="embeddings/oleObject144.bin"/><Relationship Id="rId446" Type="http://schemas.openxmlformats.org/officeDocument/2006/relationships/oleObject" Target="embeddings/oleObject165.bin"/><Relationship Id="rId611" Type="http://schemas.openxmlformats.org/officeDocument/2006/relationships/image" Target="media/image345.wmf"/><Relationship Id="rId653" Type="http://schemas.openxmlformats.org/officeDocument/2006/relationships/footer" Target="footer3.xml"/><Relationship Id="rId250" Type="http://schemas.openxmlformats.org/officeDocument/2006/relationships/image" Target="media/image153.wmf"/><Relationship Id="rId292" Type="http://schemas.openxmlformats.org/officeDocument/2006/relationships/image" Target="media/image178.wmf"/><Relationship Id="rId306" Type="http://schemas.openxmlformats.org/officeDocument/2006/relationships/oleObject" Target="embeddings/oleObject95.bin"/><Relationship Id="rId488" Type="http://schemas.openxmlformats.org/officeDocument/2006/relationships/oleObject" Target="embeddings/oleObject186.bin"/><Relationship Id="rId45" Type="http://schemas.openxmlformats.org/officeDocument/2006/relationships/image" Target="media/image21.wmf"/><Relationship Id="rId87" Type="http://schemas.openxmlformats.org/officeDocument/2006/relationships/image" Target="media/image43.emf"/><Relationship Id="rId110" Type="http://schemas.openxmlformats.org/officeDocument/2006/relationships/image" Target="media/image57.wmf"/><Relationship Id="rId348" Type="http://schemas.openxmlformats.org/officeDocument/2006/relationships/oleObject" Target="embeddings/oleObject116.bin"/><Relationship Id="rId513" Type="http://schemas.openxmlformats.org/officeDocument/2006/relationships/image" Target="media/image290.wmf"/><Relationship Id="rId555" Type="http://schemas.openxmlformats.org/officeDocument/2006/relationships/image" Target="media/image311.wmf"/><Relationship Id="rId597" Type="http://schemas.openxmlformats.org/officeDocument/2006/relationships/image" Target="media/image338.wmf"/><Relationship Id="rId152" Type="http://schemas.openxmlformats.org/officeDocument/2006/relationships/oleObject" Target="embeddings/oleObject59.bin"/><Relationship Id="rId194" Type="http://schemas.openxmlformats.org/officeDocument/2006/relationships/image" Target="media/image104.emf"/><Relationship Id="rId208" Type="http://schemas.openxmlformats.org/officeDocument/2006/relationships/image" Target="media/image118.emf"/><Relationship Id="rId415" Type="http://schemas.openxmlformats.org/officeDocument/2006/relationships/image" Target="media/image241.wmf"/><Relationship Id="rId457" Type="http://schemas.openxmlformats.org/officeDocument/2006/relationships/image" Target="media/image262.wmf"/><Relationship Id="rId622" Type="http://schemas.openxmlformats.org/officeDocument/2006/relationships/oleObject" Target="embeddings/oleObject260.bin"/><Relationship Id="rId261" Type="http://schemas.openxmlformats.org/officeDocument/2006/relationships/image" Target="media/image161.wmf"/><Relationship Id="rId499" Type="http://schemas.openxmlformats.org/officeDocument/2006/relationships/image" Target="media/image283.wmf"/><Relationship Id="rId14" Type="http://schemas.openxmlformats.org/officeDocument/2006/relationships/image" Target="media/image3.wmf"/><Relationship Id="rId56" Type="http://schemas.openxmlformats.org/officeDocument/2006/relationships/image" Target="media/image26.wmf"/><Relationship Id="rId317" Type="http://schemas.openxmlformats.org/officeDocument/2006/relationships/image" Target="media/image192.wmf"/><Relationship Id="rId359" Type="http://schemas.openxmlformats.org/officeDocument/2006/relationships/image" Target="media/image213.wmf"/><Relationship Id="rId524" Type="http://schemas.openxmlformats.org/officeDocument/2006/relationships/oleObject" Target="embeddings/oleObject204.bin"/><Relationship Id="rId566" Type="http://schemas.openxmlformats.org/officeDocument/2006/relationships/oleObject" Target="embeddings/oleObject231.bin"/><Relationship Id="rId98" Type="http://schemas.openxmlformats.org/officeDocument/2006/relationships/image" Target="media/image51.wmf"/><Relationship Id="rId121" Type="http://schemas.openxmlformats.org/officeDocument/2006/relationships/oleObject" Target="embeddings/oleObject46.bin"/><Relationship Id="rId163" Type="http://schemas.openxmlformats.org/officeDocument/2006/relationships/oleObject" Target="embeddings/oleObject65.bin"/><Relationship Id="rId219" Type="http://schemas.openxmlformats.org/officeDocument/2006/relationships/image" Target="media/image129.emf"/><Relationship Id="rId370" Type="http://schemas.openxmlformats.org/officeDocument/2006/relationships/oleObject" Target="embeddings/oleObject127.bin"/><Relationship Id="rId426" Type="http://schemas.openxmlformats.org/officeDocument/2006/relationships/oleObject" Target="embeddings/oleObject155.bin"/><Relationship Id="rId633" Type="http://schemas.openxmlformats.org/officeDocument/2006/relationships/oleObject" Target="embeddings/oleObject266.bin"/><Relationship Id="rId230" Type="http://schemas.openxmlformats.org/officeDocument/2006/relationships/oleObject" Target="embeddings/oleObject68.bin"/><Relationship Id="rId468" Type="http://schemas.openxmlformats.org/officeDocument/2006/relationships/oleObject" Target="embeddings/oleObject176.bin"/><Relationship Id="rId25" Type="http://schemas.openxmlformats.org/officeDocument/2006/relationships/image" Target="media/image11.wmf"/><Relationship Id="rId67" Type="http://schemas.openxmlformats.org/officeDocument/2006/relationships/oleObject" Target="embeddings/oleObject24.bin"/><Relationship Id="rId272" Type="http://schemas.openxmlformats.org/officeDocument/2006/relationships/oleObject" Target="embeddings/oleObject80.bin"/><Relationship Id="rId328" Type="http://schemas.openxmlformats.org/officeDocument/2006/relationships/oleObject" Target="embeddings/oleObject106.bin"/><Relationship Id="rId535" Type="http://schemas.openxmlformats.org/officeDocument/2006/relationships/image" Target="media/image301.wmf"/><Relationship Id="rId577" Type="http://schemas.openxmlformats.org/officeDocument/2006/relationships/image" Target="media/image328.wmf"/><Relationship Id="rId132" Type="http://schemas.openxmlformats.org/officeDocument/2006/relationships/oleObject" Target="embeddings/oleObject50.bin"/><Relationship Id="rId174" Type="http://schemas.openxmlformats.org/officeDocument/2006/relationships/image" Target="media/image87.jpeg"/><Relationship Id="rId381" Type="http://schemas.openxmlformats.org/officeDocument/2006/relationships/image" Target="media/image224.wmf"/><Relationship Id="rId602" Type="http://schemas.openxmlformats.org/officeDocument/2006/relationships/oleObject" Target="embeddings/oleObject249.bin"/><Relationship Id="rId241" Type="http://schemas.openxmlformats.org/officeDocument/2006/relationships/package" Target="embeddings/Microsoft_PowerPoint_Slide1.sldx"/><Relationship Id="rId437" Type="http://schemas.openxmlformats.org/officeDocument/2006/relationships/image" Target="media/image252.wmf"/><Relationship Id="rId479" Type="http://schemas.openxmlformats.org/officeDocument/2006/relationships/image" Target="media/image273.wmf"/><Relationship Id="rId644" Type="http://schemas.openxmlformats.org/officeDocument/2006/relationships/oleObject" Target="embeddings/oleObject275.bin"/><Relationship Id="rId36" Type="http://schemas.openxmlformats.org/officeDocument/2006/relationships/oleObject" Target="embeddings/oleObject8.bin"/><Relationship Id="rId283" Type="http://schemas.openxmlformats.org/officeDocument/2006/relationships/image" Target="media/image173.wmf"/><Relationship Id="rId339" Type="http://schemas.openxmlformats.org/officeDocument/2006/relationships/image" Target="media/image203.wmf"/><Relationship Id="rId490" Type="http://schemas.openxmlformats.org/officeDocument/2006/relationships/oleObject" Target="embeddings/oleObject187.bin"/><Relationship Id="rId504" Type="http://schemas.openxmlformats.org/officeDocument/2006/relationships/oleObject" Target="embeddings/oleObject194.bin"/><Relationship Id="rId546" Type="http://schemas.openxmlformats.org/officeDocument/2006/relationships/oleObject" Target="embeddings/oleObject215.bin"/><Relationship Id="rId78" Type="http://schemas.openxmlformats.org/officeDocument/2006/relationships/image" Target="media/image38.wmf"/><Relationship Id="rId101" Type="http://schemas.openxmlformats.org/officeDocument/2006/relationships/oleObject" Target="embeddings/oleObject36.bin"/><Relationship Id="rId143" Type="http://schemas.openxmlformats.org/officeDocument/2006/relationships/image" Target="media/image75.png"/><Relationship Id="rId185" Type="http://schemas.openxmlformats.org/officeDocument/2006/relationships/image" Target="media/image95.png"/><Relationship Id="rId350" Type="http://schemas.openxmlformats.org/officeDocument/2006/relationships/oleObject" Target="embeddings/oleObject117.bin"/><Relationship Id="rId406" Type="http://schemas.openxmlformats.org/officeDocument/2006/relationships/oleObject" Target="embeddings/oleObject145.bin"/><Relationship Id="rId588" Type="http://schemas.openxmlformats.org/officeDocument/2006/relationships/oleObject" Target="embeddings/oleObject242.bin"/><Relationship Id="rId9" Type="http://schemas.openxmlformats.org/officeDocument/2006/relationships/image" Target="media/image1.emf"/><Relationship Id="rId210" Type="http://schemas.openxmlformats.org/officeDocument/2006/relationships/image" Target="media/image120.emf"/><Relationship Id="rId392" Type="http://schemas.openxmlformats.org/officeDocument/2006/relationships/oleObject" Target="embeddings/oleObject138.bin"/><Relationship Id="rId448" Type="http://schemas.openxmlformats.org/officeDocument/2006/relationships/oleObject" Target="embeddings/oleObject166.bin"/><Relationship Id="rId613" Type="http://schemas.openxmlformats.org/officeDocument/2006/relationships/image" Target="media/image349.gif"/><Relationship Id="rId655" Type="http://schemas.openxmlformats.org/officeDocument/2006/relationships/footer" Target="footer4.xml"/><Relationship Id="rId252" Type="http://schemas.openxmlformats.org/officeDocument/2006/relationships/oleObject" Target="embeddings/oleObject73.bin"/><Relationship Id="rId294" Type="http://schemas.openxmlformats.org/officeDocument/2006/relationships/oleObject" Target="embeddings/oleObject90.bin"/><Relationship Id="rId308" Type="http://schemas.openxmlformats.org/officeDocument/2006/relationships/oleObject" Target="embeddings/oleObject96.bin"/><Relationship Id="rId515" Type="http://schemas.openxmlformats.org/officeDocument/2006/relationships/image" Target="media/image291.wmf"/><Relationship Id="rId47" Type="http://schemas.openxmlformats.org/officeDocument/2006/relationships/image" Target="media/image22.wmf"/><Relationship Id="rId89" Type="http://schemas.openxmlformats.org/officeDocument/2006/relationships/image" Target="media/image44.png"/><Relationship Id="rId112" Type="http://schemas.openxmlformats.org/officeDocument/2006/relationships/image" Target="media/image58.wmf"/><Relationship Id="rId154" Type="http://schemas.openxmlformats.org/officeDocument/2006/relationships/oleObject" Target="embeddings/oleObject61.bin"/><Relationship Id="rId361" Type="http://schemas.openxmlformats.org/officeDocument/2006/relationships/image" Target="media/image214.wmf"/><Relationship Id="rId557" Type="http://schemas.openxmlformats.org/officeDocument/2006/relationships/image" Target="media/image312.wmf"/><Relationship Id="rId599" Type="http://schemas.openxmlformats.org/officeDocument/2006/relationships/image" Target="media/image339.wmf"/><Relationship Id="rId196" Type="http://schemas.openxmlformats.org/officeDocument/2006/relationships/image" Target="media/image106.emf"/><Relationship Id="rId417" Type="http://schemas.openxmlformats.org/officeDocument/2006/relationships/image" Target="media/image242.wmf"/><Relationship Id="rId459" Type="http://schemas.openxmlformats.org/officeDocument/2006/relationships/image" Target="media/image263.wmf"/><Relationship Id="rId624" Type="http://schemas.openxmlformats.org/officeDocument/2006/relationships/image" Target="media/image349.wmf"/><Relationship Id="rId16" Type="http://schemas.openxmlformats.org/officeDocument/2006/relationships/image" Target="media/image5.png"/><Relationship Id="rId221" Type="http://schemas.openxmlformats.org/officeDocument/2006/relationships/image" Target="media/image131.emf"/><Relationship Id="rId263" Type="http://schemas.openxmlformats.org/officeDocument/2006/relationships/image" Target="media/image163.wmf"/><Relationship Id="rId319" Type="http://schemas.openxmlformats.org/officeDocument/2006/relationships/image" Target="media/image193.wmf"/><Relationship Id="rId470" Type="http://schemas.openxmlformats.org/officeDocument/2006/relationships/oleObject" Target="embeddings/oleObject177.bin"/><Relationship Id="rId526" Type="http://schemas.openxmlformats.org/officeDocument/2006/relationships/oleObject" Target="embeddings/oleObject205.bin"/><Relationship Id="rId58" Type="http://schemas.openxmlformats.org/officeDocument/2006/relationships/image" Target="media/image27.wmf"/><Relationship Id="rId123" Type="http://schemas.openxmlformats.org/officeDocument/2006/relationships/oleObject" Target="embeddings/oleObject47.bin"/><Relationship Id="rId330" Type="http://schemas.openxmlformats.org/officeDocument/2006/relationships/oleObject" Target="embeddings/oleObject107.bin"/><Relationship Id="rId568" Type="http://schemas.openxmlformats.org/officeDocument/2006/relationships/oleObject" Target="embeddings/oleObject232.bin"/><Relationship Id="rId165" Type="http://schemas.openxmlformats.org/officeDocument/2006/relationships/image" Target="media/image88.png"/><Relationship Id="rId372" Type="http://schemas.openxmlformats.org/officeDocument/2006/relationships/oleObject" Target="embeddings/oleObject128.bin"/><Relationship Id="rId428" Type="http://schemas.openxmlformats.org/officeDocument/2006/relationships/oleObject" Target="embeddings/oleObject156.bin"/><Relationship Id="rId635" Type="http://schemas.openxmlformats.org/officeDocument/2006/relationships/oleObject" Target="embeddings/oleObject267.bin"/><Relationship Id="rId232" Type="http://schemas.openxmlformats.org/officeDocument/2006/relationships/image" Target="media/image140.emf"/><Relationship Id="rId274" Type="http://schemas.openxmlformats.org/officeDocument/2006/relationships/oleObject" Target="embeddings/oleObject81.bin"/><Relationship Id="rId481" Type="http://schemas.openxmlformats.org/officeDocument/2006/relationships/image" Target="media/image274.wmf"/><Relationship Id="rId27" Type="http://schemas.openxmlformats.org/officeDocument/2006/relationships/image" Target="media/image12.wmf"/><Relationship Id="rId69" Type="http://schemas.openxmlformats.org/officeDocument/2006/relationships/oleObject" Target="embeddings/oleObject25.bin"/><Relationship Id="rId134" Type="http://schemas.openxmlformats.org/officeDocument/2006/relationships/oleObject" Target="embeddings/oleObject51.bin"/><Relationship Id="rId537" Type="http://schemas.openxmlformats.org/officeDocument/2006/relationships/image" Target="media/image302.wmf"/><Relationship Id="rId579" Type="http://schemas.openxmlformats.org/officeDocument/2006/relationships/image" Target="media/image329.wmf"/><Relationship Id="rId80" Type="http://schemas.openxmlformats.org/officeDocument/2006/relationships/image" Target="media/image39.wmf"/><Relationship Id="rId176" Type="http://schemas.openxmlformats.org/officeDocument/2006/relationships/header" Target="header7.xml"/><Relationship Id="rId341" Type="http://schemas.openxmlformats.org/officeDocument/2006/relationships/image" Target="media/image204.wmf"/><Relationship Id="rId383" Type="http://schemas.openxmlformats.org/officeDocument/2006/relationships/image" Target="media/image225.wmf"/><Relationship Id="rId439" Type="http://schemas.openxmlformats.org/officeDocument/2006/relationships/image" Target="media/image253.wmf"/><Relationship Id="rId590" Type="http://schemas.openxmlformats.org/officeDocument/2006/relationships/oleObject" Target="embeddings/oleObject243.bin"/><Relationship Id="rId604" Type="http://schemas.openxmlformats.org/officeDocument/2006/relationships/oleObject" Target="embeddings/oleObject250.bin"/><Relationship Id="rId646" Type="http://schemas.openxmlformats.org/officeDocument/2006/relationships/oleObject" Target="embeddings/oleObject277.bin"/><Relationship Id="rId201" Type="http://schemas.openxmlformats.org/officeDocument/2006/relationships/image" Target="media/image111.emf"/><Relationship Id="rId243" Type="http://schemas.openxmlformats.org/officeDocument/2006/relationships/oleObject" Target="embeddings/oleObject69.bin"/><Relationship Id="rId285" Type="http://schemas.openxmlformats.org/officeDocument/2006/relationships/image" Target="media/image174.wmf"/><Relationship Id="rId450" Type="http://schemas.openxmlformats.org/officeDocument/2006/relationships/oleObject" Target="embeddings/oleObject167.bin"/><Relationship Id="rId506" Type="http://schemas.openxmlformats.org/officeDocument/2006/relationships/oleObject" Target="embeddings/oleObject195.bin"/><Relationship Id="rId38" Type="http://schemas.openxmlformats.org/officeDocument/2006/relationships/oleObject" Target="embeddings/oleObject9.bin"/><Relationship Id="rId103" Type="http://schemas.openxmlformats.org/officeDocument/2006/relationships/oleObject" Target="embeddings/oleObject37.bin"/><Relationship Id="rId310" Type="http://schemas.openxmlformats.org/officeDocument/2006/relationships/oleObject" Target="embeddings/oleObject97.bin"/><Relationship Id="rId492" Type="http://schemas.openxmlformats.org/officeDocument/2006/relationships/oleObject" Target="embeddings/oleObject188.bin"/><Relationship Id="rId548" Type="http://schemas.openxmlformats.org/officeDocument/2006/relationships/oleObject" Target="embeddings/oleObject216.bin"/><Relationship Id="rId91" Type="http://schemas.openxmlformats.org/officeDocument/2006/relationships/image" Target="media/image46.emf"/><Relationship Id="rId145" Type="http://schemas.openxmlformats.org/officeDocument/2006/relationships/image" Target="media/image77.wmf"/><Relationship Id="rId187" Type="http://schemas.openxmlformats.org/officeDocument/2006/relationships/image" Target="media/image97.emf"/><Relationship Id="rId352" Type="http://schemas.openxmlformats.org/officeDocument/2006/relationships/oleObject" Target="embeddings/oleObject118.bin"/><Relationship Id="rId394" Type="http://schemas.openxmlformats.org/officeDocument/2006/relationships/oleObject" Target="embeddings/oleObject139.bin"/><Relationship Id="rId408" Type="http://schemas.openxmlformats.org/officeDocument/2006/relationships/oleObject" Target="embeddings/oleObject146.bin"/><Relationship Id="rId615" Type="http://schemas.openxmlformats.org/officeDocument/2006/relationships/oleObject" Target="embeddings/oleObject255.bin"/><Relationship Id="rId212" Type="http://schemas.openxmlformats.org/officeDocument/2006/relationships/image" Target="media/image122.emf"/><Relationship Id="rId254" Type="http://schemas.openxmlformats.org/officeDocument/2006/relationships/image" Target="media/image156.wmf"/><Relationship Id="rId657" Type="http://schemas.openxmlformats.org/officeDocument/2006/relationships/theme" Target="theme/theme1.xml"/><Relationship Id="rId49" Type="http://schemas.openxmlformats.org/officeDocument/2006/relationships/image" Target="media/image23.wmf"/><Relationship Id="rId114" Type="http://schemas.openxmlformats.org/officeDocument/2006/relationships/image" Target="media/image59.wmf"/><Relationship Id="rId296" Type="http://schemas.openxmlformats.org/officeDocument/2006/relationships/image" Target="media/image181.wmf"/><Relationship Id="rId461" Type="http://schemas.openxmlformats.org/officeDocument/2006/relationships/image" Target="media/image264.wmf"/><Relationship Id="rId517" Type="http://schemas.openxmlformats.org/officeDocument/2006/relationships/image" Target="media/image292.wmf"/><Relationship Id="rId559" Type="http://schemas.openxmlformats.org/officeDocument/2006/relationships/image" Target="media/image313.wmf"/><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oleObject" Target="embeddings/oleObject63.bin"/><Relationship Id="rId177" Type="http://schemas.openxmlformats.org/officeDocument/2006/relationships/footer" Target="footer1.xml"/><Relationship Id="rId198" Type="http://schemas.openxmlformats.org/officeDocument/2006/relationships/image" Target="media/image108.emf"/><Relationship Id="rId321" Type="http://schemas.openxmlformats.org/officeDocument/2006/relationships/image" Target="media/image194.wmf"/><Relationship Id="rId342" Type="http://schemas.openxmlformats.org/officeDocument/2006/relationships/oleObject" Target="embeddings/oleObject113.bin"/><Relationship Id="rId363" Type="http://schemas.openxmlformats.org/officeDocument/2006/relationships/image" Target="media/image215.wmf"/><Relationship Id="rId384" Type="http://schemas.openxmlformats.org/officeDocument/2006/relationships/oleObject" Target="embeddings/oleObject134.bin"/><Relationship Id="rId419" Type="http://schemas.openxmlformats.org/officeDocument/2006/relationships/image" Target="media/image243.wmf"/><Relationship Id="rId570" Type="http://schemas.openxmlformats.org/officeDocument/2006/relationships/oleObject" Target="embeddings/oleObject233.bin"/><Relationship Id="rId591" Type="http://schemas.openxmlformats.org/officeDocument/2006/relationships/image" Target="media/image335.wmf"/><Relationship Id="rId605" Type="http://schemas.openxmlformats.org/officeDocument/2006/relationships/image" Target="media/image342.wmf"/><Relationship Id="rId626" Type="http://schemas.openxmlformats.org/officeDocument/2006/relationships/image" Target="media/image350.wmf"/><Relationship Id="rId202" Type="http://schemas.openxmlformats.org/officeDocument/2006/relationships/image" Target="media/image112.emf"/><Relationship Id="rId223" Type="http://schemas.openxmlformats.org/officeDocument/2006/relationships/image" Target="media/image133.emf"/><Relationship Id="rId244" Type="http://schemas.openxmlformats.org/officeDocument/2006/relationships/image" Target="media/image150.wmf"/><Relationship Id="rId430" Type="http://schemas.openxmlformats.org/officeDocument/2006/relationships/oleObject" Target="embeddings/oleObject157.bin"/><Relationship Id="rId647" Type="http://schemas.openxmlformats.org/officeDocument/2006/relationships/oleObject" Target="embeddings/oleObject278.bin"/><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64.wmf"/><Relationship Id="rId286" Type="http://schemas.openxmlformats.org/officeDocument/2006/relationships/oleObject" Target="embeddings/oleObject87.bin"/><Relationship Id="rId451" Type="http://schemas.openxmlformats.org/officeDocument/2006/relationships/image" Target="media/image259.wmf"/><Relationship Id="rId472" Type="http://schemas.openxmlformats.org/officeDocument/2006/relationships/oleObject" Target="embeddings/oleObject178.bin"/><Relationship Id="rId493" Type="http://schemas.openxmlformats.org/officeDocument/2006/relationships/image" Target="media/image280.wmf"/><Relationship Id="rId507" Type="http://schemas.openxmlformats.org/officeDocument/2006/relationships/image" Target="media/image287.wmf"/><Relationship Id="rId528" Type="http://schemas.openxmlformats.org/officeDocument/2006/relationships/oleObject" Target="embeddings/oleObject206.bin"/><Relationship Id="rId549" Type="http://schemas.openxmlformats.org/officeDocument/2006/relationships/image" Target="media/image308.wmf"/><Relationship Id="rId50" Type="http://schemas.openxmlformats.org/officeDocument/2006/relationships/oleObject" Target="embeddings/oleObject15.bin"/><Relationship Id="rId104" Type="http://schemas.openxmlformats.org/officeDocument/2006/relationships/image" Target="media/image54.wmf"/><Relationship Id="rId125" Type="http://schemas.openxmlformats.org/officeDocument/2006/relationships/oleObject" Target="embeddings/oleObject48.bin"/><Relationship Id="rId146" Type="http://schemas.openxmlformats.org/officeDocument/2006/relationships/oleObject" Target="embeddings/oleObject55.bin"/><Relationship Id="rId167" Type="http://schemas.openxmlformats.org/officeDocument/2006/relationships/image" Target="media/image86.jpeg"/><Relationship Id="rId188" Type="http://schemas.openxmlformats.org/officeDocument/2006/relationships/image" Target="media/image98.emf"/><Relationship Id="rId311" Type="http://schemas.openxmlformats.org/officeDocument/2006/relationships/image" Target="media/image189.wmf"/><Relationship Id="rId332" Type="http://schemas.openxmlformats.org/officeDocument/2006/relationships/oleObject" Target="embeddings/oleObject108.bin"/><Relationship Id="rId353" Type="http://schemas.openxmlformats.org/officeDocument/2006/relationships/image" Target="media/image210.wmf"/><Relationship Id="rId374" Type="http://schemas.openxmlformats.org/officeDocument/2006/relationships/oleObject" Target="embeddings/oleObject129.bin"/><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222.bin"/><Relationship Id="rId581" Type="http://schemas.openxmlformats.org/officeDocument/2006/relationships/image" Target="media/image330.wmf"/><Relationship Id="rId71" Type="http://schemas.openxmlformats.org/officeDocument/2006/relationships/oleObject" Target="embeddings/oleObject26.bin"/><Relationship Id="rId92" Type="http://schemas.openxmlformats.org/officeDocument/2006/relationships/image" Target="media/image47.png"/><Relationship Id="rId213" Type="http://schemas.openxmlformats.org/officeDocument/2006/relationships/image" Target="media/image123.emf"/><Relationship Id="rId234" Type="http://schemas.openxmlformats.org/officeDocument/2006/relationships/image" Target="media/image142.emf"/><Relationship Id="rId420" Type="http://schemas.openxmlformats.org/officeDocument/2006/relationships/oleObject" Target="embeddings/oleObject152.bin"/><Relationship Id="rId616" Type="http://schemas.openxmlformats.org/officeDocument/2006/relationships/oleObject" Target="embeddings/oleObject256.bin"/><Relationship Id="rId637" Type="http://schemas.openxmlformats.org/officeDocument/2006/relationships/oleObject" Target="embeddings/oleObject269.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57.wmf"/><Relationship Id="rId276" Type="http://schemas.openxmlformats.org/officeDocument/2006/relationships/oleObject" Target="embeddings/oleObject82.bin"/><Relationship Id="rId297" Type="http://schemas.openxmlformats.org/officeDocument/2006/relationships/image" Target="media/image182.wmf"/><Relationship Id="rId441" Type="http://schemas.openxmlformats.org/officeDocument/2006/relationships/image" Target="media/image254.wmf"/><Relationship Id="rId462" Type="http://schemas.openxmlformats.org/officeDocument/2006/relationships/oleObject" Target="embeddings/oleObject173.bin"/><Relationship Id="rId483" Type="http://schemas.openxmlformats.org/officeDocument/2006/relationships/image" Target="media/image275.wmf"/><Relationship Id="rId518" Type="http://schemas.openxmlformats.org/officeDocument/2006/relationships/oleObject" Target="embeddings/oleObject201.bin"/><Relationship Id="rId539" Type="http://schemas.openxmlformats.org/officeDocument/2006/relationships/image" Target="media/image303.wmf"/><Relationship Id="rId40" Type="http://schemas.openxmlformats.org/officeDocument/2006/relationships/oleObject" Target="embeddings/oleObject10.bin"/><Relationship Id="rId115" Type="http://schemas.openxmlformats.org/officeDocument/2006/relationships/oleObject" Target="embeddings/oleObject43.bin"/><Relationship Id="rId136" Type="http://schemas.openxmlformats.org/officeDocument/2006/relationships/oleObject" Target="embeddings/oleObject52.bin"/><Relationship Id="rId157" Type="http://schemas.openxmlformats.org/officeDocument/2006/relationships/oleObject" Target="embeddings/oleObject64.bin"/><Relationship Id="rId178" Type="http://schemas.openxmlformats.org/officeDocument/2006/relationships/footer" Target="footer2.xml"/><Relationship Id="rId301" Type="http://schemas.openxmlformats.org/officeDocument/2006/relationships/image" Target="media/image184.wmf"/><Relationship Id="rId322" Type="http://schemas.openxmlformats.org/officeDocument/2006/relationships/oleObject" Target="embeddings/oleObject103.bin"/><Relationship Id="rId343" Type="http://schemas.openxmlformats.org/officeDocument/2006/relationships/image" Target="media/image205.wmf"/><Relationship Id="rId364" Type="http://schemas.openxmlformats.org/officeDocument/2006/relationships/oleObject" Target="embeddings/oleObject124.bin"/><Relationship Id="rId550" Type="http://schemas.openxmlformats.org/officeDocument/2006/relationships/oleObject" Target="embeddings/oleObject217.bin"/><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image" Target="media/image109.emf"/><Relationship Id="rId203" Type="http://schemas.openxmlformats.org/officeDocument/2006/relationships/image" Target="media/image113.emf"/><Relationship Id="rId385" Type="http://schemas.openxmlformats.org/officeDocument/2006/relationships/image" Target="media/image226.wmf"/><Relationship Id="rId571" Type="http://schemas.openxmlformats.org/officeDocument/2006/relationships/image" Target="media/image325.wmf"/><Relationship Id="rId592" Type="http://schemas.openxmlformats.org/officeDocument/2006/relationships/oleObject" Target="embeddings/oleObject244.bin"/><Relationship Id="rId606" Type="http://schemas.openxmlformats.org/officeDocument/2006/relationships/oleObject" Target="embeddings/oleObject251.bin"/><Relationship Id="rId627" Type="http://schemas.openxmlformats.org/officeDocument/2006/relationships/oleObject" Target="embeddings/oleObject263.bin"/><Relationship Id="rId648" Type="http://schemas.openxmlformats.org/officeDocument/2006/relationships/image" Target="media/image356.jpeg"/><Relationship Id="rId19" Type="http://schemas.openxmlformats.org/officeDocument/2006/relationships/image" Target="media/image8.png"/><Relationship Id="rId224" Type="http://schemas.openxmlformats.org/officeDocument/2006/relationships/image" Target="media/image134.emf"/><Relationship Id="rId245" Type="http://schemas.openxmlformats.org/officeDocument/2006/relationships/oleObject" Target="embeddings/oleObject70.bin"/><Relationship Id="rId266" Type="http://schemas.openxmlformats.org/officeDocument/2006/relationships/oleObject" Target="embeddings/oleObject77.bin"/><Relationship Id="rId287" Type="http://schemas.openxmlformats.org/officeDocument/2006/relationships/image" Target="media/image175.wmf"/><Relationship Id="rId410" Type="http://schemas.openxmlformats.org/officeDocument/2006/relationships/oleObject" Target="embeddings/oleObject147.bin"/><Relationship Id="rId431" Type="http://schemas.openxmlformats.org/officeDocument/2006/relationships/image" Target="media/image249.wmf"/><Relationship Id="rId452" Type="http://schemas.openxmlformats.org/officeDocument/2006/relationships/oleObject" Target="embeddings/oleObject168.bin"/><Relationship Id="rId473" Type="http://schemas.openxmlformats.org/officeDocument/2006/relationships/image" Target="media/image270.wmf"/><Relationship Id="rId494" Type="http://schemas.openxmlformats.org/officeDocument/2006/relationships/oleObject" Target="embeddings/oleObject189.bin"/><Relationship Id="rId508" Type="http://schemas.openxmlformats.org/officeDocument/2006/relationships/oleObject" Target="embeddings/oleObject196.bin"/><Relationship Id="rId529" Type="http://schemas.openxmlformats.org/officeDocument/2006/relationships/image" Target="media/image298.wmf"/><Relationship Id="rId30" Type="http://schemas.openxmlformats.org/officeDocument/2006/relationships/oleObject" Target="embeddings/oleObject5.bin"/><Relationship Id="rId105" Type="http://schemas.openxmlformats.org/officeDocument/2006/relationships/oleObject" Target="embeddings/oleObject38.bin"/><Relationship Id="rId126" Type="http://schemas.openxmlformats.org/officeDocument/2006/relationships/image" Target="media/image65.emf"/><Relationship Id="rId147" Type="http://schemas.openxmlformats.org/officeDocument/2006/relationships/image" Target="media/image78.wmf"/><Relationship Id="rId168" Type="http://schemas.openxmlformats.org/officeDocument/2006/relationships/chart" Target="charts/chart1.xml"/><Relationship Id="rId312" Type="http://schemas.openxmlformats.org/officeDocument/2006/relationships/oleObject" Target="embeddings/oleObject98.bin"/><Relationship Id="rId333" Type="http://schemas.openxmlformats.org/officeDocument/2006/relationships/image" Target="media/image200.wmf"/><Relationship Id="rId354" Type="http://schemas.openxmlformats.org/officeDocument/2006/relationships/oleObject" Target="embeddings/oleObject119.bin"/><Relationship Id="rId540" Type="http://schemas.openxmlformats.org/officeDocument/2006/relationships/oleObject" Target="embeddings/oleObject21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8.png"/><Relationship Id="rId189" Type="http://schemas.openxmlformats.org/officeDocument/2006/relationships/image" Target="media/image99.emf"/><Relationship Id="rId375" Type="http://schemas.openxmlformats.org/officeDocument/2006/relationships/image" Target="media/image221.wmf"/><Relationship Id="rId396" Type="http://schemas.openxmlformats.org/officeDocument/2006/relationships/oleObject" Target="embeddings/oleObject140.bin"/><Relationship Id="rId561" Type="http://schemas.openxmlformats.org/officeDocument/2006/relationships/image" Target="media/image314.wmf"/><Relationship Id="rId582" Type="http://schemas.openxmlformats.org/officeDocument/2006/relationships/oleObject" Target="embeddings/oleObject239.bin"/><Relationship Id="rId617" Type="http://schemas.openxmlformats.org/officeDocument/2006/relationships/image" Target="media/image347.wmf"/><Relationship Id="rId638" Type="http://schemas.openxmlformats.org/officeDocument/2006/relationships/oleObject" Target="embeddings/oleObject270.bin"/><Relationship Id="rId3" Type="http://schemas.openxmlformats.org/officeDocument/2006/relationships/styles" Target="styles.xml"/><Relationship Id="rId214" Type="http://schemas.openxmlformats.org/officeDocument/2006/relationships/image" Target="media/image124.emf"/><Relationship Id="rId235" Type="http://schemas.openxmlformats.org/officeDocument/2006/relationships/image" Target="media/image143.jpeg"/><Relationship Id="rId256" Type="http://schemas.openxmlformats.org/officeDocument/2006/relationships/image" Target="media/image158.wmf"/><Relationship Id="rId277" Type="http://schemas.openxmlformats.org/officeDocument/2006/relationships/image" Target="media/image170.wmf"/><Relationship Id="rId298" Type="http://schemas.openxmlformats.org/officeDocument/2006/relationships/oleObject" Target="embeddings/oleObject91.bin"/><Relationship Id="rId400" Type="http://schemas.openxmlformats.org/officeDocument/2006/relationships/oleObject" Target="embeddings/oleObject142.bin"/><Relationship Id="rId421" Type="http://schemas.openxmlformats.org/officeDocument/2006/relationships/image" Target="media/image244.wmf"/><Relationship Id="rId442" Type="http://schemas.openxmlformats.org/officeDocument/2006/relationships/oleObject" Target="embeddings/oleObject163.bin"/><Relationship Id="rId463" Type="http://schemas.openxmlformats.org/officeDocument/2006/relationships/image" Target="media/image265.wmf"/><Relationship Id="rId484" Type="http://schemas.openxmlformats.org/officeDocument/2006/relationships/oleObject" Target="embeddings/oleObject184.bin"/><Relationship Id="rId519" Type="http://schemas.openxmlformats.org/officeDocument/2006/relationships/image" Target="media/image293.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0.emf"/><Relationship Id="rId302" Type="http://schemas.openxmlformats.org/officeDocument/2006/relationships/oleObject" Target="embeddings/oleObject93.bin"/><Relationship Id="rId323" Type="http://schemas.openxmlformats.org/officeDocument/2006/relationships/image" Target="media/image195.wmf"/><Relationship Id="rId344" Type="http://schemas.openxmlformats.org/officeDocument/2006/relationships/oleObject" Target="embeddings/oleObject114.bin"/><Relationship Id="rId530" Type="http://schemas.openxmlformats.org/officeDocument/2006/relationships/oleObject" Target="embeddings/oleObject207.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1.bin"/><Relationship Id="rId179" Type="http://schemas.openxmlformats.org/officeDocument/2006/relationships/image" Target="media/image90.png"/><Relationship Id="rId365" Type="http://schemas.openxmlformats.org/officeDocument/2006/relationships/image" Target="media/image216.wmf"/><Relationship Id="rId386" Type="http://schemas.openxmlformats.org/officeDocument/2006/relationships/oleObject" Target="embeddings/oleObject135.bin"/><Relationship Id="rId551" Type="http://schemas.openxmlformats.org/officeDocument/2006/relationships/image" Target="media/image309.wmf"/><Relationship Id="rId572" Type="http://schemas.openxmlformats.org/officeDocument/2006/relationships/oleObject" Target="embeddings/oleObject234.bin"/><Relationship Id="rId593" Type="http://schemas.openxmlformats.org/officeDocument/2006/relationships/image" Target="media/image336.wmf"/><Relationship Id="rId607" Type="http://schemas.openxmlformats.org/officeDocument/2006/relationships/image" Target="media/image343.wmf"/><Relationship Id="rId628" Type="http://schemas.openxmlformats.org/officeDocument/2006/relationships/image" Target="media/image351.wmf"/><Relationship Id="rId649" Type="http://schemas.openxmlformats.org/officeDocument/2006/relationships/image" Target="media/image357.jpeg"/><Relationship Id="rId190" Type="http://schemas.openxmlformats.org/officeDocument/2006/relationships/image" Target="media/image100.emf"/><Relationship Id="rId204" Type="http://schemas.openxmlformats.org/officeDocument/2006/relationships/image" Target="media/image114.emf"/><Relationship Id="rId225" Type="http://schemas.openxmlformats.org/officeDocument/2006/relationships/image" Target="media/image135.emf"/><Relationship Id="rId246" Type="http://schemas.openxmlformats.org/officeDocument/2006/relationships/image" Target="media/image151.wmf"/><Relationship Id="rId267" Type="http://schemas.openxmlformats.org/officeDocument/2006/relationships/image" Target="media/image165.wmf"/><Relationship Id="rId288" Type="http://schemas.openxmlformats.org/officeDocument/2006/relationships/oleObject" Target="embeddings/oleObject88.bin"/><Relationship Id="rId411" Type="http://schemas.openxmlformats.org/officeDocument/2006/relationships/image" Target="media/image239.wmf"/><Relationship Id="rId432" Type="http://schemas.openxmlformats.org/officeDocument/2006/relationships/oleObject" Target="embeddings/oleObject158.bin"/><Relationship Id="rId453" Type="http://schemas.openxmlformats.org/officeDocument/2006/relationships/image" Target="media/image260.wmf"/><Relationship Id="rId474" Type="http://schemas.openxmlformats.org/officeDocument/2006/relationships/oleObject" Target="embeddings/oleObject179.bin"/><Relationship Id="rId509" Type="http://schemas.openxmlformats.org/officeDocument/2006/relationships/image" Target="media/image288.wmf"/><Relationship Id="rId106" Type="http://schemas.openxmlformats.org/officeDocument/2006/relationships/image" Target="media/image55.wmf"/><Relationship Id="rId127" Type="http://schemas.openxmlformats.org/officeDocument/2006/relationships/oleObject" Target="embeddings/oleObject49.bin"/><Relationship Id="rId313" Type="http://schemas.openxmlformats.org/officeDocument/2006/relationships/image" Target="media/image190.wmf"/><Relationship Id="rId495" Type="http://schemas.openxmlformats.org/officeDocument/2006/relationships/image" Target="media/image281.wmf"/><Relationship Id="rId10" Type="http://schemas.openxmlformats.org/officeDocument/2006/relationships/image" Target="media/image2.e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image" Target="media/image49.emf"/><Relationship Id="rId148" Type="http://schemas.openxmlformats.org/officeDocument/2006/relationships/oleObject" Target="embeddings/oleObject56.bin"/><Relationship Id="rId169" Type="http://schemas.openxmlformats.org/officeDocument/2006/relationships/chart" Target="charts/chart2.xml"/><Relationship Id="rId334" Type="http://schemas.openxmlformats.org/officeDocument/2006/relationships/oleObject" Target="embeddings/oleObject109.bin"/><Relationship Id="rId355" Type="http://schemas.openxmlformats.org/officeDocument/2006/relationships/image" Target="media/image211.wmf"/><Relationship Id="rId376" Type="http://schemas.openxmlformats.org/officeDocument/2006/relationships/oleObject" Target="embeddings/oleObject130.bin"/><Relationship Id="rId397" Type="http://schemas.openxmlformats.org/officeDocument/2006/relationships/image" Target="media/image232.wmf"/><Relationship Id="rId520" Type="http://schemas.openxmlformats.org/officeDocument/2006/relationships/oleObject" Target="embeddings/oleObject202.bin"/><Relationship Id="rId541" Type="http://schemas.openxmlformats.org/officeDocument/2006/relationships/image" Target="media/image304.wmf"/><Relationship Id="rId562" Type="http://schemas.openxmlformats.org/officeDocument/2006/relationships/oleObject" Target="embeddings/oleObject223.bin"/><Relationship Id="rId583" Type="http://schemas.openxmlformats.org/officeDocument/2006/relationships/image" Target="media/image331.wmf"/><Relationship Id="rId618" Type="http://schemas.openxmlformats.org/officeDocument/2006/relationships/oleObject" Target="embeddings/oleObject257.bin"/><Relationship Id="rId639" Type="http://schemas.openxmlformats.org/officeDocument/2006/relationships/oleObject" Target="embeddings/oleObject271.bin"/><Relationship Id="rId4" Type="http://schemas.microsoft.com/office/2007/relationships/stylesWithEffects" Target="stylesWithEffects.xml"/><Relationship Id="rId180" Type="http://schemas.openxmlformats.org/officeDocument/2006/relationships/image" Target="media/image91.png"/><Relationship Id="rId215" Type="http://schemas.openxmlformats.org/officeDocument/2006/relationships/image" Target="media/image125.emf"/><Relationship Id="rId236" Type="http://schemas.openxmlformats.org/officeDocument/2006/relationships/image" Target="media/image144.jpeg"/><Relationship Id="rId257" Type="http://schemas.openxmlformats.org/officeDocument/2006/relationships/image" Target="media/image159.wmf"/><Relationship Id="rId278" Type="http://schemas.openxmlformats.org/officeDocument/2006/relationships/oleObject" Target="embeddings/oleObject83.bin"/><Relationship Id="rId401" Type="http://schemas.openxmlformats.org/officeDocument/2006/relationships/image" Target="media/image234.wmf"/><Relationship Id="rId422" Type="http://schemas.openxmlformats.org/officeDocument/2006/relationships/oleObject" Target="embeddings/oleObject153.bin"/><Relationship Id="rId443" Type="http://schemas.openxmlformats.org/officeDocument/2006/relationships/image" Target="media/image255.wmf"/><Relationship Id="rId464" Type="http://schemas.openxmlformats.org/officeDocument/2006/relationships/oleObject" Target="embeddings/oleObject174.bin"/><Relationship Id="rId650" Type="http://schemas.openxmlformats.org/officeDocument/2006/relationships/image" Target="media/image358.png"/><Relationship Id="rId303" Type="http://schemas.openxmlformats.org/officeDocument/2006/relationships/image" Target="media/image185.wmf"/><Relationship Id="rId485" Type="http://schemas.openxmlformats.org/officeDocument/2006/relationships/image" Target="media/image276.wmf"/><Relationship Id="rId42" Type="http://schemas.openxmlformats.org/officeDocument/2006/relationships/oleObject" Target="embeddings/oleObject11.bin"/><Relationship Id="rId84" Type="http://schemas.openxmlformats.org/officeDocument/2006/relationships/image" Target="media/image41.emf"/><Relationship Id="rId138" Type="http://schemas.openxmlformats.org/officeDocument/2006/relationships/oleObject" Target="embeddings/oleObject53.bin"/><Relationship Id="rId345" Type="http://schemas.openxmlformats.org/officeDocument/2006/relationships/image" Target="media/image206.wmf"/><Relationship Id="rId387" Type="http://schemas.openxmlformats.org/officeDocument/2006/relationships/image" Target="media/image227.wmf"/><Relationship Id="rId510" Type="http://schemas.openxmlformats.org/officeDocument/2006/relationships/oleObject" Target="embeddings/oleObject197.bin"/><Relationship Id="rId552" Type="http://schemas.openxmlformats.org/officeDocument/2006/relationships/oleObject" Target="embeddings/oleObject218.bin"/><Relationship Id="rId594" Type="http://schemas.openxmlformats.org/officeDocument/2006/relationships/oleObject" Target="embeddings/oleObject245.bin"/><Relationship Id="rId608" Type="http://schemas.openxmlformats.org/officeDocument/2006/relationships/oleObject" Target="embeddings/oleObject252.bin"/><Relationship Id="rId191" Type="http://schemas.openxmlformats.org/officeDocument/2006/relationships/image" Target="media/image101.emf"/><Relationship Id="rId205" Type="http://schemas.openxmlformats.org/officeDocument/2006/relationships/image" Target="media/image115.emf"/><Relationship Id="rId247" Type="http://schemas.openxmlformats.org/officeDocument/2006/relationships/oleObject" Target="embeddings/oleObject71.bin"/><Relationship Id="rId412" Type="http://schemas.openxmlformats.org/officeDocument/2006/relationships/oleObject" Target="embeddings/oleObject148.bin"/><Relationship Id="rId107" Type="http://schemas.openxmlformats.org/officeDocument/2006/relationships/oleObject" Target="embeddings/oleObject39.bin"/><Relationship Id="rId289" Type="http://schemas.openxmlformats.org/officeDocument/2006/relationships/image" Target="media/image176.wmf"/><Relationship Id="rId454" Type="http://schemas.openxmlformats.org/officeDocument/2006/relationships/oleObject" Target="embeddings/oleObject169.bin"/><Relationship Id="rId496" Type="http://schemas.openxmlformats.org/officeDocument/2006/relationships/oleObject" Target="embeddings/oleObject190.bin"/><Relationship Id="rId11" Type="http://schemas.openxmlformats.org/officeDocument/2006/relationships/header" Target="header1.xml"/><Relationship Id="rId53" Type="http://schemas.openxmlformats.org/officeDocument/2006/relationships/image" Target="media/image25.wmf"/><Relationship Id="rId149" Type="http://schemas.openxmlformats.org/officeDocument/2006/relationships/oleObject" Target="embeddings/oleObject57.bin"/><Relationship Id="rId314" Type="http://schemas.openxmlformats.org/officeDocument/2006/relationships/oleObject" Target="embeddings/oleObject99.bin"/><Relationship Id="rId356" Type="http://schemas.openxmlformats.org/officeDocument/2006/relationships/oleObject" Target="embeddings/oleObject120.bin"/><Relationship Id="rId398" Type="http://schemas.openxmlformats.org/officeDocument/2006/relationships/oleObject" Target="embeddings/oleObject141.bin"/><Relationship Id="rId521" Type="http://schemas.openxmlformats.org/officeDocument/2006/relationships/image" Target="media/image294.wmf"/><Relationship Id="rId563" Type="http://schemas.openxmlformats.org/officeDocument/2006/relationships/image" Target="media/image321.wmf"/><Relationship Id="rId619" Type="http://schemas.openxmlformats.org/officeDocument/2006/relationships/oleObject" Target="embeddings/oleObject258.bin"/><Relationship Id="rId95" Type="http://schemas.openxmlformats.org/officeDocument/2006/relationships/oleObject" Target="embeddings/oleObject33.bin"/><Relationship Id="rId160" Type="http://schemas.openxmlformats.org/officeDocument/2006/relationships/image" Target="media/image82.png"/><Relationship Id="rId216" Type="http://schemas.openxmlformats.org/officeDocument/2006/relationships/image" Target="media/image126.emf"/><Relationship Id="rId423" Type="http://schemas.openxmlformats.org/officeDocument/2006/relationships/image" Target="media/image245.wmf"/><Relationship Id="rId258" Type="http://schemas.openxmlformats.org/officeDocument/2006/relationships/oleObject" Target="embeddings/oleObject74.bin"/><Relationship Id="rId465" Type="http://schemas.openxmlformats.org/officeDocument/2006/relationships/image" Target="media/image266.wmf"/><Relationship Id="rId630" Type="http://schemas.openxmlformats.org/officeDocument/2006/relationships/image" Target="media/image352.wmf"/><Relationship Id="rId22" Type="http://schemas.openxmlformats.org/officeDocument/2006/relationships/oleObject" Target="embeddings/oleObject1.bin"/><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image" Target="media/image196.wmf"/><Relationship Id="rId367" Type="http://schemas.openxmlformats.org/officeDocument/2006/relationships/image" Target="media/image217.wmf"/><Relationship Id="rId532" Type="http://schemas.openxmlformats.org/officeDocument/2006/relationships/oleObject" Target="embeddings/oleObject208.bin"/><Relationship Id="rId574" Type="http://schemas.openxmlformats.org/officeDocument/2006/relationships/oleObject" Target="embeddings/oleObject235.bin"/><Relationship Id="rId171" Type="http://schemas.openxmlformats.org/officeDocument/2006/relationships/header" Target="header4.xml"/><Relationship Id="rId227" Type="http://schemas.openxmlformats.org/officeDocument/2006/relationships/image" Target="media/image137.wmf"/><Relationship Id="rId269" Type="http://schemas.openxmlformats.org/officeDocument/2006/relationships/image" Target="media/image166.wmf"/><Relationship Id="rId434" Type="http://schemas.openxmlformats.org/officeDocument/2006/relationships/oleObject" Target="embeddings/oleObject159.bin"/><Relationship Id="rId476" Type="http://schemas.openxmlformats.org/officeDocument/2006/relationships/oleObject" Target="embeddings/oleObject180.bin"/><Relationship Id="rId641" Type="http://schemas.openxmlformats.org/officeDocument/2006/relationships/oleObject" Target="embeddings/oleObject272.bin"/><Relationship Id="rId33" Type="http://schemas.openxmlformats.org/officeDocument/2006/relationships/image" Target="media/image15.wmf"/><Relationship Id="rId129" Type="http://schemas.openxmlformats.org/officeDocument/2006/relationships/image" Target="media/image68.png"/><Relationship Id="rId280" Type="http://schemas.openxmlformats.org/officeDocument/2006/relationships/oleObject" Target="embeddings/oleObject84.bin"/><Relationship Id="rId336" Type="http://schemas.openxmlformats.org/officeDocument/2006/relationships/oleObject" Target="embeddings/oleObject110.bin"/><Relationship Id="rId501" Type="http://schemas.openxmlformats.org/officeDocument/2006/relationships/image" Target="media/image284.wmf"/><Relationship Id="rId543" Type="http://schemas.openxmlformats.org/officeDocument/2006/relationships/image" Target="media/image305.wmf"/><Relationship Id="rId75" Type="http://schemas.openxmlformats.org/officeDocument/2006/relationships/image" Target="media/image36.wmf"/><Relationship Id="rId140" Type="http://schemas.openxmlformats.org/officeDocument/2006/relationships/oleObject" Target="embeddings/oleObject54.bin"/><Relationship Id="rId182" Type="http://schemas.openxmlformats.org/officeDocument/2006/relationships/image" Target="media/image93.emf"/><Relationship Id="rId378" Type="http://schemas.openxmlformats.org/officeDocument/2006/relationships/oleObject" Target="embeddings/oleObject131.bin"/><Relationship Id="rId403" Type="http://schemas.openxmlformats.org/officeDocument/2006/relationships/image" Target="media/image235.wmf"/><Relationship Id="rId585" Type="http://schemas.openxmlformats.org/officeDocument/2006/relationships/image" Target="media/image332.wmf"/><Relationship Id="rId6" Type="http://schemas.openxmlformats.org/officeDocument/2006/relationships/webSettings" Target="webSettings.xml"/><Relationship Id="rId238" Type="http://schemas.openxmlformats.org/officeDocument/2006/relationships/image" Target="media/image146.png"/><Relationship Id="rId445" Type="http://schemas.openxmlformats.org/officeDocument/2006/relationships/image" Target="media/image256.wmf"/><Relationship Id="rId487" Type="http://schemas.openxmlformats.org/officeDocument/2006/relationships/image" Target="media/image277.wmf"/><Relationship Id="rId610" Type="http://schemas.openxmlformats.org/officeDocument/2006/relationships/oleObject" Target="embeddings/oleObject253.bin"/><Relationship Id="rId652" Type="http://schemas.openxmlformats.org/officeDocument/2006/relationships/hyperlink" Target="http://stakeholders.ofcom.org.uk/binaries/consultations/geolocation/summary/geolocation.pdf" TargetMode="External"/><Relationship Id="rId291" Type="http://schemas.openxmlformats.org/officeDocument/2006/relationships/image" Target="media/image177.wmf"/><Relationship Id="rId305" Type="http://schemas.openxmlformats.org/officeDocument/2006/relationships/image" Target="media/image186.wmf"/><Relationship Id="rId347" Type="http://schemas.openxmlformats.org/officeDocument/2006/relationships/image" Target="media/image207.wmf"/><Relationship Id="rId512" Type="http://schemas.openxmlformats.org/officeDocument/2006/relationships/oleObject" Target="embeddings/oleObject198.bin"/><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58.bin"/><Relationship Id="rId389" Type="http://schemas.openxmlformats.org/officeDocument/2006/relationships/image" Target="media/image228.wmf"/><Relationship Id="rId554" Type="http://schemas.openxmlformats.org/officeDocument/2006/relationships/oleObject" Target="embeddings/oleObject219.bin"/><Relationship Id="rId596" Type="http://schemas.openxmlformats.org/officeDocument/2006/relationships/oleObject" Target="embeddings/oleObject246.bin"/><Relationship Id="rId193" Type="http://schemas.openxmlformats.org/officeDocument/2006/relationships/image" Target="media/image103.emf"/><Relationship Id="rId207" Type="http://schemas.openxmlformats.org/officeDocument/2006/relationships/image" Target="media/image117.emf"/><Relationship Id="rId249" Type="http://schemas.openxmlformats.org/officeDocument/2006/relationships/oleObject" Target="embeddings/oleObject72.bin"/><Relationship Id="rId414" Type="http://schemas.openxmlformats.org/officeDocument/2006/relationships/oleObject" Target="embeddings/oleObject149.bin"/><Relationship Id="rId456" Type="http://schemas.openxmlformats.org/officeDocument/2006/relationships/oleObject" Target="embeddings/oleObject170.bin"/><Relationship Id="rId498" Type="http://schemas.openxmlformats.org/officeDocument/2006/relationships/oleObject" Target="embeddings/oleObject191.bin"/><Relationship Id="rId621" Type="http://schemas.openxmlformats.org/officeDocument/2006/relationships/image" Target="media/image348.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oleObject" Target="embeddings/oleObject75.bin"/><Relationship Id="rId316" Type="http://schemas.openxmlformats.org/officeDocument/2006/relationships/oleObject" Target="embeddings/oleObject100.bin"/><Relationship Id="rId523" Type="http://schemas.openxmlformats.org/officeDocument/2006/relationships/image" Target="media/image295.wmf"/><Relationship Id="rId55" Type="http://schemas.openxmlformats.org/officeDocument/2006/relationships/oleObject" Target="embeddings/oleObject18.bin"/><Relationship Id="rId97" Type="http://schemas.openxmlformats.org/officeDocument/2006/relationships/oleObject" Target="embeddings/oleObject34.bin"/><Relationship Id="rId120" Type="http://schemas.openxmlformats.org/officeDocument/2006/relationships/image" Target="media/image62.wmf"/><Relationship Id="rId358" Type="http://schemas.openxmlformats.org/officeDocument/2006/relationships/oleObject" Target="embeddings/oleObject121.bin"/><Relationship Id="rId565" Type="http://schemas.openxmlformats.org/officeDocument/2006/relationships/image" Target="media/image322.wmf"/><Relationship Id="rId162" Type="http://schemas.openxmlformats.org/officeDocument/2006/relationships/image" Target="media/image83.emf"/><Relationship Id="rId218" Type="http://schemas.openxmlformats.org/officeDocument/2006/relationships/image" Target="media/image128.emf"/><Relationship Id="rId425" Type="http://schemas.openxmlformats.org/officeDocument/2006/relationships/image" Target="media/image246.wmf"/><Relationship Id="rId467" Type="http://schemas.openxmlformats.org/officeDocument/2006/relationships/image" Target="media/image267.wmf"/><Relationship Id="rId632" Type="http://schemas.openxmlformats.org/officeDocument/2006/relationships/image" Target="media/image353.wmf"/><Relationship Id="rId271" Type="http://schemas.openxmlformats.org/officeDocument/2006/relationships/image" Target="media/image167.wmf"/><Relationship Id="rId24" Type="http://schemas.openxmlformats.org/officeDocument/2006/relationships/oleObject" Target="embeddings/oleObject2.bin"/><Relationship Id="rId66" Type="http://schemas.openxmlformats.org/officeDocument/2006/relationships/image" Target="media/image31.wmf"/><Relationship Id="rId131" Type="http://schemas.openxmlformats.org/officeDocument/2006/relationships/image" Target="media/image68.wmf"/><Relationship Id="rId327" Type="http://schemas.openxmlformats.org/officeDocument/2006/relationships/image" Target="media/image197.wmf"/><Relationship Id="rId369" Type="http://schemas.openxmlformats.org/officeDocument/2006/relationships/image" Target="media/image218.wmf"/><Relationship Id="rId534" Type="http://schemas.openxmlformats.org/officeDocument/2006/relationships/oleObject" Target="embeddings/oleObject209.bin"/><Relationship Id="rId576" Type="http://schemas.openxmlformats.org/officeDocument/2006/relationships/oleObject" Target="embeddings/oleObject236.bin"/><Relationship Id="rId173" Type="http://schemas.openxmlformats.org/officeDocument/2006/relationships/header" Target="header6.xml"/><Relationship Id="rId229" Type="http://schemas.openxmlformats.org/officeDocument/2006/relationships/image" Target="media/image138.wmf"/><Relationship Id="rId380" Type="http://schemas.openxmlformats.org/officeDocument/2006/relationships/oleObject" Target="embeddings/oleObject132.bin"/><Relationship Id="rId436" Type="http://schemas.openxmlformats.org/officeDocument/2006/relationships/oleObject" Target="embeddings/oleObject160.bin"/><Relationship Id="rId601" Type="http://schemas.openxmlformats.org/officeDocument/2006/relationships/image" Target="media/image340.wmf"/><Relationship Id="rId643" Type="http://schemas.openxmlformats.org/officeDocument/2006/relationships/oleObject" Target="embeddings/oleObject274.bin"/><Relationship Id="rId240" Type="http://schemas.openxmlformats.org/officeDocument/2006/relationships/image" Target="media/image148.emf"/><Relationship Id="rId478" Type="http://schemas.openxmlformats.org/officeDocument/2006/relationships/oleObject" Target="embeddings/oleObject181.bin"/><Relationship Id="rId35" Type="http://schemas.openxmlformats.org/officeDocument/2006/relationships/image" Target="media/image16.wmf"/><Relationship Id="rId77" Type="http://schemas.openxmlformats.org/officeDocument/2006/relationships/oleObject" Target="embeddings/oleObject28.bin"/><Relationship Id="rId100" Type="http://schemas.openxmlformats.org/officeDocument/2006/relationships/image" Target="media/image52.wmf"/><Relationship Id="rId282" Type="http://schemas.openxmlformats.org/officeDocument/2006/relationships/oleObject" Target="embeddings/oleObject85.bin"/><Relationship Id="rId338" Type="http://schemas.openxmlformats.org/officeDocument/2006/relationships/oleObject" Target="embeddings/oleObject111.bin"/><Relationship Id="rId503" Type="http://schemas.openxmlformats.org/officeDocument/2006/relationships/image" Target="media/image285.wmf"/><Relationship Id="rId545" Type="http://schemas.openxmlformats.org/officeDocument/2006/relationships/image" Target="media/image306.wmf"/><Relationship Id="rId587" Type="http://schemas.openxmlformats.org/officeDocument/2006/relationships/image" Target="media/image333.wmf"/><Relationship Id="rId8" Type="http://schemas.openxmlformats.org/officeDocument/2006/relationships/endnotes" Target="endnotes.xml"/><Relationship Id="rId142" Type="http://schemas.openxmlformats.org/officeDocument/2006/relationships/image" Target="media/image74.png"/><Relationship Id="rId184" Type="http://schemas.openxmlformats.org/officeDocument/2006/relationships/image" Target="media/image94.emf"/><Relationship Id="rId391" Type="http://schemas.openxmlformats.org/officeDocument/2006/relationships/image" Target="media/image229.wmf"/><Relationship Id="rId405" Type="http://schemas.openxmlformats.org/officeDocument/2006/relationships/image" Target="media/image236.wmf"/><Relationship Id="rId447" Type="http://schemas.openxmlformats.org/officeDocument/2006/relationships/image" Target="media/image257.wmf"/><Relationship Id="rId612" Type="http://schemas.openxmlformats.org/officeDocument/2006/relationships/oleObject" Target="embeddings/oleObject254.bin"/><Relationship Id="rId251" Type="http://schemas.openxmlformats.org/officeDocument/2006/relationships/image" Target="media/image154.wmf"/><Relationship Id="rId489" Type="http://schemas.openxmlformats.org/officeDocument/2006/relationships/image" Target="media/image278.wmf"/><Relationship Id="rId654" Type="http://schemas.openxmlformats.org/officeDocument/2006/relationships/header" Target="header8.xml"/><Relationship Id="rId46" Type="http://schemas.openxmlformats.org/officeDocument/2006/relationships/oleObject" Target="embeddings/oleObject13.bin"/><Relationship Id="rId293" Type="http://schemas.openxmlformats.org/officeDocument/2006/relationships/image" Target="media/image179.wmf"/><Relationship Id="rId307" Type="http://schemas.openxmlformats.org/officeDocument/2006/relationships/image" Target="media/image187.wmf"/><Relationship Id="rId349" Type="http://schemas.openxmlformats.org/officeDocument/2006/relationships/image" Target="media/image208.wmf"/><Relationship Id="rId514" Type="http://schemas.openxmlformats.org/officeDocument/2006/relationships/oleObject" Target="embeddings/oleObject199.bin"/><Relationship Id="rId556" Type="http://schemas.openxmlformats.org/officeDocument/2006/relationships/oleObject" Target="embeddings/oleObject220.bin"/><Relationship Id="rId88" Type="http://schemas.openxmlformats.org/officeDocument/2006/relationships/hyperlink" Target="http://www.openstreetmap.org/" TargetMode="External"/><Relationship Id="rId111" Type="http://schemas.openxmlformats.org/officeDocument/2006/relationships/oleObject" Target="embeddings/oleObject41.bin"/><Relationship Id="rId153" Type="http://schemas.openxmlformats.org/officeDocument/2006/relationships/oleObject" Target="embeddings/oleObject60.bin"/><Relationship Id="rId195" Type="http://schemas.openxmlformats.org/officeDocument/2006/relationships/image" Target="media/image105.emf"/><Relationship Id="rId209" Type="http://schemas.openxmlformats.org/officeDocument/2006/relationships/image" Target="media/image119.emf"/><Relationship Id="rId360" Type="http://schemas.openxmlformats.org/officeDocument/2006/relationships/oleObject" Target="embeddings/oleObject122.bin"/><Relationship Id="rId416" Type="http://schemas.openxmlformats.org/officeDocument/2006/relationships/oleObject" Target="embeddings/oleObject150.bin"/><Relationship Id="rId598" Type="http://schemas.openxmlformats.org/officeDocument/2006/relationships/oleObject" Target="embeddings/oleObject247.bin"/><Relationship Id="rId220" Type="http://schemas.openxmlformats.org/officeDocument/2006/relationships/image" Target="media/image130.emf"/><Relationship Id="rId458" Type="http://schemas.openxmlformats.org/officeDocument/2006/relationships/oleObject" Target="embeddings/oleObject171.bin"/><Relationship Id="rId623" Type="http://schemas.openxmlformats.org/officeDocument/2006/relationships/oleObject" Target="embeddings/oleObject261.bin"/><Relationship Id="rId15" Type="http://schemas.openxmlformats.org/officeDocument/2006/relationships/image" Target="media/image4.emf"/><Relationship Id="rId57" Type="http://schemas.openxmlformats.org/officeDocument/2006/relationships/oleObject" Target="embeddings/oleObject19.bin"/><Relationship Id="rId262" Type="http://schemas.openxmlformats.org/officeDocument/2006/relationships/image" Target="media/image162.wmf"/><Relationship Id="rId318" Type="http://schemas.openxmlformats.org/officeDocument/2006/relationships/oleObject" Target="embeddings/oleObject101.bin"/><Relationship Id="rId525" Type="http://schemas.openxmlformats.org/officeDocument/2006/relationships/image" Target="media/image296.wmf"/><Relationship Id="rId567" Type="http://schemas.openxmlformats.org/officeDocument/2006/relationships/image" Target="media/image323.wmf"/><Relationship Id="rId99" Type="http://schemas.openxmlformats.org/officeDocument/2006/relationships/oleObject" Target="embeddings/oleObject35.bin"/><Relationship Id="rId122" Type="http://schemas.openxmlformats.org/officeDocument/2006/relationships/image" Target="media/image63.wmf"/><Relationship Id="rId164" Type="http://schemas.openxmlformats.org/officeDocument/2006/relationships/image" Target="media/image84.png"/><Relationship Id="rId371" Type="http://schemas.openxmlformats.org/officeDocument/2006/relationships/image" Target="media/image219.wmf"/><Relationship Id="rId427" Type="http://schemas.openxmlformats.org/officeDocument/2006/relationships/image" Target="media/image247.wmf"/><Relationship Id="rId469" Type="http://schemas.openxmlformats.org/officeDocument/2006/relationships/image" Target="media/image268.wmf"/><Relationship Id="rId634" Type="http://schemas.openxmlformats.org/officeDocument/2006/relationships/image" Target="media/image354.wmf"/><Relationship Id="rId26" Type="http://schemas.openxmlformats.org/officeDocument/2006/relationships/oleObject" Target="embeddings/oleObject3.bin"/><Relationship Id="rId231" Type="http://schemas.openxmlformats.org/officeDocument/2006/relationships/image" Target="media/image139.emf"/><Relationship Id="rId273" Type="http://schemas.openxmlformats.org/officeDocument/2006/relationships/image" Target="media/image168.wmf"/><Relationship Id="rId329" Type="http://schemas.openxmlformats.org/officeDocument/2006/relationships/image" Target="media/image198.wmf"/><Relationship Id="rId480" Type="http://schemas.openxmlformats.org/officeDocument/2006/relationships/oleObject" Target="embeddings/oleObject182.bin"/><Relationship Id="rId536" Type="http://schemas.openxmlformats.org/officeDocument/2006/relationships/oleObject" Target="embeddings/oleObject210.bin"/><Relationship Id="rId68" Type="http://schemas.openxmlformats.org/officeDocument/2006/relationships/image" Target="media/image32.wmf"/><Relationship Id="rId133" Type="http://schemas.openxmlformats.org/officeDocument/2006/relationships/image" Target="media/image69.wmf"/><Relationship Id="rId175" Type="http://schemas.openxmlformats.org/officeDocument/2006/relationships/image" Target="media/image89.png"/><Relationship Id="rId340" Type="http://schemas.openxmlformats.org/officeDocument/2006/relationships/oleObject" Target="embeddings/oleObject112.bin"/><Relationship Id="rId578" Type="http://schemas.openxmlformats.org/officeDocument/2006/relationships/oleObject" Target="embeddings/oleObject237.bin"/><Relationship Id="rId200" Type="http://schemas.openxmlformats.org/officeDocument/2006/relationships/image" Target="media/image110.emf"/><Relationship Id="rId382" Type="http://schemas.openxmlformats.org/officeDocument/2006/relationships/oleObject" Target="embeddings/oleObject133.bin"/><Relationship Id="rId438" Type="http://schemas.openxmlformats.org/officeDocument/2006/relationships/oleObject" Target="embeddings/oleObject161.bin"/><Relationship Id="rId603" Type="http://schemas.openxmlformats.org/officeDocument/2006/relationships/image" Target="media/image341.wmf"/><Relationship Id="rId645" Type="http://schemas.openxmlformats.org/officeDocument/2006/relationships/oleObject" Target="embeddings/oleObject276.bin"/><Relationship Id="rId242" Type="http://schemas.openxmlformats.org/officeDocument/2006/relationships/image" Target="media/image149.wmf"/><Relationship Id="rId284" Type="http://schemas.openxmlformats.org/officeDocument/2006/relationships/oleObject" Target="embeddings/oleObject86.bin"/><Relationship Id="rId491" Type="http://schemas.openxmlformats.org/officeDocument/2006/relationships/image" Target="media/image279.wmf"/><Relationship Id="rId505" Type="http://schemas.openxmlformats.org/officeDocument/2006/relationships/image" Target="media/image286.wmf"/><Relationship Id="rId37" Type="http://schemas.openxmlformats.org/officeDocument/2006/relationships/image" Target="media/image17.wmf"/><Relationship Id="rId79" Type="http://schemas.openxmlformats.org/officeDocument/2006/relationships/oleObject" Target="embeddings/oleObject29.bin"/><Relationship Id="rId102" Type="http://schemas.openxmlformats.org/officeDocument/2006/relationships/image" Target="media/image53.wmf"/><Relationship Id="rId144" Type="http://schemas.openxmlformats.org/officeDocument/2006/relationships/image" Target="media/image76.png"/><Relationship Id="rId547" Type="http://schemas.openxmlformats.org/officeDocument/2006/relationships/image" Target="media/image307.wmf"/><Relationship Id="rId589" Type="http://schemas.openxmlformats.org/officeDocument/2006/relationships/image" Target="media/image334.wmf"/><Relationship Id="rId90" Type="http://schemas.openxmlformats.org/officeDocument/2006/relationships/image" Target="media/image45.wmf"/><Relationship Id="rId186" Type="http://schemas.openxmlformats.org/officeDocument/2006/relationships/image" Target="media/image96.emf"/><Relationship Id="rId351" Type="http://schemas.openxmlformats.org/officeDocument/2006/relationships/image" Target="media/image209.wmf"/><Relationship Id="rId393" Type="http://schemas.openxmlformats.org/officeDocument/2006/relationships/image" Target="media/image230.wmf"/><Relationship Id="rId407" Type="http://schemas.openxmlformats.org/officeDocument/2006/relationships/image" Target="media/image237.wmf"/><Relationship Id="rId449" Type="http://schemas.openxmlformats.org/officeDocument/2006/relationships/image" Target="media/image258.wmf"/><Relationship Id="rId614" Type="http://schemas.openxmlformats.org/officeDocument/2006/relationships/image" Target="media/image346.wmf"/><Relationship Id="rId656" Type="http://schemas.openxmlformats.org/officeDocument/2006/relationships/fontTable" Target="fontTable.xml"/><Relationship Id="rId211" Type="http://schemas.openxmlformats.org/officeDocument/2006/relationships/image" Target="media/image121.emf"/><Relationship Id="rId253" Type="http://schemas.openxmlformats.org/officeDocument/2006/relationships/image" Target="media/image155.wmf"/><Relationship Id="rId295" Type="http://schemas.openxmlformats.org/officeDocument/2006/relationships/image" Target="media/image180.wmf"/><Relationship Id="rId309" Type="http://schemas.openxmlformats.org/officeDocument/2006/relationships/image" Target="media/image188.wmf"/><Relationship Id="rId460" Type="http://schemas.openxmlformats.org/officeDocument/2006/relationships/oleObject" Target="embeddings/oleObject172.bin"/><Relationship Id="rId516" Type="http://schemas.openxmlformats.org/officeDocument/2006/relationships/oleObject" Target="embeddings/oleObject200.bin"/><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oleObject" Target="embeddings/oleObject102.bin"/><Relationship Id="rId558" Type="http://schemas.openxmlformats.org/officeDocument/2006/relationships/oleObject" Target="embeddings/oleObject221.bin"/><Relationship Id="rId155" Type="http://schemas.openxmlformats.org/officeDocument/2006/relationships/oleObject" Target="embeddings/oleObject62.bin"/><Relationship Id="rId197" Type="http://schemas.openxmlformats.org/officeDocument/2006/relationships/image" Target="media/image107.emf"/><Relationship Id="rId362" Type="http://schemas.openxmlformats.org/officeDocument/2006/relationships/oleObject" Target="embeddings/oleObject123.bin"/><Relationship Id="rId418" Type="http://schemas.openxmlformats.org/officeDocument/2006/relationships/oleObject" Target="embeddings/oleObject151.bin"/><Relationship Id="rId625" Type="http://schemas.openxmlformats.org/officeDocument/2006/relationships/oleObject" Target="embeddings/oleObject262.bin"/><Relationship Id="rId222" Type="http://schemas.openxmlformats.org/officeDocument/2006/relationships/image" Target="media/image132.emf"/><Relationship Id="rId264" Type="http://schemas.openxmlformats.org/officeDocument/2006/relationships/oleObject" Target="embeddings/oleObject76.bin"/><Relationship Id="rId471" Type="http://schemas.openxmlformats.org/officeDocument/2006/relationships/image" Target="media/image269.wmf"/><Relationship Id="rId17" Type="http://schemas.openxmlformats.org/officeDocument/2006/relationships/image" Target="media/image6.png"/><Relationship Id="rId59" Type="http://schemas.openxmlformats.org/officeDocument/2006/relationships/oleObject" Target="embeddings/oleObject20.bin"/><Relationship Id="rId124" Type="http://schemas.openxmlformats.org/officeDocument/2006/relationships/image" Target="media/image64.wmf"/><Relationship Id="rId527" Type="http://schemas.openxmlformats.org/officeDocument/2006/relationships/image" Target="media/image297.wmf"/><Relationship Id="rId569" Type="http://schemas.openxmlformats.org/officeDocument/2006/relationships/image" Target="media/image324.wmf"/><Relationship Id="rId70" Type="http://schemas.openxmlformats.org/officeDocument/2006/relationships/image" Target="media/image33.wmf"/><Relationship Id="rId166" Type="http://schemas.openxmlformats.org/officeDocument/2006/relationships/image" Target="media/image85.emf"/><Relationship Id="rId331" Type="http://schemas.openxmlformats.org/officeDocument/2006/relationships/image" Target="media/image199.wmf"/><Relationship Id="rId373" Type="http://schemas.openxmlformats.org/officeDocument/2006/relationships/image" Target="media/image220.wmf"/><Relationship Id="rId429" Type="http://schemas.openxmlformats.org/officeDocument/2006/relationships/image" Target="media/image248.wmf"/><Relationship Id="rId580" Type="http://schemas.openxmlformats.org/officeDocument/2006/relationships/oleObject" Target="embeddings/oleObject238.bin"/><Relationship Id="rId636" Type="http://schemas.openxmlformats.org/officeDocument/2006/relationships/oleObject" Target="embeddings/oleObject268.bin"/><Relationship Id="rId1" Type="http://schemas.openxmlformats.org/officeDocument/2006/relationships/customXml" Target="../customXml/item1.xml"/><Relationship Id="rId233" Type="http://schemas.openxmlformats.org/officeDocument/2006/relationships/image" Target="media/image141.emf"/><Relationship Id="rId440" Type="http://schemas.openxmlformats.org/officeDocument/2006/relationships/oleObject" Target="embeddings/oleObject162.bin"/><Relationship Id="rId28" Type="http://schemas.openxmlformats.org/officeDocument/2006/relationships/oleObject" Target="embeddings/oleObject4.bin"/><Relationship Id="rId275" Type="http://schemas.openxmlformats.org/officeDocument/2006/relationships/image" Target="media/image169.wmf"/><Relationship Id="rId300" Type="http://schemas.openxmlformats.org/officeDocument/2006/relationships/oleObject" Target="embeddings/oleObject92.bin"/><Relationship Id="rId482" Type="http://schemas.openxmlformats.org/officeDocument/2006/relationships/oleObject" Target="embeddings/oleObject183.bin"/><Relationship Id="rId538" Type="http://schemas.openxmlformats.org/officeDocument/2006/relationships/oleObject" Target="embeddings/oleObject211.bin"/></Relationships>
</file>

<file path=word/_rels/footnotes.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hyperlink" Target="http://www.erodocdb.dk/Docs/doc98/official/pdf/REP068.PDF" TargetMode="External"/><Relationship Id="rId6" Type="http://schemas.openxmlformats.org/officeDocument/2006/relationships/image" Target="media/image317.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227.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gital_UK_Files\Spectrum\White%20Space\uk_housing_data\play_pen\uckfield_distances_count_201112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Digital_UK_Files\Spectrum\White%20Space\uk_housing_data\play_pen\uckfield_newtown_distance_count_20120103.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igital_UK_Files\Spectrum\White%20Space\uk_housing_data\play_pen\islington_distance_count_20120118.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uckfield_distances_count_201112!$B$1</c:f>
              <c:strCache>
                <c:ptCount val="1"/>
                <c:pt idx="0">
                  <c:v>occurrences</c:v>
                </c:pt>
              </c:strCache>
            </c:strRef>
          </c:tx>
          <c:xVal>
            <c:numRef>
              <c:f>uckfield_distances_count_201112!$A$3:$A$50</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3</c:v>
                </c:pt>
                <c:pt idx="42">
                  <c:v>44</c:v>
                </c:pt>
                <c:pt idx="43">
                  <c:v>45</c:v>
                </c:pt>
                <c:pt idx="44">
                  <c:v>46</c:v>
                </c:pt>
                <c:pt idx="45">
                  <c:v>47</c:v>
                </c:pt>
                <c:pt idx="46">
                  <c:v>48</c:v>
                </c:pt>
                <c:pt idx="47">
                  <c:v>49</c:v>
                </c:pt>
              </c:numCache>
            </c:numRef>
          </c:xVal>
          <c:yVal>
            <c:numRef>
              <c:f>uckfield_distances_count_201112!$B$2:$B$50</c:f>
              <c:numCache>
                <c:formatCode>General</c:formatCode>
                <c:ptCount val="49"/>
                <c:pt idx="0">
                  <c:v>10</c:v>
                </c:pt>
                <c:pt idx="1">
                  <c:v>15</c:v>
                </c:pt>
                <c:pt idx="2">
                  <c:v>16</c:v>
                </c:pt>
                <c:pt idx="3">
                  <c:v>208</c:v>
                </c:pt>
                <c:pt idx="4">
                  <c:v>647</c:v>
                </c:pt>
                <c:pt idx="5">
                  <c:v>955</c:v>
                </c:pt>
                <c:pt idx="6">
                  <c:v>821</c:v>
                </c:pt>
                <c:pt idx="7">
                  <c:v>528</c:v>
                </c:pt>
                <c:pt idx="8">
                  <c:v>429</c:v>
                </c:pt>
                <c:pt idx="9">
                  <c:v>334</c:v>
                </c:pt>
                <c:pt idx="10">
                  <c:v>357</c:v>
                </c:pt>
                <c:pt idx="11">
                  <c:v>330</c:v>
                </c:pt>
                <c:pt idx="12">
                  <c:v>239</c:v>
                </c:pt>
                <c:pt idx="13">
                  <c:v>213</c:v>
                </c:pt>
                <c:pt idx="14">
                  <c:v>177</c:v>
                </c:pt>
                <c:pt idx="15">
                  <c:v>170</c:v>
                </c:pt>
                <c:pt idx="16">
                  <c:v>136</c:v>
                </c:pt>
                <c:pt idx="17">
                  <c:v>122</c:v>
                </c:pt>
                <c:pt idx="18">
                  <c:v>75</c:v>
                </c:pt>
                <c:pt idx="19">
                  <c:v>107</c:v>
                </c:pt>
                <c:pt idx="20">
                  <c:v>66</c:v>
                </c:pt>
                <c:pt idx="21">
                  <c:v>101</c:v>
                </c:pt>
                <c:pt idx="22">
                  <c:v>44</c:v>
                </c:pt>
                <c:pt idx="23">
                  <c:v>88</c:v>
                </c:pt>
                <c:pt idx="24">
                  <c:v>31</c:v>
                </c:pt>
                <c:pt idx="25">
                  <c:v>29</c:v>
                </c:pt>
                <c:pt idx="26">
                  <c:v>13</c:v>
                </c:pt>
                <c:pt idx="27">
                  <c:v>29</c:v>
                </c:pt>
                <c:pt idx="28">
                  <c:v>17</c:v>
                </c:pt>
                <c:pt idx="29">
                  <c:v>25</c:v>
                </c:pt>
                <c:pt idx="30">
                  <c:v>11</c:v>
                </c:pt>
                <c:pt idx="31">
                  <c:v>6</c:v>
                </c:pt>
                <c:pt idx="32">
                  <c:v>31</c:v>
                </c:pt>
                <c:pt idx="33">
                  <c:v>1</c:v>
                </c:pt>
                <c:pt idx="34">
                  <c:v>8</c:v>
                </c:pt>
                <c:pt idx="35">
                  <c:v>13</c:v>
                </c:pt>
                <c:pt idx="36">
                  <c:v>7</c:v>
                </c:pt>
                <c:pt idx="37">
                  <c:v>1</c:v>
                </c:pt>
                <c:pt idx="38">
                  <c:v>17</c:v>
                </c:pt>
                <c:pt idx="39">
                  <c:v>3</c:v>
                </c:pt>
                <c:pt idx="40">
                  <c:v>10</c:v>
                </c:pt>
                <c:pt idx="41">
                  <c:v>5</c:v>
                </c:pt>
                <c:pt idx="42">
                  <c:v>9</c:v>
                </c:pt>
                <c:pt idx="43">
                  <c:v>4</c:v>
                </c:pt>
                <c:pt idx="44">
                  <c:v>45</c:v>
                </c:pt>
                <c:pt idx="45">
                  <c:v>55</c:v>
                </c:pt>
                <c:pt idx="46">
                  <c:v>6</c:v>
                </c:pt>
                <c:pt idx="47">
                  <c:v>48</c:v>
                </c:pt>
                <c:pt idx="48">
                  <c:v>4</c:v>
                </c:pt>
              </c:numCache>
            </c:numRef>
          </c:yVal>
          <c:smooth val="0"/>
        </c:ser>
        <c:dLbls>
          <c:showLegendKey val="0"/>
          <c:showVal val="0"/>
          <c:showCatName val="0"/>
          <c:showSerName val="0"/>
          <c:showPercent val="0"/>
          <c:showBubbleSize val="0"/>
        </c:dLbls>
        <c:axId val="31422336"/>
        <c:axId val="31432704"/>
      </c:scatterChart>
      <c:valAx>
        <c:axId val="31422336"/>
        <c:scaling>
          <c:orientation val="minMax"/>
          <c:max val="50"/>
        </c:scaling>
        <c:delete val="0"/>
        <c:axPos val="b"/>
        <c:majorGridlines/>
        <c:title>
          <c:tx>
            <c:rich>
              <a:bodyPr/>
              <a:lstStyle/>
              <a:p>
                <a:pPr>
                  <a:defRPr/>
                </a:pPr>
                <a:r>
                  <a:rPr lang="en-GB"/>
                  <a:t>S</a:t>
                </a:r>
                <a:r>
                  <a:rPr lang="en-GB" baseline="0"/>
                  <a:t>eparation distance, metres</a:t>
                </a:r>
                <a:endParaRPr lang="en-GB"/>
              </a:p>
            </c:rich>
          </c:tx>
          <c:overlay val="0"/>
        </c:title>
        <c:numFmt formatCode="General" sourceLinked="1"/>
        <c:majorTickMark val="cross"/>
        <c:minorTickMark val="out"/>
        <c:tickLblPos val="nextTo"/>
        <c:crossAx val="31432704"/>
        <c:crosses val="autoZero"/>
        <c:crossBetween val="midCat"/>
      </c:valAx>
      <c:valAx>
        <c:axId val="31432704"/>
        <c:scaling>
          <c:orientation val="minMax"/>
          <c:max val="1000"/>
        </c:scaling>
        <c:delete val="0"/>
        <c:axPos val="l"/>
        <c:majorGridlines/>
        <c:title>
          <c:tx>
            <c:rich>
              <a:bodyPr/>
              <a:lstStyle/>
              <a:p>
                <a:pPr>
                  <a:defRPr/>
                </a:pPr>
                <a:r>
                  <a:rPr lang="en-GB"/>
                  <a:t>No. of instances</a:t>
                </a:r>
              </a:p>
            </c:rich>
          </c:tx>
          <c:overlay val="0"/>
        </c:title>
        <c:numFmt formatCode="General" sourceLinked="1"/>
        <c:majorTickMark val="none"/>
        <c:minorTickMark val="none"/>
        <c:tickLblPos val="nextTo"/>
        <c:crossAx val="31422336"/>
        <c:crosses val="autoZero"/>
        <c:crossBetween val="midCat"/>
      </c:valAx>
    </c:plotArea>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uckfield_newtown_distance_count!$B$1</c:f>
              <c:strCache>
                <c:ptCount val="1"/>
                <c:pt idx="0">
                  <c:v>count</c:v>
                </c:pt>
              </c:strCache>
            </c:strRef>
          </c:tx>
          <c:xVal>
            <c:numRef>
              <c:f>uckfield_newtown_distance_count!$A$2:$A$31</c:f>
              <c:numCache>
                <c:formatCode>General</c:formatCode>
                <c:ptCount val="30"/>
                <c:pt idx="0">
                  <c:v>0</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5</c:v>
                </c:pt>
                <c:pt idx="24">
                  <c:v>26</c:v>
                </c:pt>
                <c:pt idx="25">
                  <c:v>31</c:v>
                </c:pt>
                <c:pt idx="26">
                  <c:v>35</c:v>
                </c:pt>
                <c:pt idx="27">
                  <c:v>36</c:v>
                </c:pt>
                <c:pt idx="28">
                  <c:v>40</c:v>
                </c:pt>
                <c:pt idx="29">
                  <c:v>43</c:v>
                </c:pt>
              </c:numCache>
            </c:numRef>
          </c:xVal>
          <c:yVal>
            <c:numRef>
              <c:f>uckfield_newtown_distance_count!$B$2:$B$31</c:f>
              <c:numCache>
                <c:formatCode>General</c:formatCode>
                <c:ptCount val="30"/>
                <c:pt idx="0">
                  <c:v>2</c:v>
                </c:pt>
                <c:pt idx="1">
                  <c:v>4</c:v>
                </c:pt>
                <c:pt idx="2">
                  <c:v>79</c:v>
                </c:pt>
                <c:pt idx="3">
                  <c:v>173</c:v>
                </c:pt>
                <c:pt idx="4">
                  <c:v>190</c:v>
                </c:pt>
                <c:pt idx="5">
                  <c:v>142</c:v>
                </c:pt>
                <c:pt idx="6">
                  <c:v>92</c:v>
                </c:pt>
                <c:pt idx="7">
                  <c:v>56</c:v>
                </c:pt>
                <c:pt idx="8">
                  <c:v>60</c:v>
                </c:pt>
                <c:pt idx="9">
                  <c:v>37</c:v>
                </c:pt>
                <c:pt idx="10">
                  <c:v>30</c:v>
                </c:pt>
                <c:pt idx="11">
                  <c:v>14</c:v>
                </c:pt>
                <c:pt idx="12">
                  <c:v>25</c:v>
                </c:pt>
                <c:pt idx="13">
                  <c:v>15</c:v>
                </c:pt>
                <c:pt idx="14">
                  <c:v>12</c:v>
                </c:pt>
                <c:pt idx="15">
                  <c:v>30</c:v>
                </c:pt>
                <c:pt idx="16">
                  <c:v>21</c:v>
                </c:pt>
                <c:pt idx="17">
                  <c:v>7</c:v>
                </c:pt>
                <c:pt idx="18">
                  <c:v>13</c:v>
                </c:pt>
                <c:pt idx="19">
                  <c:v>5</c:v>
                </c:pt>
                <c:pt idx="20">
                  <c:v>59</c:v>
                </c:pt>
                <c:pt idx="21">
                  <c:v>9</c:v>
                </c:pt>
                <c:pt idx="22">
                  <c:v>19</c:v>
                </c:pt>
                <c:pt idx="23">
                  <c:v>9</c:v>
                </c:pt>
                <c:pt idx="24">
                  <c:v>1</c:v>
                </c:pt>
                <c:pt idx="25">
                  <c:v>3</c:v>
                </c:pt>
                <c:pt idx="26">
                  <c:v>1</c:v>
                </c:pt>
                <c:pt idx="27">
                  <c:v>1</c:v>
                </c:pt>
                <c:pt idx="28">
                  <c:v>1</c:v>
                </c:pt>
                <c:pt idx="29">
                  <c:v>2</c:v>
                </c:pt>
              </c:numCache>
            </c:numRef>
          </c:yVal>
          <c:smooth val="1"/>
        </c:ser>
        <c:dLbls>
          <c:showLegendKey val="0"/>
          <c:showVal val="0"/>
          <c:showCatName val="0"/>
          <c:showSerName val="0"/>
          <c:showPercent val="0"/>
          <c:showBubbleSize val="0"/>
        </c:dLbls>
        <c:axId val="37777408"/>
        <c:axId val="37779328"/>
      </c:scatterChart>
      <c:valAx>
        <c:axId val="37777408"/>
        <c:scaling>
          <c:orientation val="minMax"/>
          <c:max val="50"/>
        </c:scaling>
        <c:delete val="0"/>
        <c:axPos val="b"/>
        <c:majorGridlines/>
        <c:title>
          <c:tx>
            <c:rich>
              <a:bodyPr/>
              <a:lstStyle/>
              <a:p>
                <a:pPr>
                  <a:defRPr/>
                </a:pPr>
                <a:r>
                  <a:rPr lang="en-GB"/>
                  <a:t>Separation distance , metres</a:t>
                </a:r>
              </a:p>
            </c:rich>
          </c:tx>
          <c:overlay val="0"/>
        </c:title>
        <c:numFmt formatCode="General" sourceLinked="1"/>
        <c:majorTickMark val="cross"/>
        <c:minorTickMark val="in"/>
        <c:tickLblPos val="nextTo"/>
        <c:crossAx val="37779328"/>
        <c:crosses val="autoZero"/>
        <c:crossBetween val="midCat"/>
      </c:valAx>
      <c:valAx>
        <c:axId val="37779328"/>
        <c:scaling>
          <c:orientation val="minMax"/>
          <c:max val="200"/>
          <c:min val="0"/>
        </c:scaling>
        <c:delete val="0"/>
        <c:axPos val="l"/>
        <c:majorGridlines/>
        <c:minorGridlines/>
        <c:title>
          <c:tx>
            <c:rich>
              <a:bodyPr/>
              <a:lstStyle/>
              <a:p>
                <a:pPr>
                  <a:defRPr/>
                </a:pPr>
                <a:r>
                  <a:rPr lang="en-GB"/>
                  <a:t>No. of instances</a:t>
                </a:r>
              </a:p>
            </c:rich>
          </c:tx>
          <c:overlay val="0"/>
        </c:title>
        <c:numFmt formatCode="General" sourceLinked="1"/>
        <c:majorTickMark val="cross"/>
        <c:minorTickMark val="in"/>
        <c:tickLblPos val="nextTo"/>
        <c:crossAx val="37777408"/>
        <c:crosses val="autoZero"/>
        <c:crossBetween val="midCat"/>
        <c:majorUnit val="50"/>
        <c:minorUnit val="10"/>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islington_distance_count!$B$1</c:f>
              <c:strCache>
                <c:ptCount val="1"/>
                <c:pt idx="0">
                  <c:v>count</c:v>
                </c:pt>
              </c:strCache>
            </c:strRef>
          </c:tx>
          <c:xVal>
            <c:numRef>
              <c:f>islington_distance_count!$A$2:$A$20</c:f>
              <c:numCache>
                <c:formatCode>General</c:formatCode>
                <c:ptCount val="19"/>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20</c:v>
                </c:pt>
                <c:pt idx="17">
                  <c:v>21</c:v>
                </c:pt>
                <c:pt idx="18">
                  <c:v>23</c:v>
                </c:pt>
              </c:numCache>
            </c:numRef>
          </c:xVal>
          <c:yVal>
            <c:numRef>
              <c:f>islington_distance_count!$B$2:$B$20</c:f>
              <c:numCache>
                <c:formatCode>General</c:formatCode>
                <c:ptCount val="19"/>
                <c:pt idx="0">
                  <c:v>35</c:v>
                </c:pt>
                <c:pt idx="1">
                  <c:v>268</c:v>
                </c:pt>
                <c:pt idx="2">
                  <c:v>326</c:v>
                </c:pt>
                <c:pt idx="3">
                  <c:v>192</c:v>
                </c:pt>
                <c:pt idx="4">
                  <c:v>85</c:v>
                </c:pt>
                <c:pt idx="5">
                  <c:v>66</c:v>
                </c:pt>
                <c:pt idx="6">
                  <c:v>57</c:v>
                </c:pt>
                <c:pt idx="7">
                  <c:v>29</c:v>
                </c:pt>
                <c:pt idx="8">
                  <c:v>9</c:v>
                </c:pt>
                <c:pt idx="9">
                  <c:v>33</c:v>
                </c:pt>
                <c:pt idx="10">
                  <c:v>57</c:v>
                </c:pt>
                <c:pt idx="11">
                  <c:v>33</c:v>
                </c:pt>
                <c:pt idx="12">
                  <c:v>15</c:v>
                </c:pt>
                <c:pt idx="13">
                  <c:v>38</c:v>
                </c:pt>
                <c:pt idx="14">
                  <c:v>1</c:v>
                </c:pt>
                <c:pt idx="15">
                  <c:v>3</c:v>
                </c:pt>
                <c:pt idx="16">
                  <c:v>37</c:v>
                </c:pt>
                <c:pt idx="17">
                  <c:v>24</c:v>
                </c:pt>
                <c:pt idx="18">
                  <c:v>9</c:v>
                </c:pt>
              </c:numCache>
            </c:numRef>
          </c:yVal>
          <c:smooth val="1"/>
        </c:ser>
        <c:dLbls>
          <c:showLegendKey val="0"/>
          <c:showVal val="0"/>
          <c:showCatName val="0"/>
          <c:showSerName val="0"/>
          <c:showPercent val="0"/>
          <c:showBubbleSize val="0"/>
        </c:dLbls>
        <c:axId val="37795712"/>
        <c:axId val="37810176"/>
      </c:scatterChart>
      <c:valAx>
        <c:axId val="37795712"/>
        <c:scaling>
          <c:orientation val="minMax"/>
          <c:max val="25"/>
        </c:scaling>
        <c:delete val="0"/>
        <c:axPos val="b"/>
        <c:majorGridlines/>
        <c:title>
          <c:tx>
            <c:rich>
              <a:bodyPr/>
              <a:lstStyle/>
              <a:p>
                <a:pPr>
                  <a:defRPr/>
                </a:pPr>
                <a:r>
                  <a:rPr lang="en-GB"/>
                  <a:t>Separation distance, metres</a:t>
                </a:r>
              </a:p>
            </c:rich>
          </c:tx>
          <c:overlay val="0"/>
        </c:title>
        <c:numFmt formatCode="General" sourceLinked="1"/>
        <c:majorTickMark val="cross"/>
        <c:minorTickMark val="in"/>
        <c:tickLblPos val="nextTo"/>
        <c:crossAx val="37810176"/>
        <c:crosses val="autoZero"/>
        <c:crossBetween val="midCat"/>
      </c:valAx>
      <c:valAx>
        <c:axId val="37810176"/>
        <c:scaling>
          <c:orientation val="minMax"/>
          <c:max val="350"/>
          <c:min val="0"/>
        </c:scaling>
        <c:delete val="0"/>
        <c:axPos val="l"/>
        <c:majorGridlines/>
        <c:minorGridlines/>
        <c:title>
          <c:tx>
            <c:rich>
              <a:bodyPr/>
              <a:lstStyle/>
              <a:p>
                <a:pPr>
                  <a:defRPr/>
                </a:pPr>
                <a:r>
                  <a:rPr lang="en-GB"/>
                  <a:t>No. of instances</a:t>
                </a:r>
              </a:p>
            </c:rich>
          </c:tx>
          <c:overlay val="0"/>
        </c:title>
        <c:numFmt formatCode="General" sourceLinked="1"/>
        <c:majorTickMark val="cross"/>
        <c:minorTickMark val="in"/>
        <c:tickLblPos val="nextTo"/>
        <c:crossAx val="37795712"/>
        <c:crosses val="autoZero"/>
        <c:crossBetween val="midCat"/>
        <c:majorUnit val="50"/>
        <c:minorUnit val="10"/>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5425</cdr:x>
      <cdr:y>0.13994</cdr:y>
    </cdr:from>
    <cdr:to>
      <cdr:x>0.96602</cdr:x>
      <cdr:y>0.25155</cdr:y>
    </cdr:to>
    <cdr:sp macro="" textlink="">
      <cdr:nvSpPr>
        <cdr:cNvPr id="2" name="TextBox 1"/>
        <cdr:cNvSpPr txBox="1"/>
      </cdr:nvSpPr>
      <cdr:spPr>
        <a:xfrm xmlns:a="http://schemas.openxmlformats.org/drawingml/2006/main">
          <a:off x="4482943" y="542929"/>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a:t>
          </a:r>
          <a:r>
            <a:rPr lang="en-GB"/>
            <a:t/>
          </a:r>
          <a:br>
            <a:rPr lang="en-GB"/>
          </a:br>
          <a:r>
            <a:rPr lang="en-GB"/>
            <a:t>6,730 addresses</a:t>
          </a:r>
        </a:p>
      </cdr:txBody>
    </cdr:sp>
  </cdr:relSizeAnchor>
</c:userShapes>
</file>

<file path=word/drawings/drawing2.xml><?xml version="1.0" encoding="utf-8"?>
<c:userShapes xmlns:c="http://schemas.openxmlformats.org/drawingml/2006/chart">
  <cdr:relSizeAnchor xmlns:cdr="http://schemas.openxmlformats.org/drawingml/2006/chartDrawing">
    <cdr:from>
      <cdr:x>0.75371</cdr:x>
      <cdr:y>0.12433</cdr:y>
    </cdr:from>
    <cdr:to>
      <cdr:x>0.96548</cdr:x>
      <cdr:y>0.23589</cdr:y>
    </cdr:to>
    <cdr:sp macro="" textlink="">
      <cdr:nvSpPr>
        <cdr:cNvPr id="2" name="TextBox 1"/>
        <cdr:cNvSpPr txBox="1"/>
      </cdr:nvSpPr>
      <cdr:spPr>
        <a:xfrm xmlns:a="http://schemas.openxmlformats.org/drawingml/2006/main">
          <a:off x="4479768" y="482604"/>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vertOverflow="clip" wrap="square" rtlCol="0" anchor="ctr" anchorCtr="1"/>
        <a:lstStyle xmlns:a="http://schemas.openxmlformats.org/drawingml/2006/main"/>
        <a:p xmlns:a="http://schemas.openxmlformats.org/drawingml/2006/main">
          <a:r>
            <a:rPr lang="en-GB" sz="1100" b="1"/>
            <a:t>Sample size:</a:t>
          </a:r>
          <a:br>
            <a:rPr lang="en-GB" sz="1100" b="1"/>
          </a:br>
          <a:r>
            <a:rPr lang="en-GB" sz="1100"/>
            <a:t>1,112 addresses</a:t>
          </a:r>
        </a:p>
      </cdr:txBody>
    </cdr:sp>
  </cdr:relSizeAnchor>
</c:userShapes>
</file>

<file path=word/drawings/drawing3.xml><?xml version="1.0" encoding="utf-8"?>
<c:userShapes xmlns:c="http://schemas.openxmlformats.org/drawingml/2006/chart">
  <cdr:relSizeAnchor xmlns:cdr="http://schemas.openxmlformats.org/drawingml/2006/chartDrawing">
    <cdr:from>
      <cdr:x>0.76226</cdr:x>
      <cdr:y>0.13746</cdr:y>
    </cdr:from>
    <cdr:to>
      <cdr:x>0.96474</cdr:x>
      <cdr:y>0.24905</cdr:y>
    </cdr:to>
    <cdr:sp macro="" textlink="">
      <cdr:nvSpPr>
        <cdr:cNvPr id="3" name="TextBox 1"/>
        <cdr:cNvSpPr txBox="1"/>
      </cdr:nvSpPr>
      <cdr:spPr>
        <a:xfrm xmlns:a="http://schemas.openxmlformats.org/drawingml/2006/main">
          <a:off x="4530568" y="533404"/>
          <a:ext cx="1203482"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 </a:t>
          </a:r>
        </a:p>
        <a:p xmlns:a="http://schemas.openxmlformats.org/drawingml/2006/main">
          <a:r>
            <a:rPr lang="en-GB"/>
            <a:t>1,317 address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DA7930-63A8-4A7A-8AAB-31BFA593B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81</Pages>
  <Words>54939</Words>
  <Characters>335129</Characters>
  <Application>Microsoft Office Word</Application>
  <DocSecurity>0</DocSecurity>
  <Lines>2792</Lines>
  <Paragraphs>778</Paragraphs>
  <ScaleCrop>false</ScaleCrop>
  <HeadingPairs>
    <vt:vector size="8" baseType="variant">
      <vt:variant>
        <vt:lpstr>Title</vt:lpstr>
      </vt:variant>
      <vt:variant>
        <vt:i4>1</vt:i4>
      </vt:variant>
      <vt:variant>
        <vt:lpstr>Titre</vt:lpstr>
      </vt:variant>
      <vt:variant>
        <vt:i4>1</vt:i4>
      </vt:variant>
      <vt:variant>
        <vt:lpstr>Titel</vt:lpstr>
      </vt:variant>
      <vt:variant>
        <vt:i4>1</vt:i4>
      </vt:variant>
      <vt:variant>
        <vt:lpstr>Título</vt:lpstr>
      </vt:variant>
      <vt:variant>
        <vt:i4>1</vt:i4>
      </vt:variant>
    </vt:vector>
  </HeadingPairs>
  <TitlesOfParts>
    <vt:vector size="4" baseType="lpstr">
      <vt:lpstr>New ECC Report Style</vt:lpstr>
      <vt:lpstr>New ECC Report Style</vt:lpstr>
      <vt:lpstr>New ECC Report Style</vt:lpstr>
      <vt:lpstr>New ECC Report Style</vt:lpstr>
    </vt:vector>
  </TitlesOfParts>
  <Company>ECO</Company>
  <LinksUpToDate>false</LinksUpToDate>
  <CharactersWithSpaces>389290</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Bente Pedersen</cp:lastModifiedBy>
  <cp:revision>6</cp:revision>
  <cp:lastPrinted>2013-01-29T13:41:00Z</cp:lastPrinted>
  <dcterms:created xsi:type="dcterms:W3CDTF">2013-01-29T10:09:00Z</dcterms:created>
  <dcterms:modified xsi:type="dcterms:W3CDTF">2013-01-29T13:47:00Z</dcterms:modified>
</cp:coreProperties>
</file>